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924328" w14:textId="6AA712FF" w:rsidR="00092656" w:rsidRDefault="00092656">
      <w:pPr>
        <w:pStyle w:val="TOC1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5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량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분포</w:t>
      </w:r>
      <w:r>
        <w:rPr>
          <w:noProof/>
          <w:webHidden/>
          <w:lang w:eastAsia="ko-KR"/>
        </w:rPr>
        <w:tab/>
        <w:t>237</w:t>
      </w:r>
    </w:p>
    <w:p w14:paraId="1B271DFD" w14:textId="1E39009D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5.1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모집단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</w:t>
      </w:r>
      <w:r>
        <w:rPr>
          <w:noProof/>
          <w:webHidden/>
          <w:lang w:eastAsia="ko-KR"/>
        </w:rPr>
        <w:tab/>
        <w:t>237</w:t>
      </w:r>
    </w:p>
    <w:p w14:paraId="46B63F30" w14:textId="115EABE7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1.1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모집단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체</w:t>
      </w:r>
      <w:r>
        <w:rPr>
          <w:noProof/>
          <w:webHidden/>
          <w:lang w:eastAsia="ko-KR"/>
        </w:rPr>
        <w:tab/>
        <w:t>237</w:t>
      </w:r>
    </w:p>
    <w:p w14:paraId="58A2EAD4" w14:textId="510BDED1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1.2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표본</w:t>
      </w:r>
      <w:r>
        <w:rPr>
          <w:noProof/>
          <w:webHidden/>
          <w:lang w:eastAsia="ko-KR"/>
        </w:rPr>
        <w:tab/>
        <w:t>239</w:t>
      </w:r>
    </w:p>
    <w:p w14:paraId="7D17B169" w14:textId="687E5CB2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자료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리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시</w:t>
      </w:r>
      <w:r>
        <w:rPr>
          <w:noProof/>
          <w:webHidden/>
          <w:lang w:eastAsia="ko-KR"/>
        </w:rPr>
        <w:tab/>
        <w:t>241</w:t>
      </w:r>
    </w:p>
    <w:p w14:paraId="10FE06A7" w14:textId="08BA2D20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2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험적분포함수</w:t>
      </w:r>
      <w:r>
        <w:rPr>
          <w:noProof/>
          <w:webHidden/>
          <w:lang w:eastAsia="ko-KR"/>
        </w:rPr>
        <w:tab/>
        <w:t>241</w:t>
      </w:r>
    </w:p>
    <w:p w14:paraId="7C51F1BB" w14:textId="7AC69100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2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빈도수표와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잦음률표</w:t>
      </w:r>
      <w:r>
        <w:rPr>
          <w:noProof/>
          <w:webHidden/>
          <w:lang w:eastAsia="ko-KR"/>
        </w:rPr>
        <w:tab/>
        <w:t>242</w:t>
      </w:r>
    </w:p>
    <w:p w14:paraId="6EB3948F" w14:textId="2A700197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2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자료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도형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현</w:t>
      </w:r>
      <w:r>
        <w:rPr>
          <w:noProof/>
          <w:webHidden/>
          <w:lang w:eastAsia="ko-KR"/>
        </w:rPr>
        <w:tab/>
        <w:t>243</w:t>
      </w:r>
    </w:p>
    <w:p w14:paraId="7A571513" w14:textId="3DC56590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량과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46</w:t>
      </w:r>
    </w:p>
    <w:p w14:paraId="79D08617" w14:textId="089464F6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량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화분포</w:t>
      </w:r>
      <w:r>
        <w:rPr>
          <w:noProof/>
          <w:webHidden/>
          <w:lang w:eastAsia="ko-KR"/>
        </w:rPr>
        <w:tab/>
        <w:t>246</w:t>
      </w:r>
    </w:p>
    <w:p w14:paraId="4FB51ADD" w14:textId="5502106F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평균과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분포</w:t>
      </w:r>
      <w:r>
        <w:rPr>
          <w:noProof/>
          <w:webHidden/>
          <w:lang w:eastAsia="ko-KR"/>
        </w:rPr>
        <w:tab/>
        <w:t>247</w:t>
      </w:r>
    </w:p>
    <w:p w14:paraId="71D46986" w14:textId="7F6D4539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분산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준편차</w:t>
      </w:r>
      <w:r>
        <w:rPr>
          <w:noProof/>
          <w:webHidden/>
          <w:lang w:eastAsia="ko-KR"/>
        </w:rPr>
        <w:tab/>
        <w:t>250</w:t>
      </w:r>
    </w:p>
    <w:p w14:paraId="7CE12054" w14:textId="0EF12993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4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모멘트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함수</w:t>
      </w:r>
      <w:r>
        <w:rPr>
          <w:noProof/>
          <w:webHidden/>
          <w:lang w:eastAsia="ko-KR"/>
        </w:rPr>
        <w:tab/>
        <w:t>252</w:t>
      </w:r>
    </w:p>
    <w:p w14:paraId="63A23106" w14:textId="49293DAA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5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순서통계량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54</w:t>
      </w:r>
    </w:p>
    <w:p w14:paraId="603F8C6B" w14:textId="6EB0AC22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6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분위수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중위수</w:t>
      </w:r>
      <w:r>
        <w:rPr>
          <w:noProof/>
          <w:webHidden/>
          <w:lang w:eastAsia="ko-KR"/>
        </w:rPr>
        <w:tab/>
        <w:t>258</w:t>
      </w:r>
    </w:p>
    <w:p w14:paraId="00FACB87" w14:textId="61B90BCA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5.3.7 5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요약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상자선도</w:t>
      </w:r>
      <w:r>
        <w:rPr>
          <w:noProof/>
          <w:webHidden/>
          <w:lang w:eastAsia="ko-KR"/>
        </w:rPr>
        <w:tab/>
        <w:t>259</w:t>
      </w:r>
    </w:p>
    <w:p w14:paraId="305EA7AD" w14:textId="795FE83B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4 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>3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표본분포</w:t>
      </w:r>
      <w:r>
        <w:rPr>
          <w:noProof/>
          <w:webHidden/>
          <w:lang w:eastAsia="ko-KR"/>
        </w:rPr>
        <w:tab/>
        <w:t>265</w:t>
      </w:r>
    </w:p>
    <w:p w14:paraId="3A536314" w14:textId="1727A5F9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4.1 </w:t>
      </w:r>
      <w:r w:rsidR="00000000">
        <w:rPr>
          <w:rFonts w:ascii="KP CheongPong" w:eastAsia="KP CheongPong" w:hAnsi="KP CheongPong" w:cs="宋体"/>
          <w:noProof/>
          <w:color w:val="2A2B2E"/>
          <w:kern w:val="0"/>
          <w:position w:val="-10"/>
          <w:sz w:val="24"/>
          <w:szCs w:val="24"/>
          <w:lang w:eastAsia="ko-KR"/>
        </w:rPr>
        <w:pict w14:anchorId="2110A8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7pt">
            <v:imagedata r:id="rId8" o:title=""/>
          </v:shape>
        </w:pic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66</w:t>
      </w:r>
    </w:p>
    <w:p w14:paraId="2C0CC355" w14:textId="43AB5214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4.2 </w:t>
      </w:r>
      <w:r w:rsidR="00000000">
        <w:rPr>
          <w:rFonts w:ascii="KP CheongPong" w:eastAsia="KP CheongPong" w:hAnsi="KP CheongPong" w:cs="宋体"/>
          <w:noProof/>
          <w:color w:val="2A2B2E"/>
          <w:kern w:val="0"/>
          <w:position w:val="-4"/>
          <w:sz w:val="24"/>
          <w:szCs w:val="24"/>
          <w:lang w:eastAsia="ko-KR"/>
        </w:rPr>
        <w:pict w14:anchorId="1DD30674">
          <v:shape id="_x0000_i1026" type="#_x0000_t75" style="width:10.2pt;height:10.2pt">
            <v:imagedata r:id="rId9" o:title=""/>
          </v:shape>
        </w:pic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68</w:t>
      </w:r>
    </w:p>
    <w:p w14:paraId="00AE5392" w14:textId="09D7459C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4.3 </w:t>
      </w:r>
      <w:r w:rsidR="00000000">
        <w:rPr>
          <w:rFonts w:ascii="KP CheongPong" w:eastAsia="KP CheongPong" w:hAnsi="KP CheongPong" w:cs="宋体"/>
          <w:noProof/>
          <w:color w:val="2A2B2E"/>
          <w:kern w:val="0"/>
          <w:position w:val="-6"/>
          <w:sz w:val="24"/>
          <w:szCs w:val="24"/>
          <w:lang w:eastAsia="ko-KR"/>
        </w:rPr>
        <w:pict w14:anchorId="3F145395">
          <v:shape id="_x0000_i1027" type="#_x0000_t75" style="width:6.8pt;height:10.2pt">
            <v:imagedata r:id="rId10" o:title=""/>
          </v:shape>
        </w:pic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70</w:t>
      </w:r>
    </w:p>
    <w:p w14:paraId="3AC8CAA7" w14:textId="3196AB40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5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충분통계량</w:t>
      </w:r>
      <w:r>
        <w:rPr>
          <w:noProof/>
          <w:webHidden/>
          <w:lang w:eastAsia="ko-KR"/>
        </w:rPr>
        <w:tab/>
        <w:t>275</w:t>
      </w:r>
    </w:p>
    <w:p w14:paraId="44132E81" w14:textId="16475FC0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5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충분성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</w:t>
      </w:r>
      <w:r>
        <w:rPr>
          <w:noProof/>
          <w:webHidden/>
          <w:lang w:eastAsia="ko-KR"/>
        </w:rPr>
        <w:tab/>
        <w:t>275</w:t>
      </w:r>
    </w:p>
    <w:p w14:paraId="2EEBD4E5" w14:textId="6B17D175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5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인자분해정리</w:t>
      </w:r>
      <w:r>
        <w:rPr>
          <w:noProof/>
          <w:webHidden/>
          <w:lang w:eastAsia="ko-KR"/>
        </w:rPr>
        <w:tab/>
        <w:t>278</w:t>
      </w:r>
    </w:p>
    <w:p w14:paraId="28531A5A" w14:textId="157A6EEB" w:rsidR="00092656" w:rsidRDefault="00092656">
      <w:pPr>
        <w:pStyle w:val="TOC1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6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파라메터추정</w:t>
      </w:r>
      <w:r>
        <w:rPr>
          <w:noProof/>
          <w:webHidden/>
          <w:lang w:eastAsia="ko-KR"/>
        </w:rPr>
        <w:tab/>
        <w:t>283</w:t>
      </w:r>
    </w:p>
    <w:p w14:paraId="1726BB46" w14:textId="71EA6075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점추정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불편성</w:t>
      </w:r>
      <w:r>
        <w:rPr>
          <w:noProof/>
          <w:webHidden/>
          <w:lang w:eastAsia="ko-KR"/>
        </w:rPr>
        <w:tab/>
        <w:t>283</w:t>
      </w:r>
    </w:p>
    <w:p w14:paraId="43EB3855" w14:textId="08B7C348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1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점추정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불편성</w:t>
      </w:r>
      <w:r>
        <w:rPr>
          <w:noProof/>
          <w:webHidden/>
          <w:lang w:eastAsia="ko-KR"/>
        </w:rPr>
        <w:tab/>
        <w:t>283</w:t>
      </w:r>
    </w:p>
    <w:p w14:paraId="31DCEECB" w14:textId="0BAB3A80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1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유효성</w:t>
      </w:r>
      <w:r>
        <w:rPr>
          <w:noProof/>
          <w:webHidden/>
          <w:lang w:eastAsia="ko-KR"/>
        </w:rPr>
        <w:tab/>
        <w:t>286</w:t>
      </w:r>
    </w:p>
    <w:p w14:paraId="03C1BA64" w14:textId="4673BF13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모멘트추정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일치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</w:t>
      </w:r>
      <w:r>
        <w:rPr>
          <w:noProof/>
          <w:webHidden/>
          <w:lang w:eastAsia="ko-KR"/>
        </w:rPr>
        <w:tab/>
        <w:t>288</w:t>
      </w:r>
    </w:p>
    <w:p w14:paraId="3A183D3C" w14:textId="2BB2E31F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2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치환원리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모멘트추정</w:t>
      </w:r>
      <w:r>
        <w:rPr>
          <w:noProof/>
          <w:webHidden/>
          <w:lang w:eastAsia="ko-KR"/>
        </w:rPr>
        <w:tab/>
        <w:t>288</w:t>
      </w:r>
    </w:p>
    <w:p w14:paraId="4EF1F565" w14:textId="3753F1CD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2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함수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기지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때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미지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파라메터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모멘트추정</w:t>
      </w:r>
      <w:r>
        <w:rPr>
          <w:noProof/>
          <w:webHidden/>
          <w:lang w:eastAsia="ko-KR"/>
        </w:rPr>
        <w:tab/>
        <w:t>289</w:t>
      </w:r>
    </w:p>
    <w:p w14:paraId="33601249" w14:textId="098B47CD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2.3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일치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</w:t>
      </w:r>
      <w:r>
        <w:rPr>
          <w:noProof/>
          <w:webHidden/>
          <w:lang w:eastAsia="ko-KR"/>
        </w:rPr>
        <w:tab/>
        <w:t>290</w:t>
      </w:r>
    </w:p>
    <w:p w14:paraId="07AA5842" w14:textId="1A6E603C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대우도추정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EM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알고리듬</w:t>
      </w:r>
      <w:r>
        <w:rPr>
          <w:noProof/>
          <w:webHidden/>
          <w:lang w:eastAsia="ko-KR"/>
        </w:rPr>
        <w:tab/>
        <w:t>293</w:t>
      </w:r>
    </w:p>
    <w:p w14:paraId="2D08985F" w14:textId="291F321D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3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대우도추정</w:t>
      </w:r>
      <w:r>
        <w:rPr>
          <w:noProof/>
          <w:webHidden/>
          <w:lang w:eastAsia="ko-KR"/>
        </w:rPr>
        <w:tab/>
        <w:t>293</w:t>
      </w:r>
    </w:p>
    <w:p w14:paraId="3DCA376C" w14:textId="4ECE9A43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6.3.2 EM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알고리듬</w:t>
      </w:r>
      <w:r>
        <w:rPr>
          <w:noProof/>
          <w:webHidden/>
          <w:lang w:eastAsia="ko-KR"/>
        </w:rPr>
        <w:tab/>
        <w:t>296</w:t>
      </w:r>
    </w:p>
    <w:p w14:paraId="11BD0BF2" w14:textId="06E9ADC7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3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점근정규성</w:t>
      </w:r>
      <w:r>
        <w:rPr>
          <w:noProof/>
          <w:webHidden/>
          <w:lang w:eastAsia="ko-KR"/>
        </w:rPr>
        <w:tab/>
        <w:t>298</w:t>
      </w:r>
    </w:p>
    <w:p w14:paraId="1C7FF0FF" w14:textId="7D910F0D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소분산불편추정</w:t>
      </w:r>
      <w:r>
        <w:rPr>
          <w:noProof/>
          <w:webHidden/>
          <w:lang w:eastAsia="ko-KR"/>
        </w:rPr>
        <w:tab/>
        <w:t>302</w:t>
      </w:r>
    </w:p>
    <w:p w14:paraId="734D354F" w14:textId="17265E44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평균두제곱오차</w:t>
      </w:r>
      <w:r>
        <w:rPr>
          <w:noProof/>
          <w:webHidden/>
          <w:lang w:eastAsia="ko-KR"/>
        </w:rPr>
        <w:tab/>
        <w:t>303</w:t>
      </w:r>
    </w:p>
    <w:p w14:paraId="74030D42" w14:textId="1B4007D9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.2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평등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소분산불편추정</w:t>
      </w:r>
      <w:r>
        <w:rPr>
          <w:noProof/>
          <w:webHidden/>
          <w:lang w:eastAsia="ko-KR"/>
        </w:rPr>
        <w:tab/>
        <w:t>304</w:t>
      </w:r>
    </w:p>
    <w:p w14:paraId="34209D08" w14:textId="2166C11F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충분성준칙</w:t>
      </w:r>
      <w:r>
        <w:rPr>
          <w:noProof/>
          <w:webHidden/>
          <w:lang w:eastAsia="ko-KR"/>
        </w:rPr>
        <w:tab/>
        <w:t>306</w:t>
      </w:r>
    </w:p>
    <w:p w14:paraId="6234FFB7" w14:textId="4CB96246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.4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크라메르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-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라오부등식</w:t>
      </w:r>
      <w:r>
        <w:rPr>
          <w:noProof/>
          <w:webHidden/>
          <w:lang w:eastAsia="ko-KR"/>
        </w:rPr>
        <w:tab/>
        <w:t>307</w:t>
      </w:r>
    </w:p>
    <w:p w14:paraId="2642F815" w14:textId="4E85D03B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베이스추정</w:t>
      </w:r>
      <w:r>
        <w:rPr>
          <w:noProof/>
          <w:webHidden/>
          <w:lang w:eastAsia="ko-KR"/>
        </w:rPr>
        <w:tab/>
        <w:t>311</w:t>
      </w:r>
    </w:p>
    <w:p w14:paraId="723406FB" w14:textId="0BF35FB4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적추정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기초</w:t>
      </w:r>
      <w:r>
        <w:rPr>
          <w:noProof/>
          <w:webHidden/>
          <w:lang w:eastAsia="ko-KR"/>
        </w:rPr>
        <w:tab/>
        <w:t>311</w:t>
      </w:r>
    </w:p>
    <w:p w14:paraId="50FCC4B7" w14:textId="2D1203EC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.2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베이스공식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밀도함수형식</w:t>
      </w:r>
      <w:r>
        <w:rPr>
          <w:noProof/>
          <w:webHidden/>
          <w:lang w:eastAsia="ko-KR"/>
        </w:rPr>
        <w:tab/>
        <w:t>312</w:t>
      </w:r>
    </w:p>
    <w:p w14:paraId="0C13924D" w14:textId="4313359A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베이스추정</w:t>
      </w:r>
      <w:r>
        <w:rPr>
          <w:noProof/>
          <w:webHidden/>
          <w:lang w:eastAsia="ko-KR"/>
        </w:rPr>
        <w:tab/>
        <w:t>313</w:t>
      </w:r>
    </w:p>
    <w:p w14:paraId="65E04413" w14:textId="5B70FC1F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.4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공액사전분포</w:t>
      </w:r>
      <w:r>
        <w:rPr>
          <w:noProof/>
          <w:webHidden/>
          <w:lang w:eastAsia="ko-KR"/>
        </w:rPr>
        <w:tab/>
        <w:t>315</w:t>
      </w:r>
    </w:p>
    <w:p w14:paraId="67A07E44" w14:textId="3055F7C0" w:rsidR="00092656" w:rsidRDefault="00092656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lastRenderedPageBreak/>
        <w:t xml:space="preserve">6.6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구간추정</w:t>
      </w:r>
      <w:r>
        <w:rPr>
          <w:noProof/>
          <w:webHidden/>
          <w:lang w:eastAsia="ko-KR"/>
        </w:rPr>
        <w:tab/>
        <w:t>317</w:t>
      </w:r>
    </w:p>
    <w:p w14:paraId="1318F017" w14:textId="05FF957D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구간추정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</w:t>
      </w:r>
      <w:r>
        <w:rPr>
          <w:noProof/>
          <w:webHidden/>
          <w:lang w:eastAsia="ko-KR"/>
        </w:rPr>
        <w:tab/>
        <w:t>317</w:t>
      </w:r>
    </w:p>
    <w:p w14:paraId="3EBF5FB9" w14:textId="14741722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축량법</w:t>
      </w:r>
      <w:r>
        <w:rPr>
          <w:noProof/>
          <w:webHidden/>
          <w:lang w:eastAsia="ko-KR"/>
        </w:rPr>
        <w:tab/>
        <w:t>320</w:t>
      </w:r>
    </w:p>
    <w:p w14:paraId="4EC80CFB" w14:textId="48AD9CE4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3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한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파라메터에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</w:t>
      </w:r>
      <w:r>
        <w:rPr>
          <w:noProof/>
          <w:webHidden/>
          <w:lang w:eastAsia="ko-KR"/>
        </w:rPr>
        <w:tab/>
        <w:t>321</w:t>
      </w:r>
    </w:p>
    <w:p w14:paraId="6BA6CBAD" w14:textId="2BE0BB46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4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큰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</w:t>
      </w:r>
      <w:r>
        <w:rPr>
          <w:noProof/>
          <w:webHidden/>
          <w:lang w:eastAsia="ko-KR"/>
        </w:rPr>
        <w:tab/>
        <w:t>324</w:t>
      </w:r>
    </w:p>
    <w:p w14:paraId="78E0AB86" w14:textId="6D48A89D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5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량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정</w:t>
      </w:r>
      <w:r>
        <w:rPr>
          <w:noProof/>
          <w:webHidden/>
          <w:lang w:eastAsia="ko-KR"/>
        </w:rPr>
        <w:tab/>
        <w:t>325</w:t>
      </w:r>
    </w:p>
    <w:p w14:paraId="5E21214C" w14:textId="5FCE73CE" w:rsidR="00092656" w:rsidRDefault="00092656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6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두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에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</w:t>
      </w:r>
      <w:r>
        <w:rPr>
          <w:noProof/>
          <w:webHidden/>
          <w:lang w:eastAsia="ko-KR"/>
        </w:rPr>
        <w:tab/>
        <w:t>327</w:t>
      </w:r>
    </w:p>
    <w:p w14:paraId="5147FA65" w14:textId="358C83BF" w:rsidR="00092656" w:rsidRDefault="00092656" w:rsidP="003215BD">
      <w:pPr>
        <w:pStyle w:val="Heading1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15C374DA" w14:textId="77777777" w:rsidR="00092656" w:rsidRDefault="00092656">
      <w:pPr>
        <w:widowControl/>
        <w:jc w:val="left"/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br w:type="page"/>
      </w:r>
    </w:p>
    <w:p w14:paraId="31A9FA3A" w14:textId="77777777" w:rsidR="0064229D" w:rsidRPr="00360256" w:rsidRDefault="0064229D" w:rsidP="003215BD">
      <w:pPr>
        <w:pStyle w:val="Heading1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0" w:name="_Toc124886544"/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</w:t>
      </w:r>
      <w:r w:rsidR="00FF0B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FF0B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0"/>
    </w:p>
    <w:p w14:paraId="60F14DC6" w14:textId="221E71E6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9D75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</w:t>
      </w:r>
      <w:r w:rsidR="009D75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</w:t>
      </w:r>
      <w:r w:rsidR="004D59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주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52D7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바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4D5986" w:rsidRPr="004D5986">
        <w:rPr>
          <w:rStyle w:val="MTEquationSection"/>
        </w:rPr>
        <w:instrText>Equation Chapter 5 Section 1</w:instrTex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r 1 \h \* MERGEFORMAT </w:instrTex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Chap \r 5 \h \* MERGEFORMAT </w:instrTex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D59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성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면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묘사하고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52D7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2D7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는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진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되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리는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2D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 진행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B52D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2D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렇지 않은 경우가 많다.</w:t>
      </w:r>
      <w:r w:rsidR="00B52D7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B52D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2D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35F6E8" w14:textId="7FAE4827" w:rsidR="0064229D" w:rsidRPr="00360256" w:rsidRDefault="00B52D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0.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입하려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또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지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무지에 대하여서는 불합격률 </w:t>
      </w:r>
      <w:r w:rsidRPr="00B52D7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C16D6E1">
          <v:shape id="_x0000_i1028" type="#_x0000_t75" style="width:10.2pt;height:12.25pt" o:ole="">
            <v:imagedata r:id="rId11" o:title=""/>
          </v:shape>
          <o:OLEObject Type="Embed" ProgID="Equation.DSMT4" ShapeID="_x0000_i1028" DrawAspect="Content" ObjectID="_1735644297" r:id="rId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존재하게 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40B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B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</w:t>
      </w:r>
      <w:r w:rsidR="00040B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지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B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B47" w:rsidRPr="00040B4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42D0C596">
          <v:shape id="_x0000_i1029" type="#_x0000_t75" style="width:12.25pt;height:12.25pt" o:ole="">
            <v:imagedata r:id="rId13" o:title=""/>
          </v:shape>
          <o:OLEObject Type="Embed" ProgID="Equation.DSMT4" ShapeID="_x0000_i1029" DrawAspect="Content" ObjectID="_1735644298" r:id="rId14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B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아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수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B47" w:rsidRPr="00040B4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1F6224B0">
          <v:shape id="_x0000_i1030" type="#_x0000_t75" style="width:12.25pt;height:12.25pt" o:ole="">
            <v:imagedata r:id="rId15" o:title=""/>
          </v:shape>
          <o:OLEObject Type="Embed" ProgID="Equation.DSMT4" ShapeID="_x0000_i1030" DrawAspect="Content" ObjectID="_1735644299" r:id="rId16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39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2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분포</w:t>
      </w:r>
      <w:r w:rsidR="005B39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B3958" w:rsidRPr="005B395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0DEF7554">
          <v:shape id="_x0000_i1031" type="#_x0000_t75" style="width:34.65pt;height:14.95pt" o:ole="">
            <v:imagedata r:id="rId17" o:title=""/>
          </v:shape>
          <o:OLEObject Type="Embed" ProgID="Equation.DSMT4" ShapeID="_x0000_i1031" DrawAspect="Content" ObjectID="_1735644300" r:id="rId18"/>
        </w:objec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39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파라메터 </w:t>
      </w:r>
      <w:r w:rsidR="005B3958" w:rsidRPr="005B395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7FBB5AD">
          <v:shape id="_x0000_i1032" type="#_x0000_t75" style="width:10.2pt;height:12.25pt" o:ole="">
            <v:imagedata r:id="rId19" o:title=""/>
          </v:shape>
          <o:OLEObject Type="Embed" ProgID="Equation.DSMT4" ShapeID="_x0000_i1032" DrawAspect="Content" ObjectID="_1735644301" r:id="rId20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39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이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E55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55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="00DE55B5" w:rsidRPr="00DE55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CFA3F5C">
          <v:shape id="_x0000_i1033" type="#_x0000_t75" style="width:10.2pt;height:12.25pt" o:ole="">
            <v:imagedata r:id="rId21" o:title=""/>
          </v:shape>
          <o:OLEObject Type="Embed" ProgID="Equation.DSMT4" ShapeID="_x0000_i1033" DrawAspect="Content" ObjectID="_1735644302" r:id="rId22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55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</w:t>
      </w:r>
      <w:r w:rsidR="00DE55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지의 품질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</w:t>
      </w:r>
      <w:r w:rsidR="00DE55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55B5" w:rsidRPr="00DE55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B538F53">
          <v:shape id="_x0000_i1034" type="#_x0000_t75" style="width:10.2pt;height:12.25pt" o:ole="">
            <v:imagedata r:id="rId21" o:title=""/>
          </v:shape>
          <o:OLEObject Type="Embed" ProgID="Equation.DSMT4" ShapeID="_x0000_i1034" DrawAspect="Content" ObjectID="_1735644303" r:id="rId23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4DCB31" w14:textId="7C45FD6A" w:rsidR="0064229D" w:rsidRPr="00360256" w:rsidRDefault="00DE55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DE55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3C927DB">
          <v:shape id="_x0000_i1035" type="#_x0000_t75" style="width:10.2pt;height:12.25pt" o:ole="">
            <v:imagedata r:id="rId21" o:title=""/>
          </v:shape>
          <o:OLEObject Type="Embed" ProgID="Equation.DSMT4" ShapeID="_x0000_i1035" DrawAspect="Content" ObjectID="_1735644304" r:id="rId24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떤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588C8B8" w14:textId="607103A5" w:rsidR="00DE55B5" w:rsidRDefault="00DE55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DE55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575CE55">
          <v:shape id="_x0000_i1036" type="#_x0000_t75" style="width:10.2pt;height:12.25pt" o:ole="">
            <v:imagedata r:id="rId21" o:title=""/>
          </v:shape>
          <o:OLEObject Type="Embed" ProgID="Equation.DSMT4" ShapeID="_x0000_i1036" DrawAspect="Content" ObjectID="_1735644305" r:id="rId25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 범위의 값을 취하는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</w:p>
    <w:p w14:paraId="0BB75800" w14:textId="50F4F1A5" w:rsidR="0064229D" w:rsidRPr="00360256" w:rsidRDefault="00DE55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DE55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B890B9F">
          <v:shape id="_x0000_i1037" type="#_x0000_t75" style="width:10.2pt;height:12.25pt" o:ole="">
            <v:imagedata r:id="rId21" o:title=""/>
          </v:shape>
          <o:OLEObject Type="Embed" ProgID="Equation.DSMT4" ShapeID="_x0000_i1037" DrawAspect="Content" ObjectID="_1735644306" r:id="rId26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(실례로 </w:t>
      </w:r>
      <w:r w:rsidRPr="00DE55B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80" w:dyaOrig="279" w14:anchorId="0E4C9C64">
          <v:shape id="_x0000_i1038" type="#_x0000_t75" style="width:34.65pt;height:13.6pt" o:ole="">
            <v:imagedata r:id="rId27" o:title=""/>
          </v:shape>
          <o:OLEObject Type="Embed" ProgID="Equation.DSMT4" ShapeID="_x0000_i1038" DrawAspect="Content" ObjectID="_1735644307" r:id="rId2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한다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3B7B2F9" w14:textId="54CB931C" w:rsidR="0064229D" w:rsidRPr="00360256" w:rsidRDefault="0061154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0.1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급하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주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응용성이 매우 강한 학문으로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년의 력사를 가지고 있다. </w:t>
      </w:r>
      <w:r w:rsidR="006F0C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피어슨(</w: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P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arson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57-1936)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피셔(</w: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R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D5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F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isher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90-1962)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만 보아도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력사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회경제적효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을 가져왔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2A9EBB" w14:textId="3CC412A9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14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집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하는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</w:t>
      </w:r>
      <w:r w:rsidR="009514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514A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년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전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</w:t>
      </w:r>
      <w:r w:rsidR="009514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침투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7A70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7A70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결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결하여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A708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전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</w:t>
      </w:r>
      <w:r w:rsidR="007A70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과정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내용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풍부</w:t>
      </w:r>
      <w:r w:rsidR="007A70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졌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조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설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귀분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변</w:t>
      </w:r>
      <w:r w:rsidR="008814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분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814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계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7C7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야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루고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183943" w14:textId="4AC66D46" w:rsidR="0064229D" w:rsidRPr="00360256" w:rsidRDefault="008814E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학습으로부터 시작하여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내용들을 소개하겠다.</w:t>
      </w:r>
    </w:p>
    <w:p w14:paraId="52598433" w14:textId="4BEF501D" w:rsidR="0064229D" w:rsidRPr="00360256" w:rsidRDefault="0064229D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" w:name="_Toc12488654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1</w:t>
      </w:r>
      <w:bookmarkStart w:id="2" w:name="_Hlk119771848"/>
      <w:r w:rsidR="008814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과</w:t>
      </w:r>
      <w:bookmarkEnd w:id="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bookmarkEnd w:id="1"/>
    </w:p>
    <w:p w14:paraId="4F316F98" w14:textId="45C333D9" w:rsidR="0064229D" w:rsidRPr="00360256" w:rsidRDefault="0064229D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" w:name="_Toc124886546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1.1</w:t>
      </w:r>
      <w:r w:rsidR="00E65C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14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체</w:t>
      </w:r>
      <w:bookmarkEnd w:id="3"/>
    </w:p>
    <w:p w14:paraId="2DD1C61B" w14:textId="48101ED7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문제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대상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14EF" w:rsidRPr="008814EF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모집단</w:t>
      </w:r>
      <w:r w:rsidR="008814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8814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원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814E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개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14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814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14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부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8814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8814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8814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14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속의 개체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8814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 존재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물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814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</w:t>
      </w:r>
      <w:r w:rsidR="007C11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8814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학</w:t>
      </w:r>
      <w:r w:rsidR="008577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학생들의 키상태를 연구할 때 그 대학 전체 학생들은 문제의 모집단을 이루며 매 학생은 곧 하나하나의 개체이다.</w:t>
      </w:r>
      <w:r w:rsidR="0085778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77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학생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778C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별</w:t>
      </w:r>
      <w:r w:rsidR="0085778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577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이</w:t>
      </w:r>
      <w:r w:rsidR="0085778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5778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키</w:t>
      </w:r>
      <w:r w:rsidR="0085778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5778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몸무게</w:t>
      </w:r>
      <w:r w:rsidR="0085778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5778C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민족</w:t>
      </w:r>
      <w:r w:rsidR="0085778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5778C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출</w:t>
      </w:r>
      <w:r w:rsidR="008577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</w:t>
      </w:r>
      <w:r w:rsidR="0085778C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지</w:t>
      </w:r>
      <w:r w:rsidR="0085778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778C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등</w:t>
      </w:r>
      <w:r w:rsidR="008577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같은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특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지고있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러나</w:t>
      </w:r>
      <w:r w:rsidR="008577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문제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관심</w:t>
      </w:r>
      <w:r w:rsidR="008577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77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오직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학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학생</w:t>
      </w:r>
      <w:r w:rsidR="008577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198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키</w:t>
      </w:r>
      <w:r w:rsidR="008577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어떠한</w:t>
      </w:r>
      <w:r w:rsidR="008577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것이고 다른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특징</w:t>
      </w:r>
      <w:r w:rsidR="008577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고려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5778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렇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학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지고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량지표</w:t>
      </w:r>
      <w:r w:rsidR="00FC38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인 키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곧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체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전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총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본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9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그러면 문제의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배경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려하지 않을 때 모집단은 바로 수들의 모임으로서 그가운데는 큰것도,</w:t>
      </w:r>
      <w:r w:rsidR="005918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은것도 있고 어떤것은 나타나는 기회가 크고 어떤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것은 작다.</w:t>
      </w:r>
      <w:r w:rsidR="005918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보면 어떤 확률분포로 모집단을 묘사하고 요약하는것이 적합하다</w:t>
      </w:r>
      <w:r w:rsidR="005918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런 의미에서 </w:t>
      </w:r>
      <w:r w:rsidR="005918B0" w:rsidRPr="005918B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모집단은 곧 하나의 분포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수량지표는 이 분포에 따르는 우연량이다.</w:t>
      </w:r>
      <w:r w:rsidR="005918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앞으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'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으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'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="005E66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표현</w:t>
      </w:r>
      <w:r w:rsidR="0059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'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'</w:t>
      </w:r>
      <w:r w:rsidR="0059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것은 같은 의미로 쓰겠다.</w:t>
      </w:r>
    </w:p>
    <w:p w14:paraId="63A9D1D9" w14:textId="0DC27668" w:rsidR="0064229D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1.1 </w:t>
      </w:r>
      <w:r w:rsidR="005E66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테프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질지표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66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5E66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테프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흠집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이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90C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66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테프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다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흠집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응되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66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테프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흠집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룬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90C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에서 대부분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(</w:t>
      </w:r>
      <w:r w:rsidR="00D9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흠집이 없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</w:t>
      </w:r>
      <w:r w:rsidR="00D90C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,</w:t>
      </w:r>
      <w:r w:rsidR="00D90C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30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D90C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30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등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상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드물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90C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하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66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테프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흠집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 w:rsidRPr="00D90C85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00F73D3">
          <v:shape id="_x0000_i1039" type="#_x0000_t75" style="width:12.25pt;height:12.25pt" o:ole="">
            <v:imagedata r:id="rId29" o:title=""/>
          </v:shape>
          <o:OLEObject Type="Embed" ProgID="Equation.DSMT4" ShapeID="_x0000_i1039" DrawAspect="Content" ObjectID="_1735644308" r:id="rId30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 w:rsidRPr="00D90C8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7A4D6F76">
          <v:shape id="_x0000_i1040" type="#_x0000_t75" style="width:23.1pt;height:14.95pt" o:ole="">
            <v:imagedata r:id="rId31" o:title=""/>
          </v:shape>
          <o:OLEObject Type="Embed" ProgID="Equation.DSMT4" ShapeID="_x0000_i1040" DrawAspect="Content" ObjectID="_1735644309" r:id="rId32"/>
        </w:object>
      </w:r>
      <w:r w:rsidR="002101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017D" w:rsidRPr="0021017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A8C97C4">
          <v:shape id="_x0000_i1041" type="#_x0000_t75" style="width:10.2pt;height:12.25pt" o:ole="">
            <v:imagedata r:id="rId33" o:title=""/>
          </v:shape>
          <o:OLEObject Type="Embed" ProgID="Equation.DSMT4" ShapeID="_x0000_i1041" DrawAspect="Content" ObjectID="_1735644310" r:id="rId34"/>
        </w:object>
      </w:r>
      <w:r w:rsidR="002101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져있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1017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01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="0021017D" w:rsidRPr="0021017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864EEC2">
          <v:shape id="_x0000_i1042" type="#_x0000_t75" style="width:10.2pt;height:12.25pt" o:ole="">
            <v:imagedata r:id="rId33" o:title=""/>
          </v:shape>
          <o:OLEObject Type="Embed" ProgID="Equation.DSMT4" ShapeID="_x0000_i1042" DrawAspect="Content" ObjectID="_1735644311" r:id="rId35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질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하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2101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제적</w:t>
      </w:r>
      <w:r w:rsidR="002101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득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E45C16" w14:textId="517BD4E2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E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9829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E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E85E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형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E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규정</w:t>
      </w:r>
      <w:r w:rsidR="00594C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여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E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직 미지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E85E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85ECC" w:rsidRPr="0021017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BA2F2CF">
          <v:shape id="_x0000_i1043" type="#_x0000_t75" style="width:10.2pt;height:12.25pt" o:ole="">
            <v:imagedata r:id="rId33" o:title=""/>
          </v:shape>
          <o:OLEObject Type="Embed" ProgID="Equation.DSMT4" ShapeID="_x0000_i1043" DrawAspect="Content" ObjectID="_1735644312" r:id="rId3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E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포함하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E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E85E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확정하려면 </w:t>
      </w:r>
      <w:r w:rsidR="00E85ECC" w:rsidRPr="0021017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4D497DF">
          <v:shape id="_x0000_i1044" type="#_x0000_t75" style="width:10.2pt;height:12.25pt" o:ole="">
            <v:imagedata r:id="rId33" o:title=""/>
          </v:shape>
          <o:OLEObject Type="Embed" ProgID="Equation.DSMT4" ShapeID="_x0000_i1044" DrawAspect="Content" ObjectID="_1735644313" r:id="rId37"/>
        </w:object>
      </w:r>
      <w:r w:rsidR="00E85E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결정해야 한다.</w:t>
      </w:r>
      <w:r w:rsidR="00E85E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E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이 바로 통계학이 해결하려는것이다.</w:t>
      </w:r>
    </w:p>
    <w:p w14:paraId="47AD5AD5" w14:textId="0ED578B7" w:rsidR="0064229D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1.2</w:t>
      </w:r>
      <w:r w:rsidR="00E85E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문제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E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각하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85E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1E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측정인원이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리적량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4DA3" w:rsidRPr="00454DA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07311FD5">
          <v:shape id="_x0000_i1045" type="#_x0000_t75" style="width:12.25pt;height:12.25pt" o:ole="">
            <v:imagedata r:id="rId38" o:title=""/>
          </v:shape>
          <o:OLEObject Type="Embed" ProgID="Equation.DSMT4" ShapeID="_x0000_i1045" DrawAspect="Content" ObjectID="_1735644314" r:id="rId39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BD1E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측정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결과는</w:t>
      </w:r>
      <w:r w:rsidR="00BD1E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D1EBE" w:rsidRPr="00BD1EB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25BC4D19">
          <v:shape id="_x0000_i1046" type="#_x0000_t75" style="width:34.65pt;height:14.95pt" o:ole="">
            <v:imagedata r:id="rId40" o:title=""/>
          </v:shape>
          <o:OLEObject Type="Embed" ProgID="Equation.DSMT4" ShapeID="_x0000_i1046" DrawAspect="Content" ObjectID="_1735644315" r:id="rId41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이므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17F0" w:rsidRPr="00BD1EB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34A5D0AE">
          <v:shape id="_x0000_i1047" type="#_x0000_t75" style="width:34.65pt;height:14.95pt" o:ole="">
            <v:imagedata r:id="rId40" o:title=""/>
          </v:shape>
          <o:OLEObject Type="Embed" ProgID="Equation.DSMT4" ShapeID="_x0000_i1047" DrawAspect="Content" ObjectID="_1735644316" r:id="rId42"/>
        </w:object>
      </w:r>
      <w:r w:rsidR="001E17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값을 취하는 </w:t>
      </w:r>
      <w:r w:rsidR="007446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1E17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E17F0" w:rsidRPr="001E17F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48FB53BC">
          <v:shape id="_x0000_i1048" type="#_x0000_t75" style="width:12.25pt;height:12.25pt" o:ole="">
            <v:imagedata r:id="rId43" o:title=""/>
          </v:shape>
          <o:OLEObject Type="Embed" ProgID="Equation.DSMT4" ShapeID="_x0000_i1048" DrawAspect="Content" ObjectID="_1735644317" r:id="rId44"/>
        </w:object>
      </w:r>
      <w:r w:rsidR="001E17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다면</w:t>
      </w:r>
      <w:r w:rsidR="001E17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1E17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엇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="001E17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ACDB25E" w14:textId="5982DF3F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결과</w:t>
      </w:r>
      <w:r w:rsidR="00454D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54DA3" w:rsidRPr="00454DA3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50F4B813">
          <v:shape id="_x0000_i1049" type="#_x0000_t75" style="width:12.25pt;height:12.25pt" o:ole="">
            <v:imagedata r:id="rId45" o:title=""/>
          </v:shape>
          <o:OLEObject Type="Embed" ProgID="Equation.DSMT4" ShapeID="_x0000_i1049" DrawAspect="Content" ObjectID="_1735644318" r:id="rId4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리적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4DA3" w:rsidRPr="00454DA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15DBD26B">
          <v:shape id="_x0000_i1050" type="#_x0000_t75" style="width:12.25pt;height:12.25pt" o:ole="">
            <v:imagedata r:id="rId38" o:title=""/>
          </v:shape>
          <o:OLEObject Type="Embed" ProgID="Equation.DSMT4" ShapeID="_x0000_i1050" DrawAspect="Content" ObjectID="_1735644319" r:id="rId4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오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4CA" w:rsidRPr="000404C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2A1AAF2">
          <v:shape id="_x0000_i1051" type="#_x0000_t75" style="width:8.85pt;height:10.2pt" o:ole="">
            <v:imagedata r:id="rId48" o:title=""/>
          </v:shape>
          <o:OLEObject Type="Embed" ProgID="Equation.DSMT4" ShapeID="_x0000_i1051" DrawAspect="Content" ObjectID="_1735644320" r:id="rId4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="000404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4CA" w:rsidRPr="000404C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279" w14:anchorId="61F00ED3">
          <v:shape id="_x0000_i1052" type="#_x0000_t75" style="width:44.85pt;height:13.6pt" o:ole="">
            <v:imagedata r:id="rId50" o:title=""/>
          </v:shape>
          <o:OLEObject Type="Embed" ProgID="Equation.DSMT4" ShapeID="_x0000_i1052" DrawAspect="Content" ObjectID="_1735644321" r:id="rId5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404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4CA" w:rsidRPr="000404C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1220B414">
          <v:shape id="_x0000_i1053" type="#_x0000_t75" style="width:12.25pt;height:12.25pt" o:ole="">
            <v:imagedata r:id="rId52" o:title=""/>
          </v:shape>
          <o:OLEObject Type="Embed" ProgID="Equation.DSMT4" ShapeID="_x0000_i1053" DrawAspect="Content" ObjectID="_1735644322" r:id="rId5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실하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3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</w:t>
      </w:r>
      <w:r w:rsidR="002906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파라메터라고 부른다</w:t>
      </w:r>
      <w:r w:rsidR="002906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="00E936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936D5" w:rsidRPr="000404C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E1F034E">
          <v:shape id="_x0000_i1054" type="#_x0000_t75" style="width:8.85pt;height:10.2pt" o:ole="">
            <v:imagedata r:id="rId48" o:title=""/>
          </v:shape>
          <o:OLEObject Type="Embed" ProgID="Equation.DSMT4" ShapeID="_x0000_i1054" DrawAspect="Content" ObjectID="_1735644323" r:id="rId5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7D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D63A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33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3A5" w:rsidRPr="000404C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64C466B">
          <v:shape id="_x0000_i1055" type="#_x0000_t75" style="width:8.85pt;height:10.2pt" o:ole="">
            <v:imagedata r:id="rId48" o:title=""/>
          </v:shape>
          <o:OLEObject Type="Embed" ProgID="Equation.DSMT4" ShapeID="_x0000_i1055" DrawAspect="Content" ObjectID="_1735644324" r:id="rId5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1337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적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4087EF" w14:textId="30BC26A0" w:rsidR="0064229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133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37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장 보편적인것은 </w:t>
      </w:r>
      <w:r w:rsidR="00113784" w:rsidRPr="0011378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20" w:dyaOrig="340" w14:anchorId="34B06CB3">
          <v:shape id="_x0000_i1056" type="#_x0000_t75" style="width:56.4pt;height:15.6pt" o:ole="">
            <v:imagedata r:id="rId56" o:title=""/>
          </v:shape>
          <o:OLEObject Type="Embed" ProgID="Equation.DSMT4" ShapeID="_x0000_i1056" DrawAspect="Content" ObjectID="_1735644325" r:id="rId57"/>
        </w:object>
      </w:r>
      <w:r w:rsidR="001137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가정하는것이다.</w:t>
      </w:r>
      <w:r w:rsidR="0011378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137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측정값의 모집단은 하나의 정규분포 즉 </w:t>
      </w:r>
      <w:r w:rsidR="00113784" w:rsidRPr="0011378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19" w:dyaOrig="340" w14:anchorId="60A02AB2">
          <v:shape id="_x0000_i1057" type="#_x0000_t75" style="width:59.75pt;height:15.6pt" o:ole="">
            <v:imagedata r:id="rId58" o:title=""/>
          </v:shape>
          <o:OLEObject Type="Embed" ProgID="Equation.DSMT4" ShapeID="_x0000_i1057" DrawAspect="Content" ObjectID="_1735644326" r:id="rId59"/>
        </w:object>
      </w:r>
      <w:r w:rsidR="001137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11378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37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37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개의 미지수 </w:t>
      </w:r>
      <w:r w:rsidR="00113784" w:rsidRPr="0011378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240" w14:anchorId="72A06E71">
          <v:shape id="_x0000_i1058" type="#_x0000_t75" style="width:23.75pt;height:12.25pt" o:ole="">
            <v:imagedata r:id="rId60" o:title=""/>
          </v:shape>
          <o:OLEObject Type="Embed" ProgID="Equation.DSMT4" ShapeID="_x0000_i1058" DrawAspect="Content" ObjectID="_1735644327" r:id="rId61"/>
        </w:object>
      </w:r>
      <w:r w:rsidR="001137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있는데 이것들을 추론하는것은 통계학에서 연구하여야 할 문제이다.</w:t>
      </w:r>
    </w:p>
    <w:p w14:paraId="16AB8FC1" w14:textId="1AB024A9" w:rsidR="0064229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39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령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</w:t>
      </w:r>
      <w:r w:rsidR="009639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른다는것</w:t>
      </w:r>
      <w:r w:rsidR="005825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뿐 아니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체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체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밀도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될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)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다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75D8" w:rsidRPr="0011378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20" w:dyaOrig="340" w14:anchorId="5E71F11A">
          <v:shape id="_x0000_i1059" type="#_x0000_t75" style="width:56.4pt;height:15.6pt" o:ole="">
            <v:imagedata r:id="rId62" o:title=""/>
          </v:shape>
          <o:OLEObject Type="Embed" ProgID="Equation.DSMT4" ShapeID="_x0000_i1059" DrawAspect="Content" ObjectID="_1735644328" r:id="rId63"/>
        </w:objec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가정할수 있다.</w:t>
      </w:r>
      <w:r w:rsidR="00A975D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A975D8" w:rsidRPr="00A975D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69D76D44">
          <v:shape id="_x0000_i1060" type="#_x0000_t75" style="width:13.6pt;height:14.95pt" o:ole="">
            <v:imagedata r:id="rId64" o:title=""/>
          </v:shape>
          <o:OLEObject Type="Embed" ProgID="Equation.DSMT4" ShapeID="_x0000_i1060" DrawAspect="Content" ObjectID="_1735644329" r:id="rId65"/>
        </w:objec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기지의 상수이다.</w:t>
      </w:r>
      <w:r w:rsidR="00A975D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렇게 모집단은 여전히 정규분포족 </w:t>
      </w:r>
      <w:r w:rsidR="00A975D8" w:rsidRPr="0011378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20" w:dyaOrig="340" w14:anchorId="11E23AB9">
          <v:shape id="_x0000_i1061" type="#_x0000_t75" style="width:41.45pt;height:15.6pt" o:ole="">
            <v:imagedata r:id="rId66" o:title=""/>
          </v:shape>
          <o:OLEObject Type="Embed" ProgID="Equation.DSMT4" ShapeID="_x0000_i1061" DrawAspect="Content" ObjectID="_1735644330" r:id="rId67"/>
        </w:object>
      </w:r>
      <w:r w:rsidR="00A975D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이지만 </w: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에 한개의 미지수 </w:t>
      </w:r>
      <w:r w:rsidR="00A975D8" w:rsidRPr="00A975D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3FA729D0">
          <v:shape id="_x0000_i1062" type="#_x0000_t75" style="width:12.25pt;height:12.25pt" o:ole="">
            <v:imagedata r:id="rId68" o:title=""/>
          </v:shape>
          <o:OLEObject Type="Embed" ProgID="Equation.DSMT4" ShapeID="_x0000_i1062" DrawAspect="Content" ObjectID="_1735644331" r:id="rId69"/>
        </w:objec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있고 그것을 추론하는것은 통계학이 연구하여야 할 문제이다.</w:t>
      </w:r>
    </w:p>
    <w:p w14:paraId="4EB68DDE" w14:textId="7BF012C5" w:rsidR="0064229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</w: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른다는 근거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</w:t>
      </w:r>
      <w:r w:rsidR="00A975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면 모집단분포는 분포의 류형은 모르지만 일정한 제한을 가지는 분포로 된다.</w:t>
      </w:r>
      <w:r w:rsidR="00A975D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일반적으로 유한개의 파라메터들에 의하여 설명할수 없으며</w:t>
      </w:r>
      <w:r w:rsidR="0007182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 비파라메터분포라고 부른다.</w:t>
      </w:r>
      <w:r w:rsidR="0007182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부분에 대한것은 </w:t>
      </w:r>
      <w:r w:rsidR="0007182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7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 취급하게 된다.</w:t>
      </w:r>
    </w:p>
    <w:p w14:paraId="4C6D64AD" w14:textId="43EDC24A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연구대상에 대하여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또는 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</w:t>
      </w:r>
      <w:r w:rsidR="002C58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벡토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의 </w:t>
      </w:r>
      <w:r w:rsidR="00A167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7182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다차원</w:t>
      </w:r>
      <w:r w:rsidR="00D90C85" w:rsidRPr="0007182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른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7182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4E8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F19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558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몸무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료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240B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벡토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500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7182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분석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대상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593573" w14:textId="2CACD3DC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07182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것으로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71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잘 리해하면 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18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움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082B8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82B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래서 여기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082B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급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082B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일부 내용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082B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급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645A71" w14:textId="333FB313" w:rsidR="0064229D" w:rsidRPr="00360256" w:rsidRDefault="00D90C8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모집단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 w:rsidR="00DD4B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D4B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</w:t>
      </w:r>
      <w:r w:rsidR="00DD4B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DD4B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여기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4B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본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대상으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CEE567A" w14:textId="281D5790" w:rsidR="0064229D" w:rsidRPr="00360256" w:rsidRDefault="0064229D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" w:name="_Toc124886547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1.2 </w:t>
      </w:r>
      <w:r w:rsidR="00AC04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bookmarkEnd w:id="4"/>
    </w:p>
    <w:p w14:paraId="2E784D5B" w14:textId="28CE5BF1" w:rsidR="0064229D" w:rsidRPr="00360256" w:rsidRDefault="0064229D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A1D2C71">
          <v:shape id="_x0000_i1063" type="#_x0000_t75" style="width:8.85pt;height:8.85pt" o:ole="">
            <v:imagedata r:id="rId70" o:title=""/>
          </v:shape>
          <o:OLEObject Type="Embed" ProgID="Equation.DSMT4" ShapeID="_x0000_i1063" DrawAspect="Content" ObjectID="_1735644332" r:id="rId71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41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하고 그 지표값을 </w:t>
      </w:r>
      <w:r w:rsidR="00ED4126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539FA1E5">
          <v:shape id="_x0000_i1064" type="#_x0000_t75" style="width:52.3pt;height:14.95pt" o:ole="">
            <v:imagedata r:id="rId72" o:title=""/>
          </v:shape>
          <o:OLEObject Type="Embed" ProgID="Equation.DSMT4" ShapeID="_x0000_i1064" DrawAspect="Content" ObjectID="_1735644333" r:id="rId73"/>
        </w:object>
      </w:r>
      <w:r w:rsidR="00ED41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표시하자.</w:t>
      </w:r>
      <w:r w:rsidR="00ED412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41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 w:rsidR="00ED4126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79ABCBAD">
          <v:shape id="_x0000_i1065" type="#_x0000_t75" style="width:52.3pt;height:14.95pt" o:ole="">
            <v:imagedata r:id="rId72" o:title=""/>
          </v:shape>
          <o:OLEObject Type="Embed" ProgID="Equation.DSMT4" ShapeID="_x0000_i1065" DrawAspect="Content" ObjectID="_1735644334" r:id="rId74"/>
        </w:object>
      </w:r>
      <w:r w:rsidR="00ED41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모집단의 </w:t>
      </w:r>
      <w:r w:rsidR="00ED4126" w:rsidRPr="00ED4126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표본</w:t>
      </w:r>
      <w:r w:rsidR="008E37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 w:rsidR="00ED41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D4126" w:rsidRPr="00ED412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A24456F">
          <v:shape id="_x0000_i1066" type="#_x0000_t75" style="width:8.85pt;height:10.2pt" o:ole="">
            <v:imagedata r:id="rId75" o:title=""/>
          </v:shape>
          <o:OLEObject Type="Embed" ProgID="Equation.DSMT4" ShapeID="_x0000_i1066" DrawAspect="Content" ObjectID="_1735644335" r:id="rId76"/>
        </w:object>
      </w:r>
      <w:r w:rsidR="00ED41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ED4126" w:rsidRPr="008E372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표본용량</w:t>
      </w:r>
      <w:r w:rsidR="008E37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="008E3729" w:rsidRPr="008E372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표본량</w:t>
      </w:r>
      <w:r w:rsidR="008E372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8E37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른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3C5707" w14:textId="61151D6E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A54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B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9C1A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10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되는것으로서 그전에 그 수값을 예측할수 없다.</w:t>
      </w:r>
      <w:r w:rsidR="006410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10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표본은 우연량이라고 볼수 있으며 </w:t>
      </w:r>
      <w:r w:rsidR="006410B2" w:rsidRPr="006410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60" w:dyaOrig="300" w14:anchorId="76146805">
          <v:shape id="_x0000_i1067" type="#_x0000_t75" style="width:63.85pt;height:14.95pt" o:ole="">
            <v:imagedata r:id="rId77" o:title=""/>
          </v:shape>
          <o:OLEObject Type="Embed" ProgID="Equation.DSMT4" ShapeID="_x0000_i1067" DrawAspect="Content" ObjectID="_1735644336" r:id="rId78"/>
        </w:object>
      </w:r>
      <w:r w:rsidR="006410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표시할수 있다.</w:t>
      </w:r>
      <w:r w:rsidR="006410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10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한편 표본은 발취된 다음 관측을 거쳐 확정적인 관측값을 가지기때문에 </w:t>
      </w:r>
      <w:r w:rsidR="007737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조의 수값이라고 볼수 있다.</w:t>
      </w:r>
      <w:r w:rsidR="007737B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737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이때는 </w:t>
      </w:r>
      <w:r w:rsidR="007737B3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023C6474">
          <v:shape id="_x0000_i1068" type="#_x0000_t75" style="width:52.3pt;height:14.95pt" o:ole="">
            <v:imagedata r:id="rId72" o:title=""/>
          </v:shape>
          <o:OLEObject Type="Embed" ProgID="Equation.DSMT4" ShapeID="_x0000_i1068" DrawAspect="Content" ObjectID="_1735644337" r:id="rId79"/>
        </w:object>
      </w:r>
      <w:r w:rsidR="004C5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하는것이 타당하다.</w:t>
      </w:r>
      <w:r w:rsidR="004C5DF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5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여기서는 편리상 표본이든 그의 관측값이든 </w:t>
      </w:r>
      <w:r w:rsidR="004C5DF0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4ABDD63D">
          <v:shape id="_x0000_i1069" type="#_x0000_t75" style="width:52.3pt;height:14.95pt" o:ole="">
            <v:imagedata r:id="rId72" o:title=""/>
          </v:shape>
          <o:OLEObject Type="Embed" ProgID="Equation.DSMT4" ShapeID="_x0000_i1069" DrawAspect="Content" ObjectID="_1735644338" r:id="rId80"/>
        </w:object>
      </w:r>
      <w:r w:rsidR="004C5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하겠다.</w:t>
      </w:r>
      <w:r w:rsidR="004C5DF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5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므로 독자들이 리해상 구분하여야 한다.</w:t>
      </w:r>
    </w:p>
    <w:p w14:paraId="1DE37F83" w14:textId="49990106" w:rsidR="0064229D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3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맥주공장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맥주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량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40ml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정</w:t>
      </w:r>
      <w:r w:rsidR="00594C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여있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9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성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상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맥주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량을</w:t>
      </w:r>
      <w:r w:rsidR="00C159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40ml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하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159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9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 어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70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맥주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맥주</w:t>
      </w:r>
      <w:r w:rsidR="00CB07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B07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하고 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량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</w:t>
      </w:r>
      <w:r w:rsidR="00CB07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었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ml).</w:t>
      </w:r>
    </w:p>
    <w:p w14:paraId="3B9F8182" w14:textId="4C4C9FCB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41,</w:t>
      </w:r>
      <w:r w:rsidR="00CB07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35</w:t>
      </w:r>
      <w:r w:rsidR="00CB07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40,</w:t>
      </w:r>
      <w:r w:rsidR="00CB07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37</w:t>
      </w:r>
      <w:r w:rsidR="00CB07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42,</w:t>
      </w:r>
      <w:r w:rsidR="00CB07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38</w:t>
      </w:r>
      <w:r w:rsidR="00CB07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45,</w:t>
      </w:r>
      <w:r w:rsidR="00CB07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43,</w:t>
      </w:r>
      <w:r w:rsidR="00CB07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39,</w:t>
      </w:r>
      <w:r w:rsidR="00CB07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40</w:t>
      </w:r>
    </w:p>
    <w:p w14:paraId="7138258D" w14:textId="71A0A308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B07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CB07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53E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관측값으로서 대응하는 모집단은 그 공장에서 생산하는 병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맥주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량</w:t>
      </w:r>
      <w:r w:rsidR="00653E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C535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12057D73" w14:textId="00C1037A" w:rsidR="0064229D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1.4(</w:t>
      </w:r>
      <w:r w:rsidR="00BA15C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5E725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72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="00DB43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소자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 w:rsidR="00FC4E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조사한다.</w:t>
      </w:r>
      <w:r w:rsidR="00FC4E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</w:t>
      </w:r>
      <w:r w:rsidR="00AD54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였거나 생산하게 될 이 종류의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68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소자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모집단</w:t>
      </w:r>
      <w:r w:rsidR="00357B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생각할수 있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D27B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그속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="00C11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를 선택하여 그 수명을 측정한다.</w:t>
      </w:r>
      <w:r w:rsidR="00C117D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1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정한 원인으로 하여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시각각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 w:rsidR="00C117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직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h)</w:t>
      </w:r>
      <w:r w:rsidR="00943B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적으로 관측한다.</w:t>
      </w:r>
      <w:r w:rsidR="00943B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3B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매 소자에 대하여 그의 수명이 어떤 범위에 속하는가만을 관측할수 있는데 이것을 표 </w:t>
      </w:r>
      <w:r w:rsidR="00943B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1.1</w:t>
      </w:r>
      <w:r w:rsidR="00943B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보여주었다.</w:t>
      </w:r>
    </w:p>
    <w:p w14:paraId="77AA558D" w14:textId="5C9B3AFB" w:rsidR="0064229D" w:rsidRDefault="0064229D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1.1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943B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소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42"/>
        <w:gridCol w:w="1418"/>
        <w:gridCol w:w="1743"/>
        <w:gridCol w:w="1418"/>
        <w:gridCol w:w="1418"/>
        <w:gridCol w:w="1418"/>
      </w:tblGrid>
      <w:tr w:rsidR="00735507" w14:paraId="672E9C69" w14:textId="77777777" w:rsidTr="001734EA">
        <w:trPr>
          <w:jc w:val="center"/>
        </w:trPr>
        <w:tc>
          <w:tcPr>
            <w:tcW w:w="1742" w:type="dxa"/>
            <w:tcBorders>
              <w:left w:val="nil"/>
              <w:bottom w:val="single" w:sz="4" w:space="0" w:color="auto"/>
              <w:right w:val="nil"/>
            </w:tcBorders>
          </w:tcPr>
          <w:p w14:paraId="6A7C0590" w14:textId="093A05A7" w:rsidR="00735507" w:rsidRDefault="0073550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명범위</w: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</w:tcBorders>
          </w:tcPr>
          <w:p w14:paraId="32EE4D3D" w14:textId="1425BD5C" w:rsidR="00735507" w:rsidRDefault="0073550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소자개수</w:t>
            </w:r>
          </w:p>
        </w:tc>
        <w:tc>
          <w:tcPr>
            <w:tcW w:w="1743" w:type="dxa"/>
            <w:tcBorders>
              <w:bottom w:val="single" w:sz="4" w:space="0" w:color="auto"/>
              <w:right w:val="nil"/>
            </w:tcBorders>
          </w:tcPr>
          <w:p w14:paraId="7B15F486" w14:textId="4715551B" w:rsidR="00735507" w:rsidRDefault="0073550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명범위</w: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</w:tcBorders>
          </w:tcPr>
          <w:p w14:paraId="1452B0F1" w14:textId="186EC11B" w:rsidR="00735507" w:rsidRDefault="0073550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소자개수</w:t>
            </w:r>
          </w:p>
        </w:tc>
        <w:tc>
          <w:tcPr>
            <w:tcW w:w="1418" w:type="dxa"/>
            <w:tcBorders>
              <w:bottom w:val="single" w:sz="4" w:space="0" w:color="auto"/>
              <w:right w:val="nil"/>
            </w:tcBorders>
          </w:tcPr>
          <w:p w14:paraId="435AD58F" w14:textId="0156D781" w:rsidR="00735507" w:rsidRDefault="0073550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명범위</w: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  <w:right w:val="nil"/>
            </w:tcBorders>
          </w:tcPr>
          <w:p w14:paraId="0EBF97C8" w14:textId="7B96134D" w:rsidR="00735507" w:rsidRDefault="0073550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소자개수</w:t>
            </w:r>
          </w:p>
        </w:tc>
      </w:tr>
      <w:tr w:rsidR="00735507" w14:paraId="6F98D3DE" w14:textId="77777777" w:rsidTr="001734EA">
        <w:trPr>
          <w:jc w:val="center"/>
        </w:trPr>
        <w:tc>
          <w:tcPr>
            <w:tcW w:w="1742" w:type="dxa"/>
            <w:tcBorders>
              <w:left w:val="nil"/>
              <w:bottom w:val="nil"/>
              <w:right w:val="nil"/>
            </w:tcBorders>
          </w:tcPr>
          <w:p w14:paraId="0233504D" w14:textId="026FAB8B" w:rsidR="00735507" w:rsidRDefault="006E3B1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, 24</w:t>
            </w:r>
            <w:r w:rsidR="006C1022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left w:val="nil"/>
              <w:bottom w:val="nil"/>
            </w:tcBorders>
          </w:tcPr>
          <w:p w14:paraId="059C3985" w14:textId="0B7A0194" w:rsidR="00735507" w:rsidRDefault="006E3B1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743" w:type="dxa"/>
            <w:tcBorders>
              <w:bottom w:val="nil"/>
              <w:right w:val="nil"/>
            </w:tcBorders>
          </w:tcPr>
          <w:p w14:paraId="555768DA" w14:textId="621B6FBE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9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216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left w:val="nil"/>
              <w:bottom w:val="nil"/>
            </w:tcBorders>
          </w:tcPr>
          <w:p w14:paraId="155E533F" w14:textId="6365960C" w:rsidR="00735507" w:rsidRDefault="00312B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418" w:type="dxa"/>
            <w:tcBorders>
              <w:bottom w:val="nil"/>
              <w:right w:val="nil"/>
            </w:tcBorders>
          </w:tcPr>
          <w:p w14:paraId="5EAC5D32" w14:textId="276FD2AD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8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408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</w:tcPr>
          <w:p w14:paraId="158021AE" w14:textId="1B7022F2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735507" w14:paraId="13E1F80D" w14:textId="77777777" w:rsidTr="001734EA">
        <w:trPr>
          <w:jc w:val="center"/>
        </w:trPr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</w:tcPr>
          <w:p w14:paraId="5504ECAD" w14:textId="4E152494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, 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8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38F87A98" w14:textId="629B4F79" w:rsidR="00735507" w:rsidRDefault="006E3B1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2F83F994" w14:textId="4EB77526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1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240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750A6CDE" w14:textId="4B3A2D57" w:rsidR="00735507" w:rsidRDefault="00312B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2BFF7324" w14:textId="7BF34DC8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432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01F0F48A" w14:textId="37F956C9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735507" w14:paraId="340C0A3C" w14:textId="77777777" w:rsidTr="001734EA">
        <w:trPr>
          <w:jc w:val="center"/>
        </w:trPr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</w:tcPr>
          <w:p w14:paraId="5EF5BAC1" w14:textId="5A3B4EFE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, 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2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140A5927" w14:textId="7B44C472" w:rsidR="00735507" w:rsidRDefault="006E3B1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6C0AFB3E" w14:textId="08BC739C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4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264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7C555DB3" w14:textId="11EA3A6D" w:rsidR="00735507" w:rsidRDefault="00312B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71F896AF" w14:textId="2E722B2F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3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456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68B99EC0" w14:textId="738331B0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735507" w14:paraId="7CF21D06" w14:textId="77777777" w:rsidTr="001734EA">
        <w:trPr>
          <w:jc w:val="center"/>
        </w:trPr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</w:tcPr>
          <w:p w14:paraId="4CF17B82" w14:textId="002730CD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96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671C10A7" w14:textId="18315469" w:rsidR="00735507" w:rsidRDefault="006E3B1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3AB7BC1F" w14:textId="14EC0865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6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288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35B8C8DB" w14:textId="61D01693" w:rsidR="00735507" w:rsidRDefault="00312B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0CFE3A00" w14:textId="28038316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5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480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1003CD92" w14:textId="0B161085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735507" w14:paraId="35F742DF" w14:textId="77777777" w:rsidTr="001734EA">
        <w:trPr>
          <w:jc w:val="center"/>
        </w:trPr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</w:tcPr>
          <w:p w14:paraId="6F5057DA" w14:textId="5AA477CA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120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78473CF4" w14:textId="377FF186" w:rsidR="00735507" w:rsidRDefault="006E3B1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5FFA5918" w14:textId="3190B8FE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312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2238E2AF" w14:textId="06FF0156" w:rsidR="00735507" w:rsidRDefault="00312B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7B5D1BCD" w14:textId="7954A295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8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504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E008B92" w14:textId="6884813A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735507" w14:paraId="3AED6AA3" w14:textId="77777777" w:rsidTr="001734EA">
        <w:trPr>
          <w:jc w:val="center"/>
        </w:trPr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</w:tcPr>
          <w:p w14:paraId="69CD2EE4" w14:textId="5076E724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2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144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7F8CBE69" w14:textId="4261700E" w:rsidR="00735507" w:rsidRDefault="006E3B1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5571BD53" w14:textId="5962779A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1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336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07790AAC" w14:textId="7FE30459" w:rsidR="00735507" w:rsidRDefault="00312B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499B2314" w14:textId="7772ED30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0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528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5F9D91C0" w14:textId="3E5E6FC7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735507" w14:paraId="769EE9C7" w14:textId="77777777" w:rsidTr="001734EA">
        <w:trPr>
          <w:jc w:val="center"/>
        </w:trPr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</w:tcPr>
          <w:p w14:paraId="7EB6A7EA" w14:textId="18685E49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168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4054B491" w14:textId="2F14A2C7" w:rsidR="00735507" w:rsidRDefault="006E3B1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0CA0028F" w14:textId="31CD79C5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3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360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718EE04B" w14:textId="432ACECE" w:rsidR="00735507" w:rsidRDefault="00312B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113F8DDE" w14:textId="7A6E5754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2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552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4E32316C" w14:textId="47F2F9BD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735507" w14:paraId="7817ED1B" w14:textId="77777777" w:rsidTr="001734EA">
        <w:trPr>
          <w:jc w:val="center"/>
        </w:trPr>
        <w:tc>
          <w:tcPr>
            <w:tcW w:w="1742" w:type="dxa"/>
            <w:tcBorders>
              <w:top w:val="nil"/>
              <w:left w:val="nil"/>
              <w:right w:val="nil"/>
            </w:tcBorders>
          </w:tcPr>
          <w:p w14:paraId="4120BAAB" w14:textId="7BF86F5D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192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</w:tcBorders>
          </w:tcPr>
          <w:p w14:paraId="1FA60897" w14:textId="45B57007" w:rsidR="00735507" w:rsidRDefault="006E3B1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743" w:type="dxa"/>
            <w:tcBorders>
              <w:top w:val="nil"/>
              <w:right w:val="nil"/>
            </w:tcBorders>
          </w:tcPr>
          <w:p w14:paraId="3FA453DC" w14:textId="41E08DB6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6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 w:rsidR="00312BD2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384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top w:val="nil"/>
              <w:left w:val="nil"/>
            </w:tcBorders>
          </w:tcPr>
          <w:p w14:paraId="1E31F1F2" w14:textId="5C4C9412" w:rsidR="00735507" w:rsidRDefault="00312B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18" w:type="dxa"/>
            <w:tcBorders>
              <w:top w:val="nil"/>
              <w:right w:val="nil"/>
            </w:tcBorders>
          </w:tcPr>
          <w:p w14:paraId="7D1B8E47" w14:textId="1C9B8E99" w:rsidR="00735507" w:rsidRDefault="00312B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&gt;552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</w:tcPr>
          <w:p w14:paraId="252E30EE" w14:textId="3A8B3071" w:rsidR="00735507" w:rsidRDefault="006C102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</w:tbl>
    <w:p w14:paraId="7229A5B2" w14:textId="6FB10F51" w:rsidR="0064229D" w:rsidRPr="00335FBE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1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관측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고</w:t>
      </w:r>
      <w:r w:rsidR="000F01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0F011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5F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15F5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그룹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815F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데 한가지 </w:t>
      </w:r>
      <w:r w:rsidRPr="00815F56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불완전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15F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5F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맥주함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847C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완전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47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836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36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룹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5A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전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</w:t>
      </w:r>
      <w:r w:rsidR="00E50F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5D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언제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</w:t>
      </w:r>
      <w:r w:rsidR="00C229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6B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6B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543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7220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만 이 실례에서와 같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득이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7220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2205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7220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A475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5673" w:rsidRPr="004C5673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600" w:dyaOrig="260" w14:anchorId="0008A88E">
          <v:shape id="_x0000_i1070" type="#_x0000_t75" style="width:30.55pt;height:12.9pt" o:ole="">
            <v:imagedata r:id="rId81" o:title=""/>
          </v:shape>
          <o:OLEObject Type="Embed" ProgID="Equation.DSMT4" ShapeID="_x0000_i1070" DrawAspect="Content" ObjectID="_1735644339" r:id="rId8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5C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완전표본대신 </w:t>
      </w:r>
      <w:r w:rsidR="004C567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895C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리용하는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2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한 그룹화를 진행하고 정리할 필요가 있다.</w:t>
      </w:r>
      <w:r w:rsidR="00F927D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2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룹표본</w:t>
      </w:r>
      <w:r w:rsidR="00F92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은 표본을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간단명료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시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 w:rsidR="00F927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들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여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집단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인식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</w:t>
      </w:r>
      <w:r w:rsidR="00837D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점</w:t>
      </w:r>
      <w:r w:rsidR="001637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가지고 있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C6945A" w14:textId="6A543D19" w:rsidR="0064229D" w:rsidRPr="00360256" w:rsidRDefault="00335FB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부터 표본을 발취하는것도 몇가지 방법이 있</w:t>
      </w:r>
      <w:r w:rsidR="00C813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의하여 모집단에 대한 믿음직한 추론을 내리기 위해서는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표하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란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2584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12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 발취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BE65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몇가지 요구가 제기되는데 많이 리용되는 단순우연발취</w:t>
      </w:r>
      <w:r w:rsidR="00C714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="00BE65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</w:t>
      </w:r>
      <w:r w:rsidR="007040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서는</w:t>
      </w:r>
      <w:r w:rsidR="00BE65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02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선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22D914" w14:textId="5381A3F1" w:rsidR="008513FF" w:rsidRDefault="00AC23E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4763E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대표성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족하여야 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2C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의 매 개체가 표본으로 선택될 동등한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회</w:t>
      </w:r>
      <w:r w:rsidR="00D12C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가져야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D12C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12C2F" w:rsidRPr="00D12C2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46C98CBC">
          <v:shape id="_x0000_i1071" type="#_x0000_t75" style="width:12.25pt;height:14.95pt" o:ole="">
            <v:imagedata r:id="rId83" o:title=""/>
          </v:shape>
          <o:OLEObject Type="Embed" ProgID="Equation.DSMT4" ShapeID="_x0000_i1071" DrawAspect="Content" ObjectID="_1735644340" r:id="rId84"/>
        </w:object>
      </w:r>
      <w:r w:rsidR="00D12C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2C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D12C2F" w:rsidRPr="00D12C2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0FE0855">
          <v:shape id="_x0000_i1072" type="#_x0000_t75" style="width:12.25pt;height:12.25pt" o:ole="">
            <v:imagedata r:id="rId85" o:title=""/>
          </v:shape>
          <o:OLEObject Type="Embed" ProgID="Equation.DSMT4" ShapeID="_x0000_i1072" DrawAspect="Content" ObjectID="_1735644341" r:id="rId86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D12C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 의미한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006DE10" w14:textId="2D656068" w:rsidR="0064229D" w:rsidRPr="00360256" w:rsidRDefault="004763E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이 </w:t>
      </w:r>
      <w:r w:rsidRPr="004763E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독립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하여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88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에서 </w:t>
      </w:r>
      <w:r w:rsidR="00B51F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88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583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것의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7F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말아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0A7F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0A7F5E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44F7C03A">
          <v:shape id="_x0000_i1073" type="#_x0000_t75" style="width:52.3pt;height:14.95pt" o:ole="">
            <v:imagedata r:id="rId72" o:title=""/>
          </v:shape>
          <o:OLEObject Type="Embed" ProgID="Equation.DSMT4" ShapeID="_x0000_i1073" DrawAspect="Content" ObjectID="_1735644342" r:id="rId87"/>
        </w:object>
      </w:r>
      <w:r w:rsidR="000A7F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 w:rsidR="000A7F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의미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81F730" w14:textId="4FA05616" w:rsidR="0064229D" w:rsidRPr="00360256" w:rsidRDefault="00AD71B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우연발취방법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A97DD1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단순</w:t>
      </w:r>
      <w:r w:rsidRPr="00A97DD1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연</w:t>
      </w:r>
      <w:r w:rsidR="0064229D" w:rsidRPr="00A97DD1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본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97DD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7D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별히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적하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7D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표본은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</w:t>
      </w:r>
      <w:r w:rsidR="00A97D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256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C256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러므로 표본 </w:t>
      </w:r>
      <w:r w:rsidR="00C25692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34DAD3F4">
          <v:shape id="_x0000_i1074" type="#_x0000_t75" style="width:52.3pt;height:14.95pt" o:ole="">
            <v:imagedata r:id="rId72" o:title=""/>
          </v:shape>
          <o:OLEObject Type="Embed" ProgID="Equation.DSMT4" ShapeID="_x0000_i1074" DrawAspect="Content" ObjectID="_1735644343" r:id="rId88"/>
        </w:object>
      </w:r>
      <w:r w:rsidR="00C256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서로 독립이고 동일분포를 가지는 우연량이라고 볼수 있다.</w:t>
      </w:r>
      <w:r w:rsidR="00C256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53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을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i.i.d</w:t>
      </w:r>
      <w:r w:rsidR="00E153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이라고도 부르는데 그 공동분포는 바로 모집단분포이다.</w:t>
      </w:r>
    </w:p>
    <w:p w14:paraId="6AC1BAA1" w14:textId="16EA1D20" w:rsidR="008513FF" w:rsidRDefault="00790C0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Pr="00790C0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F90F5E5">
          <v:shape id="_x0000_i1075" type="#_x0000_t75" style="width:12.25pt;height:12.25pt" o:ole="">
            <v:imagedata r:id="rId89" o:title=""/>
          </v:shape>
          <o:OLEObject Type="Embed" ProgID="Equation.DSMT4" ShapeID="_x0000_i1075" DrawAspect="Content" ObjectID="_1735644344" r:id="rId90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3F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90C0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5B6735EF">
          <v:shape id="_x0000_i1076" type="#_x0000_t75" style="width:23.1pt;height:14.95pt" o:ole="">
            <v:imagedata r:id="rId91" o:title=""/>
          </v:shape>
          <o:OLEObject Type="Embed" ProgID="Equation.DSMT4" ShapeID="_x0000_i1076" DrawAspect="Content" ObjectID="_1735644345" r:id="rId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가지고 </w:t>
      </w:r>
      <w:r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7463CA34">
          <v:shape id="_x0000_i1077" type="#_x0000_t75" style="width:52.3pt;height:14.95pt" o:ole="">
            <v:imagedata r:id="rId72" o:title=""/>
          </v:shape>
          <o:OLEObject Type="Embed" ProgID="Equation.DSMT4" ShapeID="_x0000_i1077" DrawAspect="Content" ObjectID="_1735644346" r:id="rId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그 모집단에서 발취한 용량이 </w:t>
      </w:r>
      <w:r w:rsidRPr="00790C0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DF0D629">
          <v:shape id="_x0000_i1078" type="#_x0000_t75" style="width:8.85pt;height:10.2pt" o:ole="">
            <v:imagedata r:id="rId94" o:title=""/>
          </v:shape>
          <o:OLEObject Type="Embed" ProgID="Equation.DSMT4" ShapeID="_x0000_i1078" DrawAspect="Content" ObjectID="_1735644347" r:id="rId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표본이라고 하면 표본의 </w:t>
      </w:r>
      <w:r w:rsidR="00C01C0D" w:rsidRPr="00790C0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동시분포함수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403C5" w:rsidRPr="005403C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340" w:dyaOrig="639" w14:anchorId="750D97EC">
          <v:shape id="_x0000_i1079" type="#_x0000_t75" style="width:117.5pt;height:31.25pt" o:ole="">
            <v:imagedata r:id="rId96" o:title=""/>
          </v:shape>
          <o:OLEObject Type="Embed" ProgID="Equation.DSMT4" ShapeID="_x0000_i1079" DrawAspect="Content" ObjectID="_1735644348" r:id="rId97"/>
        </w:object>
      </w:r>
      <w:r w:rsidR="005403C5" w:rsidRPr="00D75F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 w:rsidRPr="00D75F5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다.</w:t>
      </w:r>
    </w:p>
    <w:p w14:paraId="6E877F4F" w14:textId="01BAC61F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75F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한</w:t>
      </w:r>
      <w:r w:rsidR="00D90C85" w:rsidRPr="00D75F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D75F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75F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하여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75F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성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75F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독립성</w:t>
      </w:r>
      <w:r w:rsidR="00F11F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75F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1F9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족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5F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요한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식적이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의식적이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위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30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간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거하</w:t>
      </w:r>
      <w:r w:rsidR="00D52F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453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453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체수가</w:t>
      </w:r>
      <w:r w:rsidR="00FA41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E1A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많을 때 특히 표본량에 비하여 매우 많을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</w:t>
      </w:r>
      <w:r w:rsidR="008E1A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2BD962" w14:textId="42754101" w:rsidR="0064229D" w:rsidRPr="00360256" w:rsidRDefault="00FA41A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1.5</w:t>
      </w:r>
      <w:r w:rsidR="0026187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187D" w:rsidRPr="0026187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240" w14:anchorId="47CA4E8F">
          <v:shape id="_x0000_i1080" type="#_x0000_t75" style="width:12.25pt;height:12.25pt" o:ole="">
            <v:imagedata r:id="rId98" o:title=""/>
          </v:shape>
          <o:OLEObject Type="Embed" ProgID="Equation.DSMT4" ShapeID="_x0000_i1080" DrawAspect="Content" ObjectID="_1735644349" r:id="rId99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0D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있는데 표본검사를 진행하여 </w:t>
      </w:r>
      <w:r w:rsidR="009A6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0D42" w:rsidRPr="00940D4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8A6ED0C">
          <v:shape id="_x0000_i1081" type="#_x0000_t75" style="width:10.2pt;height:12.25pt" o:ole="">
            <v:imagedata r:id="rId100" o:title=""/>
          </v:shape>
          <o:OLEObject Type="Embed" ProgID="Equation.DSMT4" ShapeID="_x0000_i1081" DrawAspect="Content" ObjectID="_1735644350" r:id="rId101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</w:t>
      </w:r>
      <w:r w:rsidR="00940D4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려고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29EA34E">
          <v:shape id="_x0000_i1082" type="#_x0000_t75" style="width:8.85pt;height:8.85pt" o:ole="">
            <v:imagedata r:id="rId70" o:title=""/>
          </v:shape>
          <o:OLEObject Type="Embed" ProgID="Equation.DSMT4" ShapeID="_x0000_i1082" DrawAspect="Content" ObjectID="_1735644351" r:id="rId102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0D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7824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 하나씩 검사한다.</w:t>
      </w:r>
      <w:r w:rsidR="0078243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7824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78243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243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8462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다음과 같은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분포이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3F5CCB" w14:textId="009E7D21" w:rsidR="0064229D" w:rsidRPr="00360256" w:rsidRDefault="008462A8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462A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20" w:dyaOrig="300" w14:anchorId="047B2BB0">
          <v:shape id="_x0000_i1083" type="#_x0000_t75" style="width:141.3pt;height:14.95pt" o:ole="">
            <v:imagedata r:id="rId103" o:title=""/>
          </v:shape>
          <o:OLEObject Type="Embed" ProgID="Equation.DSMT4" ShapeID="_x0000_i1083" DrawAspect="Content" ObjectID="_1735644352" r:id="rId1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8B981C" w14:textId="2959BCF4" w:rsidR="008513FF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하나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21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된 표본을 </w:t>
      </w:r>
      <w:r w:rsidR="003321B1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120C94AD">
          <v:shape id="_x0000_i1084" type="#_x0000_t75" style="width:52.3pt;height:14.95pt" o:ole="">
            <v:imagedata r:id="rId72" o:title=""/>
          </v:shape>
          <o:OLEObject Type="Embed" ProgID="Equation.DSMT4" ShapeID="_x0000_i1084" DrawAspect="Content" ObjectID="_1735644353" r:id="rId105"/>
        </w:object>
      </w:r>
      <w:r w:rsidR="003321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</w:t>
      </w:r>
      <w:r w:rsidR="003321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발취를 진행한다면 </w:t>
      </w:r>
      <w:r w:rsidR="003321B1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046A5249">
          <v:shape id="_x0000_i1085" type="#_x0000_t75" style="width:52.3pt;height:14.95pt" o:ole="">
            <v:imagedata r:id="rId72" o:title=""/>
          </v:shape>
          <o:OLEObject Type="Embed" ProgID="Equation.DSMT4" ShapeID="_x0000_i1085" DrawAspect="Content" ObjectID="_1735644354" r:id="rId106"/>
        </w:object>
      </w:r>
      <w:r w:rsidR="003321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독립동일분포에 따른다.</w:t>
      </w:r>
      <w:r w:rsidR="003321B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21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나 비반환발취(실제적으로 진행하는 발취는 보통 이런 형식이다</w:t>
      </w:r>
      <w:r w:rsidR="003321B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3321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진행한다면 두번째로 발취하는 불합격품의 확률은 처음으로 </w:t>
      </w:r>
      <w:r w:rsidR="00C86C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것이</w:t>
      </w:r>
      <w:r w:rsidR="003321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합격품인가 불합격품인가에 의존</w:t>
      </w:r>
      <w:r w:rsidR="00C86C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.</w:t>
      </w:r>
      <w:r w:rsidR="00C86C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76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번째로 발취한것이 불합격품일 확률은 </w:t>
      </w:r>
      <w:r w:rsidR="00C86C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처음으로 발취한것이 </w:t>
      </w:r>
      <w:r w:rsidR="00BA0D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합격품이면</w:t>
      </w:r>
      <w:r w:rsidR="008676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6764D" w:rsidRPr="0086764D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240" w:dyaOrig="540" w14:anchorId="59E05D55">
          <v:shape id="_x0000_i1086" type="#_x0000_t75" style="width:112.75pt;height:27.15pt" o:ole="">
            <v:imagedata r:id="rId107" o:title=""/>
          </v:shape>
          <o:OLEObject Type="Embed" ProgID="Equation.DSMT4" ShapeID="_x0000_i1086" DrawAspect="Content" ObjectID="_1735644355" r:id="rId108"/>
        </w:object>
      </w:r>
      <w:r w:rsidR="008676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합격품이면 </w:t>
      </w:r>
      <w:r w:rsidR="0086764D" w:rsidRPr="0086764D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180" w:dyaOrig="540" w14:anchorId="6DCD7109">
          <v:shape id="_x0000_i1087" type="#_x0000_t75" style="width:108.7pt;height:27.15pt" o:ole="">
            <v:imagedata r:id="rId109" o:title=""/>
          </v:shape>
          <o:OLEObject Type="Embed" ProgID="Equation.DSMT4" ShapeID="_x0000_i1087" DrawAspect="Content" ObjectID="_1735644356" r:id="rId110"/>
        </w:object>
      </w:r>
      <w:r w:rsidR="008676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A659FAD" w14:textId="2DA434BF" w:rsidR="0064229D" w:rsidRDefault="0086764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명히 이렇게 얻은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160A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3160A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60A1" w:rsidRPr="003160A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240" w14:anchorId="35B7E4B9">
          <v:shape id="_x0000_i1088" type="#_x0000_t75" style="width:12.25pt;height:12.25pt" o:ole="">
            <v:imagedata r:id="rId111" o:title=""/>
          </v:shape>
          <o:OLEObject Type="Embed" ProgID="Equation.DSMT4" ShapeID="_x0000_i1088" DrawAspect="Content" ObjectID="_1735644357" r:id="rId112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3160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3160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9A60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001" w:rsidRPr="009A600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2F22AD0">
          <v:shape id="_x0000_i1089" type="#_x0000_t75" style="width:10.2pt;height:12.25pt" o:ole="">
            <v:imagedata r:id="rId113" o:title=""/>
          </v:shape>
          <o:OLEObject Type="Embed" ProgID="Equation.DSMT4" ShapeID="_x0000_i1089" DrawAspect="Content" ObjectID="_1735644358" r:id="rId114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다는것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A600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001" w:rsidRPr="009A600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240" w14:anchorId="3C0AF5E1">
          <v:shape id="_x0000_i1090" type="#_x0000_t75" style="width:12.25pt;height:12.25pt" o:ole="">
            <v:imagedata r:id="rId115" o:title=""/>
          </v:shape>
          <o:OLEObject Type="Embed" ProgID="Equation.DSMT4" ShapeID="_x0000_i1090" DrawAspect="Content" ObjectID="_1735644359" r:id="rId116"/>
        </w:object>
      </w:r>
      <w:r w:rsidR="009A60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001" w:rsidRPr="009A600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B93D43C">
          <v:shape id="_x0000_i1091" type="#_x0000_t75" style="width:8.85pt;height:10.2pt" o:ole="">
            <v:imagedata r:id="rId117" o:title=""/>
          </v:shape>
          <o:OLEObject Type="Embed" ProgID="Equation.DSMT4" ShapeID="_x0000_i1091" DrawAspect="Content" ObjectID="_1735644360" r:id="rId118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적</w:t>
      </w:r>
      <w:r w:rsidR="009A60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칙은</w:t>
      </w:r>
      <w:r w:rsidR="000219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21985" w:rsidRPr="00021985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859" w:dyaOrig="279" w14:anchorId="11219919">
          <v:shape id="_x0000_i1092" type="#_x0000_t75" style="width:43.45pt;height:13.6pt" o:ole="">
            <v:imagedata r:id="rId119" o:title=""/>
          </v:shape>
          <o:OLEObject Type="Embed" ProgID="Equation.DSMT4" ShapeID="_x0000_i1092" DrawAspect="Content" ObjectID="_1735644361" r:id="rId120"/>
        </w:objec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219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19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근사적으로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</w:t>
      </w:r>
      <w:r w:rsidR="000219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으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8852BD" w14:textId="77777777" w:rsidR="00104362" w:rsidRPr="00360256" w:rsidRDefault="001043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67AB8DE1" w14:textId="17F0996B" w:rsidR="0064229D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E235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1</w:t>
      </w:r>
    </w:p>
    <w:p w14:paraId="3B6EEF5E" w14:textId="30D62E91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6111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15BD" w:rsidRPr="003215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TV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송국</w:t>
      </w:r>
      <w:r w:rsidR="00611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20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V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C020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C020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~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까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육프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청률</w:t>
      </w:r>
      <w:r w:rsidR="00C020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료해하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D4CCCA" w14:textId="00CD75ED" w:rsidR="0064229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57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연구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집단</w:t>
      </w:r>
      <w:r w:rsidR="008B24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무엇인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6C10D97" w14:textId="56A11E8E" w:rsidR="0064229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B7B9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엇인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7333A24" w14:textId="10CE8903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FA08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도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인남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흡연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려고</w:t>
      </w:r>
      <w:r w:rsidR="00C807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C807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전문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</w:t>
      </w:r>
      <w:r w:rsidR="00C807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21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573D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</w:t>
      </w:r>
      <w:r w:rsidR="007C3DD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전문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인남자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할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</w:t>
      </w:r>
      <w:r w:rsidR="007C3D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면 이 조사에서 모집단과 표본은 각각 무엇이며 모집단은 어떤 분포로 묘사하면 좋겠는가?</w:t>
      </w:r>
    </w:p>
    <w:p w14:paraId="6BD015A8" w14:textId="6F2AC6AC" w:rsidR="006211E7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C45A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45A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량생산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680B" w:rsidRPr="00F1680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68141A5">
          <v:shape id="_x0000_i1093" type="#_x0000_t75" style="width:10.2pt;height:12.25pt" o:ole="">
            <v:imagedata r:id="rId121" o:title=""/>
          </v:shape>
          <o:OLEObject Type="Embed" ProgID="Equation.DSMT4" ShapeID="_x0000_i1093" DrawAspect="Content" ObjectID="_1735644362" r:id="rId12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68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5B83" w:rsidRPr="00E0279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311D214D">
          <v:shape id="_x0000_i1094" type="#_x0000_t75" style="width:12.25pt;height:8.85pt" o:ole="">
            <v:imagedata r:id="rId123" o:title=""/>
          </v:shape>
          <o:OLEObject Type="Embed" ProgID="Equation.DSMT4" ShapeID="_x0000_i1094" DrawAspect="Content" ObjectID="_1735644363" r:id="rId124"/>
        </w:object>
      </w:r>
      <w:r w:rsidR="004F5B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</w:t>
      </w:r>
      <w:r w:rsidR="006315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한통으로 포장한다.</w:t>
      </w:r>
      <w:r w:rsidR="006211E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1E7" w:rsidRPr="006211E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9FBC71C">
          <v:shape id="_x0000_i1095" type="#_x0000_t75" style="width:8.85pt;height:10.2pt" o:ole="">
            <v:imagedata r:id="rId125" o:title=""/>
          </v:shape>
          <o:OLEObject Type="Embed" ProgID="Equation.DSMT4" ShapeID="_x0000_i1095" DrawAspect="Content" ObjectID="_1735644364" r:id="rId126"/>
        </w:object>
      </w:r>
      <w:r w:rsidR="006211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통을 선택하</w:t>
      </w:r>
      <w:r w:rsidR="002444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</w:t>
      </w:r>
      <w:r w:rsidR="006211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그중의 불합격품수를 조사한다.</w:t>
      </w:r>
      <w:r w:rsidR="006211E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1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6211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과 표본은 각각 무엇이며 </w:t>
      </w:r>
      <w:r w:rsidR="005D4E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포를 지적하시오.</w:t>
      </w:r>
    </w:p>
    <w:p w14:paraId="01A8203C" w14:textId="04A090E2" w:rsidR="0064229D" w:rsidRPr="00360256" w:rsidRDefault="006211E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양어장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마리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78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물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기</w:t>
      </w:r>
      <w:r w:rsidR="00381D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있는가를 평가하기 위하여 다음과 같은 방안을 제기하였다.</w:t>
      </w:r>
      <w:r w:rsidR="00381DC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81D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물고기를 한 그물 잡아올린 다음 </w:t>
      </w:r>
      <w:r w:rsidR="00BA4C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속의 </w:t>
      </w:r>
      <w:r w:rsidR="00381DC4" w:rsidRPr="00381DC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80306C0">
          <v:shape id="_x0000_i1096" type="#_x0000_t75" style="width:8.85pt;height:10.2pt" o:ole="">
            <v:imagedata r:id="rId127" o:title=""/>
          </v:shape>
          <o:OLEObject Type="Embed" ProgID="Equation.DSMT4" ShapeID="_x0000_i1096" DrawAspect="Content" ObjectID="_1735644365" r:id="rId128"/>
        </w:object>
      </w:r>
      <w:r w:rsidR="00381D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</w:t>
      </w:r>
      <w:r w:rsidR="00BA4C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모두에 </w:t>
      </w:r>
      <w:r w:rsidR="00381D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에 씻기지 않는</w:t>
      </w:r>
      <w:r w:rsidR="00381DC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978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빨간</w:t>
      </w:r>
      <w:r w:rsidR="00381D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색칠을 한 다음 다시 놓아준다.</w:t>
      </w:r>
      <w:r w:rsidR="00381DC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81D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 지나서 다시 물고기를 한 그물 걷어올리고</w:t>
      </w:r>
      <w:r w:rsidR="002C73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3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보니 </w:t>
      </w:r>
      <w:r w:rsidR="002C73B7" w:rsidRPr="002C73B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77685EE4">
          <v:shape id="_x0000_i1097" type="#_x0000_t75" style="width:12.25pt;height:10.2pt" o:ole="">
            <v:imagedata r:id="rId129" o:title=""/>
          </v:shape>
          <o:OLEObject Type="Embed" ProgID="Equation.DSMT4" ShapeID="_x0000_i1097" DrawAspect="Content" ObjectID="_1735644366" r:id="rId130"/>
        </w:object>
      </w:r>
      <w:r w:rsidR="002C73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마리가 있는데 빨간 색칠을 한 물고기가 </w:t>
      </w:r>
      <w:r w:rsidR="002C73B7" w:rsidRPr="002C73B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15FD84B6">
          <v:shape id="_x0000_i1098" type="#_x0000_t75" style="width:8.85pt;height:12.9pt" o:ole="">
            <v:imagedata r:id="rId131" o:title=""/>
          </v:shape>
          <o:OLEObject Type="Embed" ProgID="Equation.DSMT4" ShapeID="_x0000_i1098" DrawAspect="Content" ObjectID="_1735644367" r:id="rId132"/>
        </w:object>
      </w:r>
      <w:r w:rsidR="002C73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 있었다.</w:t>
      </w:r>
      <w:r w:rsidR="002C73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3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양어장에 물고기가 대략 몇마리 있는가를 추정할수 있는가</w:t>
      </w:r>
      <w:r w:rsidR="002C73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?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엇인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9E93F97" w14:textId="0B71AECC" w:rsidR="0064229D" w:rsidRPr="00360256" w:rsidRDefault="002C73B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전기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</w:t>
      </w:r>
      <w:r w:rsidR="00A652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4146FDE">
          <v:shape id="_x0000_i1099" type="#_x0000_t75" style="width:8.85pt;height:8.85pt" o:ole="">
            <v:imagedata r:id="rId70" o:title=""/>
          </v:shape>
          <o:OLEObject Type="Embed" ProgID="Equation.DSMT4" ShapeID="_x0000_i1099" DrawAspect="Content" ObjectID="_1735644368" r:id="rId133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3A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2965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 무엇이 모집단이고 표본인가?</w:t>
      </w:r>
      <w:r w:rsidR="002965C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5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분포를 지적하시오.</w:t>
      </w:r>
    </w:p>
    <w:p w14:paraId="2B4BCE60" w14:textId="28423DDC" w:rsidR="0064229D" w:rsidRPr="00360256" w:rsidRDefault="0064229D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" w:name="_Toc124886548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2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B943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CA61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</w:t>
      </w:r>
      <w:bookmarkEnd w:id="5"/>
    </w:p>
    <w:p w14:paraId="163915CA" w14:textId="6441D492" w:rsidR="0064229D" w:rsidRPr="00360256" w:rsidRDefault="0064229D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6" w:name="_Toc12488654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2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</w:t>
      </w:r>
      <w:r w:rsidR="009E76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bookmarkEnd w:id="6"/>
    </w:p>
    <w:p w14:paraId="6247563D" w14:textId="1C88F4D6" w:rsidR="00571916" w:rsidRDefault="005B67B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68A5A8A9">
          <v:shape id="_x0000_i1100" type="#_x0000_t75" style="width:52.3pt;height:14.95pt" o:ole="">
            <v:imagedata r:id="rId72" o:title=""/>
          </v:shape>
          <o:OLEObject Type="Embed" ProgID="Equation.DSMT4" ShapeID="_x0000_i1100" DrawAspect="Content" ObjectID="_1735644369" r:id="rId1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분포함수가 </w:t>
      </w:r>
      <w:r w:rsidRPr="005B67B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5853DEC0">
          <v:shape id="_x0000_i1101" type="#_x0000_t75" style="width:23.1pt;height:14.95pt" o:ole="">
            <v:imagedata r:id="rId135" o:title=""/>
          </v:shape>
          <o:OLEObject Type="Embed" ProgID="Equation.DSMT4" ShapeID="_x0000_i1101" DrawAspect="Content" ObjectID="_1735644370" r:id="rId1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08509D" w:rsidRPr="0076481A">
        <w:rPr>
          <w:rStyle w:val="MTEquationSection"/>
        </w:rPr>
        <w:instrText>Equation Section (Next)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으로부터 발취한 표본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19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표본관측값들을 작은것으로부터 큰것으로 정렬하여 </w:t>
      </w:r>
      <w:r w:rsidR="00571916" w:rsidRPr="00571916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320" w:dyaOrig="320" w14:anchorId="49531B56">
          <v:shape id="_x0000_i1102" type="#_x0000_t75" style="width:65.2pt;height:15.6pt" o:ole="">
            <v:imagedata r:id="rId137" o:title=""/>
          </v:shape>
          <o:OLEObject Type="Embed" ProgID="Equation.DSMT4" ShapeID="_x0000_i1102" DrawAspect="Content" ObjectID="_1735644371" r:id="rId138"/>
        </w:object>
      </w:r>
      <w:r w:rsidR="005719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표시하면 이것을 </w:t>
      </w:r>
      <w:r w:rsidR="00571916" w:rsidRPr="00571916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순서표본</w:t>
      </w:r>
      <w:r w:rsidR="005719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부른다.</w:t>
      </w:r>
      <w:r w:rsidR="0057191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19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서표본을 리용하여 다음과 같은 함수를 정의한다.</w:t>
      </w:r>
      <w:r w:rsidR="0057191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7551A1C" w14:textId="72893C5E" w:rsidR="00571916" w:rsidRDefault="00571916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71916">
        <w:rPr>
          <w:rFonts w:ascii="KP CheongPong" w:eastAsia="KP CheongPong" w:hAnsi="KP CheongPong" w:cs="宋体"/>
          <w:color w:val="2A2B2E"/>
          <w:kern w:val="0"/>
          <w:position w:val="-42"/>
          <w:sz w:val="24"/>
          <w:szCs w:val="24"/>
          <w:lang w:eastAsia="ko-KR"/>
        </w:rPr>
        <w:object w:dxaOrig="4180" w:dyaOrig="940" w14:anchorId="0982ED6B">
          <v:shape id="_x0000_i1103" type="#_x0000_t75" style="width:209.9pt;height:48.25pt" o:ole="">
            <v:imagedata r:id="rId139" o:title=""/>
          </v:shape>
          <o:OLEObject Type="Embed" ProgID="Equation.DSMT4" ShapeID="_x0000_i1103" DrawAspect="Content" ObjectID="_1735644372" r:id="rId140"/>
        </w:object>
      </w:r>
    </w:p>
    <w:p w14:paraId="2139BF4D" w14:textId="7267C708" w:rsidR="0064229D" w:rsidRPr="00360256" w:rsidRDefault="0057191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5719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57C94C9D">
          <v:shape id="_x0000_i1104" type="#_x0000_t75" style="width:30.55pt;height:14.95pt" o:ole="">
            <v:imagedata r:id="rId141" o:title=""/>
          </v:shape>
          <o:OLEObject Type="Embed" ProgID="Equation.DSMT4" ShapeID="_x0000_i1104" DrawAspect="Content" ObjectID="_1735644373" r:id="rId1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비감소오른쪽련속함수이며 </w:t>
      </w:r>
      <w:r w:rsidRPr="005719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39" w:dyaOrig="300" w14:anchorId="38E0BF7A">
          <v:shape id="_x0000_i1105" type="#_x0000_t75" style="width:95.75pt;height:14.95pt" o:ole="">
            <v:imagedata r:id="rId143" o:title=""/>
          </v:shape>
          <o:OLEObject Type="Embed" ProgID="Equation.DSMT4" ShapeID="_x0000_i1105" DrawAspect="Content" ObjectID="_1735644374" r:id="rId1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 w:rsidRPr="005719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1846297E">
          <v:shape id="_x0000_i1106" type="#_x0000_t75" style="width:30.55pt;height:14.95pt" o:ole="">
            <v:imagedata r:id="rId145" o:title=""/>
          </v:shape>
          <o:OLEObject Type="Embed" ProgID="Equation.DSMT4" ShapeID="_x0000_i1106" DrawAspect="Content" ObjectID="_1735644375" r:id="rId1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하나의 분포함수이며 이것을 그 표본의 </w:t>
      </w:r>
      <w:r w:rsidRPr="00571916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경험적분포함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부른다.</w:t>
      </w:r>
    </w:p>
    <w:p w14:paraId="1F3FACE7" w14:textId="2E5860B4" w:rsidR="0064229D" w:rsidRDefault="00734A5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1 </w:t>
      </w:r>
      <w:r w:rsidR="00EE38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2E41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료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공장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4B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졸임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료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3C55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 w:rsidR="00A80D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00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택하여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중량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g)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00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잰 결과는 </w:t>
      </w:r>
      <w:r w:rsidR="00A80D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51,</w:t>
      </w:r>
      <w:r w:rsidR="00A80DB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0D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47,</w:t>
      </w:r>
      <w:r w:rsidR="00A80DB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0D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55,</w:t>
      </w:r>
      <w:r w:rsidR="00A80DB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0D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44,</w:t>
      </w:r>
      <w:r w:rsidR="00A80DB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0DB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51</w:t>
      </w:r>
      <w:r w:rsidR="00A80D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9234C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5B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으로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7F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렬하면 다음과 같은 순서표본을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F0DEAE" w14:textId="6385C908" w:rsidR="009234C2" w:rsidRPr="00360256" w:rsidRDefault="009234C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234C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4599" w:dyaOrig="320" w14:anchorId="07A59487">
          <v:shape id="_x0000_i1107" type="#_x0000_t75" style="width:229.6pt;height:15.6pt" o:ole="">
            <v:imagedata r:id="rId147" o:title=""/>
          </v:shape>
          <o:OLEObject Type="Embed" ProgID="Equation.DSMT4" ShapeID="_x0000_i1107" DrawAspect="Content" ObjectID="_1735644376" r:id="rId14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725CBF" w14:textId="77777777" w:rsidR="005B4CD1" w:rsidRDefault="005B4CD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5B4CD1" w:rsidSect="00B91254">
          <w:footerReference w:type="default" r:id="rId149"/>
          <w:type w:val="continuous"/>
          <w:pgSz w:w="11906" w:h="16838"/>
          <w:pgMar w:top="720" w:right="720" w:bottom="720" w:left="720" w:header="851" w:footer="992" w:gutter="0"/>
          <w:pgNumType w:start="236"/>
          <w:cols w:space="425"/>
          <w:docGrid w:type="lines" w:linePitch="312"/>
        </w:sectPr>
      </w:pPr>
    </w:p>
    <w:p w14:paraId="57D18A21" w14:textId="50274374" w:rsidR="008513FF" w:rsidRDefault="0064229D" w:rsidP="005F3873">
      <w:pPr>
        <w:widowControl/>
        <w:shd w:val="clear" w:color="auto" w:fill="FFFFFF"/>
        <w:wordWrap w:val="0"/>
        <w:topLinePunct/>
        <w:ind w:rightChars="263" w:right="552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적</w:t>
      </w:r>
      <w:r w:rsidR="00473F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7B8201A" w14:textId="38E904AB" w:rsidR="0064229D" w:rsidRDefault="00413D0F" w:rsidP="007D61C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13D0F">
        <w:rPr>
          <w:rFonts w:ascii="KP CheongPong" w:eastAsia="KP CheongPong" w:hAnsi="KP CheongPong" w:cs="宋体"/>
          <w:color w:val="2A2B2E"/>
          <w:kern w:val="0"/>
          <w:position w:val="-70"/>
          <w:sz w:val="24"/>
          <w:szCs w:val="24"/>
          <w:lang w:eastAsia="ko-KR"/>
        </w:rPr>
        <w:object w:dxaOrig="2460" w:dyaOrig="1500" w14:anchorId="061A81BF">
          <v:shape id="_x0000_i1108" type="#_x0000_t75" style="width:122.95pt;height:76.1pt" o:ole="">
            <v:imagedata r:id="rId150" o:title=""/>
          </v:shape>
          <o:OLEObject Type="Embed" ProgID="Equation.DSMT4" ShapeID="_x0000_i1108" DrawAspect="Content" ObjectID="_1735644377" r:id="rId151"/>
        </w:object>
      </w:r>
    </w:p>
    <w:p w14:paraId="4A114E0E" w14:textId="77777777" w:rsidR="00613A95" w:rsidRDefault="00613A9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613A95" w:rsidSect="007D61C1">
          <w:type w:val="continuous"/>
          <w:pgSz w:w="11906" w:h="16838"/>
          <w:pgMar w:top="720" w:right="720" w:bottom="720" w:left="720" w:header="851" w:footer="992" w:gutter="0"/>
          <w:cols w:space="1416"/>
          <w:docGrid w:type="lines" w:linePitch="312"/>
        </w:sectPr>
      </w:pPr>
    </w:p>
    <w:p w14:paraId="5E64E99D" w14:textId="32A2770E" w:rsidR="005B4CD1" w:rsidRDefault="005B4CD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매 고정된 </w:t>
      </w:r>
      <w:r w:rsidRPr="005B4CD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90C2294">
          <v:shape id="_x0000_i1109" type="#_x0000_t75" style="width:8.85pt;height:10.2pt" o:ole="">
            <v:imagedata r:id="rId152" o:title=""/>
          </v:shape>
          <o:OLEObject Type="Embed" ProgID="Equation.DSMT4" ShapeID="_x0000_i1109" DrawAspect="Content" ObjectID="_1735644378" r:id="rId1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5B4CD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66594132">
          <v:shape id="_x0000_i1110" type="#_x0000_t75" style="width:27.15pt;height:14.95pt" o:ole="">
            <v:imagedata r:id="rId154" o:title=""/>
          </v:shape>
          <o:OLEObject Type="Embed" ProgID="Equation.DSMT4" ShapeID="_x0000_i1110" DrawAspect="Content" ObjectID="_1735644379" r:id="rId1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표본가운데서 사건 </w:t>
      </w:r>
      <w:r w:rsidRPr="005B4CD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6955344A">
          <v:shape id="_x0000_i1111" type="#_x0000_t75" style="width:30.55pt;height:14.95pt" o:ole="">
            <v:imagedata r:id="rId156" o:title=""/>
          </v:shape>
          <o:OLEObject Type="Embed" ProgID="Equation.DSMT4" ShapeID="_x0000_i1111" DrawAspect="Content" ObjectID="_1735644380" r:id="rId1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발생하는 잦음률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B4CD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A263D80">
          <v:shape id="_x0000_i1112" type="#_x0000_t75" style="width:8.85pt;height:10.2pt" o:ole="">
            <v:imagedata r:id="rId158" o:title=""/>
          </v:shape>
          <o:OLEObject Type="Embed" ProgID="Equation.DSMT4" ShapeID="_x0000_i1112" DrawAspect="Content" ObjectID="_1735644381" r:id="rId1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고정일 때 </w:t>
      </w:r>
      <w:r w:rsidRPr="005B4CD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3872827F">
          <v:shape id="_x0000_i1113" type="#_x0000_t75" style="width:27.15pt;height:14.95pt" o:ole="">
            <v:imagedata r:id="rId154" o:title=""/>
          </v:shape>
          <o:OLEObject Type="Embed" ProgID="Equation.DSMT4" ShapeID="_x0000_i1113" DrawAspect="Content" ObjectID="_1735644382" r:id="rId1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표본의 함수로서 하나의 우연량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2C9B685" w14:textId="4EC0CEBD" w:rsidR="007D61C1" w:rsidRPr="00360256" w:rsidRDefault="007D61C1" w:rsidP="007D61C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로 주어진 실수 </w:t>
      </w:r>
      <w:r w:rsidRPr="009E04E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4452B26">
          <v:shape id="_x0000_i1114" type="#_x0000_t75" style="width:8.85pt;height:10.2pt" o:ole="">
            <v:imagedata r:id="rId161" o:title=""/>
          </v:shape>
          <o:OLEObject Type="Embed" ProgID="Equation.DSMT4" ShapeID="_x0000_i1114" DrawAspect="Content" ObjectID="_1735644383" r:id="rId1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9E04E0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640" w:dyaOrig="580" w14:anchorId="0C9529E6">
          <v:shape id="_x0000_i1115" type="#_x0000_t75" style="width:81.5pt;height:29.2pt" o:ole="">
            <v:imagedata r:id="rId163" o:title=""/>
          </v:shape>
          <o:OLEObject Type="Embed" ProgID="Equation.DSMT4" ShapeID="_x0000_i1115" DrawAspect="Content" ObjectID="_1735644384" r:id="rId1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정의하면 경험적분포함수의 정의로부터 </w:t>
      </w:r>
      <w:r w:rsidRPr="009E04E0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540" w:dyaOrig="639" w14:anchorId="51750EE8">
          <v:shape id="_x0000_i1116" type="#_x0000_t75" style="width:76.1pt;height:31.25pt" o:ole="">
            <v:imagedata r:id="rId165" o:title=""/>
          </v:shape>
          <o:OLEObject Type="Embed" ProgID="Equation.DSMT4" ShapeID="_x0000_i1116" DrawAspect="Content" ObjectID="_1735644385" r:id="rId1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4EC3885" w14:textId="0022BB37" w:rsidR="00613A95" w:rsidRDefault="00413CC9" w:rsidP="00613A95">
      <w:pPr>
        <w:widowControl/>
        <w:shd w:val="clear" w:color="auto" w:fill="FFFFFF"/>
        <w:wordWrap w:val="0"/>
        <w:topLinePunct/>
        <w:ind w:hanging="1276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613A95" w:rsidSect="005B4CD1">
          <w:type w:val="continuous"/>
          <w:pgSz w:w="11906" w:h="16838"/>
          <w:pgMar w:top="720" w:right="720" w:bottom="720" w:left="720" w:header="851" w:footer="992" w:gutter="0"/>
          <w:cols w:num="2" w:space="1416"/>
          <w:docGrid w:type="lines" w:linePitch="312"/>
        </w:sect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01E4304A" wp14:editId="709F5E0E">
                <wp:extent cx="3816350" cy="2370999"/>
                <wp:effectExtent l="0" t="0" r="12700" b="10795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" name="Straight Arrow Connector 2"/>
                        <wps:cNvCnPr/>
                        <wps:spPr>
                          <a:xfrm>
                            <a:off x="276940" y="1914095"/>
                            <a:ext cx="3350362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Arrow Connector 3"/>
                        <wps:cNvCnPr/>
                        <wps:spPr>
                          <a:xfrm flipV="1">
                            <a:off x="489080" y="92610"/>
                            <a:ext cx="0" cy="1828800"/>
                          </a:xfrm>
                          <a:prstGeom prst="straightConnector1">
                            <a:avLst/>
                          </a:prstGeom>
                          <a:ln w="63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11" name="Group 11"/>
                        <wpg:cNvGrpSpPr/>
                        <wpg:grpSpPr>
                          <a:xfrm>
                            <a:off x="488422" y="356811"/>
                            <a:ext cx="87782" cy="1277401"/>
                            <a:chOff x="820349" y="395874"/>
                            <a:chExt cx="87782" cy="1277401"/>
                          </a:xfrm>
                        </wpg:grpSpPr>
                        <wps:wsp>
                          <wps:cNvPr id="4" name="Straight Connector 4"/>
                          <wps:cNvCnPr/>
                          <wps:spPr>
                            <a:xfrm>
                              <a:off x="820349" y="1673275"/>
                              <a:ext cx="87782" cy="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Connector 5"/>
                          <wps:cNvCnPr/>
                          <wps:spPr>
                            <a:xfrm>
                              <a:off x="820349" y="1353920"/>
                              <a:ext cx="87782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820349" y="1034592"/>
                              <a:ext cx="87782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820501" y="715178"/>
                              <a:ext cx="87630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820501" y="395874"/>
                              <a:ext cx="87630" cy="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15" name="Group 15"/>
                        <wpg:cNvGrpSpPr/>
                        <wpg:grpSpPr>
                          <a:xfrm>
                            <a:off x="711143" y="1819187"/>
                            <a:ext cx="2074504" cy="92142"/>
                            <a:chOff x="1048680" y="1858250"/>
                            <a:chExt cx="2074504" cy="92142"/>
                          </a:xfrm>
                        </wpg:grpSpPr>
                        <wps:wsp>
                          <wps:cNvPr id="10" name="Straight Connector 10"/>
                          <wps:cNvCnPr/>
                          <wps:spPr>
                            <a:xfrm>
                              <a:off x="1048680" y="1858650"/>
                              <a:ext cx="0" cy="91742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>
                              <a:off x="1740436" y="1858401"/>
                              <a:ext cx="0" cy="9144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>
                              <a:off x="2431825" y="1858250"/>
                              <a:ext cx="0" cy="9144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>
                              <a:off x="3123184" y="1858650"/>
                              <a:ext cx="0" cy="9144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6" name="Straight Connector 16"/>
                        <wps:cNvCnPr/>
                        <wps:spPr>
                          <a:xfrm>
                            <a:off x="297084" y="1911329"/>
                            <a:ext cx="414059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720165" y="1634212"/>
                            <a:ext cx="658902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1416200" y="1311062"/>
                            <a:ext cx="636045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20"/>
                        <wps:cNvCnPr/>
                        <wps:spPr>
                          <a:xfrm>
                            <a:off x="2764691" y="370303"/>
                            <a:ext cx="605860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Oval 23"/>
                        <wps:cNvSpPr/>
                        <wps:spPr>
                          <a:xfrm>
                            <a:off x="2747862" y="652535"/>
                            <a:ext cx="62947" cy="62933"/>
                          </a:xfrm>
                          <a:prstGeom prst="ellips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2094288" y="676115"/>
                            <a:ext cx="653574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112839" y="35999"/>
                            <a:ext cx="347951" cy="2183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87E2AD5" w14:textId="77877CBC" w:rsidR="00C345C1" w:rsidRDefault="00C345C1" w:rsidP="00C345C1">
                              <w:r w:rsidRPr="00C345C1">
                                <w:rPr>
                                  <w:position w:val="-10"/>
                                </w:rPr>
                                <w:object w:dxaOrig="543" w:dyaOrig="299" w14:anchorId="5176E020">
                                  <v:shape id="_x0000_i1118" type="#_x0000_t75" style="width:27.15pt;height:14.95pt">
                                    <v:imagedata r:id="rId167" o:title=""/>
                                  </v:shape>
                                  <o:OLEObject Type="Embed" ProgID="Equation.DSMT4" ShapeID="_x0000_i1118" DrawAspect="Content" ObjectID="_1735647061" r:id="rId1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32" name="Group 32"/>
                        <wpg:cNvGrpSpPr/>
                        <wpg:grpSpPr>
                          <a:xfrm>
                            <a:off x="263118" y="247540"/>
                            <a:ext cx="266248" cy="1467134"/>
                            <a:chOff x="600655" y="286603"/>
                            <a:chExt cx="266248" cy="1467134"/>
                          </a:xfrm>
                        </wpg:grpSpPr>
                        <wps:wsp>
                          <wps:cNvPr id="27" name="Text Box 27"/>
                          <wps:cNvSpPr txBox="1"/>
                          <wps:spPr>
                            <a:xfrm>
                              <a:off x="600655" y="286603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BF4527" w14:textId="72E9714A" w:rsidR="00C345C1" w:rsidRPr="00C345C1" w:rsidRDefault="00C345C1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 w:hint="eastAsia"/>
                                    <w:lang w:eastAsia="ko-KR"/>
                                  </w:rPr>
                                  <w:t>1</w:t>
                                </w: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Text Box 28"/>
                          <wps:cNvSpPr txBox="1"/>
                          <wps:spPr>
                            <a:xfrm>
                              <a:off x="600701" y="614150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CF3A6E" w14:textId="0EEF3762" w:rsidR="00C345C1" w:rsidRPr="00C345C1" w:rsidRDefault="00C345C1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Text Box 29"/>
                          <wps:cNvSpPr txBox="1"/>
                          <wps:spPr>
                            <a:xfrm>
                              <a:off x="600839" y="928048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8CCFF82" w14:textId="7611AB44" w:rsidR="00C345C1" w:rsidRPr="00C345C1" w:rsidRDefault="00C345C1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Text Box 30"/>
                          <wps:cNvSpPr txBox="1"/>
                          <wps:spPr>
                            <a:xfrm>
                              <a:off x="600678" y="1241947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0D835D9" w14:textId="3281A142" w:rsidR="00C345C1" w:rsidRPr="00C345C1" w:rsidRDefault="00C345C1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Text Box 31"/>
                          <wps:cNvSpPr txBox="1"/>
                          <wps:spPr>
                            <a:xfrm>
                              <a:off x="600678" y="1562669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64F787" w14:textId="2E0AC66C" w:rsidR="00C345C1" w:rsidRPr="00C345C1" w:rsidRDefault="00C345C1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" name="Text Box 33"/>
                        <wps:cNvSpPr txBox="1"/>
                        <wps:spPr>
                          <a:xfrm>
                            <a:off x="303908" y="1910627"/>
                            <a:ext cx="285944" cy="2183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513DC9" w14:textId="15C607AB" w:rsidR="00A502B2" w:rsidRPr="00A502B2" w:rsidRDefault="00A502B2">
                              <w:pPr>
                                <w:rPr>
                                  <w:rFonts w:eastAsia="Malgun Gothic"/>
                                  <w:i/>
                                  <w:iCs/>
                                  <w:lang w:eastAsia="ko-KR"/>
                                </w:rPr>
                              </w:pPr>
                              <w:r w:rsidRPr="00A502B2">
                                <w:rPr>
                                  <w:rFonts w:eastAsia="Malgun Gothic" w:hint="eastAsia"/>
                                  <w:i/>
                                  <w:iCs/>
                                  <w:lang w:eastAsia="ko-K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589785" y="1914095"/>
                            <a:ext cx="285944" cy="2183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5BFEA2" w14:textId="184B288C" w:rsidR="00A502B2" w:rsidRPr="00A502B2" w:rsidRDefault="00A502B2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34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1265350" y="1921410"/>
                            <a:ext cx="285944" cy="2183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75A9AA" w14:textId="19A11D6F" w:rsidR="00A502B2" w:rsidRPr="00A502B2" w:rsidRDefault="00A502B2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34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1975033" y="1921410"/>
                            <a:ext cx="285944" cy="2183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7EE06D" w14:textId="358F3544" w:rsidR="00A502B2" w:rsidRPr="00A502B2" w:rsidRDefault="00A502B2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35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2671068" y="1921410"/>
                            <a:ext cx="285944" cy="2183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B5F7D9" w14:textId="13788F30" w:rsidR="00A502B2" w:rsidRPr="00A502B2" w:rsidRDefault="00A502B2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35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3530877" y="1910551"/>
                            <a:ext cx="285750" cy="2184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901330" w14:textId="2B3C8E20" w:rsidR="00532CAF" w:rsidRPr="00A502B2" w:rsidRDefault="00532CAF" w:rsidP="00532CAF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 w:rsidRPr="00532CAF">
                                <w:rPr>
                                  <w:rFonts w:eastAsia="Malgun Gothic"/>
                                  <w:position w:val="-6"/>
                                  <w:lang w:eastAsia="ko-KR"/>
                                </w:rPr>
                                <w:object w:dxaOrig="177" w:dyaOrig="204" w14:anchorId="500861E0">
                                  <v:shape id="_x0000_i1120" type="#_x0000_t75" style="width:8.85pt;height:10.2pt">
                                    <v:imagedata r:id="rId169" o:title=""/>
                                  </v:shape>
                                  <o:OLEObject Type="Embed" ProgID="Equation.DSMT4" ShapeID="_x0000_i1120" DrawAspect="Content" ObjectID="_1735647062" r:id="rId17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836394" y="2124688"/>
                            <a:ext cx="2790908" cy="246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8DAE7B6" w14:textId="77777777" w:rsidR="00532CAF" w:rsidRPr="00360256" w:rsidRDefault="00532CAF" w:rsidP="00532CAF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2.1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경험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적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포함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수</w:t>
                              </w:r>
                            </w:p>
                            <w:p w14:paraId="2DB2BC6B" w14:textId="77777777" w:rsidR="00532CAF" w:rsidRDefault="00532CAF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Oval 41"/>
                        <wps:cNvSpPr/>
                        <wps:spPr>
                          <a:xfrm>
                            <a:off x="2052245" y="1280688"/>
                            <a:ext cx="62947" cy="62933"/>
                          </a:xfrm>
                          <a:prstGeom prst="ellips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Oval 42"/>
                        <wps:cNvSpPr/>
                        <wps:spPr>
                          <a:xfrm>
                            <a:off x="1368433" y="1598740"/>
                            <a:ext cx="62947" cy="62933"/>
                          </a:xfrm>
                          <a:prstGeom prst="ellips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Oval 43"/>
                        <wps:cNvSpPr/>
                        <wps:spPr>
                          <a:xfrm>
                            <a:off x="676669" y="1877035"/>
                            <a:ext cx="62947" cy="62933"/>
                          </a:xfrm>
                          <a:prstGeom prst="ellips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E4304A" id="Canvas 1" o:spid="_x0000_s1026" editas="canvas" style="width:300.5pt;height:186.7pt;mso-position-horizontal-relative:char;mso-position-vertical-relative:line" coordsize="38163,23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">
                <v:shape id="_x0000_s1027" type="#_x0000_t75" style="position:absolute;width:38163;height:23704;visibility:visible;mso-wrap-style:square" filled="t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028" type="#_x0000_t32" style="position:absolute;left:2769;top:19140;width:3350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3" o:spid="_x0000_s1029" type="#_x0000_t32" style="position:absolute;left:4890;top:926;width:0;height:1828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" strokecolor="black [3200]" strokeweight=".5pt">
                  <v:stroke endarrow="block" joinstyle="miter"/>
                </v:shape>
                <v:group id="Group 11" o:spid="_x0000_s1030" style="position:absolute;left:4884;top:3568;width:878;height:12774" coordorigin="8203,3958" coordsize="877,127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line id="Straight Connector 4" o:spid="_x0000_s1031" style="position:absolute;visibility:visible;mso-wrap-style:square" from="8203,16732" to="9081,16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nSyxAAAANoAAAAPAAAAZHJzL2Rvd25yZXYueG1sRI9Ba8JA&#10;FITvQv/D8gpepG60Ut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L46dLLEAAAA2gAAAA8A&#10;AAAAAAAAAAAAAAAABwIAAGRycy9kb3ducmV2LnhtbFBLBQYAAAAAAwADALcAAAD4AgAAAAA=&#10;" strokecolor="black [3200]" strokeweight=".5pt">
                    <v:stroke joinstyle="miter"/>
                  </v:line>
                  <v:line id="Straight Connector 5" o:spid="_x0000_s1032" style="position:absolute;visibility:visible;mso-wrap-style:square" from="8203,13539" to="9081,13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  <v:stroke joinstyle="miter"/>
                  </v:line>
                  <v:line id="Straight Connector 6" o:spid="_x0000_s1033" style="position:absolute;visibility:visible;mso-wrap-style:square" from="8203,10345" to="9081,10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" strokecolor="black [3200]" strokeweight=".5pt">
                    <v:stroke joinstyle="miter"/>
                  </v:line>
                  <v:line id="Straight Connector 7" o:spid="_x0000_s1034" style="position:absolute;visibility:visible;mso-wrap-style:square" from="8205,7151" to="9081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" strokecolor="black [3200]" strokeweight=".5pt">
                    <v:stroke joinstyle="miter"/>
                  </v:line>
                  <v:line id="Straight Connector 8" o:spid="_x0000_s1035" style="position:absolute;visibility:visible;mso-wrap-style:square" from="8205,3958" to="9081,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  <v:stroke joinstyle="miter"/>
                  </v:line>
                </v:group>
                <v:group id="Group 15" o:spid="_x0000_s1036" style="position:absolute;left:7111;top:18191;width:20745;height:922" coordorigin="10486,18582" coordsize="20745,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line id="Straight Connector 10" o:spid="_x0000_s1037" style="position:absolute;visibility:visible;mso-wrap-style:square" from="10486,18586" to="10486,1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" strokecolor="black [3200]" strokeweight=".5pt">
                    <v:stroke joinstyle="miter"/>
                  </v:line>
                  <v:line id="Straight Connector 12" o:spid="_x0000_s1038" style="position:absolute;visibility:visible;mso-wrap-style:square" from="17404,18584" to="17404,19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" strokecolor="black [3200]" strokeweight=".5pt">
                    <v:stroke joinstyle="miter"/>
                  </v:line>
                  <v:line id="Straight Connector 13" o:spid="_x0000_s1039" style="position:absolute;visibility:visible;mso-wrap-style:square" from="24318,18582" to="24318,19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" strokecolor="black [3200]" strokeweight=".5pt">
                    <v:stroke joinstyle="miter"/>
                  </v:line>
                  <v:line id="Straight Connector 14" o:spid="_x0000_s1040" style="position:absolute;visibility:visible;mso-wrap-style:square" from="31231,18586" to="31231,19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<v:stroke joinstyle="miter"/>
                  </v:line>
                </v:group>
                <v:line id="Straight Connector 16" o:spid="_x0000_s1041" style="position:absolute;visibility:visible;mso-wrap-style:square" from="2970,19113" to="7111,19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" strokecolor="black [3200]" strokeweight="1.5pt">
                  <v:stroke joinstyle="miter"/>
                </v:line>
                <v:line id="Straight Connector 17" o:spid="_x0000_s1042" style="position:absolute;visibility:visible;mso-wrap-style:square" from="7201,16342" to="13790,16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" strokecolor="black [3200]" strokeweight="1.5pt">
                  <v:stroke joinstyle="miter"/>
                </v:line>
                <v:line id="Straight Connector 18" o:spid="_x0000_s1043" style="position:absolute;visibility:visible;mso-wrap-style:square" from="14162,13110" to="20522,13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" strokecolor="black [3200]" strokeweight="1.5pt">
                  <v:stroke joinstyle="miter"/>
                </v:line>
                <v:line id="Straight Connector 20" o:spid="_x0000_s1044" style="position:absolute;visibility:visible;mso-wrap-style:square" from="27646,3703" to="33705,3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" strokecolor="black [3200]" strokeweight="1.5pt">
                  <v:stroke joinstyle="miter"/>
                </v:line>
                <v:oval id="Oval 23" o:spid="_x0000_s1045" style="position:absolute;left:27478;top:6525;width:630;height: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" fillcolor="white [3201]" strokecolor="black [3200]" strokeweight="1.5pt">
                  <v:stroke joinstyle="miter"/>
                </v:oval>
                <v:line id="Straight Connector 24" o:spid="_x0000_s1046" style="position:absolute;visibility:visible;mso-wrap-style:square" from="20942,6761" to="27478,6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" strokecolor="black [3200]" strokeweight="1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47" type="#_x0000_t202" style="position:absolute;left:1128;top:359;width:347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" filled="f" stroked="f" strokeweight=".5pt">
                  <v:textbox inset="0,0,0,0">
                    <w:txbxContent>
                      <w:p w14:paraId="487E2AD5" w14:textId="77877CBC" w:rsidR="00C345C1" w:rsidRDefault="00C345C1" w:rsidP="00C345C1">
                        <w:r w:rsidRPr="00C345C1">
                          <w:rPr>
                            <w:position w:val="-10"/>
                          </w:rPr>
                          <w:object w:dxaOrig="543" w:dyaOrig="299" w14:anchorId="5176E020">
                            <v:shape id="_x0000_i1118" type="#_x0000_t75" style="width:27.15pt;height:14.95pt">
                              <v:imagedata r:id="rId167" o:title=""/>
                            </v:shape>
                            <o:OLEObject Type="Embed" ProgID="Equation.DSMT4" ShapeID="_x0000_i1118" DrawAspect="Content" ObjectID="_1735647061" r:id="rId171"/>
                          </w:object>
                        </w:r>
                      </w:p>
                    </w:txbxContent>
                  </v:textbox>
                </v:shape>
                <v:group id="Group 32" o:spid="_x0000_s1048" style="position:absolute;left:2631;top:2475;width:2662;height:14671" coordorigin="6006,2866" coordsize="2662,14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Text Box 27" o:spid="_x0000_s1049" type="#_x0000_t202" style="position:absolute;left:6006;top:2866;width:2661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" filled="f" stroked="f" strokeweight=".5pt">
                    <v:textbox inset="0,0,0,0">
                      <w:txbxContent>
                        <w:p w14:paraId="36BF4527" w14:textId="72E9714A" w:rsidR="00C345C1" w:rsidRPr="00C345C1" w:rsidRDefault="00C345C1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 w:hint="eastAsia"/>
                              <w:lang w:eastAsia="ko-KR"/>
                            </w:rPr>
                            <w:t>1</w:t>
                          </w:r>
                          <w:r>
                            <w:rPr>
                              <w:rFonts w:eastAsia="Malgun Gothic"/>
                              <w:lang w:eastAsia="ko-KR"/>
                            </w:rPr>
                            <w:t>.0</w:t>
                          </w:r>
                        </w:p>
                      </w:txbxContent>
                    </v:textbox>
                  </v:shape>
                  <v:shape id="Text Box 28" o:spid="_x0000_s1050" type="#_x0000_t202" style="position:absolute;left:6007;top:6141;width:2660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" filled="f" stroked="f" strokeweight=".5pt">
                    <v:textbox inset="0,0,0,0">
                      <w:txbxContent>
                        <w:p w14:paraId="2DCF3A6E" w14:textId="0EEF3762" w:rsidR="00C345C1" w:rsidRPr="00C345C1" w:rsidRDefault="00C345C1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Text Box 29" o:spid="_x0000_s1051" type="#_x0000_t202" style="position:absolute;left:6008;top:9280;width:2661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" filled="f" stroked="f" strokeweight=".5pt">
                    <v:textbox inset="0,0,0,0">
                      <w:txbxContent>
                        <w:p w14:paraId="38CCFF82" w14:textId="7611AB44" w:rsidR="00C345C1" w:rsidRPr="00C345C1" w:rsidRDefault="00C345C1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Text Box 30" o:spid="_x0000_s1052" type="#_x0000_t202" style="position:absolute;left:6006;top:12419;width:2661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" filled="f" stroked="f" strokeweight=".5pt">
                    <v:textbox inset="0,0,0,0">
                      <w:txbxContent>
                        <w:p w14:paraId="70D835D9" w14:textId="3281A142" w:rsidR="00C345C1" w:rsidRPr="00C345C1" w:rsidRDefault="00C345C1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Text Box 31" o:spid="_x0000_s1053" type="#_x0000_t202" style="position:absolute;left:6006;top:15626;width:2661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" filled="f" stroked="f" strokeweight=".5pt">
                    <v:textbox inset="0,0,0,0">
                      <w:txbxContent>
                        <w:p w14:paraId="6F64F787" w14:textId="2E0AC66C" w:rsidR="00C345C1" w:rsidRPr="00C345C1" w:rsidRDefault="00C345C1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0.2</w:t>
                          </w:r>
                        </w:p>
                      </w:txbxContent>
                    </v:textbox>
                  </v:shape>
                </v:group>
                <v:shape id="Text Box 33" o:spid="_x0000_s1054" type="#_x0000_t202" style="position:absolute;left:3039;top:19106;width:2859;height:2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" filled="f" stroked="f" strokeweight=".5pt">
                  <v:textbox inset="0,0,0,0">
                    <w:txbxContent>
                      <w:p w14:paraId="3C513DC9" w14:textId="15C607AB" w:rsidR="00A502B2" w:rsidRPr="00A502B2" w:rsidRDefault="00A502B2">
                        <w:pPr>
                          <w:rPr>
                            <w:rFonts w:eastAsia="Malgun Gothic"/>
                            <w:i/>
                            <w:iCs/>
                            <w:lang w:eastAsia="ko-KR"/>
                          </w:rPr>
                        </w:pPr>
                        <w:r w:rsidRPr="00A502B2">
                          <w:rPr>
                            <w:rFonts w:eastAsia="Malgun Gothic" w:hint="eastAsia"/>
                            <w:i/>
                            <w:iCs/>
                            <w:lang w:eastAsia="ko-KR"/>
                          </w:rPr>
                          <w:t>O</w:t>
                        </w:r>
                      </w:p>
                    </w:txbxContent>
                  </v:textbox>
                </v:shape>
                <v:shape id="Text Box 34" o:spid="_x0000_s1055" type="#_x0000_t202" style="position:absolute;left:5897;top:19140;width:2860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" filled="f" stroked="f" strokeweight=".5pt">
                  <v:textbox inset="0,0,0,0">
                    <w:txbxContent>
                      <w:p w14:paraId="5B5BFEA2" w14:textId="184B288C" w:rsidR="00A502B2" w:rsidRPr="00A502B2" w:rsidRDefault="00A502B2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344</w:t>
                        </w:r>
                      </w:p>
                    </w:txbxContent>
                  </v:textbox>
                </v:shape>
                <v:shape id="Text Box 35" o:spid="_x0000_s1056" type="#_x0000_t202" style="position:absolute;left:12653;top:19214;width:2859;height:2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" filled="f" stroked="f" strokeweight=".5pt">
                  <v:textbox inset="0,0,0,0">
                    <w:txbxContent>
                      <w:p w14:paraId="6175A9AA" w14:textId="19A11D6F" w:rsidR="00A502B2" w:rsidRPr="00A502B2" w:rsidRDefault="00A502B2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347</w:t>
                        </w:r>
                      </w:p>
                    </w:txbxContent>
                  </v:textbox>
                </v:shape>
                <v:shape id="Text Box 36" o:spid="_x0000_s1057" type="#_x0000_t202" style="position:absolute;left:19750;top:19214;width:2859;height:2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" filled="f" stroked="f" strokeweight=".5pt">
                  <v:textbox inset="0,0,0,0">
                    <w:txbxContent>
                      <w:p w14:paraId="087EE06D" w14:textId="358F3544" w:rsidR="00A502B2" w:rsidRPr="00A502B2" w:rsidRDefault="00A502B2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351</w:t>
                        </w:r>
                      </w:p>
                    </w:txbxContent>
                  </v:textbox>
                </v:shape>
                <v:shape id="Text Box 37" o:spid="_x0000_s1058" type="#_x0000_t202" style="position:absolute;left:26710;top:19214;width:2860;height:2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" filled="f" stroked="f" strokeweight=".5pt">
                  <v:textbox inset="0,0,0,0">
                    <w:txbxContent>
                      <w:p w14:paraId="31B5F7D9" w14:textId="13788F30" w:rsidR="00A502B2" w:rsidRPr="00A502B2" w:rsidRDefault="00A502B2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355</w:t>
                        </w:r>
                      </w:p>
                    </w:txbxContent>
                  </v:textbox>
                </v:shape>
                <v:shape id="Text Box 38" o:spid="_x0000_s1059" type="#_x0000_t202" style="position:absolute;left:35308;top:19105;width:2858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" filled="f" stroked="f" strokeweight=".5pt">
                  <v:textbox inset="0,0,0,0">
                    <w:txbxContent>
                      <w:p w14:paraId="6B901330" w14:textId="2B3C8E20" w:rsidR="00532CAF" w:rsidRPr="00A502B2" w:rsidRDefault="00532CAF" w:rsidP="00532CAF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 w:rsidRPr="00532CAF">
                          <w:rPr>
                            <w:rFonts w:eastAsia="Malgun Gothic"/>
                            <w:position w:val="-6"/>
                            <w:lang w:eastAsia="ko-KR"/>
                          </w:rPr>
                          <w:object w:dxaOrig="177" w:dyaOrig="204" w14:anchorId="500861E0">
                            <v:shape id="_x0000_i1120" type="#_x0000_t75" style="width:8.85pt;height:10.2pt">
                              <v:imagedata r:id="rId169" o:title=""/>
                            </v:shape>
                            <o:OLEObject Type="Embed" ProgID="Equation.DSMT4" ShapeID="_x0000_i1120" DrawAspect="Content" ObjectID="_1735647062" r:id="rId172"/>
                          </w:object>
                        </w:r>
                      </w:p>
                    </w:txbxContent>
                  </v:textbox>
                </v:shape>
                <v:shape id="Text Box 40" o:spid="_x0000_s1060" type="#_x0000_t202" style="position:absolute;left:8363;top:21246;width:27910;height:2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" filled="f" stroked="f" strokeweight=".5pt">
                  <v:textbox inset="0,0,0,0">
                    <w:txbxContent>
                      <w:p w14:paraId="58DAE7B6" w14:textId="77777777" w:rsidR="00532CAF" w:rsidRPr="00360256" w:rsidRDefault="00532CAF" w:rsidP="00532CAF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2.1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경험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적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포함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수</w:t>
                        </w:r>
                      </w:p>
                      <w:p w14:paraId="2DB2BC6B" w14:textId="77777777" w:rsidR="00532CAF" w:rsidRDefault="00532CAF"/>
                    </w:txbxContent>
                  </v:textbox>
                </v:shape>
                <v:oval id="Oval 41" o:spid="_x0000_s1061" style="position:absolute;left:20522;top:12806;width:629;height: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" fillcolor="white [3201]" strokecolor="black [3200]" strokeweight="1.5pt">
                  <v:stroke joinstyle="miter"/>
                </v:oval>
                <v:oval id="Oval 42" o:spid="_x0000_s1062" style="position:absolute;left:13684;top:15987;width:629;height: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" fillcolor="white [3201]" strokecolor="black [3200]" strokeweight="1.5pt">
                  <v:stroke joinstyle="miter"/>
                </v:oval>
                <v:oval id="Oval 43" o:spid="_x0000_s1063" style="position:absolute;left:6766;top:18770;width:630;height: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" fillcolor="white [3201]" strokecolor="black [3200]" strokeweight="1.5pt">
                  <v:stroke joinstyle="miter"/>
                </v:oval>
                <w10:anchorlock/>
              </v:group>
            </w:pict>
          </mc:Fallback>
        </mc:AlternateContent>
      </w:r>
    </w:p>
    <w:p w14:paraId="065D0081" w14:textId="77777777" w:rsidR="005B4CD1" w:rsidRDefault="005B4CD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5B4CD1" w:rsidSect="005B4CD1">
          <w:type w:val="continuous"/>
          <w:pgSz w:w="11906" w:h="16838"/>
          <w:pgMar w:top="720" w:right="720" w:bottom="720" w:left="720" w:header="851" w:footer="992" w:gutter="0"/>
          <w:cols w:num="2" w:space="1416"/>
          <w:docGrid w:type="lines" w:linePitch="312"/>
        </w:sectPr>
      </w:pPr>
    </w:p>
    <w:bookmarkStart w:id="7" w:name="MTBlankEqn"/>
    <w:p w14:paraId="0E35D61B" w14:textId="736A0896" w:rsidR="0064229D" w:rsidRPr="00360256" w:rsidRDefault="007D61C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D61C1">
        <w:rPr>
          <w:position w:val="-10"/>
        </w:rPr>
        <w:object w:dxaOrig="460" w:dyaOrig="300" w14:anchorId="1929102B">
          <v:shape id="_x0000_i1121" type="#_x0000_t75" style="width:23.1pt;height:14.95pt" o:ole="">
            <v:imagedata r:id="rId173" o:title=""/>
          </v:shape>
          <o:OLEObject Type="Embed" ProgID="Equation.DSMT4" ShapeID="_x0000_i1121" DrawAspect="Content" ObjectID="_1735644386" r:id="rId174"/>
        </w:object>
      </w:r>
      <w:bookmarkEnd w:id="7"/>
      <w:r w:rsidR="009E04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독립동일분포하는 우연량이고 그 공동분포가 </w:t>
      </w:r>
      <w:r w:rsidR="009E04E0" w:rsidRPr="009E04E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55CC55B7">
          <v:shape id="_x0000_i1122" type="#_x0000_t75" style="width:41.45pt;height:14.95pt" o:ole="">
            <v:imagedata r:id="rId175" o:title=""/>
          </v:shape>
          <o:OLEObject Type="Embed" ProgID="Equation.DSMT4" ShapeID="_x0000_i1122" DrawAspect="Content" ObjectID="_1735644387" r:id="rId176"/>
        </w:object>
      </w:r>
      <w:r w:rsidR="009E04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는것을 생각하면 베르느이의 큰수법칙으로부터 </w:t>
      </w:r>
      <w:r w:rsidR="009E04E0" w:rsidRPr="009E04E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3F119A2">
          <v:shape id="_x0000_i1123" type="#_x0000_t75" style="width:8.85pt;height:10.2pt" o:ole="">
            <v:imagedata r:id="rId177" o:title=""/>
          </v:shape>
          <o:OLEObject Type="Embed" ProgID="Equation.DSMT4" ShapeID="_x0000_i1123" DrawAspect="Content" ObjectID="_1735644388" r:id="rId178"/>
        </w:object>
      </w:r>
      <w:r w:rsidR="009E04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클 때 </w:t>
      </w:r>
      <w:r w:rsidR="009E04E0" w:rsidRPr="009E04E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128B33C4">
          <v:shape id="_x0000_i1124" type="#_x0000_t75" style="width:27.15pt;height:14.95pt" o:ole="">
            <v:imagedata r:id="rId179" o:title=""/>
          </v:shape>
          <o:OLEObject Type="Embed" ProgID="Equation.DSMT4" ShapeID="_x0000_i1124" DrawAspect="Content" ObjectID="_1735644389" r:id="rId180"/>
        </w:object>
      </w:r>
      <w:r w:rsidR="009E04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9E04E0" w:rsidRPr="009E04E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4481A7FF">
          <v:shape id="_x0000_i1125" type="#_x0000_t75" style="width:23.1pt;height:14.95pt" o:ole="">
            <v:imagedata r:id="rId181" o:title=""/>
          </v:shape>
          <o:OLEObject Type="Embed" ProgID="Equation.DSMT4" ShapeID="_x0000_i1125" DrawAspect="Content" ObjectID="_1735644390" r:id="rId182"/>
        </w:object>
      </w:r>
      <w:r w:rsidR="009E04E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확률수렴한다.</w:t>
      </w:r>
      <w:r w:rsidR="00AB34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3C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의있는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373C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글리</w:t>
      </w:r>
      <w:r w:rsidR="00373C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벤코의 정리이다.</w:t>
      </w:r>
      <w:r w:rsidR="00373CB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 w:rsidR="00373C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</w:t>
      </w:r>
      <w:r w:rsidR="00373C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겠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628455" w14:textId="094634BB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1</w:t>
      </w:r>
      <w:r w:rsidR="00346B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글리벤코</w:t>
      </w:r>
      <w:r w:rsidR="00346B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G</w:t>
      </w:r>
      <w:r w:rsidR="00346B9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livenko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346B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]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6C8B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09C78A40">
          <v:shape id="_x0000_i1126" type="#_x0000_t75" style="width:52.3pt;height:14.95pt" o:ole="">
            <v:imagedata r:id="rId72" o:title=""/>
          </v:shape>
          <o:OLEObject Type="Embed" ProgID="Equation.DSMT4" ShapeID="_x0000_i1126" DrawAspect="Content" ObjectID="_1735644391" r:id="rId183"/>
        </w:object>
      </w:r>
      <w:r w:rsidR="001F6C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분포함수가 </w:t>
      </w:r>
      <w:r w:rsidR="001F6C8B" w:rsidRPr="005B67B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470F7F75">
          <v:shape id="_x0000_i1127" type="#_x0000_t75" style="width:23.1pt;height:14.95pt" o:ole="">
            <v:imagedata r:id="rId135" o:title=""/>
          </v:shape>
          <o:OLEObject Type="Embed" ProgID="Equation.DSMT4" ShapeID="_x0000_i1127" DrawAspect="Content" ObjectID="_1735644392" r:id="rId184"/>
        </w:object>
      </w:r>
      <w:r w:rsidR="001F6C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모집단으로부터 발취한 표본,</w:t>
      </w:r>
      <w:r w:rsidR="001F6C8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6C8B" w:rsidRPr="001F6C8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158EB299">
          <v:shape id="_x0000_i1128" type="#_x0000_t75" style="width:27.15pt;height:14.95pt" o:ole="">
            <v:imagedata r:id="rId185" o:title=""/>
          </v:shape>
          <o:OLEObject Type="Embed" ProgID="Equation.DSMT4" ShapeID="_x0000_i1128" DrawAspect="Content" ObjectID="_1735644393" r:id="rId186"/>
        </w:object>
      </w:r>
      <w:r w:rsidR="001F6C8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는 </w:t>
      </w:r>
      <w:r w:rsidR="001F6C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의 경험적분포함수라고 하자.</w:t>
      </w:r>
      <w:r w:rsidR="001F6C8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43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2F437F" w:rsidRPr="002F437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20" w:dyaOrig="200" w14:anchorId="1E5EF38F">
          <v:shape id="_x0000_i1129" type="#_x0000_t75" style="width:30.55pt;height:10.2pt" o:ole="">
            <v:imagedata r:id="rId187" o:title=""/>
          </v:shape>
          <o:OLEObject Type="Embed" ProgID="Equation.DSMT4" ShapeID="_x0000_i1129" DrawAspect="Content" ObjectID="_1735644394" r:id="rId188"/>
        </w:object>
      </w:r>
      <w:r w:rsidR="002F43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2F437F" w:rsidRPr="002F437F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860" w:dyaOrig="540" w14:anchorId="71E1D044">
          <v:shape id="_x0000_i1130" type="#_x0000_t75" style="width:143.3pt;height:27.15pt" o:ole="">
            <v:imagedata r:id="rId189" o:title=""/>
          </v:shape>
          <o:OLEObject Type="Embed" ProgID="Equation.DSMT4" ShapeID="_x0000_i1130" DrawAspect="Content" ObjectID="_1735644395" r:id="rId190"/>
        </w:object>
      </w:r>
      <w:r w:rsidR="002F43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47BBC66" w14:textId="5B12F9BF" w:rsidR="0064229D" w:rsidRPr="00360256" w:rsidRDefault="0064229D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6D6A" w:rsidRPr="00EE6D6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7A25520">
          <v:shape id="_x0000_i1131" type="#_x0000_t75" style="width:8.85pt;height:10.2pt" o:ole="">
            <v:imagedata r:id="rId191" o:title=""/>
          </v:shape>
          <o:OLEObject Type="Embed" ProgID="Equation.DSMT4" ShapeID="_x0000_i1131" DrawAspect="Content" ObjectID="_1735644396" r:id="rId19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6D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44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적분포함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44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3B0D5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B0D51" w:rsidRPr="003B0D5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17D2DA1B">
          <v:shape id="_x0000_i1132" type="#_x0000_t75" style="width:23.1pt;height:14.95pt" o:ole="">
            <v:imagedata r:id="rId193" o:title=""/>
          </v:shape>
          <o:OLEObject Type="Embed" ProgID="Equation.DSMT4" ShapeID="_x0000_i1132" DrawAspect="Content" ObjectID="_1735644397" r:id="rId19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0442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보여준다.</w:t>
      </w:r>
      <w:r w:rsidR="000442E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통계학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추론</w:t>
      </w:r>
      <w:r w:rsidR="001D72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77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F750EC" w14:textId="3FFC6EB7" w:rsidR="0064229D" w:rsidRPr="00360256" w:rsidRDefault="0064229D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8" w:name="_Toc12488655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2.2</w:t>
      </w:r>
      <w:r w:rsidR="00233E9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수</w:t>
      </w:r>
      <w:r w:rsidR="004549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와 잦음률표</w:t>
      </w:r>
      <w:bookmarkEnd w:id="8"/>
    </w:p>
    <w:p w14:paraId="5FE84C98" w14:textId="6252A4C4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연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="00BE29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</w:t>
      </w:r>
      <w:r w:rsidR="007565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7A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5A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1041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9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을 </w:t>
      </w:r>
      <w:r w:rsidR="0001041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의 실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</w:t>
      </w:r>
      <w:r w:rsidR="008C44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339C49" w14:textId="22E95E34" w:rsidR="008513FF" w:rsidRDefault="00325BB5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 </w:t>
      </w:r>
      <w:r w:rsidR="00EE38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="00075B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839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장 로동자들의 </w:t>
      </w:r>
      <w:r w:rsidR="00075B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5839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</w:t>
      </w:r>
      <w:r w:rsidR="00075B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5839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산능력</w:t>
      </w:r>
      <w:r w:rsidR="00075B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연구하기 위하여 </w:t>
      </w:r>
      <w:r w:rsidR="00835C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적으로 </w:t>
      </w:r>
      <w:r w:rsidR="00835C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="00835C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 로동자들의 어느 하루의 제품생산량을 조사하였다.</w:t>
      </w:r>
      <w:r w:rsidR="00835C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225090" w14:paraId="3EA7879F" w14:textId="77777777" w:rsidTr="00225090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0500BFF" w14:textId="71967E7E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6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9E8D58F" w14:textId="55F5423B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9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45590F7" w14:textId="608503F5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1A7168D" w14:textId="48406DF4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218DB72" w14:textId="58D6FCCF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70</w:t>
            </w:r>
          </w:p>
        </w:tc>
      </w:tr>
      <w:tr w:rsidR="00225090" w14:paraId="4BF069CA" w14:textId="77777777" w:rsidTr="00225090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C0AA51F" w14:textId="2B3F90E6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F6D5F3D" w14:textId="075CF6CC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7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1EBA438" w14:textId="7113D1BA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807B1F6" w14:textId="0EFAEB8C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8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A431E5C" w14:textId="24C0E518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62</w:t>
            </w:r>
          </w:p>
        </w:tc>
      </w:tr>
      <w:tr w:rsidR="00225090" w14:paraId="4B9A9EEB" w14:textId="77777777" w:rsidTr="00225090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1175754" w14:textId="29F3C68A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77E0F66" w14:textId="5AD8AA0C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A21ACC0" w14:textId="79041550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8ECFC6C" w14:textId="72CF8E09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69C7753" w14:textId="5280BB7F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72</w:t>
            </w:r>
          </w:p>
        </w:tc>
      </w:tr>
      <w:tr w:rsidR="00225090" w14:paraId="75B33FAC" w14:textId="77777777" w:rsidTr="00225090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5CF6934" w14:textId="6B0D8375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1039C7A" w14:textId="52E16749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7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296AAB9" w14:textId="29A7688A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5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92029BD" w14:textId="2FB9B36E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1EE1549" w14:textId="0BE6A11A" w:rsidR="00225090" w:rsidRPr="00225090" w:rsidRDefault="00225090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54</w:t>
            </w:r>
          </w:p>
        </w:tc>
      </w:tr>
    </w:tbl>
    <w:p w14:paraId="3C3B7F18" w14:textId="4A811349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F171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 w:rsidRPr="00F171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F171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25090" w:rsidRPr="00F171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F171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120FFD" w:rsidRPr="00F171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</w:t>
      </w:r>
      <w:r w:rsidRPr="00F171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F171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하는데</w:t>
      </w:r>
      <w:r w:rsidRPr="00F171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Pr="00F171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차는</w:t>
      </w:r>
      <w:r w:rsidRPr="00F171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8D2467" w14:textId="64109424" w:rsidR="0064229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34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67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룹화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26A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</w:t>
      </w:r>
      <w:r w:rsidR="00B26A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~20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통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~6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으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="00B26A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도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~10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DE0C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</w:t>
      </w:r>
      <w:r w:rsidR="001A41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도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~13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이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~20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으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4E8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눌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5A6BA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A6B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목적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6BA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충분한</w:t>
      </w:r>
      <w:r w:rsidR="005A6BA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6B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의 </w:t>
      </w:r>
      <w:r w:rsidR="005A6BA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룹을</w:t>
      </w:r>
      <w:r w:rsidR="005A6BA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6BA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하</w:t>
      </w:r>
      <w:r w:rsidR="005A6B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 </w:t>
      </w:r>
      <w:r w:rsidR="00CC59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변</w:t>
      </w:r>
      <w:r w:rsidR="00660D3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5A6B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타</w:t>
      </w:r>
      <w:r w:rsidR="00E125A7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낼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 w:rsidR="005A6B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게 하</w:t>
      </w:r>
      <w:r w:rsidR="000132E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것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A6BA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례에는</w:t>
      </w:r>
      <w:r w:rsidR="005A6B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는데</w:t>
      </w:r>
      <w:r w:rsidR="005A6B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것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룹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즉</w:t>
      </w:r>
      <w:r w:rsidR="005A6B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A6BAA" w:rsidRPr="005A6BA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99" w:dyaOrig="260" w14:anchorId="4BCE171C">
          <v:shape id="_x0000_i1133" type="#_x0000_t75" style="width:23.75pt;height:12.9pt" o:ole="">
            <v:imagedata r:id="rId195" o:title=""/>
          </v:shape>
          <o:OLEObject Type="Embed" ProgID="Equation.DSMT4" ShapeID="_x0000_i1133" DrawAspect="Content" ObjectID="_1735644398" r:id="rId196"/>
        </w:objec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</w:t>
      </w:r>
      <w:r w:rsidR="005A6B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눈</w:t>
      </w:r>
      <w:r w:rsidR="0064229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E44E2F" w14:textId="09F47E0D" w:rsidR="001508D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39161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그룹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격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236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236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룹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길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AF33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수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수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1254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는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도록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73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그룹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길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A73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773D" w:rsidRPr="001508DF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lastRenderedPageBreak/>
        <w:t>그룹간격</w:t>
      </w:r>
      <w:r w:rsidR="00F077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공식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08DF" w:rsidRPr="001508D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80" w:dyaOrig="300" w14:anchorId="7DFB438C">
          <v:shape id="_x0000_i1134" type="#_x0000_t75" style="width:87.6pt;height:14.95pt" o:ole="">
            <v:imagedata r:id="rId197" o:title=""/>
          </v:shape>
          <o:OLEObject Type="Embed" ProgID="Equation.DSMT4" ShapeID="_x0000_i1134" DrawAspect="Content" ObjectID="_1735644399" r:id="rId198"/>
        </w:object>
      </w:r>
      <w:r w:rsidR="001508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BC22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C22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BC22F9" w:rsidRPr="00BC22F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300" w14:anchorId="6BACBEC5">
          <v:shape id="_x0000_i1135" type="#_x0000_t75" style="width:48.9pt;height:14.95pt" o:ole="">
            <v:imagedata r:id="rId199" o:title=""/>
          </v:shape>
          <o:OLEObject Type="Embed" ProgID="Equation.DSMT4" ShapeID="_x0000_i1135" DrawAspect="Content" ObjectID="_1735644400" r:id="rId200"/>
        </w:object>
      </w:r>
      <w:r w:rsidR="00BC22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각각 표본의 최대,</w:t>
      </w:r>
      <w:r w:rsidR="00BC22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C22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 관측값이다.</w:t>
      </w:r>
      <w:r w:rsidR="00BC22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8925943" w14:textId="3CCA8FAB" w:rsidR="008513FF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22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9829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5A75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6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4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간격은 근사적으로 </w:t>
      </w:r>
      <w:r w:rsidR="00A115B3" w:rsidRPr="00A115B3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660" w:dyaOrig="540" w14:anchorId="0FF2A331">
          <v:shape id="_x0000_i1136" type="#_x0000_t75" style="width:84.25pt;height:27.15pt" o:ole="">
            <v:imagedata r:id="rId201" o:title=""/>
          </v:shape>
          <o:OLEObject Type="Embed" ProgID="Equation.DSMT4" ShapeID="_x0000_i1136" DrawAspect="Content" ObjectID="_1735644401" r:id="rId202"/>
        </w:objec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6C4CC1C" w14:textId="7FE04B65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</w:t>
      </w:r>
      <w:r w:rsidR="008675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간격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718965" w14:textId="03193808" w:rsidR="0064229D" w:rsidRDefault="00AB733C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6F0C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AF73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그룹의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한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F739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73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25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 w:rsidR="006077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끝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7783" w:rsidRPr="0060778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00" w:dyaOrig="300" w14:anchorId="29FD6AE9">
          <v:shape id="_x0000_i1137" type="#_x0000_t75" style="width:200.4pt;height:14.95pt" o:ole="">
            <v:imagedata r:id="rId203" o:title=""/>
          </v:shape>
          <o:OLEObject Type="Embed" ProgID="Equation.DSMT4" ShapeID="_x0000_i1137" DrawAspect="Content" ObjectID="_1735644402" r:id="rId204"/>
        </w:object>
      </w:r>
      <w:r w:rsidR="006077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서다음과 같은 그룹구간을 형성한다.</w:t>
      </w:r>
    </w:p>
    <w:p w14:paraId="729CAC86" w14:textId="47B34FC4" w:rsidR="00607783" w:rsidRPr="00360256" w:rsidRDefault="00607783" w:rsidP="005F3873">
      <w:pPr>
        <w:widowControl/>
        <w:shd w:val="clear" w:color="auto" w:fill="FFFFFF"/>
        <w:wordWrap w:val="0"/>
        <w:topLinePunct/>
        <w:ind w:left="240" w:hangingChars="100" w:hanging="240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0778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80" w:dyaOrig="300" w14:anchorId="149AE60C">
          <v:shape id="_x0000_i1138" type="#_x0000_t75" style="width:139.25pt;height:14.95pt" o:ole="">
            <v:imagedata r:id="rId205" o:title=""/>
          </v:shape>
          <o:OLEObject Type="Embed" ProgID="Equation.DSMT4" ShapeID="_x0000_i1138" DrawAspect="Content" ObjectID="_1735644403" r:id="rId20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B0EF63" w14:textId="6FC05EC6" w:rsidR="0064229D" w:rsidRPr="00360256" w:rsidRDefault="001456D5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456D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0F400B8E">
          <v:shape id="_x0000_i1139" type="#_x0000_t75" style="width:12.25pt;height:14.95pt" o:ole="">
            <v:imagedata r:id="rId207" o:title=""/>
          </v:shape>
          <o:OLEObject Type="Embed" ProgID="Equation.DSMT4" ShapeID="_x0000_i1139" DrawAspect="Content" ObjectID="_1735644404" r:id="rId208"/>
        </w:object>
      </w:r>
      <w:r w:rsidR="00C929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고</w:t>
      </w:r>
      <w:r w:rsidR="00C929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92943" w:rsidRPr="00C9294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2592963D">
          <v:shape id="_x0000_i1140" type="#_x0000_t75" style="width:12.9pt;height:14.95pt" o:ole="">
            <v:imagedata r:id="rId209" o:title=""/>
          </v:shape>
          <o:OLEObject Type="Embed" ProgID="Equation.DSMT4" ShapeID="_x0000_i1140" DrawAspect="Content" ObjectID="_1735644405" r:id="rId210"/>
        </w:object>
      </w:r>
      <w:r w:rsidR="00C929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최대관측값보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</w:t>
      </w:r>
      <w:r w:rsidR="002E3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2E3A4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3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에서는 </w:t>
      </w:r>
      <w:r w:rsidR="002E3A47" w:rsidRPr="002E3A4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80" w:dyaOrig="300" w14:anchorId="430E332E">
          <v:shape id="_x0000_i1141" type="#_x0000_t75" style="width:37.35pt;height:14.95pt" o:ole="">
            <v:imagedata r:id="rId211" o:title=""/>
          </v:shape>
          <o:OLEObject Type="Embed" ProgID="Equation.DSMT4" ShapeID="_x0000_i1141" DrawAspect="Content" ObjectID="_1735644406" r:id="rId212"/>
        </w:object>
      </w:r>
      <w:r w:rsidR="002E3A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2E3A47" w:rsidRPr="002E3A4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74EBC87E">
          <v:shape id="_x0000_i1142" type="#_x0000_t75" style="width:37.35pt;height:14.95pt" o:ole="">
            <v:imagedata r:id="rId213" o:title=""/>
          </v:shape>
          <o:OLEObject Type="Embed" ProgID="Equation.DSMT4" ShapeID="_x0000_i1142" DrawAspect="Content" ObjectID="_1735644407" r:id="rId214"/>
        </w:objec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E3A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3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범위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3DC8101" w14:textId="32EA2667" w:rsidR="0064229D" w:rsidRPr="00360256" w:rsidRDefault="0064229D" w:rsidP="006E5E7D">
      <w:pPr>
        <w:widowControl/>
        <w:shd w:val="clear" w:color="auto" w:fill="FFFFFF"/>
        <w:topLinePunct/>
        <w:ind w:firstLine="1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47,157]</w:t>
      </w:r>
      <w:r w:rsidR="002E3A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57,167]</w:t>
      </w:r>
      <w:r w:rsidR="002E3A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67,177]</w:t>
      </w:r>
      <w:r w:rsidR="002E3A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77,187]</w:t>
      </w:r>
      <w:r w:rsidR="002E3A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87,197]</w:t>
      </w:r>
      <w:r w:rsidR="002E3A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4DED9C" w14:textId="5D37C62E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3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그룹</w:t>
      </w:r>
      <w:r w:rsidR="00C174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(그룹상한+그룹하한)</w:t>
      </w:r>
      <w:r w:rsidR="00C1744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/2</w:t>
      </w:r>
      <w:r w:rsidR="00C174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정의되는 그룹</w:t>
      </w:r>
      <w:r w:rsidR="002E3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심값</w:t>
      </w:r>
      <w:r w:rsidR="00C174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대표할수 있다.</w:t>
      </w:r>
    </w:p>
    <w:p w14:paraId="0854F494" w14:textId="45B327AD" w:rsidR="0064229D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18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매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</w:t>
      </w:r>
      <w:r w:rsidR="006A18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수</w:t>
      </w:r>
      <w:r w:rsidR="006A18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)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18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계하고 그 잦음률표를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든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A18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18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02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1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02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0802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표로부터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</w:t>
      </w:r>
      <w:r w:rsidR="000802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%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동자</w:t>
      </w:r>
      <w:r w:rsidR="007073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의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량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7</w:t>
      </w:r>
      <w:r w:rsidR="0070734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~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7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073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,</w:t>
      </w:r>
      <w:r w:rsidR="0070734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량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67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보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으로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%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지하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7</w:t>
      </w:r>
      <w:r w:rsidR="007073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</w:t>
      </w:r>
      <w:r w:rsidR="007073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734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7073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으로서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%</w:t>
      </w:r>
      <w:r w:rsidR="007073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차지한다는것 등을 들수 있다.</w:t>
      </w:r>
    </w:p>
    <w:p w14:paraId="0505DEE2" w14:textId="77777777" w:rsidR="00EE4D3D" w:rsidRPr="00360256" w:rsidRDefault="00EE4D3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3E377DAD" w14:textId="1098C7C4" w:rsidR="0064229D" w:rsidRDefault="0064229D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1 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2</w:t>
      </w:r>
      <w:r w:rsidR="007073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7073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수, 잦음률표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7"/>
        <w:gridCol w:w="1745"/>
        <w:gridCol w:w="1744"/>
        <w:gridCol w:w="1021"/>
        <w:gridCol w:w="1021"/>
        <w:gridCol w:w="2102"/>
      </w:tblGrid>
      <w:tr w:rsidR="00707340" w14:paraId="69FFD06E" w14:textId="77777777" w:rsidTr="00B07022">
        <w:trPr>
          <w:jc w:val="center"/>
        </w:trPr>
        <w:tc>
          <w:tcPr>
            <w:tcW w:w="1247" w:type="dxa"/>
            <w:tcBorders>
              <w:bottom w:val="single" w:sz="4" w:space="0" w:color="auto"/>
            </w:tcBorders>
          </w:tcPr>
          <w:p w14:paraId="24AFD7F2" w14:textId="1DC2AED1" w:rsidR="00707340" w:rsidRDefault="0070734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번호</w:t>
            </w:r>
          </w:p>
        </w:tc>
        <w:tc>
          <w:tcPr>
            <w:tcW w:w="1745" w:type="dxa"/>
            <w:tcBorders>
              <w:bottom w:val="single" w:sz="4" w:space="0" w:color="auto"/>
            </w:tcBorders>
          </w:tcPr>
          <w:p w14:paraId="08FC2DBE" w14:textId="7F7A5910" w:rsidR="00707340" w:rsidRDefault="00906CF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구간</w:t>
            </w:r>
          </w:p>
        </w:tc>
        <w:tc>
          <w:tcPr>
            <w:tcW w:w="1744" w:type="dxa"/>
            <w:tcBorders>
              <w:bottom w:val="single" w:sz="4" w:space="0" w:color="auto"/>
            </w:tcBorders>
          </w:tcPr>
          <w:p w14:paraId="4D7388CC" w14:textId="57D20D8A" w:rsidR="00707340" w:rsidRDefault="0059022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중심값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14:paraId="6453CB7B" w14:textId="0074DB59" w:rsidR="00707340" w:rsidRDefault="002E433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빈도수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14:paraId="7DB2118F" w14:textId="3F7A2061" w:rsidR="00707340" w:rsidRDefault="00980F63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</w:t>
            </w:r>
          </w:p>
        </w:tc>
        <w:tc>
          <w:tcPr>
            <w:tcW w:w="2102" w:type="dxa"/>
            <w:tcBorders>
              <w:bottom w:val="single" w:sz="4" w:space="0" w:color="auto"/>
            </w:tcBorders>
          </w:tcPr>
          <w:p w14:paraId="3358A006" w14:textId="5B7AA1E1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루적잦음률</w:t>
            </w:r>
            <w:r w:rsidR="0075301D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%</w:t>
            </w:r>
            <w:r w:rsidR="0075301D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)</w:t>
            </w:r>
          </w:p>
        </w:tc>
      </w:tr>
      <w:tr w:rsidR="00707340" w14:paraId="568A6506" w14:textId="77777777" w:rsidTr="00B07022">
        <w:trPr>
          <w:jc w:val="center"/>
        </w:trPr>
        <w:tc>
          <w:tcPr>
            <w:tcW w:w="1247" w:type="dxa"/>
            <w:tcBorders>
              <w:bottom w:val="nil"/>
            </w:tcBorders>
          </w:tcPr>
          <w:p w14:paraId="15EC0C64" w14:textId="3C71A888" w:rsidR="00707340" w:rsidRDefault="00FB6F1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745" w:type="dxa"/>
            <w:tcBorders>
              <w:bottom w:val="nil"/>
            </w:tcBorders>
          </w:tcPr>
          <w:p w14:paraId="1BA4188B" w14:textId="09D6B2A4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147,157]</w:t>
            </w:r>
          </w:p>
        </w:tc>
        <w:tc>
          <w:tcPr>
            <w:tcW w:w="1744" w:type="dxa"/>
            <w:tcBorders>
              <w:bottom w:val="nil"/>
            </w:tcBorders>
          </w:tcPr>
          <w:p w14:paraId="014E5987" w14:textId="18609906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2</w:t>
            </w:r>
          </w:p>
        </w:tc>
        <w:tc>
          <w:tcPr>
            <w:tcW w:w="1021" w:type="dxa"/>
            <w:tcBorders>
              <w:bottom w:val="nil"/>
            </w:tcBorders>
            <w:vAlign w:val="center"/>
          </w:tcPr>
          <w:p w14:paraId="35CD3908" w14:textId="160392AA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021" w:type="dxa"/>
            <w:tcBorders>
              <w:bottom w:val="nil"/>
            </w:tcBorders>
            <w:vAlign w:val="center"/>
          </w:tcPr>
          <w:p w14:paraId="1D11A919" w14:textId="42D3B403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0</w:t>
            </w:r>
          </w:p>
        </w:tc>
        <w:tc>
          <w:tcPr>
            <w:tcW w:w="2102" w:type="dxa"/>
            <w:tcBorders>
              <w:bottom w:val="nil"/>
            </w:tcBorders>
          </w:tcPr>
          <w:p w14:paraId="4990E412" w14:textId="0F7704F4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707340" w14:paraId="14EC8601" w14:textId="77777777" w:rsidTr="00B07022">
        <w:trPr>
          <w:jc w:val="center"/>
        </w:trPr>
        <w:tc>
          <w:tcPr>
            <w:tcW w:w="1247" w:type="dxa"/>
            <w:tcBorders>
              <w:top w:val="nil"/>
              <w:bottom w:val="nil"/>
            </w:tcBorders>
          </w:tcPr>
          <w:p w14:paraId="165272E5" w14:textId="6F5B4172" w:rsidR="00707340" w:rsidRDefault="00FB6F1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745" w:type="dxa"/>
            <w:tcBorders>
              <w:top w:val="nil"/>
              <w:bottom w:val="nil"/>
            </w:tcBorders>
          </w:tcPr>
          <w:p w14:paraId="740E7B41" w14:textId="7EA96736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157,167]</w:t>
            </w:r>
          </w:p>
        </w:tc>
        <w:tc>
          <w:tcPr>
            <w:tcW w:w="1744" w:type="dxa"/>
            <w:tcBorders>
              <w:top w:val="nil"/>
              <w:bottom w:val="nil"/>
            </w:tcBorders>
          </w:tcPr>
          <w:p w14:paraId="6A9B5210" w14:textId="10A43345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2</w:t>
            </w:r>
          </w:p>
        </w:tc>
        <w:tc>
          <w:tcPr>
            <w:tcW w:w="1021" w:type="dxa"/>
            <w:tcBorders>
              <w:top w:val="nil"/>
              <w:bottom w:val="nil"/>
            </w:tcBorders>
            <w:vAlign w:val="center"/>
          </w:tcPr>
          <w:p w14:paraId="63A82DEA" w14:textId="221E4792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021" w:type="dxa"/>
            <w:tcBorders>
              <w:top w:val="nil"/>
              <w:bottom w:val="nil"/>
            </w:tcBorders>
            <w:vAlign w:val="center"/>
          </w:tcPr>
          <w:p w14:paraId="45F65EBF" w14:textId="798B871F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0</w:t>
            </w:r>
          </w:p>
        </w:tc>
        <w:tc>
          <w:tcPr>
            <w:tcW w:w="2102" w:type="dxa"/>
            <w:tcBorders>
              <w:top w:val="nil"/>
              <w:bottom w:val="nil"/>
            </w:tcBorders>
          </w:tcPr>
          <w:p w14:paraId="179D9F14" w14:textId="4C18D5B0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707340" w14:paraId="76F50C4D" w14:textId="77777777" w:rsidTr="00B07022">
        <w:trPr>
          <w:jc w:val="center"/>
        </w:trPr>
        <w:tc>
          <w:tcPr>
            <w:tcW w:w="1247" w:type="dxa"/>
            <w:tcBorders>
              <w:top w:val="nil"/>
              <w:bottom w:val="nil"/>
            </w:tcBorders>
          </w:tcPr>
          <w:p w14:paraId="50DD8FA2" w14:textId="3588EF1D" w:rsidR="00707340" w:rsidRDefault="00FB6F1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45" w:type="dxa"/>
            <w:tcBorders>
              <w:top w:val="nil"/>
              <w:bottom w:val="nil"/>
            </w:tcBorders>
          </w:tcPr>
          <w:p w14:paraId="5EDC0753" w14:textId="0A421328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167,177]</w:t>
            </w:r>
          </w:p>
        </w:tc>
        <w:tc>
          <w:tcPr>
            <w:tcW w:w="1744" w:type="dxa"/>
            <w:tcBorders>
              <w:top w:val="nil"/>
              <w:bottom w:val="nil"/>
            </w:tcBorders>
          </w:tcPr>
          <w:p w14:paraId="3A11F450" w14:textId="737A4365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2</w:t>
            </w:r>
          </w:p>
        </w:tc>
        <w:tc>
          <w:tcPr>
            <w:tcW w:w="1021" w:type="dxa"/>
            <w:tcBorders>
              <w:top w:val="nil"/>
              <w:bottom w:val="nil"/>
            </w:tcBorders>
            <w:vAlign w:val="center"/>
          </w:tcPr>
          <w:p w14:paraId="5DD66FE3" w14:textId="7EAC6E46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021" w:type="dxa"/>
            <w:tcBorders>
              <w:top w:val="nil"/>
              <w:bottom w:val="nil"/>
            </w:tcBorders>
            <w:vAlign w:val="center"/>
          </w:tcPr>
          <w:p w14:paraId="068F349B" w14:textId="2797710B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5</w:t>
            </w:r>
          </w:p>
        </w:tc>
        <w:tc>
          <w:tcPr>
            <w:tcW w:w="2102" w:type="dxa"/>
            <w:tcBorders>
              <w:top w:val="nil"/>
              <w:bottom w:val="nil"/>
            </w:tcBorders>
          </w:tcPr>
          <w:p w14:paraId="3EE1C951" w14:textId="4C6101CA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707340" w14:paraId="07F0DCAF" w14:textId="77777777" w:rsidTr="00B07022">
        <w:trPr>
          <w:jc w:val="center"/>
        </w:trPr>
        <w:tc>
          <w:tcPr>
            <w:tcW w:w="1247" w:type="dxa"/>
            <w:tcBorders>
              <w:top w:val="nil"/>
              <w:bottom w:val="nil"/>
            </w:tcBorders>
          </w:tcPr>
          <w:p w14:paraId="31E5EB0C" w14:textId="6149FEB4" w:rsidR="00707340" w:rsidRDefault="00FB6F1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745" w:type="dxa"/>
            <w:tcBorders>
              <w:top w:val="nil"/>
              <w:bottom w:val="nil"/>
            </w:tcBorders>
          </w:tcPr>
          <w:p w14:paraId="5C76F59D" w14:textId="0BAC37F7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177,187]</w:t>
            </w:r>
          </w:p>
        </w:tc>
        <w:tc>
          <w:tcPr>
            <w:tcW w:w="1744" w:type="dxa"/>
            <w:tcBorders>
              <w:top w:val="nil"/>
              <w:bottom w:val="nil"/>
            </w:tcBorders>
          </w:tcPr>
          <w:p w14:paraId="5AB96219" w14:textId="0B3AF47F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2</w:t>
            </w:r>
          </w:p>
        </w:tc>
        <w:tc>
          <w:tcPr>
            <w:tcW w:w="1021" w:type="dxa"/>
            <w:tcBorders>
              <w:top w:val="nil"/>
              <w:bottom w:val="nil"/>
            </w:tcBorders>
            <w:vAlign w:val="center"/>
          </w:tcPr>
          <w:p w14:paraId="14F53FA9" w14:textId="380F6326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021" w:type="dxa"/>
            <w:tcBorders>
              <w:top w:val="nil"/>
              <w:bottom w:val="nil"/>
            </w:tcBorders>
            <w:vAlign w:val="center"/>
          </w:tcPr>
          <w:p w14:paraId="1F98036C" w14:textId="335FC7D6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</w:t>
            </w:r>
          </w:p>
        </w:tc>
        <w:tc>
          <w:tcPr>
            <w:tcW w:w="2102" w:type="dxa"/>
            <w:tcBorders>
              <w:top w:val="nil"/>
              <w:bottom w:val="nil"/>
            </w:tcBorders>
          </w:tcPr>
          <w:p w14:paraId="25C81596" w14:textId="369958DC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707340" w14:paraId="30109CF5" w14:textId="77777777" w:rsidTr="00B07022">
        <w:trPr>
          <w:jc w:val="center"/>
        </w:trPr>
        <w:tc>
          <w:tcPr>
            <w:tcW w:w="1247" w:type="dxa"/>
            <w:tcBorders>
              <w:top w:val="nil"/>
            </w:tcBorders>
          </w:tcPr>
          <w:p w14:paraId="3E4EDA19" w14:textId="6EBD310E" w:rsidR="00707340" w:rsidRDefault="00FB6F1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745" w:type="dxa"/>
            <w:tcBorders>
              <w:top w:val="nil"/>
            </w:tcBorders>
          </w:tcPr>
          <w:p w14:paraId="7211D795" w14:textId="5CCE6346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187,197]</w:t>
            </w:r>
          </w:p>
        </w:tc>
        <w:tc>
          <w:tcPr>
            <w:tcW w:w="1744" w:type="dxa"/>
            <w:tcBorders>
              <w:top w:val="nil"/>
            </w:tcBorders>
          </w:tcPr>
          <w:p w14:paraId="31885B8D" w14:textId="1CD0EC3D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2</w:t>
            </w:r>
          </w:p>
        </w:tc>
        <w:tc>
          <w:tcPr>
            <w:tcW w:w="1021" w:type="dxa"/>
            <w:tcBorders>
              <w:top w:val="nil"/>
            </w:tcBorders>
            <w:vAlign w:val="center"/>
          </w:tcPr>
          <w:p w14:paraId="572D03C4" w14:textId="415B7C0D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021" w:type="dxa"/>
            <w:tcBorders>
              <w:top w:val="nil"/>
            </w:tcBorders>
            <w:vAlign w:val="center"/>
          </w:tcPr>
          <w:p w14:paraId="74F66458" w14:textId="292F684F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  <w:tc>
          <w:tcPr>
            <w:tcW w:w="2102" w:type="dxa"/>
            <w:tcBorders>
              <w:top w:val="nil"/>
            </w:tcBorders>
          </w:tcPr>
          <w:p w14:paraId="2B74849F" w14:textId="3FA79C83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</w:tr>
      <w:tr w:rsidR="00707340" w14:paraId="366013E2" w14:textId="77777777" w:rsidTr="00B07022">
        <w:trPr>
          <w:jc w:val="center"/>
        </w:trPr>
        <w:tc>
          <w:tcPr>
            <w:tcW w:w="1247" w:type="dxa"/>
          </w:tcPr>
          <w:p w14:paraId="08622AA4" w14:textId="16902126" w:rsidR="00707340" w:rsidRDefault="00FB6F1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745" w:type="dxa"/>
          </w:tcPr>
          <w:p w14:paraId="390A7B91" w14:textId="77777777" w:rsidR="00707340" w:rsidRDefault="0070734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4" w:type="dxa"/>
          </w:tcPr>
          <w:p w14:paraId="62334709" w14:textId="77777777" w:rsidR="00707340" w:rsidRDefault="0070734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021" w:type="dxa"/>
            <w:vAlign w:val="center"/>
          </w:tcPr>
          <w:p w14:paraId="64390A8B" w14:textId="452D9EE8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021" w:type="dxa"/>
            <w:vAlign w:val="center"/>
          </w:tcPr>
          <w:p w14:paraId="7B56745F" w14:textId="1AC16B0E" w:rsidR="00707340" w:rsidRDefault="00595C8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2102" w:type="dxa"/>
          </w:tcPr>
          <w:p w14:paraId="3EBB66B5" w14:textId="77777777" w:rsidR="00707340" w:rsidRDefault="0070734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3607B419" w14:textId="10EAF9BD" w:rsidR="0064229D" w:rsidRPr="00360256" w:rsidRDefault="0064229D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9" w:name="_Toc12488655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2.3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55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1C25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</w:t>
      </w:r>
      <w:bookmarkEnd w:id="9"/>
    </w:p>
    <w:p w14:paraId="1418CFD6" w14:textId="119187C9" w:rsidR="008513FF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="005847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표형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하였는데</w:t>
      </w:r>
      <w:r w:rsidR="005847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47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직관적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F16E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923A528" w14:textId="524D6D14" w:rsidR="0064229D" w:rsidRPr="00360256" w:rsidRDefault="0058472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</w:p>
    <w:p w14:paraId="57FC9D62" w14:textId="77777777" w:rsidR="00DA02D8" w:rsidRDefault="00DA02D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DA02D8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38A79FD0" w14:textId="3FD3427E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</w:t>
      </w:r>
      <w:r w:rsidR="001802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1C25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형표현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4135" w:rsidRPr="00CE4135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히스토그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41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룹간격이 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너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쭉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68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4각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 w:rsidR="00CE41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68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4각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4368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</w:t>
      </w:r>
      <w:r w:rsidR="004368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5A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타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B4BF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형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로</w:t>
      </w:r>
      <w:r w:rsidR="00B308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구간을</w:t>
      </w:r>
      <w:r w:rsidR="004D7C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4D7CF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로</w:t>
      </w:r>
      <w:r w:rsidR="004D7CF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</w:t>
      </w:r>
      <w:r w:rsidR="00F11A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</w:t>
      </w:r>
      <w:r w:rsidR="00430B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5847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4D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</w:t>
      </w:r>
      <w:r w:rsidR="005A74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5847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686B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것이다.</w:t>
      </w:r>
      <w:r w:rsidR="00686B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세로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6B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바꾸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73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 w:rsidR="0058472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히스토그람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27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F22AD7" w14:textId="14B4B024" w:rsidR="008513FF" w:rsidRDefault="007351C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7AF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4각형</w:t>
      </w:r>
      <w:r w:rsidR="001E3A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도록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로축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029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/</w:t>
      </w:r>
      <w:r w:rsidR="005D495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룹간격으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2F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수 있는데 이렇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47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0A2F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  <w:r w:rsidR="005847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2F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간단히 잦음률</w:t>
      </w:r>
      <w:r w:rsidR="005847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927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47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로축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눈금선택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27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이날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47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27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체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27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아무런 변화도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CFB9422" w14:textId="5756DB7E" w:rsidR="0003453E" w:rsidRDefault="00F24AE9" w:rsidP="0011689E">
      <w:pPr>
        <w:widowControl/>
        <w:shd w:val="clear" w:color="auto" w:fill="FFFFFF"/>
        <w:wordWrap w:val="0"/>
        <w:topLinePunct/>
        <w:ind w:firstLineChars="1181" w:firstLine="2834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3A2F5C99" wp14:editId="71A5377B">
                <wp:extent cx="3128645" cy="3034701"/>
                <wp:effectExtent l="0" t="38100" r="0" b="13335"/>
                <wp:docPr id="74" name="Canvas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9" name="Straight Arrow Connector 9"/>
                        <wps:cNvCnPr/>
                        <wps:spPr>
                          <a:xfrm>
                            <a:off x="367481" y="2521452"/>
                            <a:ext cx="2375719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9" name="Straight Arrow Connector 19"/>
                        <wps:cNvCnPr/>
                        <wps:spPr>
                          <a:xfrm flipV="1">
                            <a:off x="495430" y="8201"/>
                            <a:ext cx="0" cy="2618787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831014" y="1456389"/>
                            <a:ext cx="322222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>
                            <a:off x="1475389" y="1168793"/>
                            <a:ext cx="323838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56" name="Straight Connector 56"/>
                        <wps:cNvCnPr/>
                        <wps:spPr>
                          <a:xfrm>
                            <a:off x="1126043" y="337231"/>
                            <a:ext cx="335417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  <wpg:wgp>
                        <wpg:cNvPr id="58" name="Group 58"/>
                        <wpg:cNvGrpSpPr/>
                        <wpg:grpSpPr>
                          <a:xfrm>
                            <a:off x="357848" y="256267"/>
                            <a:ext cx="266428" cy="2119517"/>
                            <a:chOff x="695385" y="371786"/>
                            <a:chExt cx="266428" cy="2119517"/>
                          </a:xfrm>
                        </wpg:grpSpPr>
                        <wps:wsp>
                          <wps:cNvPr id="59" name="Text Box 59"/>
                          <wps:cNvSpPr txBox="1"/>
                          <wps:spPr>
                            <a:xfrm>
                              <a:off x="695749" y="1198407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EC57B6" w14:textId="426AED73" w:rsidR="00F24AE9" w:rsidRPr="00C345C1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Text Box 60"/>
                          <wps:cNvSpPr txBox="1"/>
                          <wps:spPr>
                            <a:xfrm>
                              <a:off x="695551" y="1473526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5BA2B3C" w14:textId="58C17ED9" w:rsidR="00F24AE9" w:rsidRPr="00C345C1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 Box 61"/>
                          <wps:cNvSpPr txBox="1"/>
                          <wps:spPr>
                            <a:xfrm>
                              <a:off x="695551" y="1749020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EA8306F" w14:textId="43BD0AA9" w:rsidR="00F24AE9" w:rsidRPr="00C345C1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Text Box 62"/>
                          <wps:cNvSpPr txBox="1"/>
                          <wps:spPr>
                            <a:xfrm>
                              <a:off x="695749" y="2024460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2281CB" w14:textId="3B6CDF86" w:rsidR="00F24AE9" w:rsidRPr="00C345C1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Text Box 63"/>
                          <wps:cNvSpPr txBox="1"/>
                          <wps:spPr>
                            <a:xfrm>
                              <a:off x="695385" y="2300235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CBA86B" w14:textId="42EF23E6" w:rsidR="00F24AE9" w:rsidRPr="00954052" w:rsidRDefault="00954052" w:rsidP="00F24AE9"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xt Box 77"/>
                          <wps:cNvSpPr txBox="1"/>
                          <wps:spPr>
                            <a:xfrm>
                              <a:off x="695693" y="922849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439949" w14:textId="0D60583E" w:rsidR="00954052" w:rsidRPr="00C345C1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695405" y="647329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E304D92" w14:textId="1FF059D6" w:rsidR="00954052" w:rsidRPr="00C345C1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" name="Text Box 79"/>
                          <wps:cNvSpPr txBox="1"/>
                          <wps:spPr>
                            <a:xfrm>
                              <a:off x="695693" y="371786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3ED7B0" w14:textId="4FAFCCBC" w:rsidR="00954052" w:rsidRPr="00C345C1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0" name="Text Box 70"/>
                        <wps:cNvSpPr txBox="1"/>
                        <wps:spPr>
                          <a:xfrm>
                            <a:off x="135915" y="2773813"/>
                            <a:ext cx="2982598" cy="26088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C29417" w14:textId="66F298E7" w:rsidR="00F24AE9" w:rsidRPr="00360256" w:rsidRDefault="00F24AE9" w:rsidP="00F24AE9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2.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2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실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례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2.2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빈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수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히스토그람</w:t>
                              </w:r>
                            </w:p>
                            <w:p w14:paraId="46B8161D" w14:textId="77777777" w:rsidR="00F24AE9" w:rsidRDefault="00F24AE9" w:rsidP="00F24AE9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88" name="Group 88"/>
                        <wpg:cNvGrpSpPr/>
                        <wpg:grpSpPr>
                          <a:xfrm>
                            <a:off x="327762" y="2520028"/>
                            <a:ext cx="2492302" cy="233512"/>
                            <a:chOff x="327762" y="2605596"/>
                            <a:chExt cx="2492302" cy="233512"/>
                          </a:xfrm>
                        </wpg:grpSpPr>
                        <wps:wsp>
                          <wps:cNvPr id="64" name="Text Box 64"/>
                          <wps:cNvSpPr txBox="1"/>
                          <wps:spPr>
                            <a:xfrm>
                              <a:off x="327762" y="2605848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DB4357" w14:textId="77777777" w:rsidR="00F24AE9" w:rsidRPr="00A502B2" w:rsidRDefault="00F24AE9" w:rsidP="00F24AE9">
                                <w:pPr>
                                  <w:rPr>
                                    <w:rFonts w:eastAsia="Malgun Gothic"/>
                                    <w:i/>
                                    <w:iCs/>
                                    <w:lang w:eastAsia="ko-KR"/>
                                  </w:rPr>
                                </w:pPr>
                                <w:r w:rsidRPr="00A502B2">
                                  <w:rPr>
                                    <w:rFonts w:eastAsia="Malgun Gothic" w:hint="eastAsia"/>
                                    <w:i/>
                                    <w:iCs/>
                                    <w:lang w:eastAsia="ko-KR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" name="Text Box 65"/>
                          <wps:cNvSpPr txBox="1"/>
                          <wps:spPr>
                            <a:xfrm>
                              <a:off x="693219" y="260559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39E685" w14:textId="61080DA4" w:rsidR="00F24AE9" w:rsidRPr="00A502B2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4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Text Box 66"/>
                          <wps:cNvSpPr txBox="1"/>
                          <wps:spPr>
                            <a:xfrm>
                              <a:off x="1043220" y="260559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CDAEF1C" w14:textId="3A3318E6" w:rsidR="00F24AE9" w:rsidRPr="00A502B2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5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Text Box 67"/>
                          <wps:cNvSpPr txBox="1"/>
                          <wps:spPr>
                            <a:xfrm>
                              <a:off x="1372852" y="260559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E0F8F7" w14:textId="09A1101B" w:rsidR="00F24AE9" w:rsidRPr="00A502B2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6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Text Box 68"/>
                          <wps:cNvSpPr txBox="1"/>
                          <wps:spPr>
                            <a:xfrm>
                              <a:off x="1682390" y="2605954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79E43B1" w14:textId="4B02002C" w:rsidR="00F24AE9" w:rsidRPr="00A502B2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7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" name="Text Box 69"/>
                          <wps:cNvSpPr txBox="1"/>
                          <wps:spPr>
                            <a:xfrm>
                              <a:off x="2605324" y="2620668"/>
                              <a:ext cx="214740" cy="2184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7BD6B12" w14:textId="77777777" w:rsidR="00F24AE9" w:rsidRPr="00A502B2" w:rsidRDefault="00F24AE9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 w:rsidRPr="00532CAF">
                                  <w:rPr>
                                    <w:rFonts w:eastAsia="Malgun Gothic"/>
                                    <w:position w:val="-6"/>
                                    <w:lang w:eastAsia="ko-KR"/>
                                  </w:rPr>
                                  <w:object w:dxaOrig="177" w:dyaOrig="204" w14:anchorId="3F70DC3A">
                                    <v:shape id="_x0000_i1144" type="#_x0000_t75" style="width:8.85pt;height:10.2pt">
                                      <v:imagedata r:id="rId169" o:title=""/>
                                    </v:shape>
                                    <o:OLEObject Type="Embed" ProgID="Equation.DSMT4" ShapeID="_x0000_i1144" DrawAspect="Content" ObjectID="_1735647063" r:id="rId21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Text Box 75"/>
                          <wps:cNvSpPr txBox="1"/>
                          <wps:spPr>
                            <a:xfrm>
                              <a:off x="1985215" y="260559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68ED6F0" w14:textId="46A1B27F" w:rsidR="00954052" w:rsidRPr="00A502B2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8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Text Box 76"/>
                          <wps:cNvSpPr txBox="1"/>
                          <wps:spPr>
                            <a:xfrm>
                              <a:off x="2287439" y="2605848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7D111E" w14:textId="5EA2B6A2" w:rsidR="00954052" w:rsidRPr="00A502B2" w:rsidRDefault="00954052" w:rsidP="00F24AE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9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85" name="Group 85"/>
                        <wpg:cNvGrpSpPr/>
                        <wpg:grpSpPr>
                          <a:xfrm>
                            <a:off x="498594" y="351697"/>
                            <a:ext cx="88265" cy="1924830"/>
                            <a:chOff x="535147" y="420202"/>
                            <a:chExt cx="88265" cy="1924830"/>
                          </a:xfrm>
                        </wpg:grpSpPr>
                        <wps:wsp>
                          <wps:cNvPr id="22" name="Straight Connector 22"/>
                          <wps:cNvCnPr/>
                          <wps:spPr>
                            <a:xfrm>
                              <a:off x="535630" y="2345032"/>
                              <a:ext cx="87782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25" name="Straight Connector 25"/>
                          <wps:cNvCnPr/>
                          <wps:spPr>
                            <a:xfrm>
                              <a:off x="535630" y="2069546"/>
                              <a:ext cx="87782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9" name="Straight Connector 39"/>
                          <wps:cNvCnPr/>
                          <wps:spPr>
                            <a:xfrm>
                              <a:off x="535630" y="1794668"/>
                              <a:ext cx="87782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535147" y="1519704"/>
                              <a:ext cx="8763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535147" y="1244850"/>
                              <a:ext cx="8763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80" name="Straight Connector 80"/>
                          <wps:cNvCnPr/>
                          <wps:spPr>
                            <a:xfrm>
                              <a:off x="535331" y="970075"/>
                              <a:ext cx="8763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81" name="Straight Connector 81"/>
                          <wps:cNvCnPr/>
                          <wps:spPr>
                            <a:xfrm>
                              <a:off x="535576" y="695157"/>
                              <a:ext cx="8763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82" name="Straight Connector 82"/>
                          <wps:cNvCnPr/>
                          <wps:spPr>
                            <a:xfrm>
                              <a:off x="535576" y="420202"/>
                              <a:ext cx="8763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</wpg:wgp>
                      <wps:wsp>
                        <wps:cNvPr id="86" name="Text Box 86"/>
                        <wps:cNvSpPr txBox="1"/>
                        <wps:spPr>
                          <a:xfrm>
                            <a:off x="25455" y="39941"/>
                            <a:ext cx="485029" cy="2890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036F19" w14:textId="292E9F8A" w:rsidR="00FC0ED9" w:rsidRPr="00FC0ED9" w:rsidRDefault="00FC0ED9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FC0ED9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빈도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830790" y="1453401"/>
                            <a:ext cx="5317" cy="106885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traight Connector 89"/>
                        <wps:cNvCnPr/>
                        <wps:spPr>
                          <a:xfrm>
                            <a:off x="1134828" y="337624"/>
                            <a:ext cx="27541" cy="218415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Connector 90"/>
                        <wps:cNvCnPr/>
                        <wps:spPr>
                          <a:xfrm>
                            <a:off x="1461607" y="338049"/>
                            <a:ext cx="27541" cy="218415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Straight Connector 91"/>
                        <wps:cNvCnPr/>
                        <wps:spPr>
                          <a:xfrm>
                            <a:off x="1788667" y="1163216"/>
                            <a:ext cx="10740" cy="135877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Straight Connector 92"/>
                        <wps:cNvCnPr/>
                        <wps:spPr>
                          <a:xfrm>
                            <a:off x="2098548" y="1966965"/>
                            <a:ext cx="6995" cy="554766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Connector 93"/>
                        <wps:cNvCnPr/>
                        <wps:spPr>
                          <a:xfrm>
                            <a:off x="2404426" y="2261680"/>
                            <a:ext cx="3282" cy="260307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Connector 94"/>
                        <wps:cNvCnPr/>
                        <wps:spPr>
                          <a:xfrm>
                            <a:off x="1788549" y="1970776"/>
                            <a:ext cx="316782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95" name="Straight Connector 95"/>
                        <wps:cNvCnPr/>
                        <wps:spPr>
                          <a:xfrm>
                            <a:off x="2105410" y="2269413"/>
                            <a:ext cx="302057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2F5C99" id="Canvas 74" o:spid="_x0000_s1064" editas="canvas" style="width:246.35pt;height:238.95pt;mso-position-horizontal-relative:char;mso-position-vertical-relative:line" coordsize="31286,303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">
                <v:shape id="_x0000_s1065" type="#_x0000_t75" style="position:absolute;width:31286;height:30346;visibility:visible;mso-wrap-style:square" filled="t">
                  <v:fill o:detectmouseclick="t"/>
                  <v:path o:connecttype="none"/>
                </v:shape>
                <v:shape id="Straight Arrow Connector 9" o:spid="_x0000_s1066" type="#_x0000_t32" style="position:absolute;left:3674;top:25214;width:237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" strokecolor="windowText" strokeweight=".5pt">
                  <v:stroke endarrow="block" joinstyle="miter"/>
                </v:shape>
                <v:shape id="Straight Arrow Connector 19" o:spid="_x0000_s1067" type="#_x0000_t32" style="position:absolute;left:4954;top:82;width:0;height:261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" strokecolor="windowText" strokeweight=".5pt">
                  <v:stroke endarrow="block" joinstyle="miter"/>
                </v:shape>
                <v:line id="Straight Connector 51" o:spid="_x0000_s1068" style="position:absolute;visibility:visible;mso-wrap-style:square" from="8310,14563" to="11532,14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" strokecolor="windowText" strokeweight="1.5pt">
                  <v:stroke joinstyle="miter"/>
                </v:line>
                <v:line id="Straight Connector 54" o:spid="_x0000_s1069" style="position:absolute;visibility:visible;mso-wrap-style:square" from="14753,11687" to="17992,11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" strokecolor="windowText" strokeweight="1.5pt">
                  <v:stroke joinstyle="miter"/>
                </v:line>
                <v:line id="Straight Connector 56" o:spid="_x0000_s1070" style="position:absolute;visibility:visible;mso-wrap-style:square" from="11260,3372" to="14614,3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" strokecolor="windowText" strokeweight="1.5pt">
                  <v:stroke joinstyle="miter"/>
                </v:line>
                <v:group id="Group 58" o:spid="_x0000_s1071" style="position:absolute;left:3578;top:2562;width:2664;height:21195" coordorigin="6953,3717" coordsize="2664,21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<v:shape id="Text Box 59" o:spid="_x0000_s1072" type="#_x0000_t202" style="position:absolute;left:6957;top:11984;width:2661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" filled="f" stroked="f" strokeweight=".5pt">
                    <v:textbox inset="0,0,0,0">
                      <w:txbxContent>
                        <w:p w14:paraId="23EC57B6" w14:textId="426AED73" w:rsidR="00F24AE9" w:rsidRPr="00C345C1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60" o:spid="_x0000_s1073" type="#_x0000_t202" style="position:absolute;left:6955;top:14735;width:2661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" filled="f" stroked="f" strokeweight=".5pt">
                    <v:textbox inset="0,0,0,0">
                      <w:txbxContent>
                        <w:p w14:paraId="05BA2B3C" w14:textId="58C17ED9" w:rsidR="00F24AE9" w:rsidRPr="00C345C1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1" o:spid="_x0000_s1074" type="#_x0000_t202" style="position:absolute;left:6955;top:17490;width:2661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" filled="f" stroked="f" strokeweight=".5pt">
                    <v:textbox inset="0,0,0,0">
                      <w:txbxContent>
                        <w:p w14:paraId="2EA8306F" w14:textId="43BD0AA9" w:rsidR="00F24AE9" w:rsidRPr="00C345C1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2" o:spid="_x0000_s1075" type="#_x0000_t202" style="position:absolute;left:6957;top:20244;width:2661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" filled="f" stroked="f" strokeweight=".5pt">
                    <v:textbox inset="0,0,0,0">
                      <w:txbxContent>
                        <w:p w14:paraId="6F2281CB" w14:textId="3B6CDF86" w:rsidR="00F24AE9" w:rsidRPr="00C345C1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" o:spid="_x0000_s1076" type="#_x0000_t202" style="position:absolute;left:6953;top:23002;width:2661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" filled="f" stroked="f" strokeweight=".5pt">
                    <v:textbox inset="0,0,0,0">
                      <w:txbxContent>
                        <w:p w14:paraId="65CBA86B" w14:textId="42EF23E6" w:rsidR="00F24AE9" w:rsidRPr="00954052" w:rsidRDefault="00954052" w:rsidP="00F24AE9"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7" o:spid="_x0000_s1077" type="#_x0000_t202" style="position:absolute;left:6956;top:9228;width:2661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" filled="f" stroked="f" strokeweight=".5pt">
                    <v:textbox inset="0,0,0,0">
                      <w:txbxContent>
                        <w:p w14:paraId="6A439949" w14:textId="0D60583E" w:rsidR="00954052" w:rsidRPr="00C345C1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8" o:spid="_x0000_s1078" type="#_x0000_t202" style="position:absolute;left:6954;top:6473;width:2660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" filled="f" stroked="f" strokeweight=".5pt">
                    <v:textbox inset="0,0,0,0">
                      <w:txbxContent>
                        <w:p w14:paraId="5E304D92" w14:textId="1FF059D6" w:rsidR="00954052" w:rsidRPr="00C345C1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79" o:spid="_x0000_s1079" type="#_x0000_t202" style="position:absolute;left:6956;top:3717;width:2661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" filled="f" stroked="f" strokeweight=".5pt">
                    <v:textbox inset="0,0,0,0">
                      <w:txbxContent>
                        <w:p w14:paraId="483ED7B0" w14:textId="4FAFCCBC" w:rsidR="00954052" w:rsidRPr="00C345C1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shape id="Text Box 70" o:spid="_x0000_s1080" type="#_x0000_t202" style="position:absolute;left:1359;top:27738;width:29826;height:2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" filled="f" stroked="f" strokeweight=".5pt">
                  <v:textbox inset="0,0,0,0">
                    <w:txbxContent>
                      <w:p w14:paraId="5FC29417" w14:textId="66F298E7" w:rsidR="00F24AE9" w:rsidRPr="00360256" w:rsidRDefault="00F24AE9" w:rsidP="00F24AE9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2.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2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실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례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2.2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빈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수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히스토그람</w:t>
                        </w:r>
                      </w:p>
                      <w:p w14:paraId="46B8161D" w14:textId="77777777" w:rsidR="00F24AE9" w:rsidRDefault="00F24AE9" w:rsidP="00F24AE9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group id="Group 88" o:spid="_x0000_s1081" style="position:absolute;left:3277;top:25200;width:24923;height:2335" coordorigin="3277,26055" coordsize="24923,2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shape id="Text Box 64" o:spid="_x0000_s1082" type="#_x0000_t202" style="position:absolute;left:3277;top:26058;width:2860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" filled="f" stroked="f" strokeweight=".5pt">
                    <v:textbox inset="0,0,0,0">
                      <w:txbxContent>
                        <w:p w14:paraId="62DB4357" w14:textId="77777777" w:rsidR="00F24AE9" w:rsidRPr="00A502B2" w:rsidRDefault="00F24AE9" w:rsidP="00F24AE9">
                          <w:pPr>
                            <w:rPr>
                              <w:rFonts w:eastAsia="Malgun Gothic"/>
                              <w:i/>
                              <w:iCs/>
                              <w:lang w:eastAsia="ko-KR"/>
                            </w:rPr>
                          </w:pPr>
                          <w:r w:rsidRPr="00A502B2">
                            <w:rPr>
                              <w:rFonts w:eastAsia="Malgun Gothic" w:hint="eastAsia"/>
                              <w:i/>
                              <w:iCs/>
                              <w:lang w:eastAsia="ko-KR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65" o:spid="_x0000_s1083" type="#_x0000_t202" style="position:absolute;left:6932;top:26055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" filled="f" stroked="f" strokeweight=".5pt">
                    <v:textbox inset="0,0,0,0">
                      <w:txbxContent>
                        <w:p w14:paraId="4B39E685" w14:textId="61080DA4" w:rsidR="00F24AE9" w:rsidRPr="00A502B2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47</w:t>
                          </w:r>
                        </w:p>
                      </w:txbxContent>
                    </v:textbox>
                  </v:shape>
                  <v:shape id="Text Box 66" o:spid="_x0000_s1084" type="#_x0000_t202" style="position:absolute;left:10432;top:26055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" filled="f" stroked="f" strokeweight=".5pt">
                    <v:textbox inset="0,0,0,0">
                      <w:txbxContent>
                        <w:p w14:paraId="3CDAEF1C" w14:textId="3A3318E6" w:rsidR="00F24AE9" w:rsidRPr="00A502B2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57</w:t>
                          </w:r>
                        </w:p>
                      </w:txbxContent>
                    </v:textbox>
                  </v:shape>
                  <v:shape id="Text Box 67" o:spid="_x0000_s1085" type="#_x0000_t202" style="position:absolute;left:13728;top:26055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" filled="f" stroked="f" strokeweight=".5pt">
                    <v:textbox inset="0,0,0,0">
                      <w:txbxContent>
                        <w:p w14:paraId="31E0F8F7" w14:textId="09A1101B" w:rsidR="00F24AE9" w:rsidRPr="00A502B2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67</w:t>
                          </w:r>
                        </w:p>
                      </w:txbxContent>
                    </v:textbox>
                  </v:shape>
                  <v:shape id="Text Box 68" o:spid="_x0000_s1086" type="#_x0000_t202" style="position:absolute;left:16823;top:26059;width:2860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" filled="f" stroked="f" strokeweight=".5pt">
                    <v:textbox inset="0,0,0,0">
                      <w:txbxContent>
                        <w:p w14:paraId="279E43B1" w14:textId="4B02002C" w:rsidR="00F24AE9" w:rsidRPr="00A502B2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77</w:t>
                          </w:r>
                        </w:p>
                      </w:txbxContent>
                    </v:textbox>
                  </v:shape>
                  <v:shape id="Text Box 69" o:spid="_x0000_s1087" type="#_x0000_t202" style="position:absolute;left:26053;top:26206;width:2147;height:2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" filled="f" stroked="f" strokeweight=".5pt">
                    <v:textbox inset="0,0,0,0">
                      <w:txbxContent>
                        <w:p w14:paraId="67BD6B12" w14:textId="77777777" w:rsidR="00F24AE9" w:rsidRPr="00A502B2" w:rsidRDefault="00F24AE9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 w:rsidRPr="00532CAF">
                            <w:rPr>
                              <w:rFonts w:eastAsia="Malgun Gothic"/>
                              <w:position w:val="-6"/>
                              <w:lang w:eastAsia="ko-KR"/>
                            </w:rPr>
                            <w:object w:dxaOrig="177" w:dyaOrig="204" w14:anchorId="3F70DC3A">
                              <v:shape id="_x0000_i1144" type="#_x0000_t75" style="width:8.85pt;height:10.2pt">
                                <v:imagedata r:id="rId169" o:title=""/>
                              </v:shape>
                              <o:OLEObject Type="Embed" ProgID="Equation.DSMT4" ShapeID="_x0000_i1144" DrawAspect="Content" ObjectID="_1735647063" r:id="rId216"/>
                            </w:object>
                          </w:r>
                        </w:p>
                      </w:txbxContent>
                    </v:textbox>
                  </v:shape>
                  <v:shape id="Text Box 75" o:spid="_x0000_s1088" type="#_x0000_t202" style="position:absolute;left:19852;top:26055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" filled="f" stroked="f" strokeweight=".5pt">
                    <v:textbox inset="0,0,0,0">
                      <w:txbxContent>
                        <w:p w14:paraId="068ED6F0" w14:textId="46A1B27F" w:rsidR="00954052" w:rsidRPr="00A502B2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87</w:t>
                          </w:r>
                        </w:p>
                      </w:txbxContent>
                    </v:textbox>
                  </v:shape>
                  <v:shape id="Text Box 76" o:spid="_x0000_s1089" type="#_x0000_t202" style="position:absolute;left:22874;top:26058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" filled="f" stroked="f" strokeweight=".5pt">
                    <v:textbox inset="0,0,0,0">
                      <w:txbxContent>
                        <w:p w14:paraId="567D111E" w14:textId="5EA2B6A2" w:rsidR="00954052" w:rsidRPr="00A502B2" w:rsidRDefault="00954052" w:rsidP="00F24AE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97</w:t>
                          </w:r>
                        </w:p>
                      </w:txbxContent>
                    </v:textbox>
                  </v:shape>
                </v:group>
                <v:group id="Group 85" o:spid="_x0000_s1090" style="position:absolute;left:4985;top:3516;width:883;height:19249" coordorigin="5351,4202" coordsize="882,1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line id="Straight Connector 22" o:spid="_x0000_s1091" style="position:absolute;visibility:visible;mso-wrap-style:square" from="5356,23450" to="6234,23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" strokecolor="windowText" strokeweight=".5pt">
                    <v:stroke joinstyle="miter"/>
                  </v:line>
                  <v:line id="Straight Connector 25" o:spid="_x0000_s1092" style="position:absolute;visibility:visible;mso-wrap-style:square" from="5356,20695" to="6234,20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" strokecolor="windowText" strokeweight=".5pt">
                    <v:stroke joinstyle="miter"/>
                  </v:line>
                  <v:line id="Straight Connector 39" o:spid="_x0000_s1093" style="position:absolute;visibility:visible;mso-wrap-style:square" from="5356,17946" to="6234,17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" strokecolor="windowText" strokeweight=".5pt">
                    <v:stroke joinstyle="miter"/>
                  </v:line>
                  <v:line id="Straight Connector 44" o:spid="_x0000_s1094" style="position:absolute;visibility:visible;mso-wrap-style:square" from="5351,15197" to="6227,1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" strokecolor="windowText" strokeweight=".5pt">
                    <v:stroke joinstyle="miter"/>
                  </v:line>
                  <v:line id="Straight Connector 45" o:spid="_x0000_s1095" style="position:absolute;visibility:visible;mso-wrap-style:square" from="5351,12448" to="6227,12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" strokecolor="windowText" strokeweight=".5pt">
                    <v:stroke joinstyle="miter"/>
                  </v:line>
                  <v:line id="Straight Connector 80" o:spid="_x0000_s1096" style="position:absolute;visibility:visible;mso-wrap-style:square" from="5353,9700" to="6229,9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" strokecolor="windowText" strokeweight=".5pt">
                    <v:stroke joinstyle="miter"/>
                  </v:line>
                  <v:line id="Straight Connector 81" o:spid="_x0000_s1097" style="position:absolute;visibility:visible;mso-wrap-style:square" from="5355,6951" to="6232,6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" strokecolor="windowText" strokeweight=".5pt">
                    <v:stroke joinstyle="miter"/>
                  </v:line>
                  <v:line id="Straight Connector 82" o:spid="_x0000_s1098" style="position:absolute;visibility:visible;mso-wrap-style:square" from="5355,4202" to="6232,4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" strokecolor="windowText" strokeweight=".5pt">
                    <v:stroke joinstyle="miter"/>
                  </v:line>
                </v:group>
                <v:shape id="Text Box 86" o:spid="_x0000_s1099" type="#_x0000_t202" style="position:absolute;left:254;top:399;width:4850;height:28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" filled="f" stroked="f" strokeweight=".5pt">
                  <v:textbox inset="0,0,0,0">
                    <w:txbxContent>
                      <w:p w14:paraId="56036F19" w14:textId="292E9F8A" w:rsidR="00FC0ED9" w:rsidRPr="00FC0ED9" w:rsidRDefault="00FC0ED9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FC0ED9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빈도수</w:t>
                        </w:r>
                      </w:p>
                    </w:txbxContent>
                  </v:textbox>
                </v:shape>
                <v:line id="Straight Connector 87" o:spid="_x0000_s1100" style="position:absolute;visibility:visible;mso-wrap-style:square" from="8307,14534" to="8361,25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" strokecolor="black [3200]" strokeweight="1.5pt">
                  <v:stroke joinstyle="miter"/>
                </v:line>
                <v:line id="Straight Connector 89" o:spid="_x0000_s1101" style="position:absolute;visibility:visible;mso-wrap-style:square" from="11348,3376" to="11623,25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" strokecolor="black [3200]" strokeweight="1.5pt">
                  <v:stroke joinstyle="miter"/>
                </v:line>
                <v:line id="Straight Connector 90" o:spid="_x0000_s1102" style="position:absolute;visibility:visible;mso-wrap-style:square" from="14616,3380" to="14891,25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" strokecolor="black [3200]" strokeweight="1.5pt">
                  <v:stroke joinstyle="miter"/>
                </v:line>
                <v:line id="Straight Connector 91" o:spid="_x0000_s1103" style="position:absolute;visibility:visible;mso-wrap-style:square" from="17886,11632" to="17994,2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" strokecolor="black [3200]" strokeweight="1.5pt">
                  <v:stroke joinstyle="miter"/>
                </v:line>
                <v:line id="Straight Connector 92" o:spid="_x0000_s1104" style="position:absolute;visibility:visible;mso-wrap-style:square" from="20985,19669" to="21055,25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" strokecolor="black [3200]" strokeweight="1.5pt">
                  <v:stroke joinstyle="miter"/>
                </v:line>
                <v:line id="Straight Connector 93" o:spid="_x0000_s1105" style="position:absolute;visibility:visible;mso-wrap-style:square" from="24044,22616" to="24077,2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" strokecolor="black [3200]" strokeweight="1.5pt">
                  <v:stroke joinstyle="miter"/>
                </v:line>
                <v:line id="Straight Connector 94" o:spid="_x0000_s1106" style="position:absolute;visibility:visible;mso-wrap-style:square" from="17885,19707" to="21053,19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" strokecolor="windowText" strokeweight="1.5pt">
                  <v:stroke joinstyle="miter"/>
                </v:line>
                <v:line id="Straight Connector 95" o:spid="_x0000_s1107" style="position:absolute;visibility:visible;mso-wrap-style:square" from="21054,22694" to="24074,2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" strokecolor="windowText" strokeweight="1.5pt">
                  <v:stroke joinstyle="miter"/>
                </v:line>
                <w10:anchorlock/>
              </v:group>
            </w:pict>
          </mc:Fallback>
        </mc:AlternateContent>
      </w:r>
    </w:p>
    <w:p w14:paraId="1D4B4BE0" w14:textId="77777777" w:rsidR="007D61C1" w:rsidRDefault="007D61C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7D61C1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6A3893E1" w14:textId="7AD02C6C" w:rsidR="0064229D" w:rsidRPr="000E40B1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잎</w:t>
      </w:r>
      <w:r w:rsidR="005B71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형</w:t>
      </w:r>
      <w:r w:rsidR="000E40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0E40B1" w:rsidRPr="000E40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s</w:t>
      </w:r>
      <w:r w:rsidR="000E40B1" w:rsidRPr="000E40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t</w:t>
      </w:r>
      <w:r w:rsidR="003215B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em</w:t>
      </w:r>
      <w:r w:rsidR="000E40B1" w:rsidRPr="000E40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-and-</w:t>
      </w:r>
      <w:r w:rsidR="000E40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l</w:t>
      </w:r>
      <w:r w:rsidR="000E40B1" w:rsidRPr="000E40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eaf display</w:t>
      </w:r>
      <w:r w:rsidR="000E40B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</w:p>
    <w:p w14:paraId="2DDC4777" w14:textId="582AE0A0" w:rsidR="0064229D" w:rsidRPr="00360256" w:rsidRDefault="00C3359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에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잎도형이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35E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28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03D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한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59ADE9" w14:textId="09342360" w:rsidR="0064229D" w:rsidRDefault="00103DD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2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에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08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응</w:t>
      </w:r>
      <w:r w:rsidR="00854EAD" w:rsidRPr="00854E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 w:rsidR="00A537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="00854EAD" w:rsidRPr="00854E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64229D" w:rsidRPr="00854EA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능력평가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4E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A5373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0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8A08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기준으로 한</w:t>
      </w:r>
      <w:r w:rsidR="00A537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모</w:t>
      </w:r>
      <w:r w:rsidR="00A537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="00CC44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C446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0</w:t>
      </w:r>
      <w:r w:rsidR="00CC44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성적</w:t>
      </w:r>
      <w:r w:rsidR="00540F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정렬한것은 다음과 같다.</w:t>
      </w:r>
      <w:r w:rsidR="00540F3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E57FB7" w14:paraId="28CBB8D1" w14:textId="77777777" w:rsidTr="00E57FB7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0856A24" w14:textId="1ECEE4A7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945B5D4" w14:textId="200A865E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6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EEA24AC" w14:textId="599E677B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7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BCDFB09" w14:textId="463E2352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7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37C2117" w14:textId="52893F1E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7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5B3CB5E" w14:textId="24A380A8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F320E00" w14:textId="1152A948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25D5C2E" w14:textId="26CA73D2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7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2A64C92" w14:textId="41CF16BD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8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0D43A41" w14:textId="0BDE1FEC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81</w:t>
            </w:r>
          </w:p>
        </w:tc>
      </w:tr>
      <w:tr w:rsidR="00E57FB7" w14:paraId="7CE8F0A9" w14:textId="77777777" w:rsidTr="00E57FB7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A7DF54E" w14:textId="7867C774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8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D3880D6" w14:textId="1552BA88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8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020DEC9" w14:textId="79DDB653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9A8FD40" w14:textId="63B49C02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8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C1D8933" w14:textId="6684F67A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8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5332FF6" w14:textId="46FE503B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8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EA1FAE4" w14:textId="57661E56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BB360DE" w14:textId="2B918561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B97F74B" w14:textId="61B77100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FF6DF7F" w14:textId="4F3A63FD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3</w:t>
            </w:r>
          </w:p>
        </w:tc>
      </w:tr>
      <w:tr w:rsidR="00E57FB7" w14:paraId="4F9EC29E" w14:textId="77777777" w:rsidTr="00E57FB7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2CF403A" w14:textId="1667BE13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3DF9988" w14:textId="31AA893C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411D38C" w14:textId="4D08EAE3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AED63E0" w14:textId="16C96287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01D3CD3" w14:textId="32C9EAF5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</w:t>
            </w:r>
            <w:r w:rsidR="008F4AB6" w:rsidRPr="006410E6">
              <w:rPr>
                <w:sz w:val="24"/>
                <w:szCs w:val="24"/>
              </w:rPr>
              <w:t>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CB34A30" w14:textId="0E6AD998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531DD9E" w14:textId="15D6EF4D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</w:t>
            </w:r>
            <w:r w:rsidR="008F4AB6" w:rsidRPr="006410E6">
              <w:rPr>
                <w:sz w:val="24"/>
                <w:szCs w:val="24"/>
              </w:rPr>
              <w:t>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50FC97E" w14:textId="5D2FF8DC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9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9B1D178" w14:textId="65A4E35A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5BDDB9C" w14:textId="48A29778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00</w:t>
            </w:r>
          </w:p>
        </w:tc>
      </w:tr>
      <w:tr w:rsidR="00E57FB7" w14:paraId="54654B7E" w14:textId="77777777" w:rsidTr="00E57FB7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F658852" w14:textId="681EF4D1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0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52B6E42" w14:textId="3195E685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0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8B32217" w14:textId="04E38876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0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7BBF93E" w14:textId="408F9138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0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0ADEBD4" w14:textId="784F0A06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0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AE3DF70" w14:textId="474C7772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0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36BF7FF" w14:textId="20BED57B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0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E31A3DB" w14:textId="1DA63278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1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167E625" w14:textId="4AFE0011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1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9F4EE43" w14:textId="1E62EE35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14</w:t>
            </w:r>
          </w:p>
        </w:tc>
      </w:tr>
      <w:tr w:rsidR="00E57FB7" w14:paraId="09011878" w14:textId="77777777" w:rsidTr="00E57FB7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D0E01BB" w14:textId="2B2611B7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1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D653E6C" w14:textId="1CC2CBA5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1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A4D48C6" w14:textId="63402DAD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1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EC9355A" w14:textId="1B827182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1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A45F5DF" w14:textId="74DFDEE7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2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48C5D11" w14:textId="3635D0C6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2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38FC694" w14:textId="4181B6E4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2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01886C2" w14:textId="6EDB5064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2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7F68BED" w14:textId="3C71D7B5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2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862FFED" w14:textId="51995E71" w:rsidR="00E57FB7" w:rsidRPr="006410E6" w:rsidRDefault="00E57FB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410E6">
              <w:rPr>
                <w:sz w:val="24"/>
                <w:szCs w:val="24"/>
              </w:rPr>
              <w:t>133</w:t>
            </w:r>
          </w:p>
        </w:tc>
      </w:tr>
    </w:tbl>
    <w:p w14:paraId="40F6F767" w14:textId="78962733" w:rsidR="008513FF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10E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자료들로 </w:t>
      </w:r>
      <w:r w:rsidR="006410E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잎</w:t>
      </w:r>
      <w:r w:rsidR="006410E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 w:rsidR="006410E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드는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5712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</w:t>
      </w:r>
      <w:r w:rsidR="0057125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부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백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464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</w:t>
      </w:r>
      <w:r w:rsidR="00475D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,</w:t>
      </w:r>
      <w:r w:rsidR="00475D6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부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475D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잎</w:t>
      </w:r>
      <w:r w:rsidR="00B878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445"/>
        <w:gridCol w:w="1418"/>
        <w:gridCol w:w="710"/>
        <w:gridCol w:w="851"/>
        <w:gridCol w:w="851"/>
      </w:tblGrid>
      <w:tr w:rsidR="008C2998" w14:paraId="412EF5DA" w14:textId="77777777" w:rsidTr="00876237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B289F17" w14:textId="15B8FEE2" w:rsidR="008C2998" w:rsidRPr="006410E6" w:rsidRDefault="0087623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수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06C02D5" w14:textId="506BD51F" w:rsidR="008C2998" w:rsidRPr="006410E6" w:rsidRDefault="008C2998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6AB5782C" w14:textId="51746E82" w:rsidR="008C2998" w:rsidRPr="00876237" w:rsidRDefault="0087623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6237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분리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</w:tcPr>
          <w:p w14:paraId="4ED0252C" w14:textId="118A6B3E" w:rsidR="008C2998" w:rsidRPr="006410E6" w:rsidRDefault="008C2998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22EE61F" w14:textId="13FA0041" w:rsidR="008C2998" w:rsidRPr="006410E6" w:rsidRDefault="0087623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6237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줄기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C3F04A1" w14:textId="39E7B21F" w:rsidR="008C2998" w:rsidRPr="006410E6" w:rsidRDefault="0087623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876237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잎</w:t>
            </w:r>
          </w:p>
        </w:tc>
      </w:tr>
      <w:tr w:rsidR="008C2998" w14:paraId="5D434718" w14:textId="77777777" w:rsidTr="00876237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19A75B3" w14:textId="211B0139" w:rsidR="008C2998" w:rsidRPr="006410E6" w:rsidRDefault="00E235A6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sz w:val="24"/>
                <w:szCs w:val="24"/>
              </w:rPr>
              <w:t>11</w:t>
            </w:r>
            <w:r w:rsidR="008C2998" w:rsidRPr="006410E6">
              <w:rPr>
                <w:sz w:val="24"/>
                <w:szCs w:val="24"/>
              </w:rPr>
              <w:t>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DA23522" w14:textId="34D4D50C" w:rsidR="008C2998" w:rsidRPr="006410E6" w:rsidRDefault="0087623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Malgun Gothic" w:eastAsia="Malgun Gothic" w:hAnsi="Malgun Gothic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2DD42C7" w14:textId="4E412928" w:rsidR="008C2998" w:rsidRPr="006410E6" w:rsidRDefault="0087623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 | 2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</w:tcPr>
          <w:p w14:paraId="6D579592" w14:textId="5F149A4A" w:rsidR="008C2998" w:rsidRPr="006410E6" w:rsidRDefault="0087623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Malgun Gothic" w:eastAsia="Malgun Gothic" w:hAnsi="Malgun Gothic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411F49B" w14:textId="038105C5" w:rsidR="008C2998" w:rsidRPr="006410E6" w:rsidRDefault="0087623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FE1ADCF" w14:textId="33952E4A" w:rsidR="008C2998" w:rsidRPr="006410E6" w:rsidRDefault="00876237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Malgun Gothic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</w:tbl>
    <w:p w14:paraId="3FCD279B" w14:textId="4DCB35E3" w:rsidR="0064229D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로줄</w:t>
      </w:r>
      <w:r w:rsidR="00040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하나 그리고 왼쪽에 줄기를,</w:t>
      </w:r>
      <w:r w:rsidR="00040E0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40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오른쪽에 잎을 써넣으면 </w:t>
      </w:r>
      <w:bookmarkStart w:id="10" w:name="_Hlk119994264"/>
      <w:r w:rsidR="00040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잎도형</w:t>
      </w:r>
      <w:bookmarkEnd w:id="10"/>
      <w:r w:rsidR="00040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얻어진다.</w:t>
      </w:r>
      <w:r w:rsidR="00040E0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40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응모자들의 시험성적에 대한것을 그림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2.3</w:t>
      </w:r>
      <w:r w:rsidR="00040E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.</w:t>
      </w:r>
    </w:p>
    <w:p w14:paraId="15E90333" w14:textId="77777777" w:rsidR="00EE4D3D" w:rsidRPr="00360256" w:rsidRDefault="00EE4D3D" w:rsidP="00EE4D3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잎도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김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돌려놓은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히스토그람과 비슷하지만 구체적인 수값이 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표시되였다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그러므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알아볼수 있고 자료전부의 정보를 보존할수 있다.</w:t>
      </w:r>
    </w:p>
    <w:p w14:paraId="272C8196" w14:textId="77777777" w:rsidR="00EE4D3D" w:rsidRPr="00360256" w:rsidRDefault="00EE4D3D" w:rsidP="00EE4D3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줄기잎도형을 그려보는것은 간단하고 직관적이며 효과적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2481C6" w14:textId="2131CF83" w:rsidR="00EE4D3D" w:rsidRDefault="00EE4D3D" w:rsidP="00EE4D3D">
      <w:pPr>
        <w:widowControl/>
        <w:shd w:val="clear" w:color="auto" w:fill="FFFFFF"/>
        <w:wordWrap w:val="0"/>
        <w:topLinePunct/>
        <w:ind w:leftChars="-1" w:left="-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2.4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직장에서 각각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 로동자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량을 보여준것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2.2)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잎도형을 그려보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4).</w:t>
      </w:r>
    </w:p>
    <w:p w14:paraId="0EF2999A" w14:textId="3A6B51BD" w:rsidR="009B449D" w:rsidRPr="009B449D" w:rsidRDefault="009B449D" w:rsidP="009B449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왼쪽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잎도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로동자들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중되여있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로동자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하여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생산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매 로동자들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중되여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반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로동자들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상대적으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되여있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 알수 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D8D745" w14:textId="1E15912D" w:rsidR="00040E00" w:rsidRDefault="00EA566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12214099" wp14:editId="21A78ECF">
                <wp:extent cx="2313305" cy="2856834"/>
                <wp:effectExtent l="0" t="0" r="10795" b="1270"/>
                <wp:docPr id="96" name="Canvas 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97" name="Straight Connector 97"/>
                        <wps:cNvCnPr/>
                        <wps:spPr>
                          <a:xfrm>
                            <a:off x="501826" y="79129"/>
                            <a:ext cx="0" cy="226012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Text Box 98"/>
                        <wps:cNvSpPr txBox="1"/>
                        <wps:spPr>
                          <a:xfrm>
                            <a:off x="148143" y="35999"/>
                            <a:ext cx="258792" cy="24240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037EE0" w14:textId="2A57726A" w:rsidR="00EA5664" w:rsidRPr="00EA5664" w:rsidRDefault="00EA5664" w:rsidP="00EA5664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6</w:t>
                              </w:r>
                            </w:p>
                            <w:p w14:paraId="77CD0454" w14:textId="23BE9365" w:rsidR="00EA5664" w:rsidRPr="00EA5664" w:rsidRDefault="00EA5664" w:rsidP="00EA5664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7</w:t>
                              </w:r>
                            </w:p>
                            <w:p w14:paraId="61294748" w14:textId="329529E0" w:rsidR="00EA5664" w:rsidRPr="00EA5664" w:rsidRDefault="00EA5664" w:rsidP="00EA5664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8</w:t>
                              </w:r>
                            </w:p>
                            <w:p w14:paraId="1F7450D1" w14:textId="459C722F" w:rsidR="00EA5664" w:rsidRPr="00EA5664" w:rsidRDefault="00EA5664" w:rsidP="00EA5664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9</w:t>
                              </w:r>
                            </w:p>
                            <w:p w14:paraId="1DD5464D" w14:textId="18948EDB" w:rsidR="00EA5664" w:rsidRPr="00EA5664" w:rsidRDefault="00EA5664" w:rsidP="00EA5664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1</w:t>
                              </w:r>
                              <w:r w:rsidRPr="00EA5664"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0</w:t>
                              </w:r>
                            </w:p>
                            <w:p w14:paraId="1639224E" w14:textId="56BF2E71" w:rsidR="00EA5664" w:rsidRPr="00EA5664" w:rsidRDefault="00EA5664" w:rsidP="00EA5664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1</w:t>
                              </w:r>
                              <w:r w:rsidRPr="00EA5664"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1</w:t>
                              </w:r>
                            </w:p>
                            <w:p w14:paraId="7F659AD6" w14:textId="326A91A2" w:rsidR="00EA5664" w:rsidRPr="00EA5664" w:rsidRDefault="00EA5664" w:rsidP="00EA5664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1</w:t>
                              </w:r>
                              <w:r w:rsidRPr="00EA5664"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2</w:t>
                              </w:r>
                            </w:p>
                            <w:p w14:paraId="3D61B93C" w14:textId="0F72CDB3" w:rsidR="00EA5664" w:rsidRPr="00EA5664" w:rsidRDefault="00EA5664" w:rsidP="00EA5664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1</w:t>
                              </w:r>
                              <w:r w:rsidRPr="00EA5664"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Text Box 99"/>
                        <wps:cNvSpPr txBox="1"/>
                        <wps:spPr>
                          <a:xfrm>
                            <a:off x="648475" y="36000"/>
                            <a:ext cx="1578634" cy="2337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846552" w14:textId="3B80966B" w:rsidR="00EA5664" w:rsidRPr="00EA5664" w:rsidRDefault="00EA5664" w:rsidP="00EA5664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4</w:t>
                              </w: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 xml:space="preserve"> 7</w:t>
                              </w:r>
                            </w:p>
                            <w:p w14:paraId="622FB7EE" w14:textId="6517D506" w:rsidR="00EA5664" w:rsidRPr="00EA5664" w:rsidRDefault="00EA5664" w:rsidP="00EA5664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0 2 4 6 6 9</w:t>
                              </w:r>
                            </w:p>
                            <w:p w14:paraId="5BB007B1" w14:textId="4AFC1E36" w:rsidR="00EA5664" w:rsidRPr="00EA5664" w:rsidRDefault="00EA5664" w:rsidP="00EA5664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0 1 2 2 3 5 6 8</w:t>
                              </w:r>
                            </w:p>
                            <w:p w14:paraId="0B23F02A" w14:textId="0005662B" w:rsidR="00EA5664" w:rsidRPr="00EA5664" w:rsidRDefault="00EA5664" w:rsidP="00EA5664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1 1 2 3 3 3 5 6 6 7 7 9</w:t>
                              </w:r>
                            </w:p>
                            <w:p w14:paraId="7CC12D15" w14:textId="0B14CE44" w:rsidR="00EA5664" w:rsidRPr="00EA5664" w:rsidRDefault="00EA5664" w:rsidP="00EA5664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0 0 2 4 6 6 7 8 8</w:t>
                              </w:r>
                            </w:p>
                            <w:p w14:paraId="19EB76D1" w14:textId="487F9513" w:rsidR="00EA5664" w:rsidRPr="00EA5664" w:rsidRDefault="00EA5664" w:rsidP="00EA5664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2 2 4 6 8 9 9</w:t>
                              </w:r>
                            </w:p>
                            <w:p w14:paraId="7939F0E3" w14:textId="39587D4B" w:rsidR="00EA5664" w:rsidRPr="00EA5664" w:rsidRDefault="00EA5664" w:rsidP="00EA5664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2 3 5 6 8</w:t>
                              </w:r>
                            </w:p>
                            <w:p w14:paraId="3EDB20D0" w14:textId="12CB6650" w:rsidR="00EA5664" w:rsidRPr="00EA5664" w:rsidRDefault="00EA5664" w:rsidP="00EA5664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Text Box 100"/>
                        <wps:cNvSpPr txBox="1"/>
                        <wps:spPr>
                          <a:xfrm>
                            <a:off x="35999" y="2391007"/>
                            <a:ext cx="2277374" cy="4658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C9C132" w14:textId="75377407" w:rsidR="004F0E99" w:rsidRPr="004F0E99" w:rsidRDefault="004F0E99" w:rsidP="004F0E99">
                              <w:pPr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4F0E99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4F0E99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4F0E99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5.2.3 시험성적에</w:t>
                              </w:r>
                              <w:r w:rsidRPr="004F0E99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4F0E99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대한</w:t>
                              </w:r>
                              <w:r w:rsidRPr="004F0E99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줄기잎도형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2214099" id="Canvas 96" o:spid="_x0000_s1108" editas="canvas" style="width:182.15pt;height:224.95pt;mso-position-horizontal-relative:char;mso-position-vertical-relative:line" coordsize="23133,28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">
                <v:shape id="_x0000_s1109" type="#_x0000_t75" style="position:absolute;width:23133;height:28562;visibility:visible;mso-wrap-style:square" filled="t">
                  <v:fill o:detectmouseclick="t"/>
                  <v:path o:connecttype="none"/>
                </v:shape>
                <v:line id="Straight Connector 97" o:spid="_x0000_s1110" style="position:absolute;visibility:visible;mso-wrap-style:square" from="5018,791" to="5018,23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" strokecolor="black [3200]" strokeweight="1.5pt">
                  <v:stroke joinstyle="miter"/>
                </v:line>
                <v:shape id="Text Box 98" o:spid="_x0000_s1111" type="#_x0000_t202" style="position:absolute;left:1481;top:359;width:2588;height:24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" filled="f" stroked="f" strokeweight=".5pt">
                  <v:textbox inset="0,0,0,0">
                    <w:txbxContent>
                      <w:p w14:paraId="08037EE0" w14:textId="2A57726A" w:rsidR="00EA5664" w:rsidRPr="00EA5664" w:rsidRDefault="00EA5664" w:rsidP="00EA5664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6</w:t>
                        </w:r>
                      </w:p>
                      <w:p w14:paraId="77CD0454" w14:textId="23BE9365" w:rsidR="00EA5664" w:rsidRPr="00EA5664" w:rsidRDefault="00EA5664" w:rsidP="00EA5664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7</w:t>
                        </w:r>
                      </w:p>
                      <w:p w14:paraId="61294748" w14:textId="329529E0" w:rsidR="00EA5664" w:rsidRPr="00EA5664" w:rsidRDefault="00EA5664" w:rsidP="00EA5664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8</w:t>
                        </w:r>
                      </w:p>
                      <w:p w14:paraId="1F7450D1" w14:textId="459C722F" w:rsidR="00EA5664" w:rsidRPr="00EA5664" w:rsidRDefault="00EA5664" w:rsidP="00EA5664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9</w:t>
                        </w:r>
                      </w:p>
                      <w:p w14:paraId="1DD5464D" w14:textId="18948EDB" w:rsidR="00EA5664" w:rsidRPr="00EA5664" w:rsidRDefault="00EA5664" w:rsidP="00EA5664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1</w:t>
                        </w:r>
                        <w:r w:rsidRPr="00EA5664">
                          <w:rPr>
                            <w:rFonts w:eastAsia="Malgun Gothic"/>
                            <w:sz w:val="22"/>
                            <w:lang w:eastAsia="ko-KR"/>
                          </w:rPr>
                          <w:t>0</w:t>
                        </w:r>
                      </w:p>
                      <w:p w14:paraId="1639224E" w14:textId="56BF2E71" w:rsidR="00EA5664" w:rsidRPr="00EA5664" w:rsidRDefault="00EA5664" w:rsidP="00EA5664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1</w:t>
                        </w:r>
                        <w:r w:rsidRPr="00EA5664">
                          <w:rPr>
                            <w:rFonts w:eastAsia="Malgun Gothic"/>
                            <w:sz w:val="22"/>
                            <w:lang w:eastAsia="ko-KR"/>
                          </w:rPr>
                          <w:t>1</w:t>
                        </w:r>
                      </w:p>
                      <w:p w14:paraId="7F659AD6" w14:textId="326A91A2" w:rsidR="00EA5664" w:rsidRPr="00EA5664" w:rsidRDefault="00EA5664" w:rsidP="00EA5664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1</w:t>
                        </w:r>
                        <w:r w:rsidRPr="00EA5664">
                          <w:rPr>
                            <w:rFonts w:eastAsia="Malgun Gothic"/>
                            <w:sz w:val="22"/>
                            <w:lang w:eastAsia="ko-KR"/>
                          </w:rPr>
                          <w:t>2</w:t>
                        </w:r>
                      </w:p>
                      <w:p w14:paraId="3D61B93C" w14:textId="0F72CDB3" w:rsidR="00EA5664" w:rsidRPr="00EA5664" w:rsidRDefault="00EA5664" w:rsidP="00EA5664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1</w:t>
                        </w:r>
                        <w:r w:rsidRPr="00EA5664">
                          <w:rPr>
                            <w:rFonts w:eastAsia="Malgun Gothic"/>
                            <w:sz w:val="22"/>
                            <w:lang w:eastAsia="ko-KR"/>
                          </w:rPr>
                          <w:t>3</w:t>
                        </w:r>
                      </w:p>
                    </w:txbxContent>
                  </v:textbox>
                </v:shape>
                <v:shape id="Text Box 99" o:spid="_x0000_s1112" type="#_x0000_t202" style="position:absolute;left:6484;top:360;width:15787;height:23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" filled="f" stroked="f" strokeweight=".5pt">
                  <v:textbox inset="0,0,0,0">
                    <w:txbxContent>
                      <w:p w14:paraId="30846552" w14:textId="3B80966B" w:rsidR="00EA5664" w:rsidRPr="00EA5664" w:rsidRDefault="00EA5664" w:rsidP="00EA5664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4</w:t>
                        </w: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 xml:space="preserve"> 7</w:t>
                        </w:r>
                      </w:p>
                      <w:p w14:paraId="622FB7EE" w14:textId="6517D506" w:rsidR="00EA5664" w:rsidRPr="00EA5664" w:rsidRDefault="00EA5664" w:rsidP="00EA5664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0 2 4 6 6 9</w:t>
                        </w:r>
                      </w:p>
                      <w:p w14:paraId="5BB007B1" w14:textId="4AFC1E36" w:rsidR="00EA5664" w:rsidRPr="00EA5664" w:rsidRDefault="00EA5664" w:rsidP="00EA5664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0 1 2 2 3 5 6 8</w:t>
                        </w:r>
                      </w:p>
                      <w:p w14:paraId="0B23F02A" w14:textId="0005662B" w:rsidR="00EA5664" w:rsidRPr="00EA5664" w:rsidRDefault="00EA5664" w:rsidP="00EA5664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1 1 2 3 3 3 5 6 6 7 7 9</w:t>
                        </w:r>
                      </w:p>
                      <w:p w14:paraId="7CC12D15" w14:textId="0B14CE44" w:rsidR="00EA5664" w:rsidRPr="00EA5664" w:rsidRDefault="00EA5664" w:rsidP="00EA5664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0 0 2 4 6 6 7 8 8</w:t>
                        </w:r>
                      </w:p>
                      <w:p w14:paraId="19EB76D1" w14:textId="487F9513" w:rsidR="00EA5664" w:rsidRPr="00EA5664" w:rsidRDefault="00EA5664" w:rsidP="00EA5664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2 2 4 6 8 9 9</w:t>
                        </w:r>
                      </w:p>
                      <w:p w14:paraId="7939F0E3" w14:textId="39587D4B" w:rsidR="00EA5664" w:rsidRPr="00EA5664" w:rsidRDefault="00EA5664" w:rsidP="00EA5664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2 3 5 6 8</w:t>
                        </w:r>
                      </w:p>
                      <w:p w14:paraId="3EDB20D0" w14:textId="12CB6650" w:rsidR="00EA5664" w:rsidRPr="00EA5664" w:rsidRDefault="00EA5664" w:rsidP="00EA5664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/>
                            <w:sz w:val="22"/>
                            <w:lang w:eastAsia="ko-KR"/>
                          </w:rPr>
                          <w:t>3</w:t>
                        </w:r>
                      </w:p>
                    </w:txbxContent>
                  </v:textbox>
                </v:shape>
                <v:shape id="Text Box 100" o:spid="_x0000_s1113" type="#_x0000_t202" style="position:absolute;left:359;top:23910;width:22774;height:4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" filled="f" stroked="f" strokeweight=".5pt">
                  <v:textbox inset="0,0,0,0">
                    <w:txbxContent>
                      <w:p w14:paraId="0BC9C132" w14:textId="75377407" w:rsidR="004F0E99" w:rsidRPr="004F0E99" w:rsidRDefault="004F0E99" w:rsidP="004F0E99">
                        <w:pPr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4F0E99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4F0E99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4F0E99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5.2.3 시험성적에</w:t>
                        </w:r>
                        <w:r w:rsidRPr="004F0E99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4F0E99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대한</w:t>
                        </w:r>
                        <w:r w:rsidRPr="004F0E99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줄기잎도형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CB3291"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3C6F214C" wp14:editId="785AECCD">
                <wp:extent cx="3700780" cy="2856230"/>
                <wp:effectExtent l="0" t="0" r="0" b="1270"/>
                <wp:docPr id="49" name="Canvas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1" name="Straight Connector 21"/>
                        <wps:cNvCnPr/>
                        <wps:spPr>
                          <a:xfrm>
                            <a:off x="1854128" y="284679"/>
                            <a:ext cx="0" cy="184694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1500282" y="267425"/>
                            <a:ext cx="258792" cy="18460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2EDCC5" w14:textId="54D8402A" w:rsidR="00CB3291" w:rsidRDefault="00CB3291" w:rsidP="00CB3291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5</w:t>
                              </w:r>
                            </w:p>
                            <w:p w14:paraId="6EF0A87F" w14:textId="558AAD80" w:rsidR="00CB3291" w:rsidRPr="00EA5664" w:rsidRDefault="00CB3291" w:rsidP="00CB3291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6</w:t>
                              </w:r>
                            </w:p>
                            <w:p w14:paraId="217D0D58" w14:textId="77777777" w:rsidR="00CB3291" w:rsidRPr="00EA5664" w:rsidRDefault="00CB3291" w:rsidP="00CB3291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7</w:t>
                              </w:r>
                            </w:p>
                            <w:p w14:paraId="5575B086" w14:textId="77777777" w:rsidR="00CB3291" w:rsidRPr="00EA5664" w:rsidRDefault="00CB3291" w:rsidP="00CB3291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8</w:t>
                              </w:r>
                            </w:p>
                            <w:p w14:paraId="1F01F06E" w14:textId="77777777" w:rsidR="00CB3291" w:rsidRPr="00EA5664" w:rsidRDefault="00CB3291" w:rsidP="00CB3291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9</w:t>
                              </w:r>
                            </w:p>
                            <w:p w14:paraId="28716715" w14:textId="77777777" w:rsidR="00CB3291" w:rsidRPr="00EA5664" w:rsidRDefault="00CB3291" w:rsidP="00CB3291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 w:rsidRPr="00EA5664"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1</w:t>
                              </w:r>
                              <w:r w:rsidRPr="00EA5664"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0</w:t>
                              </w:r>
                            </w:p>
                            <w:p w14:paraId="1985ACA9" w14:textId="5A439D26" w:rsidR="00CB3291" w:rsidRPr="00EA5664" w:rsidRDefault="00CB3291" w:rsidP="00CB3291">
                              <w:pPr>
                                <w:spacing w:line="360" w:lineRule="auto"/>
                                <w:jc w:val="center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2000470" y="267425"/>
                            <a:ext cx="1578634" cy="1907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6272BB" w14:textId="6FC4228B" w:rsidR="00CB3291" w:rsidRPr="00EA5664" w:rsidRDefault="00CB3291" w:rsidP="00CB3291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6</w:t>
                              </w:r>
                            </w:p>
                            <w:p w14:paraId="1DD84787" w14:textId="01D0CC7A" w:rsidR="00CB3291" w:rsidRPr="00EA5664" w:rsidRDefault="00CB3291" w:rsidP="00CB3291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6 7 7 8 8</w:t>
                              </w:r>
                            </w:p>
                            <w:p w14:paraId="0D3CC67C" w14:textId="738D13DD" w:rsidR="00CB3291" w:rsidRPr="00EA5664" w:rsidRDefault="00CB3291" w:rsidP="00CB3291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2 2 4 5 5 5 5 6 6 6 6 8 8 9</w:t>
                              </w:r>
                            </w:p>
                            <w:p w14:paraId="6F973E9D" w14:textId="4240E29D" w:rsidR="00CB3291" w:rsidRPr="00EA5664" w:rsidRDefault="00CB3291" w:rsidP="00CB3291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0 1 1 3 3 3 4 4 4 6 6 7 7 8</w:t>
                              </w:r>
                            </w:p>
                            <w:p w14:paraId="1849F663" w14:textId="14A1720D" w:rsidR="00CB3291" w:rsidRDefault="00CB3291" w:rsidP="00CB3291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2 2 3 5 8</w:t>
                              </w:r>
                            </w:p>
                            <w:p w14:paraId="10A10BDB" w14:textId="0D508DB4" w:rsidR="00CB3291" w:rsidRPr="00EA5664" w:rsidRDefault="00CB3291" w:rsidP="00CB3291">
                              <w:pPr>
                                <w:spacing w:line="360" w:lineRule="auto"/>
                                <w:jc w:val="lef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257012" y="2373151"/>
                            <a:ext cx="3089227" cy="4658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84FAC1" w14:textId="38AF1E9A" w:rsidR="00CB3291" w:rsidRPr="004F0E99" w:rsidRDefault="00CB3291" w:rsidP="00CB3291">
                              <w:pPr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4F0E99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4F0E99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4F0E99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5.2.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4</w:t>
                              </w:r>
                              <w:r w:rsidRPr="004F0E99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="002B33B8"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두</w:t>
                              </w:r>
                              <w:r w:rsidR="002B33B8"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="002B33B8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직장 생산량에 대한 </w:t>
                              </w:r>
                              <w:r w:rsidR="002B33B8"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등을</w:t>
                              </w:r>
                              <w:r w:rsidR="002B33B8"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="002B33B8"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맞</w:t>
                              </w:r>
                              <w:r w:rsidR="002B33B8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댄</w:t>
                              </w:r>
                              <w:r w:rsidR="002B33B8"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="002B33B8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줄기잎도형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69013" y="276052"/>
                            <a:ext cx="1268083" cy="18900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B938D5" w14:textId="7EB032E9" w:rsidR="00CB3291" w:rsidRDefault="00CB3291" w:rsidP="00CB3291">
                              <w:pPr>
                                <w:wordWrap w:val="0"/>
                                <w:spacing w:line="360" w:lineRule="auto"/>
                                <w:jc w:val="righ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>6 2 0</w:t>
                              </w:r>
                            </w:p>
                            <w:p w14:paraId="489E015E" w14:textId="2137EBAE" w:rsidR="00CB3291" w:rsidRDefault="00CB3291" w:rsidP="00CB3291">
                              <w:pPr>
                                <w:wordWrap w:val="0"/>
                                <w:spacing w:line="360" w:lineRule="auto"/>
                                <w:jc w:val="righ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8</w:t>
                              </w: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 xml:space="preserve"> 7 7 7 5 5 5 4 2 1 1</w:t>
                              </w:r>
                            </w:p>
                            <w:p w14:paraId="79592AA1" w14:textId="31DD941F" w:rsidR="00CB3291" w:rsidRDefault="00CB3291" w:rsidP="00CB3291">
                              <w:pPr>
                                <w:wordWrap w:val="0"/>
                                <w:spacing w:line="360" w:lineRule="auto"/>
                                <w:jc w:val="righ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8</w:t>
                              </w: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 xml:space="preserve"> 7 7 6 6 4 4 2 1</w:t>
                              </w:r>
                            </w:p>
                            <w:p w14:paraId="1C883FF5" w14:textId="21E61941" w:rsidR="00CB3291" w:rsidRDefault="00CB3291" w:rsidP="00CB3291">
                              <w:pPr>
                                <w:wordWrap w:val="0"/>
                                <w:spacing w:line="360" w:lineRule="auto"/>
                                <w:jc w:val="righ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8</w:t>
                              </w: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 xml:space="preserve"> 7 6 6 5 3 2</w:t>
                              </w:r>
                            </w:p>
                            <w:p w14:paraId="13638A4A" w14:textId="7334F175" w:rsidR="00CB3291" w:rsidRDefault="00CB3291" w:rsidP="00CB3291">
                              <w:pPr>
                                <w:wordWrap w:val="0"/>
                                <w:spacing w:line="360" w:lineRule="auto"/>
                                <w:jc w:val="righ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7</w:t>
                              </w: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 xml:space="preserve"> 3 3 2 1 0</w:t>
                              </w:r>
                            </w:p>
                            <w:p w14:paraId="51200FB6" w14:textId="311ED7E0" w:rsidR="00CB3291" w:rsidRPr="00EA5664" w:rsidRDefault="00CB3291" w:rsidP="00CB3291">
                              <w:pPr>
                                <w:wordWrap w:val="0"/>
                                <w:spacing w:line="360" w:lineRule="auto"/>
                                <w:jc w:val="right"/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sz w:val="22"/>
                                  <w:lang w:eastAsia="ko-KR"/>
                                </w:rPr>
                                <w:t>5</w:t>
                              </w:r>
                              <w:r>
                                <w:rPr>
                                  <w:rFonts w:eastAsia="Malgun Gothic"/>
                                  <w:sz w:val="22"/>
                                  <w:lang w:eastAsia="ko-KR"/>
                                </w:rPr>
                                <w:t xml:space="preserve"> 3 0 0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474566" y="293414"/>
                            <a:ext cx="0" cy="184694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41540" y="69019"/>
                            <a:ext cx="1138686" cy="2510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08DF9A" w14:textId="63177B91" w:rsidR="00CB3291" w:rsidRPr="004F0E99" w:rsidRDefault="00CB3291" w:rsidP="00CB3291">
                              <w:pPr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직장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55"/>
                        <wps:cNvSpPr txBox="1"/>
                        <wps:spPr>
                          <a:xfrm>
                            <a:off x="1975449" y="69019"/>
                            <a:ext cx="1138686" cy="2510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2C8525" w14:textId="505F2854" w:rsidR="00CB3291" w:rsidRPr="004F0E99" w:rsidRDefault="00CB3291" w:rsidP="00CB3291">
                              <w:pPr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직장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6F214C" id="Canvas 49" o:spid="_x0000_s1114" editas="canvas" style="width:291.4pt;height:224.9pt;mso-position-horizontal-relative:char;mso-position-vertical-relative:line" coordsize="37007,28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">
                <v:shape id="_x0000_s1115" type="#_x0000_t75" style="position:absolute;width:37007;height:28562;visibility:visible;mso-wrap-style:square" filled="t">
                  <v:fill o:detectmouseclick="t"/>
                  <v:path o:connecttype="none"/>
                </v:shape>
                <v:line id="Straight Connector 21" o:spid="_x0000_s1116" style="position:absolute;visibility:visible;mso-wrap-style:square" from="18541,2846" to="18541,21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" strokecolor="black [3200]" strokeweight="1.5pt">
                  <v:stroke joinstyle="miter"/>
                </v:line>
                <v:shape id="Text Box 46" o:spid="_x0000_s1117" type="#_x0000_t202" style="position:absolute;left:15002;top:2674;width:2588;height:18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" filled="f" stroked="f" strokeweight=".5pt">
                  <v:textbox inset="0,0,0,0">
                    <w:txbxContent>
                      <w:p w14:paraId="442EDCC5" w14:textId="54D8402A" w:rsidR="00CB3291" w:rsidRDefault="00CB3291" w:rsidP="00CB3291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5</w:t>
                        </w:r>
                      </w:p>
                      <w:p w14:paraId="6EF0A87F" w14:textId="558AAD80" w:rsidR="00CB3291" w:rsidRPr="00EA5664" w:rsidRDefault="00CB3291" w:rsidP="00CB3291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6</w:t>
                        </w:r>
                      </w:p>
                      <w:p w14:paraId="217D0D58" w14:textId="77777777" w:rsidR="00CB3291" w:rsidRPr="00EA5664" w:rsidRDefault="00CB3291" w:rsidP="00CB3291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7</w:t>
                        </w:r>
                      </w:p>
                      <w:p w14:paraId="5575B086" w14:textId="77777777" w:rsidR="00CB3291" w:rsidRPr="00EA5664" w:rsidRDefault="00CB3291" w:rsidP="00CB3291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8</w:t>
                        </w:r>
                      </w:p>
                      <w:p w14:paraId="1F01F06E" w14:textId="77777777" w:rsidR="00CB3291" w:rsidRPr="00EA5664" w:rsidRDefault="00CB3291" w:rsidP="00CB3291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9</w:t>
                        </w:r>
                      </w:p>
                      <w:p w14:paraId="28716715" w14:textId="77777777" w:rsidR="00CB3291" w:rsidRPr="00EA5664" w:rsidRDefault="00CB3291" w:rsidP="00CB3291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 w:rsidRPr="00EA5664"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1</w:t>
                        </w:r>
                        <w:r w:rsidRPr="00EA5664">
                          <w:rPr>
                            <w:rFonts w:eastAsia="Malgun Gothic"/>
                            <w:sz w:val="22"/>
                            <w:lang w:eastAsia="ko-KR"/>
                          </w:rPr>
                          <w:t>0</w:t>
                        </w:r>
                      </w:p>
                      <w:p w14:paraId="1985ACA9" w14:textId="5A439D26" w:rsidR="00CB3291" w:rsidRPr="00EA5664" w:rsidRDefault="00CB3291" w:rsidP="00CB3291">
                        <w:pPr>
                          <w:spacing w:line="360" w:lineRule="auto"/>
                          <w:jc w:val="center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Text Box 47" o:spid="_x0000_s1118" type="#_x0000_t202" style="position:absolute;left:20004;top:2674;width:15787;height:19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" filled="f" stroked="f" strokeweight=".5pt">
                  <v:textbox inset="0,0,0,0">
                    <w:txbxContent>
                      <w:p w14:paraId="2A6272BB" w14:textId="6FC4228B" w:rsidR="00CB3291" w:rsidRPr="00EA5664" w:rsidRDefault="00CB3291" w:rsidP="00CB3291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6</w:t>
                        </w:r>
                      </w:p>
                      <w:p w14:paraId="1DD84787" w14:textId="01D0CC7A" w:rsidR="00CB3291" w:rsidRPr="00EA5664" w:rsidRDefault="00CB3291" w:rsidP="00CB3291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6 7 7 8 8</w:t>
                        </w:r>
                      </w:p>
                      <w:p w14:paraId="0D3CC67C" w14:textId="738D13DD" w:rsidR="00CB3291" w:rsidRPr="00EA5664" w:rsidRDefault="00CB3291" w:rsidP="00CB3291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2 2 4 5 5 5 5 6 6 6 6 8 8 9</w:t>
                        </w:r>
                      </w:p>
                      <w:p w14:paraId="6F973E9D" w14:textId="4240E29D" w:rsidR="00CB3291" w:rsidRPr="00EA5664" w:rsidRDefault="00CB3291" w:rsidP="00CB3291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0 1 1 3 3 3 4 4 4 6 6 7 7 8</w:t>
                        </w:r>
                      </w:p>
                      <w:p w14:paraId="1849F663" w14:textId="14A1720D" w:rsidR="00CB3291" w:rsidRDefault="00CB3291" w:rsidP="00CB3291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2 2 3 5 8</w:t>
                        </w:r>
                      </w:p>
                      <w:p w14:paraId="10A10BDB" w14:textId="0D508DB4" w:rsidR="00CB3291" w:rsidRPr="00EA5664" w:rsidRDefault="00CB3291" w:rsidP="00CB3291">
                        <w:pPr>
                          <w:spacing w:line="360" w:lineRule="auto"/>
                          <w:jc w:val="lef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7</w:t>
                        </w:r>
                      </w:p>
                    </w:txbxContent>
                  </v:textbox>
                </v:shape>
                <v:shape id="Text Box 48" o:spid="_x0000_s1119" type="#_x0000_t202" style="position:absolute;left:2570;top:23731;width:30892;height:4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" filled="f" stroked="f" strokeweight=".5pt">
                  <v:textbox inset="0,0,0,0">
                    <w:txbxContent>
                      <w:p w14:paraId="0384FAC1" w14:textId="38AF1E9A" w:rsidR="00CB3291" w:rsidRPr="004F0E99" w:rsidRDefault="00CB3291" w:rsidP="00CB3291">
                        <w:pPr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4F0E99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4F0E99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4F0E99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5.2.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4</w:t>
                        </w:r>
                        <w:r w:rsidRPr="004F0E99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="002B33B8"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두</w:t>
                        </w:r>
                        <w:r w:rsidR="002B33B8"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="002B33B8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직장 생산량에 대한 </w:t>
                        </w:r>
                        <w:r w:rsidR="002B33B8"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등을</w:t>
                        </w:r>
                        <w:r w:rsidR="002B33B8"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="002B33B8"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맞</w:t>
                        </w:r>
                        <w:r w:rsidR="002B33B8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댄</w:t>
                        </w:r>
                        <w:r w:rsidR="002B33B8"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="002B33B8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줄기잎도형</w:t>
                        </w:r>
                      </w:p>
                    </w:txbxContent>
                  </v:textbox>
                </v:shape>
                <v:shape id="Text Box 50" o:spid="_x0000_s1120" type="#_x0000_t202" style="position:absolute;left:690;top:2760;width:12680;height:189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" filled="f" stroked="f" strokeweight=".5pt">
                  <v:textbox inset="0,0,0,0">
                    <w:txbxContent>
                      <w:p w14:paraId="7CB938D5" w14:textId="7EB032E9" w:rsidR="00CB3291" w:rsidRDefault="00CB3291" w:rsidP="00CB3291">
                        <w:pPr>
                          <w:wordWrap w:val="0"/>
                          <w:spacing w:line="360" w:lineRule="auto"/>
                          <w:jc w:val="righ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>6 2 0</w:t>
                        </w:r>
                      </w:p>
                      <w:p w14:paraId="489E015E" w14:textId="2137EBAE" w:rsidR="00CB3291" w:rsidRDefault="00CB3291" w:rsidP="00CB3291">
                        <w:pPr>
                          <w:wordWrap w:val="0"/>
                          <w:spacing w:line="360" w:lineRule="auto"/>
                          <w:jc w:val="righ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8</w:t>
                        </w: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 xml:space="preserve"> 7 7 7 5 5 5 4 2 1 1</w:t>
                        </w:r>
                      </w:p>
                      <w:p w14:paraId="79592AA1" w14:textId="31DD941F" w:rsidR="00CB3291" w:rsidRDefault="00CB3291" w:rsidP="00CB3291">
                        <w:pPr>
                          <w:wordWrap w:val="0"/>
                          <w:spacing w:line="360" w:lineRule="auto"/>
                          <w:jc w:val="righ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8</w:t>
                        </w: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 xml:space="preserve"> 7 7 6 6 4 4 2 1</w:t>
                        </w:r>
                      </w:p>
                      <w:p w14:paraId="1C883FF5" w14:textId="21E61941" w:rsidR="00CB3291" w:rsidRDefault="00CB3291" w:rsidP="00CB3291">
                        <w:pPr>
                          <w:wordWrap w:val="0"/>
                          <w:spacing w:line="360" w:lineRule="auto"/>
                          <w:jc w:val="righ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8</w:t>
                        </w: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 xml:space="preserve"> 7 6 6 5 3 2</w:t>
                        </w:r>
                      </w:p>
                      <w:p w14:paraId="13638A4A" w14:textId="7334F175" w:rsidR="00CB3291" w:rsidRDefault="00CB3291" w:rsidP="00CB3291">
                        <w:pPr>
                          <w:wordWrap w:val="0"/>
                          <w:spacing w:line="360" w:lineRule="auto"/>
                          <w:jc w:val="righ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7</w:t>
                        </w: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 xml:space="preserve"> 3 3 2 1 0</w:t>
                        </w:r>
                      </w:p>
                      <w:p w14:paraId="51200FB6" w14:textId="311ED7E0" w:rsidR="00CB3291" w:rsidRPr="00EA5664" w:rsidRDefault="00CB3291" w:rsidP="00CB3291">
                        <w:pPr>
                          <w:wordWrap w:val="0"/>
                          <w:spacing w:line="360" w:lineRule="auto"/>
                          <w:jc w:val="right"/>
                          <w:rPr>
                            <w:rFonts w:eastAsia="Malgun Gothic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sz w:val="22"/>
                            <w:lang w:eastAsia="ko-KR"/>
                          </w:rPr>
                          <w:t>5</w:t>
                        </w:r>
                        <w:r>
                          <w:rPr>
                            <w:rFonts w:eastAsia="Malgun Gothic"/>
                            <w:sz w:val="22"/>
                            <w:lang w:eastAsia="ko-KR"/>
                          </w:rPr>
                          <w:t xml:space="preserve"> 3 0 0 </w:t>
                        </w:r>
                      </w:p>
                    </w:txbxContent>
                  </v:textbox>
                </v:shape>
                <v:line id="Straight Connector 52" o:spid="_x0000_s1121" style="position:absolute;visibility:visible;mso-wrap-style:square" from="14745,2934" to="14745,2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" strokecolor="black [3200]" strokeweight="1.5pt">
                  <v:stroke joinstyle="miter"/>
                </v:line>
                <v:shape id="Text Box 53" o:spid="_x0000_s1122" type="#_x0000_t202" style="position:absolute;left:2415;top:690;width:11387;height:2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" filled="f" stroked="f" strokeweight=".5pt">
                  <v:textbox inset="0,0,0,0">
                    <w:txbxContent>
                      <w:p w14:paraId="0E08DF9A" w14:textId="63177B91" w:rsidR="00CB3291" w:rsidRPr="004F0E99" w:rsidRDefault="00CB3291" w:rsidP="00CB3291">
                        <w:pPr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직장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55" o:spid="_x0000_s1123" type="#_x0000_t202" style="position:absolute;left:19754;top:690;width:11387;height:2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" filled="f" stroked="f" strokeweight=".5pt">
                  <v:textbox inset="0,0,0,0">
                    <w:txbxContent>
                      <w:p w14:paraId="672C8525" w14:textId="505F2854" w:rsidR="00CB3291" w:rsidRPr="004F0E99" w:rsidRDefault="00CB3291" w:rsidP="00CB3291">
                        <w:pPr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직장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4781913" w14:textId="77777777" w:rsidR="009B449D" w:rsidRDefault="009B449D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29A4A940" w14:textId="32236F78" w:rsidR="0064229D" w:rsidRDefault="0064229D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2.2 </w:t>
      </w:r>
      <w:r w:rsidR="003B53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</w:t>
      </w:r>
      <w:r w:rsidR="00EE4D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6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직장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67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동자들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67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량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85"/>
        <w:gridCol w:w="885"/>
        <w:gridCol w:w="885"/>
        <w:gridCol w:w="885"/>
        <w:gridCol w:w="863"/>
        <w:gridCol w:w="863"/>
        <w:gridCol w:w="863"/>
        <w:gridCol w:w="863"/>
        <w:gridCol w:w="863"/>
        <w:gridCol w:w="885"/>
        <w:gridCol w:w="863"/>
        <w:gridCol w:w="863"/>
      </w:tblGrid>
      <w:tr w:rsidR="003D5407" w14:paraId="1E873786" w14:textId="77777777" w:rsidTr="004A4A38">
        <w:trPr>
          <w:jc w:val="center"/>
        </w:trPr>
        <w:tc>
          <w:tcPr>
            <w:tcW w:w="5605" w:type="dxa"/>
            <w:gridSpan w:val="6"/>
            <w:tcBorders>
              <w:left w:val="nil"/>
              <w:bottom w:val="single" w:sz="4" w:space="0" w:color="auto"/>
            </w:tcBorders>
          </w:tcPr>
          <w:p w14:paraId="6C5306A5" w14:textId="2D87F410" w:rsidR="003D5407" w:rsidRDefault="003D5407" w:rsidP="005F3873">
            <w:pPr>
              <w:widowControl/>
              <w:shd w:val="clear" w:color="auto" w:fill="FFFFFF"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직장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10" w:type="dxa"/>
            <w:gridSpan w:val="6"/>
            <w:tcBorders>
              <w:bottom w:val="single" w:sz="4" w:space="0" w:color="auto"/>
              <w:right w:val="nil"/>
            </w:tcBorders>
          </w:tcPr>
          <w:p w14:paraId="409490E3" w14:textId="12C4E3B3" w:rsidR="003D5407" w:rsidRDefault="003D540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직장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A458C2" w14:paraId="66AE4F90" w14:textId="77777777" w:rsidTr="004A4A38">
        <w:trPr>
          <w:jc w:val="center"/>
        </w:trPr>
        <w:tc>
          <w:tcPr>
            <w:tcW w:w="933" w:type="dxa"/>
            <w:tcBorders>
              <w:left w:val="nil"/>
              <w:bottom w:val="nil"/>
              <w:right w:val="nil"/>
            </w:tcBorders>
          </w:tcPr>
          <w:p w14:paraId="4469C81A" w14:textId="76A8E7CD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34" w:type="dxa"/>
            <w:tcBorders>
              <w:left w:val="nil"/>
              <w:bottom w:val="nil"/>
              <w:right w:val="nil"/>
            </w:tcBorders>
          </w:tcPr>
          <w:p w14:paraId="292E5EAB" w14:textId="29ACC1C5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34" w:type="dxa"/>
            <w:tcBorders>
              <w:left w:val="nil"/>
              <w:bottom w:val="nil"/>
              <w:right w:val="nil"/>
            </w:tcBorders>
          </w:tcPr>
          <w:p w14:paraId="72F29C10" w14:textId="05A1949F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4" w:type="dxa"/>
            <w:tcBorders>
              <w:left w:val="nil"/>
              <w:bottom w:val="nil"/>
              <w:right w:val="nil"/>
            </w:tcBorders>
          </w:tcPr>
          <w:p w14:paraId="6059F8C3" w14:textId="054417CF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35" w:type="dxa"/>
            <w:tcBorders>
              <w:left w:val="nil"/>
              <w:bottom w:val="nil"/>
              <w:right w:val="nil"/>
            </w:tcBorders>
          </w:tcPr>
          <w:p w14:paraId="76A940DB" w14:textId="0A6D2722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35" w:type="dxa"/>
            <w:tcBorders>
              <w:left w:val="nil"/>
              <w:bottom w:val="nil"/>
            </w:tcBorders>
          </w:tcPr>
          <w:p w14:paraId="6345CDAB" w14:textId="71CB65A0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35" w:type="dxa"/>
            <w:tcBorders>
              <w:bottom w:val="nil"/>
              <w:right w:val="nil"/>
            </w:tcBorders>
          </w:tcPr>
          <w:p w14:paraId="562A009A" w14:textId="5240A354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5" w:type="dxa"/>
            <w:tcBorders>
              <w:left w:val="nil"/>
              <w:bottom w:val="nil"/>
              <w:right w:val="nil"/>
            </w:tcBorders>
          </w:tcPr>
          <w:p w14:paraId="103C85F6" w14:textId="242EBE4F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5" w:type="dxa"/>
            <w:tcBorders>
              <w:left w:val="nil"/>
              <w:bottom w:val="nil"/>
              <w:right w:val="nil"/>
            </w:tcBorders>
          </w:tcPr>
          <w:p w14:paraId="2465F547" w14:textId="49160A9C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5" w:type="dxa"/>
            <w:tcBorders>
              <w:left w:val="nil"/>
              <w:bottom w:val="nil"/>
              <w:right w:val="nil"/>
            </w:tcBorders>
          </w:tcPr>
          <w:p w14:paraId="767F7CC1" w14:textId="736A9838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5" w:type="dxa"/>
            <w:tcBorders>
              <w:left w:val="nil"/>
              <w:bottom w:val="nil"/>
              <w:right w:val="nil"/>
            </w:tcBorders>
          </w:tcPr>
          <w:p w14:paraId="13E201C2" w14:textId="56104AF8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35" w:type="dxa"/>
            <w:tcBorders>
              <w:left w:val="nil"/>
              <w:bottom w:val="nil"/>
              <w:right w:val="nil"/>
            </w:tcBorders>
          </w:tcPr>
          <w:p w14:paraId="606A3CE0" w14:textId="3AA9976F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  <w:tr w:rsidR="00A458C2" w14:paraId="14D5EF6A" w14:textId="77777777" w:rsidTr="004A4A38">
        <w:trPr>
          <w:jc w:val="center"/>
        </w:trPr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</w:tcPr>
          <w:p w14:paraId="482F409F" w14:textId="3FF96D45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57CEF086" w14:textId="15650DF8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38EE1993" w14:textId="7BB95F52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2157EE87" w14:textId="15A1D58B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45666784" w14:textId="51C409BD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</w:tcBorders>
          </w:tcPr>
          <w:p w14:paraId="1D3422ED" w14:textId="3E0420F1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5" w:type="dxa"/>
            <w:tcBorders>
              <w:top w:val="nil"/>
              <w:bottom w:val="nil"/>
              <w:right w:val="nil"/>
            </w:tcBorders>
          </w:tcPr>
          <w:p w14:paraId="049E0ED2" w14:textId="273A6A82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01F8D97D" w14:textId="44DF009B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3EAB35ED" w14:textId="0ABAEAC5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4940A24F" w14:textId="402DDD5B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4F9F890A" w14:textId="06D7896B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36592464" w14:textId="6EF48373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A458C2" w14:paraId="74FCCE92" w14:textId="77777777" w:rsidTr="004A4A38">
        <w:trPr>
          <w:jc w:val="center"/>
        </w:trPr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</w:tcPr>
          <w:p w14:paraId="6E4E7C3D" w14:textId="4FE70CD9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54011BFB" w14:textId="79339D2A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499B54B5" w14:textId="34701319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670D8C80" w14:textId="7EF56515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0DD40828" w14:textId="0A556019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</w:tcBorders>
          </w:tcPr>
          <w:p w14:paraId="7068BD13" w14:textId="26F59DDB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35" w:type="dxa"/>
            <w:tcBorders>
              <w:top w:val="nil"/>
              <w:bottom w:val="nil"/>
              <w:right w:val="nil"/>
            </w:tcBorders>
          </w:tcPr>
          <w:p w14:paraId="1A49B176" w14:textId="4C5012D8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4996C362" w14:textId="28992FE1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1829C7EC" w14:textId="6B678C23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15E76A39" w14:textId="5DD63BE9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69E2DD1A" w14:textId="7162CA8A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3F492AD4" w14:textId="208F13FE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  <w:tr w:rsidR="00A458C2" w14:paraId="40EB73FD" w14:textId="77777777" w:rsidTr="004A4A38">
        <w:trPr>
          <w:jc w:val="center"/>
        </w:trPr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</w:tcPr>
          <w:p w14:paraId="218DA2CA" w14:textId="678CAF85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51AADAA6" w14:textId="1062130D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22930625" w14:textId="0D71B672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7D5F8C3C" w14:textId="2C5C4A3E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5593CEFC" w14:textId="67487E75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</w:tcBorders>
          </w:tcPr>
          <w:p w14:paraId="62721BB1" w14:textId="193B6BA4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35" w:type="dxa"/>
            <w:tcBorders>
              <w:top w:val="nil"/>
              <w:bottom w:val="nil"/>
              <w:right w:val="nil"/>
            </w:tcBorders>
          </w:tcPr>
          <w:p w14:paraId="227876AF" w14:textId="032B745D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1D297C75" w14:textId="07A690C6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026DE8F3" w14:textId="2E55D315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4D8E6FCB" w14:textId="655F9DF3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6C639D75" w14:textId="239C096D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449C72C3" w14:textId="272A91C3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A458C2" w14:paraId="1D1C85ED" w14:textId="77777777" w:rsidTr="004A4A38">
        <w:trPr>
          <w:jc w:val="center"/>
        </w:trPr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</w:tcPr>
          <w:p w14:paraId="23CD7FE3" w14:textId="0F6A0360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1DAFEC2D" w14:textId="16F8CCBB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0104437B" w14:textId="6F82F820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1B9D83F4" w14:textId="5A19E020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04DBD8F3" w14:textId="0A263BD8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</w:tcBorders>
          </w:tcPr>
          <w:p w14:paraId="02A72168" w14:textId="5FCF4AEC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35" w:type="dxa"/>
            <w:tcBorders>
              <w:top w:val="nil"/>
              <w:bottom w:val="nil"/>
              <w:right w:val="nil"/>
            </w:tcBorders>
          </w:tcPr>
          <w:p w14:paraId="011E8ED4" w14:textId="51CE3DAF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7E9ABC7F" w14:textId="464B3DDA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0C59FAC0" w14:textId="7CC1DD51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72F55B85" w14:textId="25BB6F88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49C5011D" w14:textId="32AF6A9C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25C8A2DC" w14:textId="385AFC5C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A458C2" w14:paraId="4BC78297" w14:textId="77777777" w:rsidTr="004A4A38">
        <w:trPr>
          <w:jc w:val="center"/>
        </w:trPr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</w:tcPr>
          <w:p w14:paraId="6A4A8AD2" w14:textId="585AC489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48BC7D32" w14:textId="0A48E056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021BB804" w14:textId="41721574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14:paraId="7C6F248D" w14:textId="39CF71AD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4EDA30C8" w14:textId="0F41E2E7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</w:tcBorders>
          </w:tcPr>
          <w:p w14:paraId="3BC10692" w14:textId="3E906BBC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5" w:type="dxa"/>
            <w:tcBorders>
              <w:top w:val="nil"/>
              <w:bottom w:val="nil"/>
              <w:right w:val="nil"/>
            </w:tcBorders>
          </w:tcPr>
          <w:p w14:paraId="238E474B" w14:textId="21409869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1CEED988" w14:textId="61834931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2451CB89" w14:textId="6492450F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70F9FE97" w14:textId="1EE789F8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41A8CD0F" w14:textId="4D84D224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</w:tcPr>
          <w:p w14:paraId="03CF8900" w14:textId="43374FF0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A458C2" w14:paraId="5A10F99C" w14:textId="77777777" w:rsidTr="004A4A38">
        <w:trPr>
          <w:jc w:val="center"/>
        </w:trPr>
        <w:tc>
          <w:tcPr>
            <w:tcW w:w="933" w:type="dxa"/>
            <w:tcBorders>
              <w:top w:val="nil"/>
              <w:left w:val="nil"/>
              <w:right w:val="nil"/>
            </w:tcBorders>
          </w:tcPr>
          <w:p w14:paraId="3FE9C089" w14:textId="73FCD5CB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  <w:tc>
          <w:tcPr>
            <w:tcW w:w="934" w:type="dxa"/>
            <w:tcBorders>
              <w:top w:val="nil"/>
              <w:left w:val="nil"/>
              <w:right w:val="nil"/>
            </w:tcBorders>
          </w:tcPr>
          <w:p w14:paraId="058C0DE8" w14:textId="408B5FD0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  <w:tc>
          <w:tcPr>
            <w:tcW w:w="934" w:type="dxa"/>
            <w:tcBorders>
              <w:top w:val="nil"/>
              <w:left w:val="nil"/>
              <w:right w:val="nil"/>
            </w:tcBorders>
          </w:tcPr>
          <w:p w14:paraId="68FE315B" w14:textId="720290FB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3</w:t>
            </w:r>
          </w:p>
        </w:tc>
        <w:tc>
          <w:tcPr>
            <w:tcW w:w="934" w:type="dxa"/>
            <w:tcBorders>
              <w:top w:val="nil"/>
              <w:left w:val="nil"/>
              <w:right w:val="nil"/>
            </w:tcBorders>
          </w:tcPr>
          <w:p w14:paraId="7AB8531C" w14:textId="4543E2C5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5</w:t>
            </w:r>
          </w:p>
        </w:tc>
        <w:tc>
          <w:tcPr>
            <w:tcW w:w="935" w:type="dxa"/>
            <w:tcBorders>
              <w:top w:val="nil"/>
              <w:left w:val="nil"/>
              <w:right w:val="nil"/>
            </w:tcBorders>
          </w:tcPr>
          <w:p w14:paraId="0C595E53" w14:textId="77777777" w:rsidR="00C3243C" w:rsidRDefault="00C3243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35" w:type="dxa"/>
            <w:tcBorders>
              <w:top w:val="nil"/>
              <w:left w:val="nil"/>
            </w:tcBorders>
          </w:tcPr>
          <w:p w14:paraId="020B0C71" w14:textId="77777777" w:rsidR="00C3243C" w:rsidRDefault="00C3243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35" w:type="dxa"/>
            <w:tcBorders>
              <w:top w:val="nil"/>
              <w:right w:val="nil"/>
            </w:tcBorders>
          </w:tcPr>
          <w:p w14:paraId="5B844116" w14:textId="60292ED1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35" w:type="dxa"/>
            <w:tcBorders>
              <w:top w:val="nil"/>
              <w:left w:val="nil"/>
              <w:right w:val="nil"/>
            </w:tcBorders>
          </w:tcPr>
          <w:p w14:paraId="587A4023" w14:textId="43475DD7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35" w:type="dxa"/>
            <w:tcBorders>
              <w:top w:val="nil"/>
              <w:left w:val="nil"/>
              <w:right w:val="nil"/>
            </w:tcBorders>
          </w:tcPr>
          <w:p w14:paraId="7BC1C5E6" w14:textId="0EDE9D93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35" w:type="dxa"/>
            <w:tcBorders>
              <w:top w:val="nil"/>
              <w:left w:val="nil"/>
              <w:right w:val="nil"/>
            </w:tcBorders>
          </w:tcPr>
          <w:p w14:paraId="53D211BF" w14:textId="5A26678A" w:rsidR="00C3243C" w:rsidRDefault="00A458C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7</w:t>
            </w:r>
          </w:p>
        </w:tc>
        <w:tc>
          <w:tcPr>
            <w:tcW w:w="935" w:type="dxa"/>
            <w:tcBorders>
              <w:top w:val="nil"/>
              <w:left w:val="nil"/>
              <w:right w:val="nil"/>
            </w:tcBorders>
          </w:tcPr>
          <w:p w14:paraId="3CFFBCB4" w14:textId="77777777" w:rsidR="00C3243C" w:rsidRDefault="00C3243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35" w:type="dxa"/>
            <w:tcBorders>
              <w:top w:val="nil"/>
              <w:left w:val="nil"/>
              <w:right w:val="nil"/>
            </w:tcBorders>
          </w:tcPr>
          <w:p w14:paraId="39F729F2" w14:textId="77777777" w:rsidR="00C3243C" w:rsidRDefault="00C3243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1D8FD678" w14:textId="77777777" w:rsidR="009B449D" w:rsidRDefault="009B44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49110A85" w14:textId="422B98C0" w:rsidR="0064229D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C868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2</w:t>
      </w:r>
    </w:p>
    <w:p w14:paraId="44CFCFE4" w14:textId="55E3ADA6" w:rsidR="008513FF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C868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아래에 </w:t>
      </w:r>
      <w:r w:rsidR="00EE38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조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1A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C868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7C52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465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일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26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B607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을 주었다.</w:t>
      </w:r>
    </w:p>
    <w:p w14:paraId="3B715D96" w14:textId="09A507BC" w:rsidR="0064229D" w:rsidRPr="00360256" w:rsidRDefault="0064229D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9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6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60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38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49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3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3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3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69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6</w:t>
      </w:r>
      <w:r w:rsidR="004C5D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6</w:t>
      </w:r>
      <w:r w:rsidR="002C0B1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72007E8" w14:textId="7478F032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4C5D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가지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44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적분포함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01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형으로 표현해보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42BEA4" w14:textId="26D612C8" w:rsidR="008513FF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EF11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여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11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룹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7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준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1742"/>
        <w:gridCol w:w="1743"/>
        <w:gridCol w:w="1418"/>
        <w:gridCol w:w="1418"/>
        <w:gridCol w:w="1743"/>
      </w:tblGrid>
      <w:tr w:rsidR="00090890" w14:paraId="7C4B7FDC" w14:textId="77777777" w:rsidTr="00090890">
        <w:trPr>
          <w:jc w:val="center"/>
        </w:trPr>
        <w:tc>
          <w:tcPr>
            <w:tcW w:w="1418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48610D4A" w14:textId="2CFADE3F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번호</w:t>
            </w:r>
          </w:p>
        </w:tc>
        <w:tc>
          <w:tcPr>
            <w:tcW w:w="1742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4E47A873" w14:textId="7B8A8CA9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743" w:type="dxa"/>
            <w:tcBorders>
              <w:top w:val="nil"/>
              <w:bottom w:val="single" w:sz="4" w:space="0" w:color="auto"/>
            </w:tcBorders>
          </w:tcPr>
          <w:p w14:paraId="2E161214" w14:textId="0D43191F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1FC05BFD" w14:textId="62277920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3195C0C5" w14:textId="1F5EA9AD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743" w:type="dxa"/>
            <w:tcBorders>
              <w:top w:val="nil"/>
              <w:bottom w:val="single" w:sz="4" w:space="0" w:color="auto"/>
            </w:tcBorders>
          </w:tcPr>
          <w:p w14:paraId="59110075" w14:textId="0DA01EA7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090890" w14:paraId="203961B3" w14:textId="77777777" w:rsidTr="00090890">
        <w:trPr>
          <w:jc w:val="center"/>
        </w:trPr>
        <w:tc>
          <w:tcPr>
            <w:tcW w:w="1418" w:type="dxa"/>
            <w:tcBorders>
              <w:bottom w:val="nil"/>
              <w:right w:val="single" w:sz="4" w:space="0" w:color="auto"/>
            </w:tcBorders>
          </w:tcPr>
          <w:p w14:paraId="777528AF" w14:textId="74F39ABC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구간</w:t>
            </w:r>
          </w:p>
        </w:tc>
        <w:tc>
          <w:tcPr>
            <w:tcW w:w="1742" w:type="dxa"/>
            <w:tcBorders>
              <w:left w:val="single" w:sz="4" w:space="0" w:color="auto"/>
              <w:bottom w:val="nil"/>
            </w:tcBorders>
          </w:tcPr>
          <w:p w14:paraId="64A6B4E3" w14:textId="4D21CDCF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3" w:type="dxa"/>
            <w:tcBorders>
              <w:bottom w:val="nil"/>
            </w:tcBorders>
          </w:tcPr>
          <w:p w14:paraId="6A765748" w14:textId="5623CCE2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bottom w:val="nil"/>
            </w:tcBorders>
          </w:tcPr>
          <w:p w14:paraId="58FF57CC" w14:textId="15CA8CD8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418" w:type="dxa"/>
            <w:tcBorders>
              <w:bottom w:val="nil"/>
            </w:tcBorders>
          </w:tcPr>
          <w:p w14:paraId="56D80380" w14:textId="0E28B8CE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3" w:type="dxa"/>
            <w:tcBorders>
              <w:bottom w:val="nil"/>
            </w:tcBorders>
          </w:tcPr>
          <w:p w14:paraId="380B2FE6" w14:textId="1FAADAA1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8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</w:tr>
      <w:tr w:rsidR="00090890" w14:paraId="05EC4377" w14:textId="77777777" w:rsidTr="00090890">
        <w:trPr>
          <w:jc w:val="center"/>
        </w:trPr>
        <w:tc>
          <w:tcPr>
            <w:tcW w:w="1418" w:type="dxa"/>
            <w:tcBorders>
              <w:top w:val="nil"/>
              <w:bottom w:val="nil"/>
              <w:right w:val="single" w:sz="4" w:space="0" w:color="auto"/>
            </w:tcBorders>
          </w:tcPr>
          <w:p w14:paraId="5465CD05" w14:textId="3CF8DD4A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빈도수</w:t>
            </w:r>
          </w:p>
        </w:tc>
        <w:tc>
          <w:tcPr>
            <w:tcW w:w="1742" w:type="dxa"/>
            <w:tcBorders>
              <w:top w:val="nil"/>
              <w:left w:val="single" w:sz="4" w:space="0" w:color="auto"/>
              <w:bottom w:val="nil"/>
            </w:tcBorders>
          </w:tcPr>
          <w:p w14:paraId="60770D1C" w14:textId="7D40B56B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523ED246" w14:textId="32386FCA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F159EDF" w14:textId="77777777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B7CA9E1" w14:textId="4304E72F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488DE08C" w14:textId="20F24697" w:rsidR="00090890" w:rsidRDefault="0009089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</w:tbl>
    <w:p w14:paraId="1D8AB247" w14:textId="01FBBCE1" w:rsidR="0064229D" w:rsidRPr="00360256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44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적분포함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77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E5FF05" w14:textId="20EA777A" w:rsidR="0064229D" w:rsidRPr="00360256" w:rsidRDefault="003B38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6F0C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38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</w:t>
      </w:r>
      <w:r w:rsidR="007F50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A322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6F0C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공</w:t>
      </w:r>
      <w:r w:rsidR="006177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의</w:t>
      </w:r>
      <w:r w:rsidR="006F0C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졸업생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18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77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활비자료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AD7AAC" w14:paraId="615D0F3D" w14:textId="77777777" w:rsidTr="000B74A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4B69F73" w14:textId="010C8EDE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909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D0FC357" w14:textId="544F5570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086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0C59BCD" w14:textId="0DB318E9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2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7F6CDFB" w14:textId="71A30F5A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999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248ED1A" w14:textId="2E615B87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32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2BCCCE6" w14:textId="0C0FE634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0910</w:t>
            </w:r>
          </w:p>
        </w:tc>
      </w:tr>
      <w:tr w:rsidR="00AD7AAC" w14:paraId="7BE88C6E" w14:textId="77777777" w:rsidTr="000B74A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A1E8E39" w14:textId="262246C1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071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142EC3D" w14:textId="24BFEE7D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081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F6D973B" w14:textId="40F95741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03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A4F9FAE" w14:textId="507DC9A3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336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BADA99C" w14:textId="089EB780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967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0507F84" w14:textId="2DB19FCD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5720</w:t>
            </w:r>
          </w:p>
        </w:tc>
      </w:tr>
      <w:tr w:rsidR="00AD7AAC" w14:paraId="52823B4D" w14:textId="77777777" w:rsidTr="000B74A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3606175" w14:textId="2D04F728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82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38784F8" w14:textId="08CE9A7D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914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104F22A" w14:textId="7A187C24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992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5CB0774" w14:textId="1D1450BD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232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8E9D0F3" w14:textId="15589D73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95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D01ABA9" w14:textId="37710CD9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7750</w:t>
            </w:r>
          </w:p>
        </w:tc>
      </w:tr>
      <w:tr w:rsidR="00AD7AAC" w14:paraId="2D910FF6" w14:textId="77777777" w:rsidTr="000B74A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929CBC4" w14:textId="1FAB6364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203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37B1365" w14:textId="569EF32F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02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3A3C077" w14:textId="0E78618E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096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C1B669A" w14:textId="1C1B3760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808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23C05D4" w14:textId="2E4AB78C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224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3B84E5C" w14:textId="0244AA87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0440</w:t>
            </w:r>
          </w:p>
        </w:tc>
      </w:tr>
      <w:tr w:rsidR="00AD7AAC" w14:paraId="5B249D3B" w14:textId="77777777" w:rsidTr="000B74A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11E251D" w14:textId="434A3AAD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871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C828DB8" w14:textId="1F4525EF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1164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783B0EC" w14:textId="66DF5AA1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971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22728EC" w14:textId="49AF936E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95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359C1BE" w14:textId="79A455AE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866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56A9853" w14:textId="05109673" w:rsidR="00AD7AAC" w:rsidRPr="00A533C0" w:rsidRDefault="00AD7AA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A533C0">
              <w:rPr>
                <w:sz w:val="24"/>
                <w:szCs w:val="24"/>
              </w:rPr>
              <w:t>7380</w:t>
            </w:r>
          </w:p>
        </w:tc>
      </w:tr>
    </w:tbl>
    <w:p w14:paraId="4B5A7051" w14:textId="373E06C9" w:rsidR="0064229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5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자료의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72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분포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</w:t>
      </w:r>
      <w:r w:rsidR="004372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나눌것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</w:t>
      </w:r>
      <w:r w:rsidR="00B74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793ADDD" w14:textId="7FB2C299" w:rsidR="0064229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35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</w:t>
      </w:r>
      <w:r w:rsidR="00C007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5A24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려보시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7CADF5" w14:textId="1317C5D5" w:rsidR="008513FF" w:rsidRDefault="00642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EE38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업원</w:t>
      </w:r>
      <w:r w:rsidR="006B4E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근소요시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FA47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였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3C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완전</w:t>
      </w:r>
      <w:r w:rsidR="000B3C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분포표가 얻어졌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742"/>
      </w:tblGrid>
      <w:tr w:rsidR="00777EE3" w14:paraId="7ADFC9DA" w14:textId="77777777" w:rsidTr="009B449D">
        <w:trPr>
          <w:jc w:val="center"/>
        </w:trPr>
        <w:tc>
          <w:tcPr>
            <w:tcW w:w="1701" w:type="dxa"/>
            <w:tcBorders>
              <w:bottom w:val="single" w:sz="4" w:space="0" w:color="auto"/>
            </w:tcBorders>
          </w:tcPr>
          <w:p w14:paraId="6D0D47F1" w14:textId="75FA48D4" w:rsidR="00777EE3" w:rsidRDefault="00777EE3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lastRenderedPageBreak/>
              <w:t>출근소요시간</w:t>
            </w:r>
          </w:p>
        </w:tc>
        <w:tc>
          <w:tcPr>
            <w:tcW w:w="1742" w:type="dxa"/>
            <w:tcBorders>
              <w:bottom w:val="single" w:sz="4" w:space="0" w:color="auto"/>
            </w:tcBorders>
          </w:tcPr>
          <w:p w14:paraId="318DCCE2" w14:textId="772B0859" w:rsidR="00777EE3" w:rsidRDefault="00777EE3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</w:t>
            </w:r>
          </w:p>
        </w:tc>
      </w:tr>
      <w:tr w:rsidR="00777EE3" w14:paraId="1850B2C8" w14:textId="77777777" w:rsidTr="009B449D">
        <w:trPr>
          <w:jc w:val="center"/>
        </w:trPr>
        <w:tc>
          <w:tcPr>
            <w:tcW w:w="1701" w:type="dxa"/>
            <w:tcBorders>
              <w:bottom w:val="nil"/>
            </w:tcBorders>
          </w:tcPr>
          <w:p w14:paraId="764F9C8A" w14:textId="7A3E9C7F" w:rsidR="00777EE3" w:rsidRDefault="00DE6CF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</w:t>
            </w:r>
            <w:r w:rsidR="00777EE3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742" w:type="dxa"/>
            <w:tcBorders>
              <w:bottom w:val="nil"/>
            </w:tcBorders>
          </w:tcPr>
          <w:p w14:paraId="67354D25" w14:textId="48973A2C" w:rsidR="00777EE3" w:rsidRDefault="00DE6CF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0</w:t>
            </w:r>
          </w:p>
        </w:tc>
      </w:tr>
      <w:tr w:rsidR="00777EE3" w14:paraId="6D0FD947" w14:textId="77777777" w:rsidTr="009B449D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6AE76D95" w14:textId="1DF7FD9C" w:rsidR="00777EE3" w:rsidRDefault="00DE6CF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20</w:t>
            </w:r>
          </w:p>
        </w:tc>
        <w:tc>
          <w:tcPr>
            <w:tcW w:w="1742" w:type="dxa"/>
            <w:tcBorders>
              <w:top w:val="nil"/>
              <w:bottom w:val="nil"/>
            </w:tcBorders>
          </w:tcPr>
          <w:p w14:paraId="4B63DF8B" w14:textId="5C854C77" w:rsidR="00777EE3" w:rsidRDefault="00DE6CF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4</w:t>
            </w:r>
          </w:p>
        </w:tc>
      </w:tr>
      <w:tr w:rsidR="00777EE3" w14:paraId="5A95317D" w14:textId="77777777" w:rsidTr="009B449D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140F6C1C" w14:textId="7A4E3D4E" w:rsidR="00777EE3" w:rsidRDefault="00DE6CF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30</w:t>
            </w:r>
          </w:p>
        </w:tc>
        <w:tc>
          <w:tcPr>
            <w:tcW w:w="1742" w:type="dxa"/>
            <w:tcBorders>
              <w:top w:val="nil"/>
              <w:bottom w:val="nil"/>
            </w:tcBorders>
          </w:tcPr>
          <w:p w14:paraId="2EB336A1" w14:textId="00D361ED" w:rsidR="00777EE3" w:rsidRDefault="00777EE3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777EE3" w14:paraId="6D156544" w14:textId="77777777" w:rsidTr="009B449D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28985CB5" w14:textId="20D823B0" w:rsidR="00777EE3" w:rsidRDefault="00DE6CF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~</w:t>
            </w:r>
            <w:r w:rsidR="00777EE3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742" w:type="dxa"/>
            <w:tcBorders>
              <w:top w:val="nil"/>
              <w:bottom w:val="nil"/>
            </w:tcBorders>
          </w:tcPr>
          <w:p w14:paraId="78294C7D" w14:textId="0E40AC68" w:rsidR="00777EE3" w:rsidRDefault="00DE6CF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8</w:t>
            </w:r>
          </w:p>
        </w:tc>
      </w:tr>
      <w:tr w:rsidR="00777EE3" w14:paraId="63A7C5CD" w14:textId="77777777" w:rsidTr="009B449D">
        <w:trPr>
          <w:jc w:val="center"/>
        </w:trPr>
        <w:tc>
          <w:tcPr>
            <w:tcW w:w="1701" w:type="dxa"/>
            <w:tcBorders>
              <w:top w:val="nil"/>
            </w:tcBorders>
          </w:tcPr>
          <w:p w14:paraId="68DAD7B7" w14:textId="20A6E2E2" w:rsidR="00777EE3" w:rsidRDefault="00DE6CF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~</w:t>
            </w:r>
            <w:r w:rsidR="00777EE3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742" w:type="dxa"/>
            <w:tcBorders>
              <w:top w:val="nil"/>
            </w:tcBorders>
          </w:tcPr>
          <w:p w14:paraId="2E92649E" w14:textId="44CD6F33" w:rsidR="00777EE3" w:rsidRDefault="00DE6CF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4</w:t>
            </w:r>
          </w:p>
        </w:tc>
      </w:tr>
    </w:tbl>
    <w:p w14:paraId="0CC3BCFB" w14:textId="29B1D25F" w:rsidR="0064229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3E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분포표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하게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29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충</w:t>
      </w:r>
      <w:r w:rsidR="001C3E7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보시오</w:t>
      </w:r>
      <w:r w:rsidR="006422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6FBA48" w14:textId="2065B502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출근</w:t>
      </w:r>
      <w:r w:rsidR="009F28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요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간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반시간이</w:t>
      </w:r>
      <w:r w:rsidR="009F28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인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77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업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원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몇명인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D4A30FA" w14:textId="29ECFC1C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행물</w:t>
      </w:r>
      <w:r w:rsidR="00D7165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7165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0</w:t>
      </w:r>
      <w:r w:rsidR="00D7165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발행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21"/>
        <w:gridCol w:w="1021"/>
        <w:gridCol w:w="1021"/>
        <w:gridCol w:w="1021"/>
        <w:gridCol w:w="1021"/>
        <w:gridCol w:w="1021"/>
        <w:gridCol w:w="1021"/>
        <w:gridCol w:w="1021"/>
      </w:tblGrid>
      <w:tr w:rsidR="00D71654" w14:paraId="43D187FF" w14:textId="77777777" w:rsidTr="00D71654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CC2C128" w14:textId="2B483126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5954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36790DF3" w14:textId="07684EBD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502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D18E4C3" w14:textId="7CFD7A4C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4667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F0D039B" w14:textId="5FBCB7CE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658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15000F6" w14:textId="7E88468D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6870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541CB4A" w14:textId="3535E46F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840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8209B44" w14:textId="7F3D2ACD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266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5F16130" w14:textId="5B411D87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4508</w:t>
            </w:r>
          </w:p>
        </w:tc>
      </w:tr>
      <w:tr w:rsidR="00D71654" w14:paraId="3D373898" w14:textId="77777777" w:rsidTr="00D71654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85B25D1" w14:textId="3D0C0AC5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20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3BC69725" w14:textId="0BC70094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385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CA14693" w14:textId="4D0DE8B7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61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621D50F7" w14:textId="4EA53938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300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9B7EC39" w14:textId="5D4C4709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26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3FEE0E0A" w14:textId="15E94089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97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A9D6C7A" w14:textId="0EC3A0C0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796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4574BCD" w14:textId="05F79632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2048</w:t>
            </w:r>
          </w:p>
        </w:tc>
      </w:tr>
      <w:tr w:rsidR="00D71654" w14:paraId="1AADB9F2" w14:textId="77777777" w:rsidTr="00D71654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A82F9A9" w14:textId="1597FE75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3077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DB08516" w14:textId="21F9C742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99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7EE7BC6" w14:textId="5E269DE3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35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30F5283" w14:textId="03B49156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426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DDD67E6" w14:textId="268ABB84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714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1E7A338" w14:textId="01D64E33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1127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E6D6BD1" w14:textId="4F3DC65A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6926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6CE0DE9" w14:textId="67E5FBCB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2047</w:t>
            </w:r>
          </w:p>
        </w:tc>
      </w:tr>
      <w:tr w:rsidR="00D71654" w14:paraId="3790E0F3" w14:textId="77777777" w:rsidTr="00D71654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5C34A37" w14:textId="2E885333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714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002D688" w14:textId="13DC4380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592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7ECDBE1" w14:textId="66188385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6006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4BBEA42" w14:textId="57F3D5E7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4267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816AB08" w14:textId="052CD77F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697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8AC3675" w14:textId="400F4EB0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3876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1B21D92" w14:textId="175D813E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4001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9250F48" w14:textId="550F248D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2280</w:t>
            </w:r>
          </w:p>
        </w:tc>
      </w:tr>
      <w:tr w:rsidR="00D71654" w14:paraId="40978DDC" w14:textId="77777777" w:rsidTr="00D71654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C12A7CA" w14:textId="1FC209D0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22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2BBBE3D" w14:textId="66696A88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257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77DD311" w14:textId="3B4679A4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358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31173A20" w14:textId="5BD01419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7315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631DAD46" w14:textId="09104E38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453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48D337F" w14:textId="6CD0E0E4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3304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37FD332E" w14:textId="3CBF7405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1615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7A12D5A" w14:textId="0CBF70D1" w:rsidR="00D71654" w:rsidRPr="000D6AD1" w:rsidRDefault="00D71654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0D6AD1">
              <w:rPr>
                <w:sz w:val="24"/>
                <w:szCs w:val="24"/>
              </w:rPr>
              <w:t>8612</w:t>
            </w:r>
          </w:p>
        </w:tc>
      </w:tr>
    </w:tbl>
    <w:p w14:paraId="6A7CBD09" w14:textId="349B104C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7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룹간격을 </w:t>
      </w:r>
      <w:r w:rsidR="00C007C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00(</w:t>
      </w:r>
      <w:r w:rsidR="00C007C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 w:rsidR="00C007C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권</w:t>
      </w:r>
      <w:r w:rsidR="00C007C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C007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하여 이 자료의</w:t>
      </w:r>
      <w:r w:rsidR="00C007C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7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분포표를 만드시오.</w:t>
      </w:r>
    </w:p>
    <w:p w14:paraId="0C6A40BE" w14:textId="77777777" w:rsidR="00C205BF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05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스토그람을</w:t>
      </w:r>
      <w:r w:rsidR="00C205B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05B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C205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려보시오</w:t>
      </w:r>
      <w:r w:rsidR="00C205B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E6013A" w14:textId="27CD9836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63F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잎도</w:t>
      </w:r>
      <w:r w:rsidR="00C945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</w:t>
      </w:r>
      <w:r w:rsidR="00B110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21"/>
        <w:gridCol w:w="1021"/>
        <w:gridCol w:w="1021"/>
        <w:gridCol w:w="1021"/>
        <w:gridCol w:w="1021"/>
        <w:gridCol w:w="1021"/>
        <w:gridCol w:w="1021"/>
        <w:gridCol w:w="1021"/>
      </w:tblGrid>
      <w:tr w:rsidR="00670797" w14:paraId="3D8C584C" w14:textId="77777777" w:rsidTr="000B74AA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E3B69A6" w14:textId="2065B28E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7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850F998" w14:textId="56E30657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25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65841276" w14:textId="1C886A30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47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6C51555" w14:textId="19AD2487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77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1D016E7" w14:textId="314F813B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41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70B5829" w14:textId="52EDA4D8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6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941F83C" w14:textId="1A325360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1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2DCD963" w14:textId="2194B0A1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99</w:t>
            </w:r>
          </w:p>
        </w:tc>
      </w:tr>
      <w:tr w:rsidR="00670797" w14:paraId="23F4CAB0" w14:textId="77777777" w:rsidTr="000B74AA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C243154" w14:textId="143FD4DF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00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3853590" w14:textId="05B0BEAE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8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864AB2E" w14:textId="6FB7CD17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66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907E3B1" w14:textId="3B26FBED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25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EB6F14B" w14:textId="24500955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9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6B53849D" w14:textId="0C12231C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9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E1367FA" w14:textId="7057FB93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2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988E638" w14:textId="14EC50DB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84</w:t>
            </w:r>
          </w:p>
        </w:tc>
      </w:tr>
      <w:tr w:rsidR="00670797" w14:paraId="24C59F9A" w14:textId="77777777" w:rsidTr="000B74AA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1107B56" w14:textId="559AB0BE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1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0584AF6" w14:textId="54C120EE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9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640AC78" w14:textId="31869925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7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A25223A" w14:textId="105C9C63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1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D9EF278" w14:textId="2A229603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74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5C8D8E8" w14:textId="6E5B7357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85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5362B1A" w14:textId="4566C112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3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A2050B9" w14:textId="16F32894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08</w:t>
            </w:r>
          </w:p>
        </w:tc>
      </w:tr>
      <w:tr w:rsidR="00670797" w14:paraId="688B7CCE" w14:textId="77777777" w:rsidTr="000B74AA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C889AFB" w14:textId="04C0BC37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2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FAE6654" w14:textId="5A45E4A7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2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0986182" w14:textId="3105867B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30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0E18C86" w14:textId="240814A6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1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67D8B16A" w14:textId="3BC142AB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05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F1B2D4F" w14:textId="05BDA8DA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81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0A63A64" w14:textId="15B4B276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0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41AF090" w14:textId="3B21194D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79</w:t>
            </w:r>
          </w:p>
        </w:tc>
      </w:tr>
      <w:tr w:rsidR="00670797" w14:paraId="630C4629" w14:textId="77777777" w:rsidTr="000B74AA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A3FE964" w14:textId="7E933571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81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0E97327" w14:textId="7F7F724B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4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66F36021" w14:textId="4AF2C702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41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1BBBE56" w14:textId="723EAC06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433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3A81B5BF" w14:textId="4B0D0051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3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D262553" w14:textId="2FF37F9C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7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B7298D3" w14:textId="7F50D060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86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65DAEEB" w14:textId="56532598" w:rsidR="00670797" w:rsidRPr="000D6AD1" w:rsidRDefault="00670797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670797">
              <w:rPr>
                <w:sz w:val="24"/>
                <w:szCs w:val="24"/>
              </w:rPr>
              <w:t>387</w:t>
            </w:r>
          </w:p>
        </w:tc>
      </w:tr>
    </w:tbl>
    <w:p w14:paraId="35543498" w14:textId="77777777" w:rsidR="00637707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="006377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 w:rsidR="0063770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7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="006377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63770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7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63770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7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기잎도</w:t>
      </w:r>
      <w:r w:rsidR="006377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을</w:t>
      </w:r>
      <w:r w:rsidR="0063770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77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</w:t>
      </w:r>
      <w:r w:rsidR="006377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6377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21"/>
        <w:gridCol w:w="1021"/>
        <w:gridCol w:w="1021"/>
        <w:gridCol w:w="1021"/>
        <w:gridCol w:w="1021"/>
      </w:tblGrid>
      <w:tr w:rsidR="00F1266C" w14:paraId="4DDFAD65" w14:textId="77777777" w:rsidTr="000B74AA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CF7FF92" w14:textId="4766AC07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40.6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31147901" w14:textId="2EBFE877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9.6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972E397" w14:textId="7DD3C2D4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7.8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7921BF4" w14:textId="7F0E5958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6.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B474278" w14:textId="19E6012F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8.8</w:t>
            </w:r>
          </w:p>
        </w:tc>
      </w:tr>
      <w:tr w:rsidR="00F1266C" w14:paraId="67FA4C29" w14:textId="77777777" w:rsidTr="000B74AA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90BE827" w14:textId="7FC94230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8.6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8D5E3E6" w14:textId="1691C628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9.6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094F68D" w14:textId="4B2244AA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40.0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DC34CC6" w14:textId="2C4423DD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4.7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386521B2" w14:textId="75A6E170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41.7</w:t>
            </w:r>
          </w:p>
        </w:tc>
      </w:tr>
      <w:tr w:rsidR="00F1266C" w14:paraId="62A5D7B2" w14:textId="77777777" w:rsidTr="000B74AA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0848A17B" w14:textId="54F9E065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8.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6567AFCB" w14:textId="70CB61FA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7.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5CFDCDB" w14:textId="0E4DC808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7.0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22589CCB" w14:textId="60FD20A4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5.1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3C83EC6A" w14:textId="6E5866FF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6.7</w:t>
            </w:r>
          </w:p>
        </w:tc>
      </w:tr>
      <w:tr w:rsidR="00F1266C" w14:paraId="66C514CE" w14:textId="77777777" w:rsidTr="000B74AA">
        <w:trPr>
          <w:jc w:val="center"/>
        </w:trPr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780CC652" w14:textId="0392A3AB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7.1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D21403C" w14:textId="542A44B7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7.7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1FAA0ECC" w14:textId="7C46521B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9.2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5A066925" w14:textId="24008041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6.9</w: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</w:tcPr>
          <w:p w14:paraId="42FCA3C2" w14:textId="6A016F9A" w:rsidR="00F1266C" w:rsidRPr="000D6AD1" w:rsidRDefault="00F1266C" w:rsidP="005F3873">
            <w:pPr>
              <w:widowControl/>
              <w:wordWrap w:val="0"/>
              <w:topLinePunct/>
              <w:jc w:val="center"/>
              <w:rPr>
                <w:sz w:val="24"/>
                <w:szCs w:val="24"/>
              </w:rPr>
            </w:pPr>
            <w:r w:rsidRPr="00F1266C">
              <w:rPr>
                <w:sz w:val="24"/>
                <w:szCs w:val="24"/>
              </w:rPr>
              <w:t>38.3</w:t>
            </w:r>
          </w:p>
        </w:tc>
      </w:tr>
    </w:tbl>
    <w:p w14:paraId="11D3ABD9" w14:textId="139A6669" w:rsidR="00D25294" w:rsidRPr="00360256" w:rsidRDefault="00D25294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1" w:name="_Toc12488655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7827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 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11"/>
    </w:p>
    <w:p w14:paraId="007452F7" w14:textId="3FBDE936" w:rsidR="00D25294" w:rsidRPr="00360256" w:rsidRDefault="00D25294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2" w:name="_Toc12488655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076C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12"/>
    </w:p>
    <w:p w14:paraId="099F8AE0" w14:textId="5039D78A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1415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08509D" w:rsidRPr="00226E2C">
        <w:rPr>
          <w:rStyle w:val="MTEquationSection"/>
        </w:rPr>
        <w:instrText>Equation Section (Next)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4E1C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어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속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2F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2F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있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질서</w:t>
      </w:r>
      <w:r w:rsidR="00FB18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</w:t>
      </w:r>
      <w:r w:rsidR="003D3E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15AB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속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되여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중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0E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여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5A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.</w:t>
      </w:r>
      <w:r w:rsidR="00215AB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0F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도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15AB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15A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16F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가지 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3871E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 알려고</w:t>
      </w:r>
      <w:r w:rsidR="00034C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44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64D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하는것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3C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 서로 다른 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함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5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각이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</w:t>
      </w:r>
      <w:r w:rsidR="00CA52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89F6F3E" w14:textId="2D45D728" w:rsidR="00D25294" w:rsidRPr="00360256" w:rsidRDefault="00D25294" w:rsidP="005F3873">
      <w:pPr>
        <w:widowControl/>
        <w:shd w:val="clear" w:color="auto" w:fill="FFFFFF"/>
        <w:wordWrap w:val="0"/>
        <w:topLinePunct/>
        <w:spacing w:line="390" w:lineRule="atLeast"/>
        <w:ind w:leftChars="-1" w:hanging="2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</w:t>
      </w:r>
      <w:r w:rsidR="001B18B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8BC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06A6BC3C">
          <v:shape id="_x0000_i1145" type="#_x0000_t75" style="width:52.3pt;height:14.95pt" o:ole="">
            <v:imagedata r:id="rId72" o:title=""/>
          </v:shape>
          <o:OLEObject Type="Embed" ProgID="Equation.DSMT4" ShapeID="_x0000_i1145" DrawAspect="Content" ObjectID="_1735644408" r:id="rId217"/>
        </w:object>
      </w:r>
      <w:r w:rsidR="00FD1D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1D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8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1115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함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413F" w:rsidRPr="006941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2A16BDB7">
          <v:shape id="_x0000_i1146" type="#_x0000_t75" style="width:85.6pt;height:14.95pt" o:ole="">
            <v:imagedata r:id="rId218" o:title=""/>
          </v:shape>
          <o:OLEObject Type="Embed" ProgID="Equation.DSMT4" ShapeID="_x0000_i1146" DrawAspect="Content" ObjectID="_1735644409" r:id="rId21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되</w:t>
      </w:r>
      <w:r w:rsidR="006941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5AB7" w:rsidRPr="00F35AB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2458DB47">
          <v:shape id="_x0000_i1147" type="#_x0000_t75" style="width:8.85pt;height:10.2pt" o:ole="">
            <v:imagedata r:id="rId220" o:title=""/>
          </v:shape>
          <o:OLEObject Type="Embed" ProgID="Equation.DSMT4" ShapeID="_x0000_i1147" DrawAspect="Content" ObjectID="_1735644410" r:id="rId22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35AB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통계량</w:t>
      </w:r>
      <w:r w:rsidR="002D7A38" w:rsidRPr="002D7A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2D7A38" w:rsidRPr="002D7A3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statistic)</w:t>
      </w:r>
      <w:r w:rsidR="00F35A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고 통계량의 분포를 </w:t>
      </w:r>
      <w:r w:rsidR="00F35AB7" w:rsidRPr="00F35AB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본분포</w:t>
      </w:r>
      <w:r w:rsidR="00822B8C" w:rsidRPr="00822B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14076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s</w:t>
      </w:r>
      <w:r w:rsidR="00822B8C" w:rsidRPr="00822B8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ampling </w:t>
      </w:r>
      <w:r w:rsidR="0014076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d</w:t>
      </w:r>
      <w:r w:rsidR="00822B8C" w:rsidRPr="00822B8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stribution)</w:t>
      </w:r>
      <w:r w:rsidR="00F35A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918CFE7" w14:textId="5A3BCB3B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BF3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B449D" w:rsidRPr="009B449D">
        <w:rPr>
          <w:position w:val="-10"/>
        </w:rPr>
        <w:object w:dxaOrig="1080" w:dyaOrig="300" w14:anchorId="74E41DC0">
          <v:shape id="_x0000_i1148" type="#_x0000_t75" style="width:54.35pt;height:14.95pt" o:ole="">
            <v:imagedata r:id="rId222" o:title=""/>
          </v:shape>
          <o:OLEObject Type="Embed" ProgID="Equation.DSMT4" ShapeID="_x0000_i1148" DrawAspect="Content" ObjectID="_1735644411" r:id="rId223"/>
        </w:object>
      </w:r>
      <w:r w:rsidR="00BF31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표본이면 </w:t>
      </w:r>
      <w:r w:rsidR="00BF3115" w:rsidRPr="00BF311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80" w:dyaOrig="660" w14:anchorId="5833CF4E">
          <v:shape id="_x0000_i1149" type="#_x0000_t75" style="width:48.9pt;height:31.25pt" o:ole="">
            <v:imagedata r:id="rId224" o:title=""/>
          </v:shape>
          <o:OLEObject Type="Embed" ProgID="Equation.DSMT4" ShapeID="_x0000_i1149" DrawAspect="Content" ObjectID="_1735644412" r:id="rId225"/>
        </w:object>
      </w:r>
      <w:r w:rsidR="00BF31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2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31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취급한 </w:t>
      </w:r>
      <w:r w:rsidR="00BF3115" w:rsidRPr="00BF311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79EF125C">
          <v:shape id="_x0000_i1150" type="#_x0000_t75" style="width:27.15pt;height:14.95pt" o:ole="">
            <v:imagedata r:id="rId226" o:title=""/>
          </v:shape>
          <o:OLEObject Type="Embed" ProgID="Equation.DSMT4" ShapeID="_x0000_i1150" DrawAspect="Content" ObjectID="_1735644413" r:id="rId227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도</w:t>
      </w:r>
      <w:r w:rsidR="00BF3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모두 통계량이다.</w:t>
      </w:r>
      <w:r w:rsidR="00BF31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F3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나 </w:t>
      </w:r>
      <w:r w:rsidR="00BF3115" w:rsidRPr="00BF311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0" w:dyaOrig="340" w14:anchorId="6C4F0C89">
          <v:shape id="_x0000_i1151" type="#_x0000_t75" style="width:28.55pt;height:15.6pt" o:ole="">
            <v:imagedata r:id="rId228" o:title=""/>
          </v:shape>
          <o:OLEObject Type="Embed" ProgID="Equation.DSMT4" ShapeID="_x0000_i1151" DrawAspect="Content" ObjectID="_1735644414" r:id="rId229"/>
        </w:object>
      </w:r>
      <w:r w:rsidR="00BF3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미지일 때 </w:t>
      </w:r>
      <w:r w:rsidR="00BF3115" w:rsidRPr="00BF311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80" w:dyaOrig="300" w14:anchorId="25330D4D">
          <v:shape id="_x0000_i1152" type="#_x0000_t75" style="width:58.4pt;height:14.95pt" o:ole="">
            <v:imagedata r:id="rId230" o:title=""/>
          </v:shape>
          <o:OLEObject Type="Embed" ProgID="Equation.DSMT4" ShapeID="_x0000_i1152" DrawAspect="Content" ObjectID="_1735644415" r:id="rId231"/>
        </w:object>
      </w:r>
      <w:r w:rsidR="00BF3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같은것들은 통계량이 아니다.</w:t>
      </w:r>
      <w:r w:rsidR="00BF31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F3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강조하여둘것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31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하지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0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36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한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1353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ECB2D9" w14:textId="5152D2DF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</w:t>
      </w:r>
      <w:r w:rsidR="002271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CA0639" w14:textId="5F131FEE" w:rsidR="00D25294" w:rsidRPr="00360256" w:rsidRDefault="00D25294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3" w:name="_Toc12488655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2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평균</w:t>
      </w:r>
      <w:r w:rsidR="009716B3" w:rsidRPr="009716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 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분포</w:t>
      </w:r>
      <w:bookmarkEnd w:id="13"/>
    </w:p>
    <w:p w14:paraId="6DA24C0B" w14:textId="42C9A867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2 </w:t>
      </w:r>
      <w:r w:rsidR="006F5FBF" w:rsidRPr="00ED412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774A41FF">
          <v:shape id="_x0000_i1153" type="#_x0000_t75" style="width:52.3pt;height:14.95pt" o:ole="">
            <v:imagedata r:id="rId72" o:title=""/>
          </v:shape>
          <o:OLEObject Type="Embed" ProgID="Equation.DSMT4" ShapeID="_x0000_i1153" DrawAspect="Content" ObjectID="_1735644416" r:id="rId232"/>
        </w:object>
      </w:r>
      <w:r w:rsidR="006F5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6F5FB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5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6F5FB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에서</w:t>
      </w:r>
      <w:r w:rsidR="006F5FB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5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</w:t>
      </w:r>
      <w:r w:rsidR="006F5FB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5FB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6F5F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 w:rsidR="006F5FB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F5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6F5F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수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5103" w:rsidRPr="0069510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1FE52E9">
          <v:shape id="_x0000_i1154" type="#_x0000_t75" style="width:8.85pt;height:12.25pt" o:ole="">
            <v:imagedata r:id="rId233" o:title=""/>
          </v:shape>
          <o:OLEObject Type="Embed" ProgID="Equation.DSMT4" ShapeID="_x0000_i1154" DrawAspect="Content" ObjectID="_1735644417" r:id="rId23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69510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951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4D4E5D2C" w14:textId="34F4474E" w:rsidR="00695103" w:rsidRDefault="00695103" w:rsidP="005F3873">
      <w:pPr>
        <w:pStyle w:val="MTDisplayEquation"/>
        <w:topLinePunct/>
      </w:pPr>
      <w:r>
        <w:tab/>
      </w:r>
      <w:r w:rsidR="009B449D" w:rsidRPr="009B449D">
        <w:rPr>
          <w:position w:val="-26"/>
        </w:rPr>
        <w:object w:dxaOrig="2520" w:dyaOrig="639" w14:anchorId="53707A2B">
          <v:shape id="_x0000_i1155" type="#_x0000_t75" style="width:126.35pt;height:31.9pt" o:ole="">
            <v:imagedata r:id="rId235" o:title=""/>
          </v:shape>
          <o:OLEObject Type="Embed" ProgID="Equation.DSMT4" ShapeID="_x0000_i1155" DrawAspect="Content" ObjectID="_1735644418" r:id="rId23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3AED1A4" w14:textId="1378C1DC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</w:t>
      </w:r>
      <w:r w:rsidR="006951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경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공식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EC49E05" w14:textId="1563841B" w:rsidR="00553E59" w:rsidRDefault="00553E59" w:rsidP="005F3873">
      <w:pPr>
        <w:pStyle w:val="MTDisplayEquation"/>
        <w:topLinePunct/>
      </w:pPr>
      <w:r>
        <w:tab/>
      </w:r>
      <w:r w:rsidRPr="00553E59">
        <w:rPr>
          <w:position w:val="-26"/>
        </w:rPr>
        <w:object w:dxaOrig="3240" w:dyaOrig="639" w14:anchorId="0D281CBF">
          <v:shape id="_x0000_i1156" type="#_x0000_t75" style="width:162.35pt;height:31.25pt" o:ole="">
            <v:imagedata r:id="rId237" o:title=""/>
          </v:shape>
          <o:OLEObject Type="Embed" ProgID="Equation.DSMT4" ShapeID="_x0000_i1156" DrawAspect="Content" ObjectID="_1735644419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F5EEADC" w14:textId="4F299B6B" w:rsidR="00D25294" w:rsidRPr="00360256" w:rsidRDefault="004F5A8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4F5A8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0B878AFF">
          <v:shape id="_x0000_i1157" type="#_x0000_t75" style="width:8.85pt;height:13.6pt" o:ole="">
            <v:imagedata r:id="rId239" o:title=""/>
          </v:shape>
          <o:OLEObject Type="Embed" ProgID="Equation.DSMT4" ShapeID="_x0000_i1157" DrawAspect="Content" ObjectID="_1735644420" r:id="rId240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수이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4F5A8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5F6080D">
          <v:shape id="_x0000_i1158" type="#_x0000_t75" style="width:10.2pt;height:14.95pt" o:ole="">
            <v:imagedata r:id="rId241" o:title=""/>
          </v:shape>
          <o:OLEObject Type="Embed" ProgID="Equation.DSMT4" ShapeID="_x0000_i1158" DrawAspect="Content" ObjectID="_1735644421" r:id="rId2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4F5A8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00282BD3">
          <v:shape id="_x0000_i1159" type="#_x0000_t75" style="width:6.8pt;height:12.25pt" o:ole="">
            <v:imagedata r:id="rId243" o:title=""/>
          </v:shape>
          <o:OLEObject Type="Embed" ProgID="Equation.DSMT4" ShapeID="_x0000_i1159" DrawAspect="Content" ObjectID="_1735644422" r:id="rId2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 w:rsidR="006A7F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심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263C6" w:rsidRPr="00E263C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3D1EC943">
          <v:shape id="_x0000_i1160" type="#_x0000_t75" style="width:10.2pt;height:14.95pt" o:ole="">
            <v:imagedata r:id="rId245" o:title=""/>
          </v:shape>
          <o:OLEObject Type="Embed" ProgID="Equation.DSMT4" ShapeID="_x0000_i1160" DrawAspect="Content" ObjectID="_1735644423" r:id="rId246"/>
        </w:object>
      </w:r>
      <w:r w:rsidR="00E263C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E263C6" w:rsidRPr="004F5A8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2B1409C7">
          <v:shape id="_x0000_i1161" type="#_x0000_t75" style="width:6.8pt;height:12.25pt" o:ole="">
            <v:imagedata r:id="rId243" o:title=""/>
          </v:shape>
          <o:OLEObject Type="Embed" ProgID="Equation.DSMT4" ShapeID="_x0000_i1161" DrawAspect="Content" ObjectID="_1735644424" r:id="rId247"/>
        </w:object>
      </w:r>
      <w:r w:rsidR="00E263C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</w:t>
      </w:r>
      <w:r w:rsidR="00E263C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</w:t>
      </w:r>
      <w:r w:rsidR="00E263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64FD58" w14:textId="3F918719" w:rsidR="00D25294" w:rsidRDefault="007B67C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 </w:t>
      </w:r>
      <w:r w:rsidR="00EE3897" w:rsidRPr="00EE38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한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에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집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D25294" w:rsidRPr="00A161B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D25294" w:rsidRPr="00A161B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청년</w:t>
      </w:r>
      <w:r w:rsidR="00EE3897" w:rsidRPr="00A161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A161B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161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달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61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화생활에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출</w:t>
      </w:r>
      <w:r w:rsidR="00A161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용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A161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다음과 같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A161B0" w14:paraId="45CDE362" w14:textId="77777777" w:rsidTr="008250EC">
        <w:trPr>
          <w:jc w:val="center"/>
        </w:trPr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486A6A3" w14:textId="0E43DA0D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79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3CB3609B" w14:textId="10A70725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84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7BFAF1F3" w14:textId="72C9DEE5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84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488DE649" w14:textId="4AAF66EC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88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6C85F68" w14:textId="5EA817A7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92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62CBE66F" w14:textId="71A045C5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93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5000C6F0" w14:textId="4C3EEB0A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94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48DCBAD5" w14:textId="37AFDD46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97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56F84875" w14:textId="5C182478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98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E008A7F" w14:textId="09067B83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990</w:t>
            </w:r>
          </w:p>
        </w:tc>
      </w:tr>
      <w:tr w:rsidR="00A161B0" w14:paraId="556116B9" w14:textId="77777777" w:rsidTr="008250EC">
        <w:trPr>
          <w:jc w:val="center"/>
        </w:trPr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698F7C1" w14:textId="0BB372DC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00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35654FBA" w14:textId="7CBBE95C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01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3DDCAEC2" w14:textId="4FF4646F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01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AB05748" w14:textId="2666273E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02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2A112E4A" w14:textId="6144A515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02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AA39899" w14:textId="217DFF02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08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70298B25" w14:textId="6F2331E1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10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4CC087A" w14:textId="34CBFE33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13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226DD184" w14:textId="0A255C07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18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6A0B7A56" w14:textId="28497EF3" w:rsidR="00A161B0" w:rsidRPr="00A161B0" w:rsidRDefault="00A161B0" w:rsidP="005F3873">
            <w:pPr>
              <w:widowControl/>
              <w:wordWrap w:val="0"/>
              <w:topLinePunct/>
              <w:jc w:val="center"/>
              <w:rPr>
                <w:sz w:val="22"/>
              </w:rPr>
            </w:pPr>
            <w:r w:rsidRPr="00A161B0">
              <w:rPr>
                <w:sz w:val="22"/>
              </w:rPr>
              <w:t>1250</w:t>
            </w:r>
          </w:p>
        </w:tc>
      </w:tr>
    </w:tbl>
    <w:p w14:paraId="18C8F42D" w14:textId="28008917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비</w:t>
      </w:r>
      <w:r w:rsidR="00ED7A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</w:t>
      </w:r>
      <w:r w:rsidR="006322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478E" w:rsidRPr="006A478E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040" w:dyaOrig="540" w14:anchorId="42BB81C9">
          <v:shape id="_x0000_i1162" type="#_x0000_t75" style="width:152.15pt;height:27.15pt" o:ole="">
            <v:imagedata r:id="rId248" o:title=""/>
          </v:shape>
          <o:OLEObject Type="Embed" ProgID="Equation.DSMT4" ShapeID="_x0000_i1162" DrawAspect="Content" ObjectID="_1735644425" r:id="rId249"/>
        </w:object>
      </w:r>
      <w:r w:rsidR="006A47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9BF6966" w14:textId="22453A8D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3B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룹화하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수</w:t>
      </w:r>
      <w:r w:rsidR="007530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7530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B3B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3B384F" w14:textId="47526479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 </w:t>
      </w:r>
      <w:r w:rsidR="00B034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</w:t>
      </w:r>
      <w:r w:rsidR="008E33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7530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7530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E33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1742"/>
        <w:gridCol w:w="1743"/>
        <w:gridCol w:w="1134"/>
        <w:gridCol w:w="1743"/>
      </w:tblGrid>
      <w:tr w:rsidR="0075301D" w14:paraId="2765CF52" w14:textId="77777777" w:rsidTr="00974D3E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</w:tcPr>
          <w:p w14:paraId="17ACE701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번호</w:t>
            </w:r>
          </w:p>
        </w:tc>
        <w:tc>
          <w:tcPr>
            <w:tcW w:w="1742" w:type="dxa"/>
            <w:tcBorders>
              <w:bottom w:val="single" w:sz="4" w:space="0" w:color="auto"/>
            </w:tcBorders>
          </w:tcPr>
          <w:p w14:paraId="5F26C6EF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구간</w:t>
            </w:r>
          </w:p>
        </w:tc>
        <w:tc>
          <w:tcPr>
            <w:tcW w:w="1743" w:type="dxa"/>
            <w:tcBorders>
              <w:bottom w:val="single" w:sz="4" w:space="0" w:color="auto"/>
            </w:tcBorders>
          </w:tcPr>
          <w:p w14:paraId="6DAABA27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중심값</w:t>
            </w:r>
          </w:p>
        </w:tc>
        <w:tc>
          <w:tcPr>
            <w:tcW w:w="1134" w:type="dxa"/>
            <w:tcBorders>
              <w:bottom w:val="single" w:sz="4" w:space="0" w:color="auto"/>
              <w:right w:val="single" w:sz="4" w:space="0" w:color="auto"/>
            </w:tcBorders>
          </w:tcPr>
          <w:p w14:paraId="49B4699F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빈도수</w:t>
            </w:r>
          </w:p>
        </w:tc>
        <w:tc>
          <w:tcPr>
            <w:tcW w:w="1743" w:type="dxa"/>
            <w:tcBorders>
              <w:left w:val="single" w:sz="4" w:space="0" w:color="auto"/>
              <w:bottom w:val="single" w:sz="4" w:space="0" w:color="auto"/>
            </w:tcBorders>
          </w:tcPr>
          <w:p w14:paraId="5027F16D" w14:textId="0C3B0DF1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%)</w:t>
            </w:r>
          </w:p>
        </w:tc>
      </w:tr>
      <w:tr w:rsidR="0075301D" w14:paraId="05DD6B38" w14:textId="77777777" w:rsidTr="00974D3E">
        <w:trPr>
          <w:jc w:val="center"/>
        </w:trPr>
        <w:tc>
          <w:tcPr>
            <w:tcW w:w="1418" w:type="dxa"/>
            <w:tcBorders>
              <w:bottom w:val="nil"/>
            </w:tcBorders>
          </w:tcPr>
          <w:p w14:paraId="07CF45C6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742" w:type="dxa"/>
            <w:tcBorders>
              <w:bottom w:val="nil"/>
            </w:tcBorders>
          </w:tcPr>
          <w:p w14:paraId="35B46D42" w14:textId="61A35870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3" w:type="dxa"/>
            <w:tcBorders>
              <w:bottom w:val="nil"/>
            </w:tcBorders>
          </w:tcPr>
          <w:p w14:paraId="65D05CE2" w14:textId="0B9E68F4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20</w:t>
            </w:r>
          </w:p>
        </w:tc>
        <w:tc>
          <w:tcPr>
            <w:tcW w:w="1134" w:type="dxa"/>
            <w:tcBorders>
              <w:bottom w:val="nil"/>
              <w:right w:val="single" w:sz="4" w:space="0" w:color="auto"/>
            </w:tcBorders>
          </w:tcPr>
          <w:p w14:paraId="05883720" w14:textId="3DA634F5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43" w:type="dxa"/>
            <w:tcBorders>
              <w:left w:val="single" w:sz="4" w:space="0" w:color="auto"/>
              <w:bottom w:val="nil"/>
            </w:tcBorders>
          </w:tcPr>
          <w:p w14:paraId="7C7A961A" w14:textId="6227CD83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75301D" w14:paraId="30551D76" w14:textId="77777777" w:rsidTr="00974D3E">
        <w:trPr>
          <w:jc w:val="center"/>
        </w:trPr>
        <w:tc>
          <w:tcPr>
            <w:tcW w:w="1418" w:type="dxa"/>
            <w:tcBorders>
              <w:top w:val="nil"/>
              <w:bottom w:val="nil"/>
            </w:tcBorders>
          </w:tcPr>
          <w:p w14:paraId="1A66FBEB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742" w:type="dxa"/>
            <w:tcBorders>
              <w:top w:val="nil"/>
              <w:bottom w:val="nil"/>
            </w:tcBorders>
          </w:tcPr>
          <w:p w14:paraId="7BDB1F2A" w14:textId="6044CD68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20478253" w14:textId="4FF188A6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</w:t>
            </w:r>
          </w:p>
        </w:tc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14:paraId="725F6B90" w14:textId="0D72603A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743" w:type="dxa"/>
            <w:tcBorders>
              <w:top w:val="nil"/>
              <w:left w:val="single" w:sz="4" w:space="0" w:color="auto"/>
              <w:bottom w:val="nil"/>
            </w:tcBorders>
          </w:tcPr>
          <w:p w14:paraId="2A1CDCF3" w14:textId="395E1D95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75301D" w14:paraId="75873003" w14:textId="77777777" w:rsidTr="00974D3E">
        <w:trPr>
          <w:jc w:val="center"/>
        </w:trPr>
        <w:tc>
          <w:tcPr>
            <w:tcW w:w="1418" w:type="dxa"/>
            <w:tcBorders>
              <w:top w:val="nil"/>
              <w:bottom w:val="nil"/>
            </w:tcBorders>
          </w:tcPr>
          <w:p w14:paraId="4C5800C6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42" w:type="dxa"/>
            <w:tcBorders>
              <w:top w:val="nil"/>
              <w:bottom w:val="nil"/>
            </w:tcBorders>
          </w:tcPr>
          <w:p w14:paraId="67227BA7" w14:textId="5E570601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30EE99B3" w14:textId="740B233F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20</w:t>
            </w:r>
          </w:p>
        </w:tc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14:paraId="4C8B2E4F" w14:textId="78AF8706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743" w:type="dxa"/>
            <w:tcBorders>
              <w:top w:val="nil"/>
              <w:left w:val="single" w:sz="4" w:space="0" w:color="auto"/>
              <w:bottom w:val="nil"/>
            </w:tcBorders>
          </w:tcPr>
          <w:p w14:paraId="4BA434B7" w14:textId="5AB5859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5</w:t>
            </w:r>
          </w:p>
        </w:tc>
      </w:tr>
      <w:tr w:rsidR="0075301D" w14:paraId="46D319DD" w14:textId="77777777" w:rsidTr="00974D3E">
        <w:trPr>
          <w:jc w:val="center"/>
        </w:trPr>
        <w:tc>
          <w:tcPr>
            <w:tcW w:w="1418" w:type="dxa"/>
            <w:tcBorders>
              <w:top w:val="nil"/>
              <w:bottom w:val="nil"/>
            </w:tcBorders>
          </w:tcPr>
          <w:p w14:paraId="5E49D3A1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742" w:type="dxa"/>
            <w:tcBorders>
              <w:top w:val="nil"/>
              <w:bottom w:val="nil"/>
            </w:tcBorders>
          </w:tcPr>
          <w:p w14:paraId="5148C119" w14:textId="254F9A48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6F24AE5A" w14:textId="36DDDBCF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20</w:t>
            </w:r>
          </w:p>
        </w:tc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14:paraId="6D419D77" w14:textId="09D9B8DA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43" w:type="dxa"/>
            <w:tcBorders>
              <w:top w:val="nil"/>
              <w:left w:val="single" w:sz="4" w:space="0" w:color="auto"/>
              <w:bottom w:val="nil"/>
            </w:tcBorders>
          </w:tcPr>
          <w:p w14:paraId="647064AC" w14:textId="33306E14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5</w:t>
            </w:r>
          </w:p>
        </w:tc>
      </w:tr>
      <w:tr w:rsidR="0075301D" w14:paraId="1CD13FB1" w14:textId="77777777" w:rsidTr="00974D3E">
        <w:trPr>
          <w:jc w:val="center"/>
        </w:trPr>
        <w:tc>
          <w:tcPr>
            <w:tcW w:w="1418" w:type="dxa"/>
            <w:tcBorders>
              <w:top w:val="nil"/>
            </w:tcBorders>
          </w:tcPr>
          <w:p w14:paraId="2B940509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742" w:type="dxa"/>
            <w:tcBorders>
              <w:top w:val="nil"/>
            </w:tcBorders>
          </w:tcPr>
          <w:p w14:paraId="6891E443" w14:textId="237F1DDE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27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3" w:type="dxa"/>
            <w:tcBorders>
              <w:top w:val="nil"/>
            </w:tcBorders>
          </w:tcPr>
          <w:p w14:paraId="3FEECECF" w14:textId="4D2A4C2A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220</w:t>
            </w:r>
          </w:p>
        </w:tc>
        <w:tc>
          <w:tcPr>
            <w:tcW w:w="1134" w:type="dxa"/>
            <w:tcBorders>
              <w:top w:val="nil"/>
              <w:right w:val="single" w:sz="4" w:space="0" w:color="auto"/>
            </w:tcBorders>
          </w:tcPr>
          <w:p w14:paraId="4780A754" w14:textId="4B0BA251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743" w:type="dxa"/>
            <w:tcBorders>
              <w:top w:val="nil"/>
              <w:left w:val="single" w:sz="4" w:space="0" w:color="auto"/>
            </w:tcBorders>
          </w:tcPr>
          <w:p w14:paraId="6FAB61BB" w14:textId="63FBB4BB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75301D" w14:paraId="759629F7" w14:textId="77777777" w:rsidTr="00974D3E">
        <w:trPr>
          <w:jc w:val="center"/>
        </w:trPr>
        <w:tc>
          <w:tcPr>
            <w:tcW w:w="1418" w:type="dxa"/>
          </w:tcPr>
          <w:p w14:paraId="22852D6A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742" w:type="dxa"/>
          </w:tcPr>
          <w:p w14:paraId="6A2BF341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</w:tcPr>
          <w:p w14:paraId="331FE3D9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14:paraId="6974D080" w14:textId="77777777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743" w:type="dxa"/>
            <w:tcBorders>
              <w:left w:val="single" w:sz="4" w:space="0" w:color="auto"/>
            </w:tcBorders>
          </w:tcPr>
          <w:p w14:paraId="72A9C276" w14:textId="78311F34" w:rsidR="0075301D" w:rsidRDefault="0075301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</w:tr>
    </w:tbl>
    <w:p w14:paraId="0D70FCAB" w14:textId="77777777" w:rsidR="006E719B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6B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</w:t>
      </w:r>
      <w:r w:rsidR="007A76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5.3.2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3E73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면 </w:t>
      </w:r>
    </w:p>
    <w:p w14:paraId="3592333E" w14:textId="2452897B" w:rsidR="007A761F" w:rsidRDefault="007A761F" w:rsidP="006E719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7A761F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3920" w:dyaOrig="540" w14:anchorId="6C90BFAC">
          <v:shape id="_x0000_i1163" type="#_x0000_t75" style="width:195.6pt;height:27.15pt" o:ole="">
            <v:imagedata r:id="rId250" o:title=""/>
          </v:shape>
          <o:OLEObject Type="Embed" ProgID="Equation.DSMT4" ShapeID="_x0000_i1163" DrawAspect="Content" ObjectID="_1735644426" r:id="rId25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982B2F2" w14:textId="1C5E1371" w:rsidR="00D25294" w:rsidRPr="00360256" w:rsidRDefault="00A068F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렇게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르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832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32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식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3.2)</w:t>
      </w:r>
      <w:r w:rsidR="002353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관측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5216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결과</w:t>
      </w:r>
      <w:r w:rsidR="005216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을 주기때문이다.</w:t>
      </w:r>
    </w:p>
    <w:p w14:paraId="3617D039" w14:textId="2402C1B5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27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9BDA2C" w14:textId="51E5985E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성</w:t>
      </w:r>
      <w:r w:rsidR="00CB11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</w:t>
      </w:r>
      <w:r w:rsidR="00A90F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0F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자료와 표본평균사이의 차를 편차라고 부른다면 표본의 모든 편차들의 합은 </w:t>
      </w:r>
      <w:r w:rsidR="00A90F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0 </w:t>
      </w:r>
      <w:r w:rsidR="00A90F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A90F2E" w:rsidRPr="00A90F2E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300" w:dyaOrig="639" w14:anchorId="46C5A58E">
          <v:shape id="_x0000_i1164" type="#_x0000_t75" style="width:64.55pt;height:31.25pt" o:ole="">
            <v:imagedata r:id="rId252" o:title=""/>
          </v:shape>
          <o:OLEObject Type="Embed" ProgID="Equation.DSMT4" ShapeID="_x0000_i1164" DrawAspect="Content" ObjectID="_1735644427" r:id="rId253"/>
        </w:object>
      </w:r>
      <w:r w:rsidR="00A90F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80D9E0E" w14:textId="1EB8BD3D" w:rsidR="00D25294" w:rsidRPr="00360256" w:rsidRDefault="006313F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공식으로부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에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6A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등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위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33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중심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3256" w:rsidRPr="00F3325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7455EE2F">
          <v:shape id="_x0000_i1165" type="#_x0000_t75" style="width:8.85pt;height:12.25pt" o:ole="">
            <v:imagedata r:id="rId254" o:title=""/>
          </v:shape>
          <o:OLEObject Type="Embed" ProgID="Equation.DSMT4" ShapeID="_x0000_i1165" DrawAspect="Content" ObjectID="_1735644428" r:id="rId255"/>
        </w:object>
      </w:r>
      <w:r w:rsidR="00F332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F33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사이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35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7F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수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 있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쇄되</w:t>
      </w:r>
      <w:r w:rsidR="00535A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A320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="00A320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6D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여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755149" w14:textId="4FE13AA5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 w:rsidR="009C23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2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1215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1479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두제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="002538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제일</w:t>
      </w:r>
      <w:r w:rsidR="002538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538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.</w:t>
      </w:r>
      <w:r w:rsidR="002538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538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시 말하여 </w:t>
      </w:r>
      <w:r w:rsidR="001479BC" w:rsidRPr="001479BC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999" w:dyaOrig="360" w14:anchorId="14E8C2A1">
          <v:shape id="_x0000_i1166" type="#_x0000_t75" style="width:50.25pt;height:19pt" o:ole="">
            <v:imagedata r:id="rId256" o:title=""/>
          </v:shape>
          <o:OLEObject Type="Embed" ProgID="Equation.DSMT4" ShapeID="_x0000_i1166" DrawAspect="Content" ObjectID="_1735644429" r:id="rId25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양</w:t>
      </w:r>
      <w:r w:rsidR="002538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함수들가운데서 </w:t>
      </w:r>
      <w:r w:rsidR="0025389F" w:rsidRPr="001479BC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020" w:dyaOrig="360" w14:anchorId="5C8BBB9B">
          <v:shape id="_x0000_i1167" type="#_x0000_t75" style="width:50.25pt;height:19pt" o:ole="">
            <v:imagedata r:id="rId258" o:title=""/>
          </v:shape>
          <o:OLEObject Type="Embed" ProgID="Equation.DSMT4" ShapeID="_x0000_i1167" DrawAspect="Content" ObjectID="_1735644430" r:id="rId259"/>
        </w:object>
      </w:r>
      <w:r w:rsidR="002538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제일 작다.</w:t>
      </w:r>
      <w:r w:rsidR="0025389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38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25389F" w:rsidRPr="0025389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2F4D6746">
          <v:shape id="_x0000_i1168" type="#_x0000_t75" style="width:8.15pt;height:8.85pt" o:ole="">
            <v:imagedata r:id="rId260" o:title=""/>
          </v:shape>
          <o:OLEObject Type="Embed" ProgID="Equation.DSMT4" ShapeID="_x0000_i1168" DrawAspect="Content" ObjectID="_1735644431" r:id="rId261"/>
        </w:object>
      </w:r>
      <w:r w:rsidR="002538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임의로 주어진 상수이다.</w:t>
      </w:r>
    </w:p>
    <w:p w14:paraId="79B0B296" w14:textId="2BA8664D" w:rsidR="00D25294" w:rsidRPr="00360256" w:rsidRDefault="0025389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주어진 상수 </w:t>
      </w:r>
      <w:r w:rsidRPr="0025389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4E1B6EC8">
          <v:shape id="_x0000_i1169" type="#_x0000_t75" style="width:8.15pt;height:8.85pt" o:ole="">
            <v:imagedata r:id="rId260" o:title=""/>
          </v:shape>
          <o:OLEObject Type="Embed" ProgID="Equation.DSMT4" ShapeID="_x0000_i1169" DrawAspect="Content" ObjectID="_1735644432" r:id="rId2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42F8AFFF" w14:textId="2099526C" w:rsidR="0025389F" w:rsidRDefault="006A2449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A2449">
        <w:rPr>
          <w:rFonts w:ascii="KP CheongPong" w:eastAsia="KP CheongPong" w:hAnsi="KP CheongPong" w:cs="Batang"/>
          <w:color w:val="2A2B2E"/>
          <w:kern w:val="0"/>
          <w:position w:val="-50"/>
          <w:sz w:val="24"/>
          <w:szCs w:val="24"/>
          <w:lang w:eastAsia="ko-KR"/>
        </w:rPr>
        <w:object w:dxaOrig="4959" w:dyaOrig="1140" w14:anchorId="6980C1E6">
          <v:shape id="_x0000_i1170" type="#_x0000_t75" style="width:247.25pt;height:57.05pt" o:ole="">
            <v:imagedata r:id="rId263" o:title=""/>
          </v:shape>
          <o:OLEObject Type="Embed" ProgID="Equation.DSMT4" ShapeID="_x0000_i1170" DrawAspect="Content" ObjectID="_1735644433" r:id="rId264"/>
        </w:object>
      </w:r>
    </w:p>
    <w:p w14:paraId="6B3D67B6" w14:textId="4470830E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="006A24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45"/>
        <w:gridCol w:w="1445"/>
        <w:gridCol w:w="1444"/>
        <w:gridCol w:w="1449"/>
        <w:gridCol w:w="1455"/>
        <w:gridCol w:w="1455"/>
        <w:gridCol w:w="1455"/>
      </w:tblGrid>
      <w:tr w:rsidR="004A1506" w14:paraId="7BD17934" w14:textId="77777777" w:rsidTr="0050511F">
        <w:trPr>
          <w:jc w:val="center"/>
        </w:trPr>
        <w:tc>
          <w:tcPr>
            <w:tcW w:w="14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58879D2" w14:textId="6F6E1199" w:rsidR="004A1506" w:rsidRDefault="005C67D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noProof/>
                <w:color w:val="2A2B2E"/>
                <w:kern w:val="0"/>
                <w:sz w:val="24"/>
                <w:szCs w:val="24"/>
                <w:lang w:eastAsia="ko-KR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6CA60F78" wp14:editId="414BAD76">
                      <wp:simplePos x="0" y="0"/>
                      <wp:positionH relativeFrom="column">
                        <wp:posOffset>483511</wp:posOffset>
                      </wp:positionH>
                      <wp:positionV relativeFrom="paragraph">
                        <wp:posOffset>126736</wp:posOffset>
                      </wp:positionV>
                      <wp:extent cx="2565407" cy="1794295"/>
                      <wp:effectExtent l="0" t="0" r="82550" b="15875"/>
                      <wp:wrapNone/>
                      <wp:docPr id="84" name="Group 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65407" cy="1794295"/>
                                <a:chOff x="281912" y="0"/>
                                <a:chExt cx="2565407" cy="1794295"/>
                              </a:xfrm>
                            </wpg:grpSpPr>
                            <wps:wsp>
                              <wps:cNvPr id="57" name="Straight Arrow Connector 57"/>
                              <wps:cNvCnPr/>
                              <wps:spPr>
                                <a:xfrm>
                                  <a:off x="314554" y="0"/>
                                  <a:ext cx="2523160" cy="423774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" name="Straight Arrow Connector 71"/>
                              <wps:cNvCnPr/>
                              <wps:spPr>
                                <a:xfrm>
                                  <a:off x="281912" y="391017"/>
                                  <a:ext cx="2565407" cy="98921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" name="Straight Arrow Connector 72"/>
                              <wps:cNvCnPr/>
                              <wps:spPr>
                                <a:xfrm flipV="1">
                                  <a:off x="1213609" y="637122"/>
                                  <a:ext cx="1623975" cy="146304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" name="Straight Arrow Connector 73"/>
                              <wps:cNvCnPr/>
                              <wps:spPr>
                                <a:xfrm flipV="1">
                                  <a:off x="1198867" y="896049"/>
                                  <a:ext cx="1638605" cy="510439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Straight Arrow Connector 83"/>
                              <wps:cNvCnPr/>
                              <wps:spPr>
                                <a:xfrm flipV="1">
                                  <a:off x="314549" y="1128304"/>
                                  <a:ext cx="2532763" cy="665991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55B224" id="Group 84" o:spid="_x0000_s1026" style="position:absolute;left:0;text-align:left;margin-left:38.05pt;margin-top:10pt;width:202pt;height:141.3pt;z-index:251666432;mso-width-relative:margin;mso-height-relative:margin" coordorigin="2819" coordsize="25654,179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">
                      <v:shape id="Straight Arrow Connector 57" o:spid="_x0000_s1027" type="#_x0000_t32" style="position:absolute;left:3145;width:25232;height:42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" strokecolor="black [3200]">
                        <v:stroke endarrow="block" joinstyle="miter"/>
                      </v:shape>
                      <v:shape id="Straight Arrow Connector 71" o:spid="_x0000_s1028" type="#_x0000_t32" style="position:absolute;left:2819;top:3910;width:25654;height:98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" strokecolor="black [3200]">
                        <v:stroke endarrow="block" joinstyle="miter"/>
                      </v:shape>
                      <v:shape id="Straight Arrow Connector 72" o:spid="_x0000_s1029" type="#_x0000_t32" style="position:absolute;left:12136;top:6371;width:16239;height:146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" strokecolor="black [3200]">
                        <v:stroke endarrow="block" joinstyle="miter"/>
                      </v:shape>
                      <v:shape id="Straight Arrow Connector 73" o:spid="_x0000_s1030" type="#_x0000_t32" style="position:absolute;left:11988;top:8960;width:16386;height:51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" strokecolor="black [3200]">
                        <v:stroke endarrow="block" joinstyle="miter"/>
                      </v:shape>
                      <v:shape id="Straight Arrow Connector 83" o:spid="_x0000_s1031" type="#_x0000_t32" style="position:absolute;left:3145;top:11283;width:25328;height:665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" strokecolor="black [3200]">
                        <v:stroke endarrow="block" joinstyle="miter"/>
                      </v:shape>
                    </v:group>
                  </w:pict>
                </mc:Fallback>
              </mc:AlternateContent>
            </w:r>
            <w:r w:rsidR="00B604DF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 w:rsidR="00B604D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B64720" w14:textId="704F9E92" w:rsidR="004A1506" w:rsidRDefault="00B604D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44" w:type="dxa"/>
            <w:vMerge w:val="restart"/>
            <w:tcBorders>
              <w:left w:val="nil"/>
              <w:right w:val="nil"/>
            </w:tcBorders>
          </w:tcPr>
          <w:p w14:paraId="3ED38EA9" w14:textId="77777777" w:rsidR="004A1506" w:rsidRDefault="004A1506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49" w:type="dxa"/>
            <w:vMerge w:val="restart"/>
            <w:tcBorders>
              <w:left w:val="nil"/>
              <w:right w:val="nil"/>
            </w:tcBorders>
          </w:tcPr>
          <w:p w14:paraId="5514C2EF" w14:textId="05D5DB30" w:rsidR="004A1506" w:rsidRDefault="004A1506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1</w:t>
            </w:r>
          </w:p>
        </w:tc>
        <w:tc>
          <w:tcPr>
            <w:tcW w:w="1455" w:type="dxa"/>
            <w:vMerge w:val="restart"/>
            <w:tcBorders>
              <w:left w:val="nil"/>
              <w:right w:val="nil"/>
            </w:tcBorders>
          </w:tcPr>
          <w:p w14:paraId="188726FD" w14:textId="78467A21" w:rsidR="004A1506" w:rsidRDefault="004A1506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</w:t>
            </w:r>
            <w:r w:rsidRPr="004A150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2</w:t>
            </w:r>
          </w:p>
        </w:tc>
        <w:tc>
          <w:tcPr>
            <w:tcW w:w="1455" w:type="dxa"/>
            <w:vMerge w:val="restart"/>
            <w:tcBorders>
              <w:left w:val="nil"/>
              <w:right w:val="nil"/>
            </w:tcBorders>
          </w:tcPr>
          <w:p w14:paraId="13EF7B6C" w14:textId="42C83EF2" w:rsidR="004A1506" w:rsidRDefault="004A1506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</w:t>
            </w:r>
            <w:r w:rsidRPr="004A150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3</w:t>
            </w:r>
          </w:p>
        </w:tc>
        <w:tc>
          <w:tcPr>
            <w:tcW w:w="1455" w:type="dxa"/>
            <w:vMerge w:val="restart"/>
            <w:tcBorders>
              <w:left w:val="nil"/>
              <w:right w:val="nil"/>
            </w:tcBorders>
          </w:tcPr>
          <w:p w14:paraId="655EAAF6" w14:textId="1723A69A" w:rsidR="004A1506" w:rsidRDefault="004A1506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</w:t>
            </w:r>
            <w:r w:rsidRPr="004A150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 xml:space="preserve"> 4</w:t>
            </w:r>
          </w:p>
        </w:tc>
      </w:tr>
      <w:tr w:rsidR="004A1506" w14:paraId="0FA33712" w14:textId="77777777" w:rsidTr="0050511F">
        <w:trPr>
          <w:jc w:val="center"/>
        </w:trPr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2E23B7ED" w14:textId="7BC6ED79" w:rsidR="004A1506" w:rsidRDefault="00B604D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2B53D8A3" w14:textId="7577701E" w:rsidR="004A1506" w:rsidRDefault="00B604D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44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4AAAC160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49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13C969C0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30EAB77A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378D9D29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4ED2FF91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601E5D" w14:paraId="313EABCE" w14:textId="77777777" w:rsidTr="0050511F">
        <w:trPr>
          <w:jc w:val="center"/>
        </w:trPr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03845568" w14:textId="3445664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06CD1C2D" w14:textId="10F8124D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44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5BE8FF7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49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51EB80A5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  <w:p w14:paraId="3890E9D3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  <w:p w14:paraId="5C05E705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  <w:p w14:paraId="5C27C93D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  <w:p w14:paraId="7AA5B13F" w14:textId="7D6020E4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55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79D3C81D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  <w:p w14:paraId="23CE7DCE" w14:textId="43BD2054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  <w:p w14:paraId="531A434B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  <w:p w14:paraId="0E03C1DE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  <w:p w14:paraId="418DB8C5" w14:textId="41311D9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455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677C28DF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  <w:p w14:paraId="72E3F2D8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  <w:p w14:paraId="3B15094D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  <w:p w14:paraId="6543D22B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  <w:p w14:paraId="74F63335" w14:textId="75E2A38B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455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00C7CF69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  <w:p w14:paraId="52F99B28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  <w:p w14:paraId="7F05A919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  <w:p w14:paraId="2B5F79F8" w14:textId="77777777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  <w:p w14:paraId="241769B3" w14:textId="396C4242" w:rsidR="00601E5D" w:rsidRDefault="00601E5D" w:rsidP="005F3873">
            <w:pPr>
              <w:widowControl/>
              <w:wordWrap w:val="0"/>
              <w:topLinePunct/>
              <w:spacing w:line="380" w:lineRule="exact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601E5D" w14:paraId="4405C366" w14:textId="77777777" w:rsidTr="0050511F">
        <w:trPr>
          <w:jc w:val="center"/>
        </w:trPr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4C51C504" w14:textId="4B71C599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780019B8" w14:textId="4C7FEC2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</w:tcPr>
          <w:p w14:paraId="36E79DEE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49" w:type="dxa"/>
            <w:vMerge/>
            <w:tcBorders>
              <w:left w:val="nil"/>
              <w:right w:val="nil"/>
            </w:tcBorders>
          </w:tcPr>
          <w:p w14:paraId="6EA2977D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6E9A830E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38A2989D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50C5817F" w14:textId="208BF89E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601E5D" w14:paraId="571DC5B9" w14:textId="77777777" w:rsidTr="0050511F">
        <w:trPr>
          <w:jc w:val="center"/>
        </w:trPr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2C25E6DD" w14:textId="66B662FC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451678B6" w14:textId="0E0FCB1C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</w:tcPr>
          <w:p w14:paraId="0A21C273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49" w:type="dxa"/>
            <w:vMerge/>
            <w:tcBorders>
              <w:left w:val="nil"/>
              <w:right w:val="nil"/>
            </w:tcBorders>
          </w:tcPr>
          <w:p w14:paraId="4C2D7192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066AC5EF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493817C6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07F4D861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601E5D" w14:paraId="5F32979F" w14:textId="77777777" w:rsidTr="0050511F">
        <w:trPr>
          <w:jc w:val="center"/>
        </w:trPr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2C3724CC" w14:textId="6BA40840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5A8B70BD" w14:textId="7523559B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</w:tcPr>
          <w:p w14:paraId="3270D934" w14:textId="07621F3A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49" w:type="dxa"/>
            <w:vMerge/>
            <w:tcBorders>
              <w:left w:val="nil"/>
              <w:right w:val="nil"/>
            </w:tcBorders>
          </w:tcPr>
          <w:p w14:paraId="2E4971DD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52A1FA2F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2B07C12E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638ACEF6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601E5D" w14:paraId="344A891A" w14:textId="77777777" w:rsidTr="0050511F">
        <w:trPr>
          <w:jc w:val="center"/>
        </w:trPr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32EF89F3" w14:textId="62E251B6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2A8C0B4A" w14:textId="52BA5305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</w:tcPr>
          <w:p w14:paraId="5999F1D2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49" w:type="dxa"/>
            <w:vMerge/>
            <w:tcBorders>
              <w:left w:val="nil"/>
              <w:right w:val="nil"/>
            </w:tcBorders>
          </w:tcPr>
          <w:p w14:paraId="01DEDA43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5D67EF11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774B37E4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right w:val="nil"/>
            </w:tcBorders>
          </w:tcPr>
          <w:p w14:paraId="1BAC1912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601E5D" w14:paraId="3B22150B" w14:textId="77777777" w:rsidTr="0050511F">
        <w:trPr>
          <w:jc w:val="center"/>
        </w:trPr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33780173" w14:textId="1AE24ADF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1DDC705F" w14:textId="510FD675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CCFACF4" w14:textId="0CB79CD5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49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362AC836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224F829B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5F52369E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70064215" w14:textId="77777777" w:rsidR="00601E5D" w:rsidRDefault="00601E5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4A1506" w14:paraId="4D4A43EE" w14:textId="77777777" w:rsidTr="0050511F">
        <w:trPr>
          <w:jc w:val="center"/>
        </w:trPr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2A7A81D0" w14:textId="765EFF5C" w:rsidR="004A1506" w:rsidRDefault="00B604D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38D2DA76" w14:textId="1088C4F0" w:rsidR="004A1506" w:rsidRDefault="00B604D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44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0C13A8CD" w14:textId="365865A3" w:rsidR="004A1506" w:rsidRDefault="004A1506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26019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평균</w:t>
            </w:r>
          </w:p>
        </w:tc>
        <w:tc>
          <w:tcPr>
            <w:tcW w:w="1449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693F8255" w14:textId="2472F2BC" w:rsidR="004A1506" w:rsidRDefault="00226019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26019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 w:rsidRPr="0022601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1455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4477EA1E" w14:textId="580E7146" w:rsidR="004A1506" w:rsidRPr="00226019" w:rsidRDefault="00226019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6019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 w:rsidRPr="0022601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2</w:t>
            </w:r>
          </w:p>
        </w:tc>
        <w:tc>
          <w:tcPr>
            <w:tcW w:w="1455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475D68AD" w14:textId="367F927F" w:rsidR="004A1506" w:rsidRPr="00226019" w:rsidRDefault="00226019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6019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 w:rsidRPr="0022601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8</w:t>
            </w:r>
          </w:p>
        </w:tc>
        <w:tc>
          <w:tcPr>
            <w:tcW w:w="1455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65857E47" w14:textId="416CCE61" w:rsidR="004A1506" w:rsidRPr="00226019" w:rsidRDefault="00226019" w:rsidP="005F3873">
            <w:pPr>
              <w:widowControl/>
              <w:wordWrap w:val="0"/>
              <w:topLinePunct/>
              <w:spacing w:beforeLines="50" w:before="156" w:line="360" w:lineRule="auto"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26019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 w:rsidRPr="00226019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.4</w:t>
            </w:r>
          </w:p>
        </w:tc>
      </w:tr>
      <w:tr w:rsidR="004A1506" w14:paraId="13EDCC77" w14:textId="77777777" w:rsidTr="0050511F">
        <w:trPr>
          <w:jc w:val="center"/>
        </w:trPr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35959480" w14:textId="41EB03BC" w:rsidR="004A1506" w:rsidRDefault="00B604D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14:paraId="466EBCAE" w14:textId="5689004E" w:rsidR="004A1506" w:rsidRDefault="00B604D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444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2149324F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49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101BC509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1462B6ED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2A104E9B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45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4EA4661A" w14:textId="77777777" w:rsidR="004A1506" w:rsidRDefault="004A1506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2D24D18D" w14:textId="5AB380BE" w:rsidR="00D25294" w:rsidRPr="00360256" w:rsidRDefault="00D25294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 </w:t>
      </w:r>
      <w:r w:rsidR="000A4AC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0A4A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균</w:t>
      </w:r>
    </w:p>
    <w:p w14:paraId="7C8F91C8" w14:textId="77777777" w:rsidR="00F36181" w:rsidRDefault="00AF6127" w:rsidP="009B449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2 </w:t>
      </w:r>
      <w:r w:rsidR="00592B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B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로 이루어진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592B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있다고 하고 그것으로부터 동시에 용량이 </w:t>
      </w:r>
      <w:r w:rsidR="00592B7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</w:t>
      </w:r>
      <w:r w:rsidR="00592B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표본을 발취한다고 하자.</w:t>
      </w:r>
      <w:r w:rsidR="00592B7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째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00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4A4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주고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왼쪽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4A4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2E37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8C65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8C657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65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록</w:t>
      </w:r>
      <w:r w:rsidR="008C65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다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65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환하고 </w:t>
      </w:r>
      <w:r w:rsidR="007404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65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B281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7B28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0B0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2367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35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</w:t>
      </w:r>
      <w:r w:rsidR="001D73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6C2A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있다.</w:t>
      </w:r>
      <w:r w:rsidR="006C2A5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8EA4791" w14:textId="57B602A0" w:rsidR="005407A1" w:rsidRPr="00360256" w:rsidRDefault="005407A1" w:rsidP="00F36181">
      <w:pPr>
        <w:widowControl/>
        <w:shd w:val="clear" w:color="auto" w:fill="FFFFFF"/>
        <w:wordWrap w:val="0"/>
        <w:topLinePunct/>
        <w:ind w:left="1" w:firstLineChars="826" w:firstLine="1982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438A40C1" wp14:editId="6094E2E9">
                <wp:extent cx="3876670" cy="2642870"/>
                <wp:effectExtent l="0" t="0" r="0" b="5080"/>
                <wp:docPr id="101" name="Canvas 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02" name="Picture 102"/>
                          <pic:cNvPicPr>
                            <a:picLocks noChangeAspect="1"/>
                          </pic:cNvPicPr>
                        </pic:nvPicPr>
                        <pic:blipFill>
                          <a:blip r:embed="rId265"/>
                          <a:stretch>
                            <a:fillRect/>
                          </a:stretch>
                        </pic:blipFill>
                        <pic:spPr>
                          <a:xfrm>
                            <a:off x="1" y="1"/>
                            <a:ext cx="3627119" cy="238249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" name="Text Box 104"/>
                        <wps:cNvSpPr txBox="1"/>
                        <wps:spPr>
                          <a:xfrm>
                            <a:off x="88181" y="2348772"/>
                            <a:ext cx="3752491" cy="2587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9E37D3" w14:textId="337A9053" w:rsidR="00153538" w:rsidRPr="00360256" w:rsidRDefault="00153538" w:rsidP="00153538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3.2 500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개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표본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평균을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나타</w:t>
                              </w:r>
                              <w:r w:rsidR="00DF54C5" w:rsidRPr="00DF54C5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내는</w:t>
                              </w:r>
                              <w:r w:rsidRPr="00DF54C5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히스토그람</w:t>
                              </w:r>
                            </w:p>
                            <w:p w14:paraId="0416EF08" w14:textId="77777777" w:rsidR="00153538" w:rsidRPr="00153538" w:rsidRDefault="00153538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8A40C1" id="Canvas 101" o:spid="_x0000_s1124" editas="canvas" style="width:305.25pt;height:208.1pt;mso-position-horizontal-relative:char;mso-position-vertical-relative:line" coordsize="38760,264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">
                <v:shape id="_x0000_s1125" type="#_x0000_t75" style="position:absolute;width:38760;height:26428;visibility:visible;mso-wrap-style:square" filled="t">
                  <v:fill o:detectmouseclick="t"/>
                  <v:path o:connecttype="none"/>
                </v:shape>
                <v:shape id="Picture 102" o:spid="_x0000_s1126" type="#_x0000_t75" style="position:absolute;width:36271;height:238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">
                  <v:imagedata r:id="rId266" o:title=""/>
                </v:shape>
                <v:shape id="Text Box 104" o:spid="_x0000_s1127" type="#_x0000_t202" style="position:absolute;left:881;top:23487;width:37525;height:2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" filled="f" stroked="f" strokeweight=".5pt">
                  <v:textbox inset="0,0,0,0">
                    <w:txbxContent>
                      <w:p w14:paraId="749E37D3" w14:textId="337A9053" w:rsidR="00153538" w:rsidRPr="00360256" w:rsidRDefault="00153538" w:rsidP="00153538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3.2 500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개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표본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평균을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나타</w:t>
                        </w:r>
                        <w:r w:rsidR="00DF54C5" w:rsidRPr="00DF54C5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내는</w:t>
                        </w:r>
                        <w:r w:rsidRPr="00DF54C5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히스토그람</w:t>
                        </w:r>
                      </w:p>
                      <w:p w14:paraId="0416EF08" w14:textId="77777777" w:rsidR="00153538" w:rsidRPr="00153538" w:rsidRDefault="00153538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D2E500" w14:textId="77777777" w:rsidR="009B449D" w:rsidRPr="00360256" w:rsidRDefault="009B449D" w:rsidP="009B449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매 표본의 표본평균을 계산하였는데 표본발취의 우연성으로 하여 표본평균값들도 서로 다르다.</w:t>
      </w:r>
    </w:p>
    <w:p w14:paraId="19A8066C" w14:textId="77777777" w:rsidR="009B449D" w:rsidRDefault="009B449D" w:rsidP="009B449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9B449D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5E0B1368" w14:textId="77777777" w:rsidR="009B449D" w:rsidRDefault="009B449D" w:rsidP="009B449D">
      <w:pPr>
        <w:widowControl/>
        <w:shd w:val="clear" w:color="auto" w:fill="FFFFFF"/>
        <w:tabs>
          <w:tab w:val="left" w:pos="3828"/>
          <w:tab w:val="left" w:pos="3969"/>
        </w:tabs>
        <w:wordWrap w:val="0"/>
        <w:topLinePunct/>
        <w:ind w:rightChars="56" w:right="118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비슷하게 표본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, …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발취하고 매번 표본평균 </w:t>
      </w:r>
      <w:r w:rsidRPr="0074370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70EFF2B7">
          <v:shape id="_x0000_i1171" type="#_x0000_t75" style="width:10.2pt;height:12.25pt" o:ole="">
            <v:imagedata r:id="rId267" o:title=""/>
          </v:shape>
          <o:OLEObject Type="Embed" ProgID="Equation.DSMT4" ShapeID="_x0000_i1171" DrawAspect="Content" ObjectID="_1735644434" r:id="rId2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계산한다면 그것들사이의 차이는 표본발취의 우연성으로 하여 초래된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게 계속 발취해나간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4370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403F50C4">
          <v:shape id="_x0000_i1172" type="#_x0000_t75" style="width:10.2pt;height:12.25pt" o:ole="">
            <v:imagedata r:id="rId267" o:title=""/>
          </v:shape>
          <o:OLEObject Type="Embed" ProgID="Equation.DSMT4" ShapeID="_x0000_i1172" DrawAspect="Content" ObjectID="_1735644435" r:id="rId26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4370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80A3376">
          <v:shape id="_x0000_i1173" type="#_x0000_t75" style="width:10.2pt;height:12.25pt" o:ole="">
            <v:imagedata r:id="rId267" o:title=""/>
          </v:shape>
          <o:OLEObject Type="Embed" ProgID="Equation.DSMT4" ShapeID="_x0000_i1173" DrawAspect="Content" ObjectID="_1735644436" r:id="rId27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들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히스토그람으로서 </w:t>
      </w:r>
      <w:r w:rsidRPr="0074370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A6521EB">
          <v:shape id="_x0000_i1174" type="#_x0000_t75" style="width:10.2pt;height:12.25pt" o:ole="">
            <v:imagedata r:id="rId267" o:title=""/>
          </v:shape>
          <o:OLEObject Type="Embed" ProgID="Equation.DSMT4" ShapeID="_x0000_i1174" DrawAspect="Content" ObjectID="_1735644437" r:id="rId2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형태가 정규분포와 매우 비슷한데 그것은 우연적인것이 아니라 다음과 같은 정리에 의하여 담보되는 사실이다.</w:t>
      </w:r>
    </w:p>
    <w:p w14:paraId="6E842A05" w14:textId="6C2A5142" w:rsidR="009B449D" w:rsidRPr="009B449D" w:rsidRDefault="009B44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9B449D" w:rsidRPr="009B449D" w:rsidSect="007D61C1">
          <w:type w:val="continuous"/>
          <w:pgSz w:w="11906" w:h="16838"/>
          <w:pgMar w:top="720" w:right="720" w:bottom="720" w:left="720" w:header="851" w:footer="992" w:gutter="0"/>
          <w:cols w:space="566"/>
          <w:docGrid w:type="lines" w:linePitch="312"/>
        </w:sectPr>
      </w:pPr>
    </w:p>
    <w:p w14:paraId="46351A9B" w14:textId="1BF644D5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</w:t>
      </w:r>
      <w:r w:rsidR="00B03C6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03C6E" w:rsidRPr="00B03C6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9210019">
          <v:shape id="_x0000_i1175" type="#_x0000_t75" style="width:50.25pt;height:14.95pt" o:ole="">
            <v:imagedata r:id="rId272" o:title=""/>
          </v:shape>
          <o:OLEObject Type="Embed" ProgID="Equation.DSMT4" ShapeID="_x0000_i1175" DrawAspect="Content" ObjectID="_1735644438" r:id="rId27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03C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B03C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03C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03C6E" w:rsidRPr="0074370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1CD9E8B">
          <v:shape id="_x0000_i1176" type="#_x0000_t75" style="width:10.2pt;height:12.25pt" o:ole="">
            <v:imagedata r:id="rId267" o:title=""/>
          </v:shape>
          <o:OLEObject Type="Embed" ProgID="Equation.DSMT4" ShapeID="_x0000_i1176" DrawAspect="Content" ObjectID="_1735644439" r:id="rId27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91CF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1C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7E4A8CD0" w14:textId="04BC8D17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1C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19E3" w:rsidRPr="002D19E3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75F4303E">
          <v:shape id="_x0000_i1177" type="#_x0000_t75" style="width:44.85pt;height:19.7pt" o:ole="">
            <v:imagedata r:id="rId275" o:title=""/>
          </v:shape>
          <o:OLEObject Type="Embed" ProgID="Equation.DSMT4" ShapeID="_x0000_i1177" DrawAspect="Content" ObjectID="_1735644440" r:id="rId276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2D19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D19E3" w:rsidRPr="0074370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F7B55E3">
          <v:shape id="_x0000_i1178" type="#_x0000_t75" style="width:10.2pt;height:12.25pt" o:ole="">
            <v:imagedata r:id="rId267" o:title=""/>
          </v:shape>
          <o:OLEObject Type="Embed" ProgID="Equation.DSMT4" ShapeID="_x0000_i1178" DrawAspect="Content" ObjectID="_1735644441" r:id="rId277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2D19E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확한</w:t>
      </w:r>
      <w:r w:rsidR="00D25294" w:rsidRPr="002D19E3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2D19E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포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D19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D19E3" w:rsidRPr="002D19E3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160" w:dyaOrig="380" w14:anchorId="013639B6">
          <v:shape id="_x0000_i1179" type="#_x0000_t75" style="width:58.4pt;height:19.7pt" o:ole="">
            <v:imagedata r:id="rId278" o:title=""/>
          </v:shape>
          <o:OLEObject Type="Embed" ProgID="Equation.DSMT4" ShapeID="_x0000_i1179" DrawAspect="Content" ObjectID="_1735644442" r:id="rId279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0905F8" w14:textId="31D3E842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11F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이거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고</w:t>
      </w:r>
      <w:r w:rsidR="00AF57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57B0" w:rsidRPr="00AF57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60" w:dyaOrig="340" w14:anchorId="2C3AB61D">
          <v:shape id="_x0000_i1180" type="#_x0000_t75" style="width:98.5pt;height:15.6pt" o:ole="">
            <v:imagedata r:id="rId280" o:title=""/>
          </v:shape>
          <o:OLEObject Type="Embed" ProgID="Equation.DSMT4" ShapeID="_x0000_i1180" DrawAspect="Content" ObjectID="_1735644443" r:id="rId281"/>
        </w:object>
      </w:r>
      <w:r w:rsidR="00AF57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존재한</w:t>
      </w:r>
      <w:r w:rsidR="00DE7A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7E69" w:rsidRPr="00877E6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05C9FFB">
          <v:shape id="_x0000_i1181" type="#_x0000_t75" style="width:8.85pt;height:10.2pt" o:ole="">
            <v:imagedata r:id="rId282" o:title=""/>
          </v:shape>
          <o:OLEObject Type="Embed" ProgID="Equation.DSMT4" ShapeID="_x0000_i1181" DrawAspect="Content" ObjectID="_1735644444" r:id="rId283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7E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교적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19E3" w:rsidRPr="0074370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623DD3B9">
          <v:shape id="_x0000_i1182" type="#_x0000_t75" style="width:10.2pt;height:12.25pt" o:ole="">
            <v:imagedata r:id="rId267" o:title=""/>
          </v:shape>
          <o:OLEObject Type="Embed" ProgID="Equation.DSMT4" ShapeID="_x0000_i1182" DrawAspect="Content" ObjectID="_1735644445" r:id="rId284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877E6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점근분포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7E69" w:rsidRPr="002D19E3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160" w:dyaOrig="380" w14:anchorId="019BA7B2">
          <v:shape id="_x0000_i1183" type="#_x0000_t75" style="width:58.4pt;height:19.7pt" o:ole="">
            <v:imagedata r:id="rId278" o:title=""/>
          </v:shape>
          <o:OLEObject Type="Embed" ProgID="Equation.DSMT4" ShapeID="_x0000_i1183" DrawAspect="Content" ObjectID="_1735644446" r:id="rId285"/>
        </w:object>
      </w:r>
      <w:r w:rsidR="008F05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8F055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F05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을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8F05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F055D" w:rsidRPr="008F055D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500" w:dyaOrig="380" w14:anchorId="4761799A">
          <v:shape id="_x0000_i1184" type="#_x0000_t75" style="width:76.1pt;height:19.7pt" o:ole="">
            <v:imagedata r:id="rId286" o:title=""/>
          </v:shape>
          <o:OLEObject Type="Embed" ProgID="Equation.DSMT4" ShapeID="_x0000_i1184" DrawAspect="Content" ObjectID="_1735644447" r:id="rId287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05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한다.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134F" w:rsidRPr="00877E6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70D3C6C">
          <v:shape id="_x0000_i1185" type="#_x0000_t75" style="width:8.85pt;height:10.2pt" o:ole="">
            <v:imagedata r:id="rId282" o:title=""/>
          </v:shape>
          <o:OLEObject Type="Embed" ProgID="Equation.DSMT4" ShapeID="_x0000_i1185" DrawAspect="Content" ObjectID="_1735644448" r:id="rId288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분포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4C4C43" w14:textId="55E8FB10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4813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AB76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76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성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 w:rsidR="00207C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207C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면 </w:t>
      </w:r>
      <w:r w:rsidR="00207CD9" w:rsidRPr="00207CD9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740" w:dyaOrig="639" w14:anchorId="1E6D214B">
          <v:shape id="_x0000_i1186" type="#_x0000_t75" style="width:86.95pt;height:31.25pt" o:ole="">
            <v:imagedata r:id="rId289" o:title=""/>
          </v:shape>
          <o:OLEObject Type="Embed" ProgID="Equation.DSMT4" ShapeID="_x0000_i1186" DrawAspect="Content" ObjectID="_1735644449" r:id="rId290"/>
        </w:object>
      </w:r>
      <w:r w:rsidR="00207C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="00207C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7CD9" w:rsidRPr="00207CD9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500" w:dyaOrig="380" w14:anchorId="60D8128D">
          <v:shape id="_x0000_i1187" type="#_x0000_t75" style="width:76.1pt;height:19.7pt" o:ole="">
            <v:imagedata r:id="rId291" o:title=""/>
          </v:shape>
          <o:OLEObject Type="Embed" ProgID="Equation.DSMT4" ShapeID="_x0000_i1187" DrawAspect="Content" ObjectID="_1735644450" r:id="rId292"/>
        </w:object>
      </w:r>
      <w:r w:rsidR="00207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B166774" w14:textId="3974738F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7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중심극한정리로부터 </w:t>
      </w:r>
      <w:r w:rsidR="00207CD9" w:rsidRPr="00207CD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0" w:dyaOrig="460" w14:anchorId="4D99651B">
          <v:shape id="_x0000_i1188" type="#_x0000_t75" style="width:100.55pt;height:23.1pt" o:ole="">
            <v:imagedata r:id="rId293" o:title=""/>
          </v:shape>
          <o:OLEObject Type="Embed" ProgID="Equation.DSMT4" ShapeID="_x0000_i1188" DrawAspect="Content" ObjectID="_1735644451" r:id="rId294"/>
        </w:object>
      </w:r>
      <w:r w:rsidR="00207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데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7CD9" w:rsidRPr="00207CD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37905F1">
          <v:shape id="_x0000_i1189" type="#_x0000_t75" style="width:8.85pt;height:10.2pt" o:ole="">
            <v:imagedata r:id="rId295" o:title=""/>
          </v:shape>
          <o:OLEObject Type="Embed" ProgID="Equation.DSMT4" ShapeID="_x0000_i1189" DrawAspect="Content" ObjectID="_1735644452" r:id="rId296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7C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4C6C" w:rsidRPr="00FA4C6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3CD9E1E">
          <v:shape id="_x0000_i1190" type="#_x0000_t75" style="width:10.2pt;height:12.25pt" o:ole="">
            <v:imagedata r:id="rId297" o:title=""/>
          </v:shape>
          <o:OLEObject Type="Embed" ProgID="Equation.DSMT4" ShapeID="_x0000_i1190" DrawAspect="Content" ObjectID="_1735644453" r:id="rId298"/>
        </w:object>
      </w:r>
      <w:r w:rsidR="00FA4C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</w:t>
      </w:r>
      <w:r w:rsidR="00FA4C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FA4C6C" w:rsidRPr="00FA4C6C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160" w:dyaOrig="380" w14:anchorId="0F61007F">
          <v:shape id="_x0000_i1191" type="#_x0000_t75" style="width:58.4pt;height:19.7pt" o:ole="">
            <v:imagedata r:id="rId299" o:title=""/>
          </v:shape>
          <o:OLEObject Type="Embed" ProgID="Equation.DSMT4" ShapeID="_x0000_i1191" DrawAspect="Content" ObjectID="_1735644454" r:id="rId300"/>
        </w:object>
      </w:r>
      <w:r w:rsidR="00FA4C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의미한다.</w:t>
      </w:r>
      <w:r w:rsidR="00FA4C6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A4C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증명된다.</w:t>
      </w:r>
    </w:p>
    <w:p w14:paraId="4E64E625" w14:textId="65E69ED5" w:rsidR="00D25294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3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3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개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53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에 대한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값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F34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353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A353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53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 w:rsidR="00ED6E8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ED6E8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등분포</w:t>
      </w:r>
      <w:r w:rsidR="00F571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ED6E8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 w:rsidR="00FF05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 w:rsidR="00F571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</w:t>
      </w:r>
      <w:r w:rsidR="00ED6E8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각분포</w:t>
      </w:r>
      <w:r w:rsidR="00F571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ED6E8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</w:t>
      </w:r>
      <w:r w:rsidR="00ED6E8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지수분포</w:t>
      </w:r>
      <w:r w:rsidR="00ED6E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E748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량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증가함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따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</w:t>
      </w:r>
      <w:r w:rsidR="006313F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균값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748E" w:rsidRPr="00AE748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3043B0B">
          <v:shape id="_x0000_i1192" type="#_x0000_t75" style="width:10.2pt;height:12.25pt" o:ole="">
            <v:imagedata r:id="rId301" o:title=""/>
          </v:shape>
          <o:OLEObject Type="Embed" ProgID="Equation.DSMT4" ShapeID="_x0000_i1192" DrawAspect="Content" ObjectID="_1735644455" r:id="rId302"/>
        </w:objec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분포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점차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접근하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</w:t>
      </w:r>
      <w:r w:rsidR="00AE74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들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변하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산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원래의</w:t>
      </w:r>
      <w:r w:rsidR="007C46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C46ED" w:rsidRPr="007C46E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00" w:dyaOrig="260" w14:anchorId="406B1DC1">
          <v:shape id="_x0000_i1193" type="#_x0000_t75" style="width:20.4pt;height:12.9pt" o:ole="">
            <v:imagedata r:id="rId303" o:title=""/>
          </v:shape>
          <o:OLEObject Type="Embed" ProgID="Equation.DSMT4" ShapeID="_x0000_i1193" DrawAspect="Content" ObjectID="_1735644456" r:id="rId304"/>
        </w:objec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46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줄어든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C46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</w:t>
      </w:r>
      <w:r w:rsidR="007C46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="007C46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세개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분포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2DB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</w:t>
      </w:r>
      <w:r w:rsidR="007C46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근사</w:t>
      </w:r>
      <w:r w:rsidR="007C46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430A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는것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알수 있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95B8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5B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래에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</w:t>
      </w:r>
      <w:r w:rsidR="00595B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체적으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설명</w:t>
      </w:r>
      <w:r w:rsidR="005E51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54253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77740C" w14:textId="08C54C21" w:rsidR="00956363" w:rsidRDefault="0095636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등분포 </w:t>
      </w:r>
      <w:r w:rsidRPr="0095636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49696F5E">
          <v:shape id="_x0000_i1194" type="#_x0000_t75" style="width:34.65pt;height:14.95pt" o:ole="">
            <v:imagedata r:id="rId305" o:title=""/>
          </v:shape>
          <o:OLEObject Type="Embed" ProgID="Equation.DSMT4" ShapeID="_x0000_i1194" DrawAspect="Content" ObjectID="_1735644457" r:id="rId30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/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발취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63B6CE3" w14:textId="76F28DA6" w:rsidR="00F57161" w:rsidRDefault="00F57161" w:rsidP="006E5E7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57161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720" w:dyaOrig="580" w14:anchorId="5143BAD8">
          <v:shape id="_x0000_i1195" type="#_x0000_t75" style="width:135.85pt;height:28.55pt" o:ole="">
            <v:imagedata r:id="rId307" o:title=""/>
          </v:shape>
          <o:OLEObject Type="Embed" ProgID="Equation.DSMT4" ShapeID="_x0000_i1195" DrawAspect="Content" ObjectID="_1735644458" r:id="rId30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F7EDEAB" w14:textId="004569AA" w:rsidR="00956363" w:rsidRDefault="00F5716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모집단확률밀</w:t>
      </w:r>
      <w:r w:rsidR="009563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F57161"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2640" w:dyaOrig="900" w14:anchorId="21EED23A">
          <v:shape id="_x0000_i1196" type="#_x0000_t75" style="width:131.75pt;height:44.85pt" o:ole="">
            <v:imagedata r:id="rId309" o:title=""/>
          </v:shape>
          <o:OLEObject Type="Embed" ProgID="Equation.DSMT4" ShapeID="_x0000_i1196" DrawAspect="Content" ObjectID="_1735644459" r:id="rId3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563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9563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9563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</w:t>
      </w:r>
      <w:r w:rsidR="009563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서</w:t>
      </w:r>
      <w:r w:rsidR="009563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63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9563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63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과</w:t>
      </w:r>
      <w:r w:rsidR="009563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63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9563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636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9563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="00A22B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9563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A22B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A22B0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A22B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A22B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발취할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의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는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A22B0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1F34247" w14:textId="3A14EA2F" w:rsidR="00A22B08" w:rsidRPr="00360256" w:rsidRDefault="00A22B08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22B08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500" w:dyaOrig="580" w14:anchorId="786B12F0">
          <v:shape id="_x0000_i1197" type="#_x0000_t75" style="width:124.3pt;height:28.55pt" o:ole="">
            <v:imagedata r:id="rId311" o:title=""/>
          </v:shape>
          <o:OLEObject Type="Embed" ProgID="Equation.DSMT4" ShapeID="_x0000_i1197" DrawAspect="Content" ObjectID="_1735644460" r:id="rId31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13119D1" w14:textId="4A4361D8" w:rsidR="00956363" w:rsidRDefault="0095636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A22B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A22B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A22B0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375F0A1D">
          <v:shape id="_x0000_i1198" type="#_x0000_t75" style="width:30.55pt;height:14.95pt" o:ole="">
            <v:imagedata r:id="rId313" o:title=""/>
          </v:shape>
          <o:OLEObject Type="Embed" ProgID="Equation.DSMT4" ShapeID="_x0000_i1198" DrawAspect="Content" ObjectID="_1735644461" r:id="rId31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A22B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A22B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A22B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발취할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="00A22B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A22B0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761B876">
          <v:shape id="_x0000_i1199" type="#_x0000_t75" style="width:12.25pt;height:14.95pt" o:ole="">
            <v:imagedata r:id="rId315" o:title=""/>
          </v:shape>
          <o:OLEObject Type="Embed" ProgID="Equation.DSMT4" ShapeID="_x0000_i1199" DrawAspect="Content" ObjectID="_1735644462" r:id="rId316"/>
        </w:objec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는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A22B0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2B0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A22B0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60D771C" w14:textId="4B07B7F3" w:rsidR="00A22B08" w:rsidRDefault="00A22B0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22B08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439" w:dyaOrig="580" w14:anchorId="43A1004B">
          <v:shape id="_x0000_i1200" type="#_x0000_t75" style="width:122.25pt;height:28.55pt" o:ole="">
            <v:imagedata r:id="rId317" o:title=""/>
          </v:shape>
          <o:OLEObject Type="Embed" ProgID="Equation.DSMT4" ShapeID="_x0000_i1200" DrawAspect="Content" ObjectID="_1735644463" r:id="rId31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2551B41" w14:textId="77777777" w:rsidR="00416581" w:rsidRPr="00360256" w:rsidRDefault="00416581" w:rsidP="0041658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값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며 차이나는것은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균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준편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뿐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3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곡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들사이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통점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이점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여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28CD35" w14:textId="77777777" w:rsidR="00416581" w:rsidRPr="00416581" w:rsidRDefault="0041658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2F83407C" w14:textId="634A38E2" w:rsidR="00D25294" w:rsidRPr="00360256" w:rsidRDefault="005E51B7" w:rsidP="006E5E7D">
      <w:pPr>
        <w:widowControl/>
        <w:shd w:val="clear" w:color="auto" w:fill="FFFFFF"/>
        <w:wordWrap w:val="0"/>
        <w:topLinePunct/>
        <w:ind w:firstLineChars="886" w:firstLine="2126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noProof/>
          <w:color w:val="2A2B2E"/>
          <w:kern w:val="0"/>
          <w:sz w:val="24"/>
          <w:szCs w:val="24"/>
          <w:lang w:val="ko-KR" w:eastAsia="ko-KR"/>
        </w:rPr>
        <mc:AlternateContent>
          <mc:Choice Requires="wpc">
            <w:drawing>
              <wp:inline distT="0" distB="0" distL="0" distR="0" wp14:anchorId="2209130A" wp14:editId="2EADF985">
                <wp:extent cx="4152901" cy="5381625"/>
                <wp:effectExtent l="0" t="0" r="0" b="9525"/>
                <wp:docPr id="103" name="Canvas 1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06" name="Picture 106"/>
                          <pic:cNvPicPr>
                            <a:picLocks noChangeAspect="1"/>
                          </pic:cNvPicPr>
                        </pic:nvPicPr>
                        <pic:blipFill>
                          <a:blip r:embed="rId3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34843" cy="49911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7" name="Text Box 107"/>
                        <wps:cNvSpPr txBox="1"/>
                        <wps:spPr>
                          <a:xfrm>
                            <a:off x="304800" y="5038725"/>
                            <a:ext cx="348615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B386BDA" w14:textId="48A8F30B" w:rsidR="00956363" w:rsidRDefault="00956363">
                              <w:pPr>
                                <w:rPr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3.3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서로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다른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모집단들의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표본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평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균분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09130A" id="Canvas 103" o:spid="_x0000_s1128" editas="canvas" style="width:327pt;height:423.75pt;mso-position-horizontal-relative:char;mso-position-vertical-relative:line" coordsize="41529,538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">
                <v:shape id="_x0000_s1129" type="#_x0000_t75" style="position:absolute;width:41529;height:53816;visibility:visible;mso-wrap-style:square" filled="t">
                  <v:fill o:detectmouseclick="t"/>
                  <v:path o:connecttype="none"/>
                </v:shape>
                <v:shape id="Picture 106" o:spid="_x0000_s1130" type="#_x0000_t75" style="position:absolute;width:38348;height:499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">
                  <v:imagedata r:id="rId320" o:title=""/>
                </v:shape>
                <v:shape id="Text Box 107" o:spid="_x0000_s1131" type="#_x0000_t202" style="position:absolute;left:3048;top:50387;width:34861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" filled="f" stroked="f" strokeweight=".5pt">
                  <v:textbox inset="0,0,0,0">
                    <w:txbxContent>
                      <w:p w14:paraId="4B386BDA" w14:textId="48A8F30B" w:rsidR="00956363" w:rsidRDefault="00956363">
                        <w:pPr>
                          <w:rPr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3.3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서로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다른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모집단들의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표본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평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균분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포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688A252" w14:textId="08945CD1" w:rsidR="00D25294" w:rsidRPr="00360256" w:rsidRDefault="00CA0789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4" w:name="_Toc12488655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3.3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bookmarkEnd w:id="14"/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D315D9B" w14:textId="431EA12D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3 </w:t>
      </w:r>
      <w:r w:rsidR="00CA0789" w:rsidRPr="00B03C6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9DE4A3C">
          <v:shape id="_x0000_i1201" type="#_x0000_t75" style="width:50.25pt;height:14.95pt" o:ole="">
            <v:imagedata r:id="rId272" o:title=""/>
          </v:shape>
          <o:OLEObject Type="Embed" ProgID="Equation.DSMT4" ShapeID="_x0000_i1201" DrawAspect="Content" ObjectID="_1735644464" r:id="rId321"/>
        </w:object>
      </w:r>
      <w:r w:rsidR="00CA078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CA078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07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CA078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CA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 w:rsidR="00CA078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07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진</w:t>
      </w:r>
      <w:r w:rsidR="00CA078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078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CA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CA078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A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과 표본평균</w:t>
      </w:r>
      <w:r w:rsidR="00CA078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0789" w:rsidRPr="0074370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FD2C181">
          <v:shape id="_x0000_i1202" type="#_x0000_t75" style="width:10.2pt;height:12.25pt" o:ole="">
            <v:imagedata r:id="rId267" o:title=""/>
          </v:shape>
          <o:OLEObject Type="Embed" ProgID="Equation.DSMT4" ShapeID="_x0000_i1202" DrawAspect="Content" ObjectID="_1735644465" r:id="rId322"/>
        </w:object>
      </w:r>
      <w:r w:rsidR="00CA07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이의 편차의 두제곱합의 평균</w:t>
      </w:r>
    </w:p>
    <w:p w14:paraId="091A20F4" w14:textId="6FFD026E" w:rsidR="00CA0789" w:rsidRPr="00360256" w:rsidRDefault="00CA0789" w:rsidP="005F3873">
      <w:pPr>
        <w:pStyle w:val="MTDisplayEquation"/>
        <w:topLinePunct/>
      </w:pPr>
      <w:r>
        <w:tab/>
      </w:r>
      <w:r w:rsidRPr="00CA0789">
        <w:rPr>
          <w:position w:val="-26"/>
        </w:rPr>
        <w:object w:dxaOrig="1640" w:dyaOrig="639" w14:anchorId="3E520BA8">
          <v:shape id="_x0000_i1203" type="#_x0000_t75" style="width:81.5pt;height:31.25pt" o:ole="">
            <v:imagedata r:id="rId323" o:title=""/>
          </v:shape>
          <o:OLEObject Type="Embed" ProgID="Equation.DSMT4" ShapeID="_x0000_i1203" DrawAspect="Content" ObjectID="_1735644466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6DDC24F" w14:textId="4B49BAF1" w:rsidR="00D25294" w:rsidRDefault="00CA078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D25294" w:rsidRPr="00CA078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본분산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고 그 두제곱뿌리 </w:t>
      </w:r>
      <w:r w:rsidRPr="00CA078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20" w:dyaOrig="360" w14:anchorId="51A66194">
          <v:shape id="_x0000_i1204" type="#_x0000_t75" style="width:41.45pt;height:19pt" o:ole="">
            <v:imagedata r:id="rId325" o:title=""/>
          </v:shape>
          <o:OLEObject Type="Embed" ProgID="Equation.DSMT4" ShapeID="_x0000_i1204" DrawAspect="Content" ObjectID="_1735644467" r:id="rId3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D25294" w:rsidRPr="00CA078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본표준편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35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표준편차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단위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3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용적</w: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363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331" w:rsidRPr="007363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5687F1E">
          <v:shape id="_x0000_i1205" type="#_x0000_t75" style="width:8.85pt;height:10.2pt" o:ole="">
            <v:imagedata r:id="rId327" o:title=""/>
          </v:shape>
          <o:OLEObject Type="Embed" ProgID="Equation.DSMT4" ShapeID="_x0000_i1205" DrawAspect="Content" ObjectID="_1735644468" r:id="rId328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7363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보통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1FA4671" w14:textId="3DDF38B9" w:rsidR="00736331" w:rsidRPr="00360256" w:rsidRDefault="00736331" w:rsidP="005F3873">
      <w:pPr>
        <w:pStyle w:val="MTDisplayEquation"/>
        <w:topLinePunct/>
      </w:pPr>
      <w:r>
        <w:tab/>
      </w:r>
      <w:r w:rsidRPr="00736331">
        <w:rPr>
          <w:position w:val="-26"/>
        </w:rPr>
        <w:object w:dxaOrig="1900" w:dyaOrig="639" w14:anchorId="7517C63C">
          <v:shape id="_x0000_i1206" type="#_x0000_t75" style="width:95.1pt;height:31.25pt" o:ole="">
            <v:imagedata r:id="rId329" o:title=""/>
          </v:shape>
          <o:OLEObject Type="Embed" ProgID="Equation.DSMT4" ShapeID="_x0000_i1206" DrawAspect="Content" ObjectID="_1735644469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347448BC" w14:textId="02481C66" w:rsidR="00D25294" w:rsidRPr="00360256" w:rsidRDefault="0073633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을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 w:rsidRPr="00736331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불편분산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도 부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리용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그의 두제곱뿌리 </w:t>
      </w:r>
      <w:r w:rsidRPr="007363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40" w:dyaOrig="320" w14:anchorId="13A78A05">
          <v:shape id="_x0000_i1207" type="#_x0000_t75" style="width:36.7pt;height:15.6pt" o:ole="">
            <v:imagedata r:id="rId331" o:title=""/>
          </v:shape>
          <o:OLEObject Type="Embed" ProgID="Equation.DSMT4" ShapeID="_x0000_i1207" DrawAspect="Content" ObjectID="_1735644470" r:id="rId3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표준편차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천에서 </w:t>
      </w:r>
      <w:r w:rsidRPr="007363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74A01784">
          <v:shape id="_x0000_i1208" type="#_x0000_t75" style="width:12.25pt;height:14.95pt" o:ole="">
            <v:imagedata r:id="rId333" o:title=""/>
          </v:shape>
          <o:OLEObject Type="Embed" ProgID="Equation.DSMT4" ShapeID="_x0000_i1208" DrawAspect="Content" ObjectID="_1735644471" r:id="rId3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73633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3C4D9FCA">
          <v:shape id="_x0000_i1209" type="#_x0000_t75" style="width:12.25pt;height:15.6pt" o:ole="">
            <v:imagedata r:id="rId335" o:title=""/>
          </v:shape>
          <o:OLEObject Type="Embed" ProgID="Equation.DSMT4" ShapeID="_x0000_i1209" DrawAspect="Content" ObjectID="_1735644472" r:id="rId3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더 널리 리용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앞으로 표준편차를 언급할 때 일반적으로 </w:t>
      </w:r>
      <w:r w:rsidRPr="007363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300E39DF">
          <v:shape id="_x0000_i1210" type="#_x0000_t75" style="width:12.25pt;height:14.95pt" o:ole="">
            <v:imagedata r:id="rId337" o:title=""/>
          </v:shape>
          <o:OLEObject Type="Embed" ProgID="Equation.DSMT4" ShapeID="_x0000_i1210" DrawAspect="Content" ObjectID="_1735644473" r:id="rId3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가리킨다.</w:t>
      </w:r>
    </w:p>
    <w:p w14:paraId="6C172DD5" w14:textId="6293AF2B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0331D4" w:rsidRPr="000331D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39029B7E">
          <v:shape id="_x0000_i1211" type="#_x0000_t75" style="width:12.25pt;height:14.95pt" o:ole="">
            <v:imagedata r:id="rId339" o:title=""/>
          </v:shape>
          <o:OLEObject Type="Embed" ProgID="Equation.DSMT4" ShapeID="_x0000_i1211" DrawAspect="Content" ObjectID="_1735644474" r:id="rId340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31D4" w:rsidRPr="000331D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2A8687B2">
          <v:shape id="_x0000_i1212" type="#_x0000_t75" style="width:12.25pt;height:15.6pt" o:ole="">
            <v:imagedata r:id="rId341" o:title=""/>
          </v:shape>
          <o:OLEObject Type="Embed" ProgID="Equation.DSMT4" ShapeID="_x0000_i1212" DrawAspect="Content" ObjectID="_1735644475" r:id="rId342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31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흩어짐정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널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822B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7970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서 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2CA2" w:rsidRPr="00C72CA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4816999">
          <v:shape id="_x0000_i1213" type="#_x0000_t75" style="width:8.85pt;height:10.2pt" o:ole="">
            <v:imagedata r:id="rId343" o:title=""/>
          </v:shape>
          <o:OLEObject Type="Embed" ProgID="Equation.DSMT4" ShapeID="_x0000_i1213" DrawAspect="Content" ObjectID="_1735644476" r:id="rId34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72C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C72C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2CA2" w:rsidRPr="00C72CA2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080" w:dyaOrig="639" w14:anchorId="2AF22D9F">
          <v:shape id="_x0000_i1214" type="#_x0000_t75" style="width:52.3pt;height:31.25pt" o:ole="">
            <v:imagedata r:id="rId345" o:title=""/>
          </v:shape>
          <o:OLEObject Type="Embed" ProgID="Equation.DSMT4" ShapeID="_x0000_i1214" DrawAspect="Content" ObjectID="_1735644477" r:id="rId34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C72C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C72C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,</w:t>
      </w:r>
      <w:r w:rsidR="00C72CA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72CA2" w:rsidRPr="00C72CA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40" w:dyaOrig="240" w14:anchorId="25A0B593">
          <v:shape id="_x0000_i1215" type="#_x0000_t75" style="width:21.75pt;height:12.25pt" o:ole="">
            <v:imagedata r:id="rId347" o:title=""/>
          </v:shape>
          <o:OLEObject Type="Embed" ProgID="Equation.DSMT4" ShapeID="_x0000_i1215" DrawAspect="Content" ObjectID="_1735644478" r:id="rId34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C72C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3456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F03D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03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의미는 </w:t>
      </w:r>
      <w:r w:rsidR="008F03D2" w:rsidRPr="008F03D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98F8A75">
          <v:shape id="_x0000_i1216" type="#_x0000_t75" style="width:10.2pt;height:12.25pt" o:ole="">
            <v:imagedata r:id="rId349" o:title=""/>
          </v:shape>
          <o:OLEObject Type="Embed" ProgID="Equation.DSMT4" ShapeID="_x0000_i1216" DrawAspect="Content" ObjectID="_1735644479" r:id="rId35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03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정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E9B" w:rsidRPr="006D6E9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C3C0050">
          <v:shape id="_x0000_i1217" type="#_x0000_t75" style="width:8.85pt;height:8.85pt" o:ole="">
            <v:imagedata r:id="rId70" o:title=""/>
          </v:shape>
          <o:OLEObject Type="Embed" ProgID="Equation.DSMT4" ShapeID="_x0000_i1217" DrawAspect="Content" ObjectID="_1735644480" r:id="rId351"/>
        </w:object>
      </w:r>
      <w:r w:rsidR="006D6E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8F03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F03D2" w:rsidRPr="008F03D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20" w:dyaOrig="300" w14:anchorId="17080DF9">
          <v:shape id="_x0000_i1218" type="#_x0000_t75" style="width:110.05pt;height:14.95pt" o:ole="">
            <v:imagedata r:id="rId352" o:title=""/>
          </v:shape>
          <o:OLEObject Type="Embed" ProgID="Equation.DSMT4" ShapeID="_x0000_i1218" DrawAspect="Content" ObjectID="_1735644481" r:id="rId353"/>
        </w:object>
      </w:r>
      <w:r w:rsidR="008F03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운데서 </w:t>
      </w:r>
      <w:r w:rsidR="008F03D2" w:rsidRPr="008F03D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40" w:dyaOrig="240" w14:anchorId="047B0CD9">
          <v:shape id="_x0000_i1219" type="#_x0000_t75" style="width:21.75pt;height:12.25pt" o:ole="">
            <v:imagedata r:id="rId354" o:title=""/>
          </v:shape>
          <o:OLEObject Type="Embed" ProgID="Equation.DSMT4" ShapeID="_x0000_i1219" DrawAspect="Content" ObjectID="_1735644482" r:id="rId35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8F03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8F03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</w:t>
      </w:r>
      <w:r w:rsidR="008F03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롭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03D2" w:rsidRPr="008F03D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98B9C86">
          <v:shape id="_x0000_i1220" type="#_x0000_t75" style="width:8.85pt;height:10.2pt" o:ole="">
            <v:imagedata r:id="rId356" o:title=""/>
          </v:shape>
          <o:OLEObject Type="Embed" ProgID="Equation.DSMT4" ShapeID="_x0000_i1220" DrawAspect="Content" ObjectID="_1735644483" r:id="rId35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="008F03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8F03D2" w:rsidRPr="008F03D2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300" w:dyaOrig="340" w14:anchorId="02F53A7D">
          <v:shape id="_x0000_i1221" type="#_x0000_t75" style="width:64.55pt;height:15.6pt" o:ole="">
            <v:imagedata r:id="rId358" o:title=""/>
          </v:shape>
          <o:OLEObject Type="Embed" ProgID="Equation.DSMT4" ShapeID="_x0000_i1221" DrawAspect="Content" ObjectID="_1735644484" r:id="rId359"/>
        </w:object>
      </w:r>
      <w:r w:rsidR="008F03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때문에 마음대로 값을 취할수 없다는것이다.</w:t>
      </w:r>
    </w:p>
    <w:p w14:paraId="504646E7" w14:textId="16BEFC63" w:rsidR="00D25294" w:rsidRPr="00360256" w:rsidRDefault="00AD0F9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8B59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8B59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두제곱합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5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8B595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8B59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C35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387203" w14:textId="5093CF0C" w:rsidR="00DC3517" w:rsidRDefault="00DC3517" w:rsidP="005F3873">
      <w:pPr>
        <w:pStyle w:val="MTDisplayEquation"/>
        <w:topLinePunct/>
      </w:pPr>
      <w:r>
        <w:tab/>
      </w:r>
      <w:r w:rsidRPr="00DC3517">
        <w:rPr>
          <w:position w:val="-20"/>
        </w:rPr>
        <w:object w:dxaOrig="3800" w:dyaOrig="620" w14:anchorId="22B764B0">
          <v:shape id="_x0000_i1222" type="#_x0000_t75" style="width:190.85pt;height:30.55pt" o:ole="">
            <v:imagedata r:id="rId360" o:title=""/>
          </v:shape>
          <o:OLEObject Type="Embed" ProgID="Equation.DSMT4" ShapeID="_x0000_i1222" DrawAspect="Content" ObjectID="_1735644485" r:id="rId3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A5F9D77" w14:textId="576CCB71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C35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 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80118F6" w14:textId="1EDBBC05" w:rsidR="008513FF" w:rsidRDefault="00DC351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경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계산공식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6F4EB32" w14:textId="2BF52745" w:rsidR="00DC3517" w:rsidRDefault="00DC3517" w:rsidP="005F3873">
      <w:pPr>
        <w:pStyle w:val="MTDisplayEquation"/>
        <w:topLinePunct/>
      </w:pPr>
      <w:r>
        <w:tab/>
      </w:r>
      <w:r w:rsidRPr="00DC3517">
        <w:rPr>
          <w:position w:val="-28"/>
        </w:rPr>
        <w:object w:dxaOrig="4040" w:dyaOrig="660" w14:anchorId="659B77A3">
          <v:shape id="_x0000_i1223" type="#_x0000_t75" style="width:202.4pt;height:34.65pt" o:ole="">
            <v:imagedata r:id="rId362" o:title=""/>
          </v:shape>
          <o:OLEObject Type="Embed" ProgID="Equation.DSMT4" ShapeID="_x0000_i1223" DrawAspect="Content" ObjectID="_1735644486" r:id="rId36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36D398E" w14:textId="0CF3CFCF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517" w:rsidRPr="00DC351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3CDC3BDA">
          <v:shape id="_x0000_i1224" type="#_x0000_t75" style="width:12.25pt;height:14.95pt" o:ole="">
            <v:imagedata r:id="rId364" o:title=""/>
          </v:shape>
          <o:OLEObject Type="Embed" ProgID="Equation.DSMT4" ShapeID="_x0000_i1224" DrawAspect="Content" ObjectID="_1735644487" r:id="rId36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517" w:rsidRPr="00DC351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3D62A262">
          <v:shape id="_x0000_i1225" type="#_x0000_t75" style="width:12.25pt;height:14.95pt" o:ole="">
            <v:imagedata r:id="rId366" o:title=""/>
          </v:shape>
          <o:OLEObject Type="Embed" ProgID="Equation.DSMT4" ShapeID="_x0000_i1225" DrawAspect="Content" ObjectID="_1735644488" r:id="rId36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517" w:rsidRPr="00DC351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11B0EF38">
          <v:shape id="_x0000_i1226" type="#_x0000_t75" style="width:6.8pt;height:12.25pt" o:ole="">
            <v:imagedata r:id="rId368" o:title=""/>
          </v:shape>
          <o:OLEObject Type="Embed" ProgID="Equation.DSMT4" ShapeID="_x0000_i1226" DrawAspect="Content" ObjectID="_1735644489" r:id="rId36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35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룹중심값과 빈도수이며 </w:t>
      </w:r>
      <w:r w:rsidR="00DC3517" w:rsidRPr="00DC351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B4B14CD">
          <v:shape id="_x0000_i1227" type="#_x0000_t75" style="width:10.2pt;height:12.25pt" o:ole="">
            <v:imagedata r:id="rId370" o:title=""/>
          </v:shape>
          <o:OLEObject Type="Embed" ProgID="Equation.DSMT4" ShapeID="_x0000_i1227" DrawAspect="Content" ObjectID="_1735644490" r:id="rId371"/>
        </w:object>
      </w:r>
      <w:r w:rsidR="00DC35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5.3.2)</w:t>
      </w:r>
      <w:r w:rsidR="00DC35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</w:t>
      </w:r>
      <w:r w:rsidR="00DC35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86C24A" w14:textId="3170F3CF" w:rsidR="00D25294" w:rsidRDefault="0031163B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4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3.1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하여 </w:t>
      </w:r>
      <w:r w:rsidRPr="0031163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20" w:dyaOrig="240" w14:anchorId="1E9055CC">
          <v:shape id="_x0000_i1228" type="#_x0000_t75" style="width:36.7pt;height:12.25pt" o:ole="">
            <v:imagedata r:id="rId372" o:title=""/>
          </v:shape>
          <o:OLEObject Type="Embed" ProgID="Equation.DSMT4" ShapeID="_x0000_i1228" DrawAspect="Content" ObjectID="_1735644491" r:id="rId3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이미 </w:t>
      </w:r>
      <w:r w:rsidR="00F650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표본분산과 표본표준편차는각각 다음과 같다.</w:t>
      </w:r>
    </w:p>
    <w:p w14:paraId="669167AB" w14:textId="0593B91D" w:rsidR="0031163B" w:rsidRPr="00360256" w:rsidRDefault="0031163B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1163B"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6100" w:dyaOrig="820" w14:anchorId="550A9D23">
          <v:shape id="_x0000_i1229" type="#_x0000_t75" style="width:308.4pt;height:41.45pt" o:ole="">
            <v:imagedata r:id="rId374" o:title=""/>
          </v:shape>
          <o:OLEObject Type="Embed" ProgID="Equation.DSMT4" ShapeID="_x0000_i1229" DrawAspect="Content" ObjectID="_1735644492" r:id="rId375"/>
        </w:object>
      </w:r>
    </w:p>
    <w:p w14:paraId="722B569A" w14:textId="77777777" w:rsidR="0031163B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6B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2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6B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3116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9D86733" w14:textId="45DABFBD" w:rsidR="00D25294" w:rsidRPr="00360256" w:rsidRDefault="00D25294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2 </w:t>
      </w:r>
      <w:r w:rsidR="00156B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459"/>
        <w:gridCol w:w="1743"/>
        <w:gridCol w:w="1418"/>
        <w:gridCol w:w="1743"/>
      </w:tblGrid>
      <w:tr w:rsidR="0031163B" w14:paraId="534FD299" w14:textId="77777777" w:rsidTr="008E478E">
        <w:trPr>
          <w:jc w:val="center"/>
        </w:trPr>
        <w:tc>
          <w:tcPr>
            <w:tcW w:w="1701" w:type="dxa"/>
            <w:tcBorders>
              <w:bottom w:val="single" w:sz="4" w:space="0" w:color="auto"/>
            </w:tcBorders>
          </w:tcPr>
          <w:p w14:paraId="25E3E9DB" w14:textId="2402F81B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그룹중심값 </w:t>
            </w:r>
            <w:r w:rsidRPr="0031163B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36173678">
                <v:shape id="_x0000_i1230" type="#_x0000_t75" style="width:8.85pt;height:10.2pt" o:ole="">
                  <v:imagedata r:id="rId376" o:title=""/>
                </v:shape>
                <o:OLEObject Type="Embed" ProgID="Equation.DSMT4" ShapeID="_x0000_i1230" DrawAspect="Content" ObjectID="_1735644493" r:id="rId377"/>
              </w:object>
            </w:r>
          </w:p>
        </w:tc>
        <w:tc>
          <w:tcPr>
            <w:tcW w:w="1459" w:type="dxa"/>
            <w:tcBorders>
              <w:bottom w:val="single" w:sz="4" w:space="0" w:color="auto"/>
            </w:tcBorders>
          </w:tcPr>
          <w:p w14:paraId="338F4250" w14:textId="6980948B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빈도수</w:t>
            </w:r>
          </w:p>
        </w:tc>
        <w:tc>
          <w:tcPr>
            <w:tcW w:w="1743" w:type="dxa"/>
            <w:tcBorders>
              <w:bottom w:val="single" w:sz="4" w:space="0" w:color="auto"/>
            </w:tcBorders>
          </w:tcPr>
          <w:p w14:paraId="19EFC30B" w14:textId="06C4DA1D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116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583B5D93">
                <v:shape id="_x0000_i1231" type="#_x0000_t75" style="width:13.6pt;height:14.95pt" o:ole="">
                  <v:imagedata r:id="rId378" o:title=""/>
                </v:shape>
                <o:OLEObject Type="Embed" ProgID="Equation.DSMT4" ShapeID="_x0000_i1231" DrawAspect="Content" ObjectID="_1735644494" r:id="rId379"/>
              </w:object>
            </w:r>
          </w:p>
        </w:tc>
        <w:tc>
          <w:tcPr>
            <w:tcW w:w="1418" w:type="dxa"/>
            <w:tcBorders>
              <w:bottom w:val="single" w:sz="4" w:space="0" w:color="auto"/>
              <w:right w:val="nil"/>
            </w:tcBorders>
          </w:tcPr>
          <w:p w14:paraId="1E1A3784" w14:textId="7D7E1F81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1163B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499" w:dyaOrig="240" w14:anchorId="193CAEAD">
                <v:shape id="_x0000_i1232" type="#_x0000_t75" style="width:23.75pt;height:12.25pt" o:ole="">
                  <v:imagedata r:id="rId380" o:title=""/>
                </v:shape>
                <o:OLEObject Type="Embed" ProgID="Equation.DSMT4" ShapeID="_x0000_i1232" DrawAspect="Content" ObjectID="_1735644495" r:id="rId381"/>
              </w:object>
            </w:r>
          </w:p>
        </w:tc>
        <w:tc>
          <w:tcPr>
            <w:tcW w:w="1743" w:type="dxa"/>
            <w:tcBorders>
              <w:left w:val="nil"/>
              <w:bottom w:val="single" w:sz="4" w:space="0" w:color="auto"/>
            </w:tcBorders>
          </w:tcPr>
          <w:p w14:paraId="6ED09778" w14:textId="3A67984B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1163B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80" w:dyaOrig="340" w14:anchorId="5F025522">
                <v:shape id="_x0000_i1233" type="#_x0000_t75" style="width:43.45pt;height:15.6pt" o:ole="">
                  <v:imagedata r:id="rId382" o:title=""/>
                </v:shape>
                <o:OLEObject Type="Embed" ProgID="Equation.DSMT4" ShapeID="_x0000_i1233" DrawAspect="Content" ObjectID="_1735644496" r:id="rId383"/>
              </w:object>
            </w:r>
          </w:p>
        </w:tc>
      </w:tr>
      <w:tr w:rsidR="0031163B" w14:paraId="30FCFC6D" w14:textId="77777777" w:rsidTr="008E478E">
        <w:trPr>
          <w:jc w:val="center"/>
        </w:trPr>
        <w:tc>
          <w:tcPr>
            <w:tcW w:w="1701" w:type="dxa"/>
            <w:tcBorders>
              <w:bottom w:val="nil"/>
            </w:tcBorders>
          </w:tcPr>
          <w:p w14:paraId="384F2919" w14:textId="0568E801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20</w:t>
            </w:r>
          </w:p>
        </w:tc>
        <w:tc>
          <w:tcPr>
            <w:tcW w:w="1459" w:type="dxa"/>
            <w:tcBorders>
              <w:bottom w:val="nil"/>
            </w:tcBorders>
          </w:tcPr>
          <w:p w14:paraId="4FE8850A" w14:textId="333308FE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43" w:type="dxa"/>
            <w:tcBorders>
              <w:bottom w:val="nil"/>
            </w:tcBorders>
          </w:tcPr>
          <w:p w14:paraId="2644AC1F" w14:textId="59E31986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460</w:t>
            </w:r>
          </w:p>
        </w:tc>
        <w:tc>
          <w:tcPr>
            <w:tcW w:w="1418" w:type="dxa"/>
            <w:tcBorders>
              <w:bottom w:val="nil"/>
              <w:right w:val="nil"/>
            </w:tcBorders>
          </w:tcPr>
          <w:p w14:paraId="338BF2C9" w14:textId="7BB8D294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80</w:t>
            </w:r>
          </w:p>
        </w:tc>
        <w:tc>
          <w:tcPr>
            <w:tcW w:w="1743" w:type="dxa"/>
            <w:tcBorders>
              <w:left w:val="nil"/>
              <w:bottom w:val="nil"/>
            </w:tcBorders>
          </w:tcPr>
          <w:p w14:paraId="1AEDD47A" w14:textId="7656570B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200</w:t>
            </w:r>
          </w:p>
        </w:tc>
      </w:tr>
      <w:tr w:rsidR="0031163B" w14:paraId="56B3FC37" w14:textId="77777777" w:rsidTr="008E478E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746CAC99" w14:textId="0AC142E3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20</w:t>
            </w:r>
          </w:p>
        </w:tc>
        <w:tc>
          <w:tcPr>
            <w:tcW w:w="1459" w:type="dxa"/>
            <w:tcBorders>
              <w:top w:val="nil"/>
              <w:bottom w:val="nil"/>
            </w:tcBorders>
          </w:tcPr>
          <w:p w14:paraId="082662F8" w14:textId="62767D84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43AF8176" w14:textId="3F52B087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600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3F065CA4" w14:textId="5CFB51B7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721CD212" w14:textId="054ADD1E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000</w:t>
            </w:r>
          </w:p>
        </w:tc>
      </w:tr>
      <w:tr w:rsidR="0031163B" w14:paraId="39E5D5CB" w14:textId="77777777" w:rsidTr="008E478E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51DFB79A" w14:textId="11672F84" w:rsidR="0031163B" w:rsidRDefault="0031163B" w:rsidP="005F3873">
            <w:pPr>
              <w:widowControl/>
              <w:tabs>
                <w:tab w:val="left" w:pos="585"/>
                <w:tab w:val="center" w:pos="742"/>
              </w:tabs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ab/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ab/>
              <w:t>1020</w:t>
            </w:r>
          </w:p>
        </w:tc>
        <w:tc>
          <w:tcPr>
            <w:tcW w:w="1459" w:type="dxa"/>
            <w:tcBorders>
              <w:top w:val="nil"/>
              <w:bottom w:val="nil"/>
            </w:tcBorders>
          </w:tcPr>
          <w:p w14:paraId="0E935ED2" w14:textId="5E646F91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46A969E4" w14:textId="5ECB2882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140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6C50343B" w14:textId="057B6102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5BF0A48E" w14:textId="6E546703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00</w:t>
            </w:r>
          </w:p>
        </w:tc>
      </w:tr>
      <w:tr w:rsidR="0031163B" w14:paraId="474F929E" w14:textId="77777777" w:rsidTr="008E478E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4147B067" w14:textId="14D6A54F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20</w:t>
            </w:r>
          </w:p>
        </w:tc>
        <w:tc>
          <w:tcPr>
            <w:tcW w:w="1459" w:type="dxa"/>
            <w:tcBorders>
              <w:top w:val="nil"/>
              <w:bottom w:val="nil"/>
            </w:tcBorders>
          </w:tcPr>
          <w:p w14:paraId="76472938" w14:textId="34CEE78F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23054654" w14:textId="32340812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360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1C67B718" w14:textId="7BC26FBA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</w:t>
            </w:r>
          </w:p>
        </w:tc>
        <w:tc>
          <w:tcPr>
            <w:tcW w:w="1743" w:type="dxa"/>
            <w:tcBorders>
              <w:top w:val="nil"/>
              <w:left w:val="nil"/>
              <w:bottom w:val="nil"/>
            </w:tcBorders>
          </w:tcPr>
          <w:p w14:paraId="51E7DE7F" w14:textId="3A89D46D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3200</w:t>
            </w:r>
          </w:p>
        </w:tc>
      </w:tr>
      <w:tr w:rsidR="0031163B" w14:paraId="6379E589" w14:textId="77777777" w:rsidTr="008E478E">
        <w:trPr>
          <w:jc w:val="center"/>
        </w:trPr>
        <w:tc>
          <w:tcPr>
            <w:tcW w:w="1701" w:type="dxa"/>
            <w:tcBorders>
              <w:top w:val="nil"/>
            </w:tcBorders>
          </w:tcPr>
          <w:p w14:paraId="52B88121" w14:textId="252626CC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220</w:t>
            </w:r>
          </w:p>
        </w:tc>
        <w:tc>
          <w:tcPr>
            <w:tcW w:w="1459" w:type="dxa"/>
            <w:tcBorders>
              <w:top w:val="nil"/>
            </w:tcBorders>
          </w:tcPr>
          <w:p w14:paraId="0B3E9EA4" w14:textId="1A1779BF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743" w:type="dxa"/>
            <w:tcBorders>
              <w:top w:val="nil"/>
            </w:tcBorders>
          </w:tcPr>
          <w:p w14:paraId="7C58B046" w14:textId="761ABE23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440</w:t>
            </w:r>
          </w:p>
        </w:tc>
        <w:tc>
          <w:tcPr>
            <w:tcW w:w="1418" w:type="dxa"/>
            <w:tcBorders>
              <w:top w:val="nil"/>
              <w:right w:val="nil"/>
            </w:tcBorders>
          </w:tcPr>
          <w:p w14:paraId="716F5E32" w14:textId="27B5C500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20</w:t>
            </w:r>
          </w:p>
        </w:tc>
        <w:tc>
          <w:tcPr>
            <w:tcW w:w="1743" w:type="dxa"/>
            <w:tcBorders>
              <w:top w:val="nil"/>
              <w:left w:val="nil"/>
            </w:tcBorders>
          </w:tcPr>
          <w:p w14:paraId="587D8C3D" w14:textId="2A2B221E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6800</w:t>
            </w:r>
          </w:p>
        </w:tc>
      </w:tr>
      <w:tr w:rsidR="0031163B" w14:paraId="3054EA09" w14:textId="77777777" w:rsidTr="008E478E">
        <w:trPr>
          <w:jc w:val="center"/>
        </w:trPr>
        <w:tc>
          <w:tcPr>
            <w:tcW w:w="1701" w:type="dxa"/>
          </w:tcPr>
          <w:p w14:paraId="5667AFC1" w14:textId="77777777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459" w:type="dxa"/>
          </w:tcPr>
          <w:p w14:paraId="62CE6A09" w14:textId="6ED18F7B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743" w:type="dxa"/>
          </w:tcPr>
          <w:p w14:paraId="23C6BCD4" w14:textId="7B6542FD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00</w:t>
            </w:r>
          </w:p>
        </w:tc>
        <w:tc>
          <w:tcPr>
            <w:tcW w:w="1418" w:type="dxa"/>
            <w:tcBorders>
              <w:right w:val="nil"/>
            </w:tcBorders>
          </w:tcPr>
          <w:p w14:paraId="1A46D787" w14:textId="0A0A1337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743" w:type="dxa"/>
            <w:tcBorders>
              <w:left w:val="nil"/>
            </w:tcBorders>
          </w:tcPr>
          <w:p w14:paraId="2AC70699" w14:textId="4896E22F" w:rsidR="0031163B" w:rsidRDefault="0031163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72000</w:t>
            </w:r>
          </w:p>
        </w:tc>
      </w:tr>
    </w:tbl>
    <w:p w14:paraId="18A97A78" w14:textId="207E891D" w:rsidR="008E478E" w:rsidRDefault="008E478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Pr="008E478E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5179" w:dyaOrig="540" w14:anchorId="21FE2028">
          <v:shape id="_x0000_i1234" type="#_x0000_t75" style="width:259.45pt;height:27.15pt" o:ole="">
            <v:imagedata r:id="rId384" o:title=""/>
          </v:shape>
          <o:OLEObject Type="Embed" ProgID="Equation.DSMT4" ShapeID="_x0000_i1234" DrawAspect="Content" ObjectID="_1735644497" r:id="rId3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40F91C57" w14:textId="4ECBFEA8" w:rsidR="00D25294" w:rsidRPr="00360256" w:rsidRDefault="00D25294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="008E47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수학적기대값과 분산,</w:t>
      </w:r>
      <w:r w:rsidR="008E478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E47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의 수학적기대값이 모집단의 분포형태에의존하지 않는다는것을 보여준다.</w:t>
      </w:r>
    </w:p>
    <w:p w14:paraId="1D48C0F1" w14:textId="47561A24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5984" w:rsidRPr="00DD598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451E8192">
          <v:shape id="_x0000_i1235" type="#_x0000_t75" style="width:12.25pt;height:12.25pt" o:ole="">
            <v:imagedata r:id="rId386" o:title=""/>
          </v:shape>
          <o:OLEObject Type="Embed" ProgID="Equation.DSMT4" ShapeID="_x0000_i1235" DrawAspect="Content" ObjectID="_1735644498" r:id="rId38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DD59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를 가진다고 하자</w:t>
      </w:r>
      <w:r w:rsidR="00DD598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5984" w:rsidRPr="00DD598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80" w:dyaOrig="340" w14:anchorId="24C7C573">
          <v:shape id="_x0000_i1236" type="#_x0000_t75" style="width:123.6pt;height:15.6pt" o:ole="">
            <v:imagedata r:id="rId388" o:title=""/>
          </v:shape>
          <o:OLEObject Type="Embed" ProgID="Equation.DSMT4" ShapeID="_x0000_i1236" DrawAspect="Content" ObjectID="_1735644499" r:id="rId389"/>
        </w:object>
      </w:r>
      <w:r w:rsidR="00DD598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D59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</w:t>
      </w:r>
      <w:r w:rsidR="00DD5984" w:rsidRPr="00DD598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39A0C5F">
          <v:shape id="_x0000_i1237" type="#_x0000_t75" style="width:50.25pt;height:14.95pt" o:ole="">
            <v:imagedata r:id="rId390" o:title=""/>
          </v:shape>
          <o:OLEObject Type="Embed" ProgID="Equation.DSMT4" ShapeID="_x0000_i1237" DrawAspect="Content" ObjectID="_1735644500" r:id="rId391"/>
        </w:object>
      </w:r>
      <w:r w:rsidR="00DD59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그 모집단으로부터 발취한 표본이고 </w:t>
      </w:r>
      <w:r w:rsidR="00DD5984" w:rsidRPr="00DD598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3FDE6D0">
          <v:shape id="_x0000_i1238" type="#_x0000_t75" style="width:10.2pt;height:12.25pt" o:ole="">
            <v:imagedata r:id="rId392" o:title=""/>
          </v:shape>
          <o:OLEObject Type="Embed" ProgID="Equation.DSMT4" ShapeID="_x0000_i1238" DrawAspect="Content" ObjectID="_1735644501" r:id="rId393"/>
        </w:object>
      </w:r>
      <w:r w:rsidR="00DD598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DD5984" w:rsidRPr="00DD598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7FE09CA1">
          <v:shape id="_x0000_i1239" type="#_x0000_t75" style="width:12.25pt;height:14.95pt" o:ole="">
            <v:imagedata r:id="rId394" o:title=""/>
          </v:shape>
          <o:OLEObject Type="Embed" ProgID="Equation.DSMT4" ShapeID="_x0000_i1239" DrawAspect="Content" ObjectID="_1735644502" r:id="rId395"/>
        </w:object>
      </w:r>
      <w:r w:rsidR="00DD59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각각 표본평균,</w:t>
      </w:r>
      <w:r w:rsidR="00DD598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59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분산이라고 하면 </w:t>
      </w:r>
    </w:p>
    <w:p w14:paraId="4D35C2C0" w14:textId="5692F4B4" w:rsidR="00DD5984" w:rsidRPr="00360256" w:rsidRDefault="00DD5984" w:rsidP="005F3873">
      <w:pPr>
        <w:pStyle w:val="MTDisplayEquation"/>
        <w:topLinePunct/>
      </w:pPr>
      <w:r>
        <w:tab/>
      </w:r>
      <w:r w:rsidRPr="00DD5984">
        <w:rPr>
          <w:position w:val="-10"/>
        </w:rPr>
        <w:object w:dxaOrig="2260" w:dyaOrig="340" w14:anchorId="6A6F65C7">
          <v:shape id="_x0000_i1240" type="#_x0000_t75" style="width:113.45pt;height:15.6pt" o:ole="">
            <v:imagedata r:id="rId396" o:title=""/>
          </v:shape>
          <o:OLEObject Type="Embed" ProgID="Equation.DSMT4" ShapeID="_x0000_i1240" DrawAspect="Content" ObjectID="_1735644503" r:id="rId39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199BCFEE" w14:textId="07434C2D" w:rsidR="00DD5984" w:rsidRDefault="00DD5984" w:rsidP="005F3873">
      <w:pPr>
        <w:pStyle w:val="MTDisplayEquation"/>
        <w:topLinePunct/>
      </w:pPr>
      <w:r>
        <w:tab/>
      </w:r>
      <w:r w:rsidRPr="00DD5984">
        <w:rPr>
          <w:position w:val="-14"/>
        </w:rPr>
        <w:object w:dxaOrig="1060" w:dyaOrig="380" w14:anchorId="7E82F3D8">
          <v:shape id="_x0000_i1241" type="#_x0000_t75" style="width:52.3pt;height:19.7pt" o:ole="">
            <v:imagedata r:id="rId398" o:title=""/>
          </v:shape>
          <o:OLEObject Type="Embed" ProgID="Equation.DSMT4" ShapeID="_x0000_i1241" DrawAspect="Content" ObjectID="_1735644504" r:id="rId39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B1EA7BC" w14:textId="3C3090D2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44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59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59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 w:rsidR="00150E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50EE5" w:rsidRPr="00150EE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00" w:dyaOrig="260" w14:anchorId="2C402A4B">
          <v:shape id="_x0000_i1242" type="#_x0000_t75" style="width:20.4pt;height:12.9pt" o:ole="">
            <v:imagedata r:id="rId400" o:title=""/>
          </v:shape>
          <o:OLEObject Type="Embed" ProgID="Equation.DSMT4" ShapeID="_x0000_i1242" DrawAspect="Content" ObjectID="_1735644505" r:id="rId401"/>
        </w:object>
      </w:r>
      <w:r w:rsidR="00150E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근것을 의미한다.</w:t>
      </w:r>
    </w:p>
    <w:p w14:paraId="25F76D02" w14:textId="1425CE66" w:rsidR="00D25294" w:rsidRPr="00360256" w:rsidRDefault="00D25294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</w:t>
      </w:r>
      <w:r w:rsidR="00150E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150EE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94E5F" w:rsidRPr="00794E5F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5700" w:dyaOrig="660" w14:anchorId="58DCEE76">
          <v:shape id="_x0000_i1243" type="#_x0000_t75" style="width:283.25pt;height:34.65pt" o:ole="">
            <v:imagedata r:id="rId402" o:title=""/>
          </v:shape>
          <o:OLEObject Type="Embed" ProgID="Equation.DSMT4" ShapeID="_x0000_i1243" DrawAspect="Content" ObjectID="_1735644506" r:id="rId403"/>
        </w:object>
      </w:r>
      <w:r w:rsidR="00794E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3.7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94E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4E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3.8)</w:t>
      </w:r>
      <w:r w:rsidR="00794E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한다.</w:t>
      </w:r>
      <w:r w:rsidR="00794E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4E5F" w:rsidRPr="00794E5F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220" w:dyaOrig="639" w14:anchorId="3EED6D1C">
          <v:shape id="_x0000_i1244" type="#_x0000_t75" style="width:110.05pt;height:31.25pt" o:ole="">
            <v:imagedata r:id="rId404" o:title=""/>
          </v:shape>
          <o:OLEObject Type="Embed" ProgID="Equation.DSMT4" ShapeID="_x0000_i1244" DrawAspect="Content" ObjectID="_1735644507" r:id="rId405"/>
        </w:object>
      </w:r>
      <w:r w:rsidR="00794E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794E5F" w:rsidRPr="00794E5F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420" w:dyaOrig="400" w14:anchorId="6DBF3B65">
          <v:shape id="_x0000_i1245" type="#_x0000_t75" style="width:171.15pt;height:20.4pt" o:ole="">
            <v:imagedata r:id="rId406" o:title=""/>
          </v:shape>
          <o:OLEObject Type="Embed" ProgID="Equation.DSMT4" ShapeID="_x0000_i1245" DrawAspect="Content" ObjectID="_1735644508" r:id="rId407"/>
        </w:object>
      </w:r>
      <w:r w:rsidR="00794E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794E5F" w:rsidRPr="00794E5F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400" w:dyaOrig="380" w14:anchorId="6A43936A">
          <v:shape id="_x0000_i1246" type="#_x0000_t75" style="width:169.8pt;height:19.7pt" o:ole="">
            <v:imagedata r:id="rId408" o:title=""/>
          </v:shape>
          <o:OLEObject Type="Embed" ProgID="Equation.DSMT4" ShapeID="_x0000_i1246" DrawAspect="Content" ObjectID="_1735644509" r:id="rId409"/>
        </w:object>
      </w:r>
      <w:r w:rsidR="00794E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794E5F" w:rsidRPr="00794E5F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5060" w:dyaOrig="660" w14:anchorId="7374D945">
          <v:shape id="_x0000_i1247" type="#_x0000_t75" style="width:252.7pt;height:34.65pt" o:ole="">
            <v:imagedata r:id="rId410" o:title=""/>
          </v:shape>
          <o:OLEObject Type="Embed" ProgID="Equation.DSMT4" ShapeID="_x0000_i1247" DrawAspect="Content" ObjectID="_1735644510" r:id="rId411"/>
        </w:object>
      </w:r>
      <w:r w:rsidR="00794E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41940E" w14:textId="4ADD3EF1" w:rsidR="00D25294" w:rsidRPr="00360256" w:rsidRDefault="00C15D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794E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794E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94E5F" w:rsidRPr="00794E5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40" w:dyaOrig="240" w14:anchorId="36160280">
          <v:shape id="_x0000_i1248" type="#_x0000_t75" style="width:21.75pt;height:12.25pt" o:ole="">
            <v:imagedata r:id="rId412" o:title=""/>
          </v:shape>
          <o:OLEObject Type="Embed" ProgID="Equation.DSMT4" ShapeID="_x0000_i1248" DrawAspect="Content" ObjectID="_1735644511" r:id="rId413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4E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3.8)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D984B8" w14:textId="25618B8B" w:rsidR="00D25294" w:rsidRPr="00360256" w:rsidRDefault="00D25294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5" w:name="_Toc124886556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4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모멘트</w:t>
      </w:r>
      <w:r w:rsidR="00794E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bookmarkEnd w:id="15"/>
    </w:p>
    <w:p w14:paraId="4CC58A6B" w14:textId="115F6795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 w:rsidR="00A93F9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화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모멘트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3F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널리 리용되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A93F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B33F19" w14:textId="711D79F3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4</w:t>
      </w:r>
      <w:r w:rsidR="007A3DF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3DF6" w:rsidRPr="007A3DF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D38D459">
          <v:shape id="_x0000_i1249" type="#_x0000_t75" style="width:50.25pt;height:14.95pt" o:ole="">
            <v:imagedata r:id="rId414" o:title=""/>
          </v:shape>
          <o:OLEObject Type="Embed" ProgID="Equation.DSMT4" ShapeID="_x0000_i1249" DrawAspect="Content" ObjectID="_1735644512" r:id="rId41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7A3D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7A3DF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A3DF6" w:rsidRPr="007A3DF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502FE706">
          <v:shape id="_x0000_i1250" type="#_x0000_t75" style="width:8.85pt;height:12.9pt" o:ole="">
            <v:imagedata r:id="rId416" o:title=""/>
          </v:shape>
          <o:OLEObject Type="Embed" ProgID="Equation.DSMT4" ShapeID="_x0000_i1250" DrawAspect="Content" ObjectID="_1735644513" r:id="rId41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3DF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의 옹근수라고 하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</w:p>
    <w:p w14:paraId="12DC458F" w14:textId="033589BC" w:rsidR="007A3DF6" w:rsidRPr="00360256" w:rsidRDefault="007A3DF6" w:rsidP="005F3873">
      <w:pPr>
        <w:pStyle w:val="MTDisplayEquation"/>
        <w:topLinePunct/>
      </w:pPr>
      <w:r>
        <w:tab/>
      </w:r>
      <w:r w:rsidRPr="007A3DF6">
        <w:rPr>
          <w:position w:val="-26"/>
        </w:rPr>
        <w:object w:dxaOrig="1100" w:dyaOrig="639" w14:anchorId="19C874BC">
          <v:shape id="_x0000_i1251" type="#_x0000_t75" style="width:56.4pt;height:31.25pt" o:ole="">
            <v:imagedata r:id="rId418" o:title=""/>
          </v:shape>
          <o:OLEObject Type="Embed" ProgID="Equation.DSMT4" ShapeID="_x0000_i1251" DrawAspect="Content" ObjectID="_1735644514" r:id="rId4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5F66C6B4" w14:textId="22B71145" w:rsidR="007A3DF6" w:rsidRDefault="007A3DF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A3DF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0F15B25F">
          <v:shape id="_x0000_i1252" type="#_x0000_t75" style="width:8.85pt;height:12.9pt" o:ole="">
            <v:imagedata r:id="rId420" o:title=""/>
          </v:shape>
          <o:OLEObject Type="Embed" ProgID="Equation.DSMT4" ShapeID="_x0000_i1252" DrawAspect="Content" ObjectID="_1735644515" r:id="rId421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점모멘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점모멘트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6656C83B" w14:textId="73353E3D" w:rsidR="007A3DF6" w:rsidRDefault="007A3DF6" w:rsidP="005F3873">
      <w:pPr>
        <w:pStyle w:val="MTDisplayEquation"/>
        <w:topLinePunct/>
      </w:pPr>
      <w:r>
        <w:tab/>
      </w:r>
      <w:r w:rsidRPr="007A3DF6">
        <w:rPr>
          <w:position w:val="-26"/>
        </w:rPr>
        <w:object w:dxaOrig="1640" w:dyaOrig="639" w14:anchorId="0253922C">
          <v:shape id="_x0000_i1253" type="#_x0000_t75" style="width:81.5pt;height:31.25pt" o:ole="">
            <v:imagedata r:id="rId422" o:title=""/>
          </v:shape>
          <o:OLEObject Type="Embed" ProgID="Equation.DSMT4" ShapeID="_x0000_i1253" DrawAspect="Content" ObjectID="_1735644516" r:id="rId4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DFDA1C3" w14:textId="627E0CB5" w:rsidR="00D25294" w:rsidRPr="00360256" w:rsidRDefault="007A3DF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A3DF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33B53B31">
          <v:shape id="_x0000_i1254" type="#_x0000_t75" style="width:8.85pt;height:12.9pt" o:ole="">
            <v:imagedata r:id="rId424" o:title=""/>
          </v:shape>
          <o:OLEObject Type="Embed" ProgID="Equation.DSMT4" ShapeID="_x0000_i1254" DrawAspect="Content" ObjectID="_1735644517" r:id="rId425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중심모멘트라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중심모멘트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33A723" w14:textId="7FFEBEFF" w:rsidR="00D25294" w:rsidRPr="00360256" w:rsidRDefault="000B5E2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이 분포중심에 관하여 대칭일 때 </w:t>
      </w:r>
      <w:r w:rsidRPr="000B5E2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D8BB4FD">
          <v:shape id="_x0000_i1255" type="#_x0000_t75" style="width:10.2pt;height:12.25pt" o:ole="">
            <v:imagedata r:id="rId426" o:title=""/>
          </v:shape>
          <o:OLEObject Type="Embed" ProgID="Equation.DSMT4" ShapeID="_x0000_i1255" DrawAspect="Content" ObjectID="_1735644518" r:id="rId4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0B5E2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198F58EC">
          <v:shape id="_x0000_i1256" type="#_x0000_t75" style="width:8.15pt;height:10.2pt" o:ole="">
            <v:imagedata r:id="rId428" o:title=""/>
          </v:shape>
          <o:OLEObject Type="Embed" ProgID="Equation.DSMT4" ShapeID="_x0000_i1256" DrawAspect="Content" ObjectID="_1735644519" r:id="rId4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리용하여 표본특징을 묘사하는것은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표적이지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B5E2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5A336B7">
          <v:shape id="_x0000_i1257" type="#_x0000_t75" style="width:10.2pt;height:12.25pt" o:ole="">
            <v:imagedata r:id="rId426" o:title=""/>
          </v:shape>
          <o:OLEObject Type="Embed" ProgID="Equation.DSMT4" ShapeID="_x0000_i1257" DrawAspect="Content" ObjectID="_1735644520" r:id="rId4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0B5E2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176E478">
          <v:shape id="_x0000_i1258" type="#_x0000_t75" style="width:8.15pt;height:10.2pt" o:ole="">
            <v:imagedata r:id="rId428" o:title=""/>
          </v:shape>
          <o:OLEObject Type="Embed" ProgID="Equation.DSMT4" ShapeID="_x0000_i1258" DrawAspect="Content" ObjectID="_1735644521" r:id="rId4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족하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B231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형태</w:t>
      </w:r>
      <w:r w:rsidR="006B23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묘사하는 통계량이</w:t>
      </w:r>
      <w:r w:rsidR="006F0C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B23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하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2.7.5, 2.7.6</w:t>
      </w:r>
      <w:r w:rsidR="006B23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  <w:r w:rsidR="006B231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04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74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하는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B23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중심모멘트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7D102B7" w14:textId="6B467D4C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5 </w:t>
      </w:r>
      <w:r w:rsidR="001A0F77" w:rsidRPr="007A3DF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13CD26A">
          <v:shape id="_x0000_i1259" type="#_x0000_t75" style="width:50.25pt;height:14.95pt" o:ole="">
            <v:imagedata r:id="rId414" o:title=""/>
          </v:shape>
          <o:OLEObject Type="Embed" ProgID="Equation.DSMT4" ShapeID="_x0000_i1259" DrawAspect="Content" ObjectID="_1735644522" r:id="rId432"/>
        </w:object>
      </w:r>
      <w:r w:rsidR="001A0F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1A0F7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0F7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1A0F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량</w:t>
      </w:r>
    </w:p>
    <w:p w14:paraId="0A41AF72" w14:textId="29FD2080" w:rsidR="001A0F77" w:rsidRPr="00360256" w:rsidRDefault="001A0F77" w:rsidP="005F3873">
      <w:pPr>
        <w:pStyle w:val="MTDisplayEquation"/>
        <w:topLinePunct/>
      </w:pPr>
      <w:r>
        <w:tab/>
      </w:r>
      <w:r w:rsidRPr="001A0F77">
        <w:rPr>
          <w:position w:val="-10"/>
        </w:rPr>
        <w:object w:dxaOrig="1180" w:dyaOrig="340" w14:anchorId="6AD9FE5E">
          <v:shape id="_x0000_i1260" type="#_x0000_t75" style="width:58.4pt;height:15.6pt" o:ole="">
            <v:imagedata r:id="rId433" o:title=""/>
          </v:shape>
          <o:OLEObject Type="Embed" ProgID="Equation.DSMT4" ShapeID="_x0000_i1260" DrawAspect="Content" ObjectID="_1735644523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58622362" w14:textId="104CA0E6" w:rsidR="00D25294" w:rsidRPr="00360256" w:rsidRDefault="001A0F7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AD0F96" w:rsidRPr="001A0F7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본</w:t>
      </w:r>
      <w:r w:rsidR="002170D9" w:rsidRPr="002170D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비대칭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</w: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F45EF0" w14:textId="36693110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표본</w:t>
      </w:r>
      <w:r w:rsidR="00F204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0F77" w:rsidRPr="001A0F7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7EDC2C5A">
          <v:shape id="_x0000_i1261" type="#_x0000_t75" style="width:12.9pt;height:15.6pt" o:ole="">
            <v:imagedata r:id="rId435" o:title=""/>
          </v:shape>
          <o:OLEObject Type="Embed" ProgID="Equation.DSMT4" ShapeID="_x0000_i1261" DrawAspect="Content" ObjectID="_1735644524" r:id="rId43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728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성</w:t>
      </w:r>
      <w:r w:rsidR="00E728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편기정도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</w:t>
      </w:r>
      <w:r w:rsidR="00E728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방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32AF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A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이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AF4" w:rsidRPr="00032AF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60A72E13">
          <v:shape id="_x0000_i1262" type="#_x0000_t75" style="width:28.55pt;height:14.95pt" o:ole="">
            <v:imagedata r:id="rId437" o:title=""/>
          </v:shape>
          <o:OLEObject Type="Embed" ProgID="Equation.DSMT4" ShapeID="_x0000_i1262" DrawAspect="Content" ObjectID="_1735644525" r:id="rId438"/>
        </w:object>
      </w:r>
      <w:r w:rsidR="00032A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비대칭이면 </w:t>
      </w:r>
      <w:r w:rsidR="00032AF4" w:rsidRPr="00032AF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3C9D5D0F">
          <v:shape id="_x0000_i1263" type="#_x0000_t75" style="width:28.55pt;height:14.95pt" o:ole="">
            <v:imagedata r:id="rId439" o:title=""/>
          </v:shape>
          <o:OLEObject Type="Embed" ProgID="Equation.DSMT4" ShapeID="_x0000_i1263" DrawAspect="Content" ObjectID="_1735644526" r:id="rId440"/>
        </w:object>
      </w:r>
      <w:r w:rsidR="00032A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A41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1EC" w:rsidRPr="008A41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80" w:dyaOrig="340" w14:anchorId="06E579DF">
          <v:shape id="_x0000_i1264" type="#_x0000_t75" style="width:19.7pt;height:15.6pt" o:ole="">
            <v:imagedata r:id="rId441" o:title=""/>
          </v:shape>
          <o:OLEObject Type="Embed" ProgID="Equation.DSMT4" ShapeID="_x0000_i1264" DrawAspect="Content" ObjectID="_1735644527" r:id="rId44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1EC" w:rsidRPr="008A41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4964086C">
          <v:shape id="_x0000_i1265" type="#_x0000_t75" style="width:12.25pt;height:14.95pt" o:ole="">
            <v:imagedata r:id="rId443" o:title=""/>
          </v:shape>
          <o:OLEObject Type="Embed" ProgID="Equation.DSMT4" ShapeID="_x0000_i1265" DrawAspect="Content" ObjectID="_1735644528" r:id="rId444"/>
        </w:object>
      </w:r>
      <w:r w:rsidR="008A4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는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거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8A4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이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1EC" w:rsidRPr="008A41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2F5E10D8">
          <v:shape id="_x0000_i1266" type="#_x0000_t75" style="width:12.9pt;height:15.6pt" o:ole="">
            <v:imagedata r:id="rId445" o:title=""/>
          </v:shape>
          <o:OLEObject Type="Embed" ProgID="Equation.DSMT4" ShapeID="_x0000_i1266" DrawAspect="Content" ObjectID="_1735644529" r:id="rId44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무본위량으로서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편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향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묘사</w:t>
      </w:r>
      <w:r w:rsidR="008A4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8A41E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A41EC" w:rsidRPr="008A41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40" w14:anchorId="638D018A">
          <v:shape id="_x0000_i1267" type="#_x0000_t75" style="width:30.55pt;height:15.6pt" o:ole="">
            <v:imagedata r:id="rId447" o:title=""/>
          </v:shape>
          <o:OLEObject Type="Embed" ProgID="Equation.DSMT4" ShapeID="_x0000_i1267" DrawAspect="Content" ObjectID="_1735644530" r:id="rId448"/>
        </w:objec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8A4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4(a)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8A4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이며</w:t>
      </w:r>
      <w:r w:rsidR="008A41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1EC" w:rsidRPr="008A41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701826AD">
          <v:shape id="_x0000_i1268" type="#_x0000_t75" style="width:12.9pt;height:15.6pt" o:ole="">
            <v:imagedata r:id="rId445" o:title=""/>
          </v:shape>
          <o:OLEObject Type="Embed" ProgID="Equation.DSMT4" ShapeID="_x0000_i1268" DrawAspect="Content" ObjectID="_1735644531" r:id="rId449"/>
        </w:object>
      </w:r>
      <w:r w:rsidR="008A4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훨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꼬리</w:t>
      </w:r>
      <w:r w:rsidR="008A4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길다</w:t>
      </w:r>
      <w:r w:rsidR="00FD3C7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FD3C7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FD3C7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4(b) </w:t>
      </w:r>
      <w:r w:rsidR="00FD3C7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="00FD3C7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8A4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FD3C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A4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 말하여 표본가운데 몇개의 비교적 큰수가 있어서 그것으로 모집단분포가 오른쪽으로 편기된것을 반영한다는것이다.</w:t>
      </w:r>
      <w:r w:rsidR="008A41E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A4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8A41EC" w:rsidRPr="008A41E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3EA187F4">
          <v:shape id="_x0000_i1269" type="#_x0000_t75" style="width:12.9pt;height:15.6pt" o:ole="">
            <v:imagedata r:id="rId445" o:title=""/>
          </v:shape>
          <o:OLEObject Type="Embed" ProgID="Equation.DSMT4" ShapeID="_x0000_i1269" DrawAspect="Content" ObjectID="_1735644532" r:id="rId450"/>
        </w:object>
      </w:r>
      <w:r w:rsidR="008A4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8A41E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8A4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훨씬 작으면 분포의 왼쪽꼬리가 길다</w:t>
      </w:r>
      <w:r w:rsidR="00FD3C7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FD3C7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FD3C7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4(c)</w:t>
      </w:r>
      <w:r w:rsidR="00FD3C7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3C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참고</w:t>
      </w:r>
      <w:r w:rsidR="00FD3C7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8A4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것이며 이것은 표본들가운데 몇개의 특별히 작은 수가 있어서 그것으로 모집단분포가 왼쪽으로 편기된것을 반영한다.</w:t>
      </w:r>
    </w:p>
    <w:p w14:paraId="7C8BF0DA" w14:textId="68AF51A2" w:rsidR="00572DAE" w:rsidRPr="00360256" w:rsidRDefault="00572DAE" w:rsidP="003F1A40">
      <w:pPr>
        <w:widowControl/>
        <w:shd w:val="clear" w:color="auto" w:fill="FFFFFF"/>
        <w:wordWrap w:val="0"/>
        <w:topLinePunct/>
        <w:ind w:firstLineChars="118" w:firstLine="283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8DB9782" wp14:editId="01833486">
                <wp:extent cx="6181090" cy="2011680"/>
                <wp:effectExtent l="0" t="0" r="10160" b="7620"/>
                <wp:docPr id="108" name="Canvas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44" name="Group 144"/>
                        <wpg:cNvGrpSpPr/>
                        <wpg:grpSpPr>
                          <a:xfrm>
                            <a:off x="168250" y="1179680"/>
                            <a:ext cx="1755648" cy="73766"/>
                            <a:chOff x="351129" y="1936009"/>
                            <a:chExt cx="1755648" cy="73766"/>
                          </a:xfrm>
                        </wpg:grpSpPr>
                        <wps:wsp>
                          <wps:cNvPr id="109" name="Straight Connector 109"/>
                          <wps:cNvCnPr/>
                          <wps:spPr>
                            <a:xfrm>
                              <a:off x="351129" y="2009775"/>
                              <a:ext cx="1755648" cy="0"/>
                            </a:xfrm>
                            <a:prstGeom prst="line">
                              <a:avLst/>
                            </a:prstGeom>
                            <a:ln w="190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15" name="Group 115"/>
                          <wpg:cNvGrpSpPr/>
                          <wpg:grpSpPr>
                            <a:xfrm>
                              <a:off x="456505" y="1936009"/>
                              <a:ext cx="1568627" cy="67265"/>
                              <a:chOff x="456505" y="1921379"/>
                              <a:chExt cx="1568627" cy="67265"/>
                            </a:xfrm>
                          </wpg:grpSpPr>
                          <wps:wsp>
                            <wps:cNvPr id="110" name="Straight Connector 110"/>
                            <wps:cNvCnPr/>
                            <wps:spPr>
                              <a:xfrm>
                                <a:off x="1038225" y="1921379"/>
                                <a:ext cx="0" cy="66675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1" name="Straight Connector 111"/>
                            <wps:cNvCnPr/>
                            <wps:spPr>
                              <a:xfrm>
                                <a:off x="1218225" y="1921674"/>
                                <a:ext cx="0" cy="66675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" name="Straight Connector 112"/>
                            <wps:cNvCnPr/>
                            <wps:spPr>
                              <a:xfrm>
                                <a:off x="1399200" y="1921969"/>
                                <a:ext cx="0" cy="66675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" name="Straight Connector 113"/>
                            <wps:cNvCnPr/>
                            <wps:spPr>
                              <a:xfrm>
                                <a:off x="2025132" y="1921969"/>
                                <a:ext cx="0" cy="66675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4" name="Straight Connector 114"/>
                            <wps:cNvCnPr/>
                            <wps:spPr>
                              <a:xfrm>
                                <a:off x="456505" y="1921379"/>
                                <a:ext cx="0" cy="66675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s:wsp>
                        <wps:cNvPr id="130" name="Straight Connector 130"/>
                        <wps:cNvCnPr/>
                        <wps:spPr>
                          <a:xfrm>
                            <a:off x="2238451" y="1246355"/>
                            <a:ext cx="1755648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Straight Connector 132"/>
                        <wps:cNvCnPr/>
                        <wps:spPr>
                          <a:xfrm>
                            <a:off x="2559787" y="1172589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Straight Connector 133"/>
                        <wps:cNvCnPr/>
                        <wps:spPr>
                          <a:xfrm>
                            <a:off x="2739787" y="1172884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Straight Connector 134"/>
                        <wps:cNvCnPr/>
                        <wps:spPr>
                          <a:xfrm>
                            <a:off x="3315783" y="1173179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>
                            <a:off x="3941715" y="1173179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>
                            <a:off x="2373088" y="1172589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>
                            <a:off x="4264762" y="1246249"/>
                            <a:ext cx="1755648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>
                            <a:off x="5434661" y="1172589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traight Connector 140"/>
                        <wps:cNvCnPr/>
                        <wps:spPr>
                          <a:xfrm>
                            <a:off x="5614661" y="1172884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Straight Connector 141"/>
                        <wps:cNvCnPr/>
                        <wps:spPr>
                          <a:xfrm>
                            <a:off x="5795636" y="1173179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>
                            <a:off x="4878062" y="1173179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>
                            <a:off x="4348192" y="1172589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Freeform: Shape 148"/>
                        <wps:cNvSpPr/>
                        <wps:spPr>
                          <a:xfrm>
                            <a:off x="168249" y="150725"/>
                            <a:ext cx="1755649" cy="1069193"/>
                          </a:xfrm>
                          <a:custGeom>
                            <a:avLst/>
                            <a:gdLst>
                              <a:gd name="connsiteX0" fmla="*/ 0 w 1536192"/>
                              <a:gd name="connsiteY0" fmla="*/ 980253 h 1002198"/>
                              <a:gd name="connsiteX1" fmla="*/ 285293 w 1536192"/>
                              <a:gd name="connsiteY1" fmla="*/ 768112 h 1002198"/>
                              <a:gd name="connsiteX2" fmla="*/ 731520 w 1536192"/>
                              <a:gd name="connsiteY2" fmla="*/ 16 h 1002198"/>
                              <a:gd name="connsiteX3" fmla="*/ 1214323 w 1536192"/>
                              <a:gd name="connsiteY3" fmla="*/ 790058 h 1002198"/>
                              <a:gd name="connsiteX4" fmla="*/ 1536192 w 1536192"/>
                              <a:gd name="connsiteY4" fmla="*/ 1002198 h 1002198"/>
                              <a:gd name="connsiteX5" fmla="*/ 1536192 w 1536192"/>
                              <a:gd name="connsiteY5" fmla="*/ 1002198 h 1002198"/>
                              <a:gd name="connsiteX0" fmla="*/ 0 w 1653235"/>
                              <a:gd name="connsiteY0" fmla="*/ 1029530 h 1029530"/>
                              <a:gd name="connsiteX1" fmla="*/ 402336 w 1653235"/>
                              <a:gd name="connsiteY1" fmla="*/ 768112 h 1029530"/>
                              <a:gd name="connsiteX2" fmla="*/ 848563 w 1653235"/>
                              <a:gd name="connsiteY2" fmla="*/ 16 h 1029530"/>
                              <a:gd name="connsiteX3" fmla="*/ 1331366 w 1653235"/>
                              <a:gd name="connsiteY3" fmla="*/ 790058 h 1029530"/>
                              <a:gd name="connsiteX4" fmla="*/ 1653235 w 1653235"/>
                              <a:gd name="connsiteY4" fmla="*/ 1002198 h 1029530"/>
                              <a:gd name="connsiteX5" fmla="*/ 1653235 w 1653235"/>
                              <a:gd name="connsiteY5" fmla="*/ 1002198 h 1029530"/>
                              <a:gd name="connsiteX0" fmla="*/ 0 w 1653235"/>
                              <a:gd name="connsiteY0" fmla="*/ 1029544 h 1029544"/>
                              <a:gd name="connsiteX1" fmla="*/ 402336 w 1653235"/>
                              <a:gd name="connsiteY1" fmla="*/ 768126 h 1029544"/>
                              <a:gd name="connsiteX2" fmla="*/ 848563 w 1653235"/>
                              <a:gd name="connsiteY2" fmla="*/ 30 h 1029544"/>
                              <a:gd name="connsiteX3" fmla="*/ 1316736 w 1653235"/>
                              <a:gd name="connsiteY3" fmla="*/ 738865 h 1029544"/>
                              <a:gd name="connsiteX4" fmla="*/ 1653235 w 1653235"/>
                              <a:gd name="connsiteY4" fmla="*/ 1002212 h 1029544"/>
                              <a:gd name="connsiteX5" fmla="*/ 1653235 w 1653235"/>
                              <a:gd name="connsiteY5" fmla="*/ 1002212 h 1029544"/>
                              <a:gd name="connsiteX0" fmla="*/ 0 w 1695626"/>
                              <a:gd name="connsiteY0" fmla="*/ 1029544 h 1030647"/>
                              <a:gd name="connsiteX1" fmla="*/ 402336 w 1695626"/>
                              <a:gd name="connsiteY1" fmla="*/ 768126 h 1030647"/>
                              <a:gd name="connsiteX2" fmla="*/ 848563 w 1695626"/>
                              <a:gd name="connsiteY2" fmla="*/ 30 h 1030647"/>
                              <a:gd name="connsiteX3" fmla="*/ 1316736 w 1695626"/>
                              <a:gd name="connsiteY3" fmla="*/ 738865 h 1030647"/>
                              <a:gd name="connsiteX4" fmla="*/ 1653235 w 1695626"/>
                              <a:gd name="connsiteY4" fmla="*/ 1002212 h 1030647"/>
                              <a:gd name="connsiteX5" fmla="*/ 1695626 w 1695626"/>
                              <a:gd name="connsiteY5" fmla="*/ 1029544 h 103064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695626" h="1030647">
                                <a:moveTo>
                                  <a:pt x="0" y="1029544"/>
                                </a:moveTo>
                                <a:cubicBezTo>
                                  <a:pt x="81686" y="1005160"/>
                                  <a:pt x="260909" y="939712"/>
                                  <a:pt x="402336" y="768126"/>
                                </a:cubicBezTo>
                                <a:cubicBezTo>
                                  <a:pt x="543763" y="596540"/>
                                  <a:pt x="696163" y="4907"/>
                                  <a:pt x="848563" y="30"/>
                                </a:cubicBezTo>
                                <a:cubicBezTo>
                                  <a:pt x="1000963" y="-4847"/>
                                  <a:pt x="1182624" y="571835"/>
                                  <a:pt x="1316736" y="738865"/>
                                </a:cubicBezTo>
                                <a:cubicBezTo>
                                  <a:pt x="1450848" y="905895"/>
                                  <a:pt x="1590087" y="953766"/>
                                  <a:pt x="1653235" y="1002212"/>
                                </a:cubicBezTo>
                                <a:cubicBezTo>
                                  <a:pt x="1716383" y="1050658"/>
                                  <a:pt x="1681496" y="1020433"/>
                                  <a:pt x="1695626" y="1029544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prstDash val="sys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Freeform: Shape 149"/>
                        <wps:cNvSpPr/>
                        <wps:spPr>
                          <a:xfrm>
                            <a:off x="2245766" y="396040"/>
                            <a:ext cx="1768341" cy="775995"/>
                          </a:xfrm>
                          <a:custGeom>
                            <a:avLst/>
                            <a:gdLst>
                              <a:gd name="connsiteX0" fmla="*/ 0 w 1536192"/>
                              <a:gd name="connsiteY0" fmla="*/ 980253 h 1002198"/>
                              <a:gd name="connsiteX1" fmla="*/ 285293 w 1536192"/>
                              <a:gd name="connsiteY1" fmla="*/ 768112 h 1002198"/>
                              <a:gd name="connsiteX2" fmla="*/ 731520 w 1536192"/>
                              <a:gd name="connsiteY2" fmla="*/ 16 h 1002198"/>
                              <a:gd name="connsiteX3" fmla="*/ 1214323 w 1536192"/>
                              <a:gd name="connsiteY3" fmla="*/ 790058 h 1002198"/>
                              <a:gd name="connsiteX4" fmla="*/ 1536192 w 1536192"/>
                              <a:gd name="connsiteY4" fmla="*/ 1002198 h 1002198"/>
                              <a:gd name="connsiteX5" fmla="*/ 1536192 w 1536192"/>
                              <a:gd name="connsiteY5" fmla="*/ 1002198 h 1002198"/>
                              <a:gd name="connsiteX0" fmla="*/ 0 w 1653235"/>
                              <a:gd name="connsiteY0" fmla="*/ 1029530 h 1029530"/>
                              <a:gd name="connsiteX1" fmla="*/ 402336 w 1653235"/>
                              <a:gd name="connsiteY1" fmla="*/ 768112 h 1029530"/>
                              <a:gd name="connsiteX2" fmla="*/ 848563 w 1653235"/>
                              <a:gd name="connsiteY2" fmla="*/ 16 h 1029530"/>
                              <a:gd name="connsiteX3" fmla="*/ 1331366 w 1653235"/>
                              <a:gd name="connsiteY3" fmla="*/ 790058 h 1029530"/>
                              <a:gd name="connsiteX4" fmla="*/ 1653235 w 1653235"/>
                              <a:gd name="connsiteY4" fmla="*/ 1002198 h 1029530"/>
                              <a:gd name="connsiteX5" fmla="*/ 1653235 w 1653235"/>
                              <a:gd name="connsiteY5" fmla="*/ 1002198 h 1029530"/>
                              <a:gd name="connsiteX0" fmla="*/ 0 w 1653235"/>
                              <a:gd name="connsiteY0" fmla="*/ 1029544 h 1029544"/>
                              <a:gd name="connsiteX1" fmla="*/ 402336 w 1653235"/>
                              <a:gd name="connsiteY1" fmla="*/ 768126 h 1029544"/>
                              <a:gd name="connsiteX2" fmla="*/ 848563 w 1653235"/>
                              <a:gd name="connsiteY2" fmla="*/ 30 h 1029544"/>
                              <a:gd name="connsiteX3" fmla="*/ 1316736 w 1653235"/>
                              <a:gd name="connsiteY3" fmla="*/ 738865 h 1029544"/>
                              <a:gd name="connsiteX4" fmla="*/ 1653235 w 1653235"/>
                              <a:gd name="connsiteY4" fmla="*/ 1002212 h 1029544"/>
                              <a:gd name="connsiteX5" fmla="*/ 1653235 w 1653235"/>
                              <a:gd name="connsiteY5" fmla="*/ 1002212 h 1029544"/>
                              <a:gd name="connsiteX0" fmla="*/ 0 w 1695626"/>
                              <a:gd name="connsiteY0" fmla="*/ 1029544 h 1030647"/>
                              <a:gd name="connsiteX1" fmla="*/ 402336 w 1695626"/>
                              <a:gd name="connsiteY1" fmla="*/ 768126 h 1030647"/>
                              <a:gd name="connsiteX2" fmla="*/ 848563 w 1695626"/>
                              <a:gd name="connsiteY2" fmla="*/ 30 h 1030647"/>
                              <a:gd name="connsiteX3" fmla="*/ 1316736 w 1695626"/>
                              <a:gd name="connsiteY3" fmla="*/ 738865 h 1030647"/>
                              <a:gd name="connsiteX4" fmla="*/ 1653235 w 1695626"/>
                              <a:gd name="connsiteY4" fmla="*/ 1002212 h 1030647"/>
                              <a:gd name="connsiteX5" fmla="*/ 1695626 w 1695626"/>
                              <a:gd name="connsiteY5" fmla="*/ 1029544 h 1030647"/>
                              <a:gd name="connsiteX0" fmla="*/ 0 w 1695626"/>
                              <a:gd name="connsiteY0" fmla="*/ 747507 h 748610"/>
                              <a:gd name="connsiteX1" fmla="*/ 402336 w 1695626"/>
                              <a:gd name="connsiteY1" fmla="*/ 486089 h 748610"/>
                              <a:gd name="connsiteX2" fmla="*/ 477131 w 1695626"/>
                              <a:gd name="connsiteY2" fmla="*/ 52 h 748610"/>
                              <a:gd name="connsiteX3" fmla="*/ 1316736 w 1695626"/>
                              <a:gd name="connsiteY3" fmla="*/ 456828 h 748610"/>
                              <a:gd name="connsiteX4" fmla="*/ 1653235 w 1695626"/>
                              <a:gd name="connsiteY4" fmla="*/ 720175 h 748610"/>
                              <a:gd name="connsiteX5" fmla="*/ 1695626 w 1695626"/>
                              <a:gd name="connsiteY5" fmla="*/ 747507 h 748610"/>
                              <a:gd name="connsiteX0" fmla="*/ 0 w 1695626"/>
                              <a:gd name="connsiteY0" fmla="*/ 748902 h 750005"/>
                              <a:gd name="connsiteX1" fmla="*/ 122969 w 1695626"/>
                              <a:gd name="connsiteY1" fmla="*/ 621462 h 750005"/>
                              <a:gd name="connsiteX2" fmla="*/ 477131 w 1695626"/>
                              <a:gd name="connsiteY2" fmla="*/ 1447 h 750005"/>
                              <a:gd name="connsiteX3" fmla="*/ 1316736 w 1695626"/>
                              <a:gd name="connsiteY3" fmla="*/ 458223 h 750005"/>
                              <a:gd name="connsiteX4" fmla="*/ 1653235 w 1695626"/>
                              <a:gd name="connsiteY4" fmla="*/ 721570 h 750005"/>
                              <a:gd name="connsiteX5" fmla="*/ 1695626 w 1695626"/>
                              <a:gd name="connsiteY5" fmla="*/ 748902 h 750005"/>
                              <a:gd name="connsiteX0" fmla="*/ 0 w 1716308"/>
                              <a:gd name="connsiteY0" fmla="*/ 747647 h 747647"/>
                              <a:gd name="connsiteX1" fmla="*/ 122969 w 1716308"/>
                              <a:gd name="connsiteY1" fmla="*/ 620207 h 747647"/>
                              <a:gd name="connsiteX2" fmla="*/ 477131 w 1716308"/>
                              <a:gd name="connsiteY2" fmla="*/ 192 h 747647"/>
                              <a:gd name="connsiteX3" fmla="*/ 970546 w 1716308"/>
                              <a:gd name="connsiteY3" fmla="*/ 555687 h 747647"/>
                              <a:gd name="connsiteX4" fmla="*/ 1653235 w 1716308"/>
                              <a:gd name="connsiteY4" fmla="*/ 720315 h 747647"/>
                              <a:gd name="connsiteX5" fmla="*/ 1695626 w 1716308"/>
                              <a:gd name="connsiteY5" fmla="*/ 747647 h 747647"/>
                              <a:gd name="connsiteX0" fmla="*/ 0 w 1707884"/>
                              <a:gd name="connsiteY0" fmla="*/ 747647 h 747647"/>
                              <a:gd name="connsiteX1" fmla="*/ 122969 w 1707884"/>
                              <a:gd name="connsiteY1" fmla="*/ 620207 h 747647"/>
                              <a:gd name="connsiteX2" fmla="*/ 477131 w 1707884"/>
                              <a:gd name="connsiteY2" fmla="*/ 192 h 747647"/>
                              <a:gd name="connsiteX3" fmla="*/ 970546 w 1707884"/>
                              <a:gd name="connsiteY3" fmla="*/ 555687 h 747647"/>
                              <a:gd name="connsiteX4" fmla="*/ 1653235 w 1707884"/>
                              <a:gd name="connsiteY4" fmla="*/ 720315 h 747647"/>
                              <a:gd name="connsiteX5" fmla="*/ 1674430 w 1707884"/>
                              <a:gd name="connsiteY5" fmla="*/ 733543 h 747647"/>
                              <a:gd name="connsiteX0" fmla="*/ 0 w 1707884"/>
                              <a:gd name="connsiteY0" fmla="*/ 748019 h 748019"/>
                              <a:gd name="connsiteX1" fmla="*/ 122969 w 1707884"/>
                              <a:gd name="connsiteY1" fmla="*/ 620579 h 748019"/>
                              <a:gd name="connsiteX2" fmla="*/ 226084 w 1707884"/>
                              <a:gd name="connsiteY2" fmla="*/ 454604 h 748019"/>
                              <a:gd name="connsiteX3" fmla="*/ 477131 w 1707884"/>
                              <a:gd name="connsiteY3" fmla="*/ 564 h 748019"/>
                              <a:gd name="connsiteX4" fmla="*/ 970546 w 1707884"/>
                              <a:gd name="connsiteY4" fmla="*/ 556059 h 748019"/>
                              <a:gd name="connsiteX5" fmla="*/ 1653235 w 1707884"/>
                              <a:gd name="connsiteY5" fmla="*/ 720687 h 748019"/>
                              <a:gd name="connsiteX6" fmla="*/ 1674430 w 1707884"/>
                              <a:gd name="connsiteY6" fmla="*/ 733915 h 748019"/>
                              <a:gd name="connsiteX0" fmla="*/ 0 w 1707884"/>
                              <a:gd name="connsiteY0" fmla="*/ 748019 h 748019"/>
                              <a:gd name="connsiteX1" fmla="*/ 77717 w 1707884"/>
                              <a:gd name="connsiteY1" fmla="*/ 701405 h 748019"/>
                              <a:gd name="connsiteX2" fmla="*/ 122969 w 1707884"/>
                              <a:gd name="connsiteY2" fmla="*/ 620579 h 748019"/>
                              <a:gd name="connsiteX3" fmla="*/ 226084 w 1707884"/>
                              <a:gd name="connsiteY3" fmla="*/ 454604 h 748019"/>
                              <a:gd name="connsiteX4" fmla="*/ 477131 w 1707884"/>
                              <a:gd name="connsiteY4" fmla="*/ 564 h 748019"/>
                              <a:gd name="connsiteX5" fmla="*/ 970546 w 1707884"/>
                              <a:gd name="connsiteY5" fmla="*/ 556059 h 748019"/>
                              <a:gd name="connsiteX6" fmla="*/ 1653235 w 1707884"/>
                              <a:gd name="connsiteY6" fmla="*/ 720687 h 748019"/>
                              <a:gd name="connsiteX7" fmla="*/ 1674430 w 1707884"/>
                              <a:gd name="connsiteY7" fmla="*/ 733915 h 74801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707884" h="748019">
                                <a:moveTo>
                                  <a:pt x="0" y="748019"/>
                                </a:moveTo>
                                <a:cubicBezTo>
                                  <a:pt x="11775" y="740250"/>
                                  <a:pt x="57222" y="722645"/>
                                  <a:pt x="77717" y="701405"/>
                                </a:cubicBezTo>
                                <a:cubicBezTo>
                                  <a:pt x="98212" y="680165"/>
                                  <a:pt x="98241" y="661712"/>
                                  <a:pt x="122969" y="620579"/>
                                </a:cubicBezTo>
                                <a:cubicBezTo>
                                  <a:pt x="147697" y="579446"/>
                                  <a:pt x="167057" y="557940"/>
                                  <a:pt x="226084" y="454604"/>
                                </a:cubicBezTo>
                                <a:cubicBezTo>
                                  <a:pt x="285111" y="351268"/>
                                  <a:pt x="353054" y="-16345"/>
                                  <a:pt x="477131" y="564"/>
                                </a:cubicBezTo>
                                <a:cubicBezTo>
                                  <a:pt x="601208" y="17473"/>
                                  <a:pt x="774529" y="436039"/>
                                  <a:pt x="970546" y="556059"/>
                                </a:cubicBezTo>
                                <a:cubicBezTo>
                                  <a:pt x="1166563" y="676080"/>
                                  <a:pt x="1535921" y="691044"/>
                                  <a:pt x="1653235" y="720687"/>
                                </a:cubicBezTo>
                                <a:cubicBezTo>
                                  <a:pt x="1770549" y="750330"/>
                                  <a:pt x="1660300" y="724804"/>
                                  <a:pt x="1674430" y="733915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prstDash val="sys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Freeform: Shape 150"/>
                        <wps:cNvSpPr/>
                        <wps:spPr>
                          <a:xfrm flipH="1">
                            <a:off x="4279391" y="381409"/>
                            <a:ext cx="1726387" cy="775995"/>
                          </a:xfrm>
                          <a:custGeom>
                            <a:avLst/>
                            <a:gdLst>
                              <a:gd name="connsiteX0" fmla="*/ 0 w 1536192"/>
                              <a:gd name="connsiteY0" fmla="*/ 980253 h 1002198"/>
                              <a:gd name="connsiteX1" fmla="*/ 285293 w 1536192"/>
                              <a:gd name="connsiteY1" fmla="*/ 768112 h 1002198"/>
                              <a:gd name="connsiteX2" fmla="*/ 731520 w 1536192"/>
                              <a:gd name="connsiteY2" fmla="*/ 16 h 1002198"/>
                              <a:gd name="connsiteX3" fmla="*/ 1214323 w 1536192"/>
                              <a:gd name="connsiteY3" fmla="*/ 790058 h 1002198"/>
                              <a:gd name="connsiteX4" fmla="*/ 1536192 w 1536192"/>
                              <a:gd name="connsiteY4" fmla="*/ 1002198 h 1002198"/>
                              <a:gd name="connsiteX5" fmla="*/ 1536192 w 1536192"/>
                              <a:gd name="connsiteY5" fmla="*/ 1002198 h 1002198"/>
                              <a:gd name="connsiteX0" fmla="*/ 0 w 1653235"/>
                              <a:gd name="connsiteY0" fmla="*/ 1029530 h 1029530"/>
                              <a:gd name="connsiteX1" fmla="*/ 402336 w 1653235"/>
                              <a:gd name="connsiteY1" fmla="*/ 768112 h 1029530"/>
                              <a:gd name="connsiteX2" fmla="*/ 848563 w 1653235"/>
                              <a:gd name="connsiteY2" fmla="*/ 16 h 1029530"/>
                              <a:gd name="connsiteX3" fmla="*/ 1331366 w 1653235"/>
                              <a:gd name="connsiteY3" fmla="*/ 790058 h 1029530"/>
                              <a:gd name="connsiteX4" fmla="*/ 1653235 w 1653235"/>
                              <a:gd name="connsiteY4" fmla="*/ 1002198 h 1029530"/>
                              <a:gd name="connsiteX5" fmla="*/ 1653235 w 1653235"/>
                              <a:gd name="connsiteY5" fmla="*/ 1002198 h 1029530"/>
                              <a:gd name="connsiteX0" fmla="*/ 0 w 1653235"/>
                              <a:gd name="connsiteY0" fmla="*/ 1029544 h 1029544"/>
                              <a:gd name="connsiteX1" fmla="*/ 402336 w 1653235"/>
                              <a:gd name="connsiteY1" fmla="*/ 768126 h 1029544"/>
                              <a:gd name="connsiteX2" fmla="*/ 848563 w 1653235"/>
                              <a:gd name="connsiteY2" fmla="*/ 30 h 1029544"/>
                              <a:gd name="connsiteX3" fmla="*/ 1316736 w 1653235"/>
                              <a:gd name="connsiteY3" fmla="*/ 738865 h 1029544"/>
                              <a:gd name="connsiteX4" fmla="*/ 1653235 w 1653235"/>
                              <a:gd name="connsiteY4" fmla="*/ 1002212 h 1029544"/>
                              <a:gd name="connsiteX5" fmla="*/ 1653235 w 1653235"/>
                              <a:gd name="connsiteY5" fmla="*/ 1002212 h 1029544"/>
                              <a:gd name="connsiteX0" fmla="*/ 0 w 1695626"/>
                              <a:gd name="connsiteY0" fmla="*/ 1029544 h 1030647"/>
                              <a:gd name="connsiteX1" fmla="*/ 402336 w 1695626"/>
                              <a:gd name="connsiteY1" fmla="*/ 768126 h 1030647"/>
                              <a:gd name="connsiteX2" fmla="*/ 848563 w 1695626"/>
                              <a:gd name="connsiteY2" fmla="*/ 30 h 1030647"/>
                              <a:gd name="connsiteX3" fmla="*/ 1316736 w 1695626"/>
                              <a:gd name="connsiteY3" fmla="*/ 738865 h 1030647"/>
                              <a:gd name="connsiteX4" fmla="*/ 1653235 w 1695626"/>
                              <a:gd name="connsiteY4" fmla="*/ 1002212 h 1030647"/>
                              <a:gd name="connsiteX5" fmla="*/ 1695626 w 1695626"/>
                              <a:gd name="connsiteY5" fmla="*/ 1029544 h 1030647"/>
                              <a:gd name="connsiteX0" fmla="*/ 0 w 1695626"/>
                              <a:gd name="connsiteY0" fmla="*/ 747507 h 748610"/>
                              <a:gd name="connsiteX1" fmla="*/ 402336 w 1695626"/>
                              <a:gd name="connsiteY1" fmla="*/ 486089 h 748610"/>
                              <a:gd name="connsiteX2" fmla="*/ 477131 w 1695626"/>
                              <a:gd name="connsiteY2" fmla="*/ 52 h 748610"/>
                              <a:gd name="connsiteX3" fmla="*/ 1316736 w 1695626"/>
                              <a:gd name="connsiteY3" fmla="*/ 456828 h 748610"/>
                              <a:gd name="connsiteX4" fmla="*/ 1653235 w 1695626"/>
                              <a:gd name="connsiteY4" fmla="*/ 720175 h 748610"/>
                              <a:gd name="connsiteX5" fmla="*/ 1695626 w 1695626"/>
                              <a:gd name="connsiteY5" fmla="*/ 747507 h 748610"/>
                              <a:gd name="connsiteX0" fmla="*/ 0 w 1695626"/>
                              <a:gd name="connsiteY0" fmla="*/ 748902 h 750005"/>
                              <a:gd name="connsiteX1" fmla="*/ 122969 w 1695626"/>
                              <a:gd name="connsiteY1" fmla="*/ 621462 h 750005"/>
                              <a:gd name="connsiteX2" fmla="*/ 477131 w 1695626"/>
                              <a:gd name="connsiteY2" fmla="*/ 1447 h 750005"/>
                              <a:gd name="connsiteX3" fmla="*/ 1316736 w 1695626"/>
                              <a:gd name="connsiteY3" fmla="*/ 458223 h 750005"/>
                              <a:gd name="connsiteX4" fmla="*/ 1653235 w 1695626"/>
                              <a:gd name="connsiteY4" fmla="*/ 721570 h 750005"/>
                              <a:gd name="connsiteX5" fmla="*/ 1695626 w 1695626"/>
                              <a:gd name="connsiteY5" fmla="*/ 748902 h 750005"/>
                              <a:gd name="connsiteX0" fmla="*/ 0 w 1716308"/>
                              <a:gd name="connsiteY0" fmla="*/ 747647 h 747647"/>
                              <a:gd name="connsiteX1" fmla="*/ 122969 w 1716308"/>
                              <a:gd name="connsiteY1" fmla="*/ 620207 h 747647"/>
                              <a:gd name="connsiteX2" fmla="*/ 477131 w 1716308"/>
                              <a:gd name="connsiteY2" fmla="*/ 192 h 747647"/>
                              <a:gd name="connsiteX3" fmla="*/ 970546 w 1716308"/>
                              <a:gd name="connsiteY3" fmla="*/ 555687 h 747647"/>
                              <a:gd name="connsiteX4" fmla="*/ 1653235 w 1716308"/>
                              <a:gd name="connsiteY4" fmla="*/ 720315 h 747647"/>
                              <a:gd name="connsiteX5" fmla="*/ 1695626 w 1716308"/>
                              <a:gd name="connsiteY5" fmla="*/ 747647 h 747647"/>
                              <a:gd name="connsiteX0" fmla="*/ 0 w 1707884"/>
                              <a:gd name="connsiteY0" fmla="*/ 747647 h 747647"/>
                              <a:gd name="connsiteX1" fmla="*/ 122969 w 1707884"/>
                              <a:gd name="connsiteY1" fmla="*/ 620207 h 747647"/>
                              <a:gd name="connsiteX2" fmla="*/ 477131 w 1707884"/>
                              <a:gd name="connsiteY2" fmla="*/ 192 h 747647"/>
                              <a:gd name="connsiteX3" fmla="*/ 970546 w 1707884"/>
                              <a:gd name="connsiteY3" fmla="*/ 555687 h 747647"/>
                              <a:gd name="connsiteX4" fmla="*/ 1653235 w 1707884"/>
                              <a:gd name="connsiteY4" fmla="*/ 720315 h 747647"/>
                              <a:gd name="connsiteX5" fmla="*/ 1674430 w 1707884"/>
                              <a:gd name="connsiteY5" fmla="*/ 733543 h 747647"/>
                              <a:gd name="connsiteX0" fmla="*/ 0 w 1707884"/>
                              <a:gd name="connsiteY0" fmla="*/ 748019 h 748019"/>
                              <a:gd name="connsiteX1" fmla="*/ 122969 w 1707884"/>
                              <a:gd name="connsiteY1" fmla="*/ 620579 h 748019"/>
                              <a:gd name="connsiteX2" fmla="*/ 226084 w 1707884"/>
                              <a:gd name="connsiteY2" fmla="*/ 454604 h 748019"/>
                              <a:gd name="connsiteX3" fmla="*/ 477131 w 1707884"/>
                              <a:gd name="connsiteY3" fmla="*/ 564 h 748019"/>
                              <a:gd name="connsiteX4" fmla="*/ 970546 w 1707884"/>
                              <a:gd name="connsiteY4" fmla="*/ 556059 h 748019"/>
                              <a:gd name="connsiteX5" fmla="*/ 1653235 w 1707884"/>
                              <a:gd name="connsiteY5" fmla="*/ 720687 h 748019"/>
                              <a:gd name="connsiteX6" fmla="*/ 1674430 w 1707884"/>
                              <a:gd name="connsiteY6" fmla="*/ 733915 h 748019"/>
                              <a:gd name="connsiteX0" fmla="*/ 0 w 1707884"/>
                              <a:gd name="connsiteY0" fmla="*/ 748019 h 748019"/>
                              <a:gd name="connsiteX1" fmla="*/ 77717 w 1707884"/>
                              <a:gd name="connsiteY1" fmla="*/ 701405 h 748019"/>
                              <a:gd name="connsiteX2" fmla="*/ 122969 w 1707884"/>
                              <a:gd name="connsiteY2" fmla="*/ 620579 h 748019"/>
                              <a:gd name="connsiteX3" fmla="*/ 226084 w 1707884"/>
                              <a:gd name="connsiteY3" fmla="*/ 454604 h 748019"/>
                              <a:gd name="connsiteX4" fmla="*/ 477131 w 1707884"/>
                              <a:gd name="connsiteY4" fmla="*/ 564 h 748019"/>
                              <a:gd name="connsiteX5" fmla="*/ 970546 w 1707884"/>
                              <a:gd name="connsiteY5" fmla="*/ 556059 h 748019"/>
                              <a:gd name="connsiteX6" fmla="*/ 1653235 w 1707884"/>
                              <a:gd name="connsiteY6" fmla="*/ 720687 h 748019"/>
                              <a:gd name="connsiteX7" fmla="*/ 1674430 w 1707884"/>
                              <a:gd name="connsiteY7" fmla="*/ 733915 h 74801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707884" h="748019">
                                <a:moveTo>
                                  <a:pt x="0" y="748019"/>
                                </a:moveTo>
                                <a:cubicBezTo>
                                  <a:pt x="11775" y="740250"/>
                                  <a:pt x="57222" y="722645"/>
                                  <a:pt x="77717" y="701405"/>
                                </a:cubicBezTo>
                                <a:cubicBezTo>
                                  <a:pt x="98212" y="680165"/>
                                  <a:pt x="98241" y="661712"/>
                                  <a:pt x="122969" y="620579"/>
                                </a:cubicBezTo>
                                <a:cubicBezTo>
                                  <a:pt x="147697" y="579446"/>
                                  <a:pt x="167057" y="557940"/>
                                  <a:pt x="226084" y="454604"/>
                                </a:cubicBezTo>
                                <a:cubicBezTo>
                                  <a:pt x="285111" y="351268"/>
                                  <a:pt x="353054" y="-16345"/>
                                  <a:pt x="477131" y="564"/>
                                </a:cubicBezTo>
                                <a:cubicBezTo>
                                  <a:pt x="601208" y="17473"/>
                                  <a:pt x="774529" y="436039"/>
                                  <a:pt x="970546" y="556059"/>
                                </a:cubicBezTo>
                                <a:cubicBezTo>
                                  <a:pt x="1166563" y="676080"/>
                                  <a:pt x="1535921" y="691044"/>
                                  <a:pt x="1653235" y="720687"/>
                                </a:cubicBezTo>
                                <a:cubicBezTo>
                                  <a:pt x="1770549" y="750330"/>
                                  <a:pt x="1660300" y="724804"/>
                                  <a:pt x="1674430" y="733915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prstDash val="sys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Text Box 151"/>
                        <wps:cNvSpPr txBox="1"/>
                        <wps:spPr>
                          <a:xfrm>
                            <a:off x="234087" y="125377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1A7C706" w14:textId="6F5D5787" w:rsidR="00757C4F" w:rsidRPr="00757C4F" w:rsidRDefault="00757C4F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Text Box 152"/>
                        <wps:cNvSpPr txBox="1"/>
                        <wps:spPr>
                          <a:xfrm>
                            <a:off x="790042" y="125377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3AF93A" w14:textId="4BF71455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Text Box 153"/>
                        <wps:cNvSpPr txBox="1"/>
                        <wps:spPr>
                          <a:xfrm>
                            <a:off x="972922" y="125344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7FC86BC" w14:textId="3A04BBD2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Text Box 154"/>
                        <wps:cNvSpPr txBox="1"/>
                        <wps:spPr>
                          <a:xfrm>
                            <a:off x="1148487" y="125344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0280D3" w14:textId="1B9F68E2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5" name="Text Box 155"/>
                        <wps:cNvSpPr txBox="1"/>
                        <wps:spPr>
                          <a:xfrm>
                            <a:off x="1755648" y="1253471"/>
                            <a:ext cx="212141" cy="184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3375F8" w14:textId="6D03E92C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Text Box 156"/>
                        <wps:cNvSpPr txBox="1"/>
                        <wps:spPr>
                          <a:xfrm>
                            <a:off x="2326234" y="125377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FCB525" w14:textId="77777777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Text Box 157"/>
                        <wps:cNvSpPr txBox="1"/>
                        <wps:spPr>
                          <a:xfrm>
                            <a:off x="2509114" y="125344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BE22FC" w14:textId="77777777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" name="Text Box 158"/>
                        <wps:cNvSpPr txBox="1"/>
                        <wps:spPr>
                          <a:xfrm>
                            <a:off x="2684679" y="125344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50EF84" w14:textId="77777777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Text Box 159"/>
                        <wps:cNvSpPr txBox="1"/>
                        <wps:spPr>
                          <a:xfrm>
                            <a:off x="5369357" y="125377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17E6DA" w14:textId="77777777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0" name="Text Box 160"/>
                        <wps:cNvSpPr txBox="1"/>
                        <wps:spPr>
                          <a:xfrm>
                            <a:off x="5552237" y="125344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000E8A" w14:textId="77777777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Text Box 161"/>
                        <wps:cNvSpPr txBox="1"/>
                        <wps:spPr>
                          <a:xfrm>
                            <a:off x="5727802" y="1253446"/>
                            <a:ext cx="138989" cy="153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3A99B3" w14:textId="77777777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Text Box 162"/>
                        <wps:cNvSpPr txBox="1"/>
                        <wps:spPr>
                          <a:xfrm>
                            <a:off x="3218688" y="1239264"/>
                            <a:ext cx="212141" cy="184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1F9FDE8" w14:textId="77777777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" name="Text Box 163"/>
                        <wps:cNvSpPr txBox="1"/>
                        <wps:spPr>
                          <a:xfrm>
                            <a:off x="3855111" y="1246650"/>
                            <a:ext cx="212141" cy="184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EB66CD" w14:textId="6014B735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" name="Text Box 164"/>
                        <wps:cNvSpPr txBox="1"/>
                        <wps:spPr>
                          <a:xfrm>
                            <a:off x="4242816" y="1246650"/>
                            <a:ext cx="212141" cy="184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0AAB79" w14:textId="15C54CD7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" name="Text Box 165"/>
                        <wps:cNvSpPr txBox="1"/>
                        <wps:spPr>
                          <a:xfrm>
                            <a:off x="4776826" y="1253776"/>
                            <a:ext cx="212141" cy="184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F35CF9" w14:textId="2921E781" w:rsidR="00757C4F" w:rsidRPr="00757C4F" w:rsidRDefault="00757C4F" w:rsidP="00757C4F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" name="Text Box 166"/>
                        <wps:cNvSpPr txBox="1"/>
                        <wps:spPr>
                          <a:xfrm>
                            <a:off x="73152" y="1406583"/>
                            <a:ext cx="1989734" cy="382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ED0D66" w14:textId="44E760C5" w:rsidR="00757C4F" w:rsidRDefault="00A03027" w:rsidP="00A03027">
                              <w:pPr>
                                <w:jc w:val="center"/>
                              </w:pP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a)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표본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4, 7, 8, 9, 12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비대칭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7" name="Text Box 167"/>
                        <wps:cNvSpPr txBox="1"/>
                        <wps:spPr>
                          <a:xfrm>
                            <a:off x="2121408" y="1399267"/>
                            <a:ext cx="1989734" cy="382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C85777" w14:textId="3EE404C5" w:rsidR="00A03027" w:rsidRDefault="00A03027" w:rsidP="00A03027">
                              <w:pPr>
                                <w:jc w:val="center"/>
                              </w:pP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="000C5894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b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표본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7, 8, 9, 12, 15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비대칭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" name="Text Box 168"/>
                        <wps:cNvSpPr txBox="1"/>
                        <wps:spPr>
                          <a:xfrm>
                            <a:off x="4191610" y="1397532"/>
                            <a:ext cx="1989734" cy="3827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41962E" w14:textId="78E09F94" w:rsidR="00A03027" w:rsidRDefault="00A03027" w:rsidP="00A03027">
                              <w:pPr>
                                <w:jc w:val="center"/>
                              </w:pP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="000C5894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c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표본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1, 4, 7, 8, 9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비대칭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" name="Text Box 169"/>
                        <wps:cNvSpPr txBox="1"/>
                        <wps:spPr>
                          <a:xfrm>
                            <a:off x="1163116" y="1723525"/>
                            <a:ext cx="3714945" cy="2885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3B3AE1" w14:textId="3EE94119" w:rsidR="00A03027" w:rsidRPr="00360256" w:rsidRDefault="00A03027" w:rsidP="00A03027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3.4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표본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비대칭도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8A41EC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260" w:dyaOrig="340" w14:anchorId="57BC5ABF">
                                  <v:shape id="_x0000_i1271" type="#_x0000_t75" style="width:12.9pt;height:15.6pt" o:ole="">
                                    <v:imagedata r:id="rId445" o:title=""/>
                                  </v:shape>
                                  <o:OLEObject Type="Embed" ProgID="Equation.DSMT4" ShapeID="_x0000_i1271" DrawAspect="Content" ObjectID="_1735647064" r:id="rId451"/>
                                </w:objec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실례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표본량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A03027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6"/>
                                  <w:sz w:val="24"/>
                                  <w:szCs w:val="24"/>
                                  <w:lang w:eastAsia="ko-KR"/>
                                </w:rPr>
                                <w:object w:dxaOrig="499" w:dyaOrig="240" w14:anchorId="0DA6EBD2">
                                  <v:shape id="_x0000_i1273" type="#_x0000_t75" style="width:23.75pt;height:12.25pt" o:ole="">
                                    <v:imagedata r:id="rId452" o:title=""/>
                                  </v:shape>
                                  <o:OLEObject Type="Embed" ProgID="Equation.DSMT4" ShapeID="_x0000_i1273" DrawAspect="Content" ObjectID="_1735647065" r:id="rId453"/>
                                </w:objec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</w:p>
                            <w:p w14:paraId="146A9023" w14:textId="4F06AD82" w:rsidR="00A03027" w:rsidRPr="00A03027" w:rsidRDefault="00A03027" w:rsidP="00A03027">
                              <w:pPr>
                                <w:jc w:val="center"/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DB9782" id="Canvas 108" o:spid="_x0000_s1132" editas="canvas" style="width:486.7pt;height:158.4pt;mso-position-horizontal-relative:char;mso-position-vertical-relative:line" coordsize="61810,20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">
                <v:shape id="_x0000_s1133" type="#_x0000_t75" style="position:absolute;width:61810;height:20116;visibility:visible;mso-wrap-style:square" filled="t">
                  <v:fill o:detectmouseclick="t"/>
                  <v:path o:connecttype="none"/>
                </v:shape>
                <v:group id="Group 144" o:spid="_x0000_s1134" style="position:absolute;left:1682;top:11796;width:17556;height:738" coordorigin="3511,19360" coordsize="17556,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<v:line id="Straight Connector 109" o:spid="_x0000_s1135" style="position:absolute;visibility:visible;mso-wrap-style:square" from="3511,20097" to="21067,20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" strokecolor="black [3200]" strokeweight="1.5pt">
                    <v:stroke joinstyle="miter"/>
                  </v:line>
                  <v:group id="Group 115" o:spid="_x0000_s1136" style="position:absolute;left:4565;top:19360;width:15686;height:672" coordorigin="4565,19213" coordsize="15686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<v:line id="Straight Connector 110" o:spid="_x0000_s1137" style="position:absolute;visibility:visible;mso-wrap-style:square" from="10382,19213" to="10382,19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" strokecolor="black [3200]" strokeweight="1.5pt">
                      <v:stroke joinstyle="miter"/>
                    </v:line>
                    <v:line id="Straight Connector 111" o:spid="_x0000_s1138" style="position:absolute;visibility:visible;mso-wrap-style:square" from="12182,19216" to="12182,19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" strokecolor="black [3200]" strokeweight="1.5pt">
                      <v:stroke joinstyle="miter"/>
                    </v:line>
                    <v:line id="Straight Connector 112" o:spid="_x0000_s1139" style="position:absolute;visibility:visible;mso-wrap-style:square" from="13992,19219" to="13992,19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" strokecolor="black [3200]" strokeweight="1.5pt">
                      <v:stroke joinstyle="miter"/>
                    </v:line>
                    <v:line id="Straight Connector 113" o:spid="_x0000_s1140" style="position:absolute;visibility:visible;mso-wrap-style:square" from="20251,19219" to="20251,19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" strokecolor="black [3200]" strokeweight="1.5pt">
                      <v:stroke joinstyle="miter"/>
                    </v:line>
                    <v:line id="Straight Connector 114" o:spid="_x0000_s1141" style="position:absolute;visibility:visible;mso-wrap-style:square" from="4565,19213" to="4565,19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" strokecolor="black [3200]" strokeweight="1.5pt">
                      <v:stroke joinstyle="miter"/>
                    </v:line>
                  </v:group>
                </v:group>
                <v:line id="Straight Connector 130" o:spid="_x0000_s1142" style="position:absolute;visibility:visible;mso-wrap-style:square" from="22384,12463" to="39940,1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" strokecolor="black [3200]" strokeweight="1.5pt">
                  <v:stroke joinstyle="miter"/>
                </v:line>
                <v:line id="Straight Connector 132" o:spid="_x0000_s1143" style="position:absolute;visibility:visible;mso-wrap-style:square" from="25597,11725" to="25597,12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" strokecolor="black [3200]" strokeweight="1.5pt">
                  <v:stroke joinstyle="miter"/>
                </v:line>
                <v:line id="Straight Connector 133" o:spid="_x0000_s1144" style="position:absolute;visibility:visible;mso-wrap-style:square" from="27397,11728" to="27397,12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" strokecolor="black [3200]" strokeweight="1.5pt">
                  <v:stroke joinstyle="miter"/>
                </v:line>
                <v:line id="Straight Connector 134" o:spid="_x0000_s1145" style="position:absolute;visibility:visible;mso-wrap-style:square" from="33157,11731" to="33157,12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" strokecolor="black [3200]" strokeweight="1.5pt">
                  <v:stroke joinstyle="miter"/>
                </v:line>
                <v:line id="Straight Connector 135" o:spid="_x0000_s1146" style="position:absolute;visibility:visible;mso-wrap-style:square" from="39417,11731" to="39417,12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" strokecolor="black [3200]" strokeweight="1.5pt">
                  <v:stroke joinstyle="miter"/>
                </v:line>
                <v:line id="Straight Connector 136" o:spid="_x0000_s1147" style="position:absolute;visibility:visible;mso-wrap-style:square" from="23730,11725" to="23730,12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" strokecolor="black [3200]" strokeweight="1.5pt">
                  <v:stroke joinstyle="miter"/>
                </v:line>
                <v:line id="Straight Connector 137" o:spid="_x0000_s1148" style="position:absolute;visibility:visible;mso-wrap-style:square" from="42647,12462" to="60204,12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" strokecolor="black [3200]" strokeweight="1.5pt">
                  <v:stroke joinstyle="miter"/>
                </v:line>
                <v:line id="Straight Connector 139" o:spid="_x0000_s1149" style="position:absolute;visibility:visible;mso-wrap-style:square" from="54346,11725" to="54346,12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" strokecolor="black [3200]" strokeweight="1.5pt">
                  <v:stroke joinstyle="miter"/>
                </v:line>
                <v:line id="Straight Connector 140" o:spid="_x0000_s1150" style="position:absolute;visibility:visible;mso-wrap-style:square" from="56146,11728" to="56146,12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" strokecolor="black [3200]" strokeweight="1.5pt">
                  <v:stroke joinstyle="miter"/>
                </v:line>
                <v:line id="Straight Connector 141" o:spid="_x0000_s1151" style="position:absolute;visibility:visible;mso-wrap-style:square" from="57956,11731" to="57956,12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" strokecolor="black [3200]" strokeweight="1.5pt">
                  <v:stroke joinstyle="miter"/>
                </v:line>
                <v:line id="Straight Connector 142" o:spid="_x0000_s1152" style="position:absolute;visibility:visible;mso-wrap-style:square" from="48780,11731" to="48780,12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" strokecolor="black [3200]" strokeweight="1.5pt">
                  <v:stroke joinstyle="miter"/>
                </v:line>
                <v:line id="Straight Connector 143" o:spid="_x0000_s1153" style="position:absolute;visibility:visible;mso-wrap-style:square" from="43481,11725" to="43481,12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" strokecolor="black [3200]" strokeweight="1.5pt">
                  <v:stroke joinstyle="miter"/>
                </v:line>
                <v:shape id="Freeform: Shape 148" o:spid="_x0000_s1154" style="position:absolute;left:1682;top:1507;width:17556;height:10692;visibility:visible;mso-wrap-style:square;v-text-anchor:middle" coordsize="1695626,1030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" path="m,1029544c81686,1005160,260909,939712,402336,768126,543763,596540,696163,4907,848563,30v152400,-4877,334061,571805,468173,738835c1450848,905895,1590087,953766,1653235,1002212v63148,48446,28261,18221,42391,27332e" filled="f" strokecolor="black [3200]" strokeweight="2pt">
                  <v:stroke dashstyle="3 1" joinstyle="miter"/>
                  <v:path arrowok="t" o:connecttype="custom" o:connectlocs="0,1068049;416578,796854;878601,31;1363347,766498;1711757,1039695;1755649,1068049" o:connectangles="0,0,0,0,0,0"/>
                </v:shape>
                <v:shape id="Freeform: Shape 149" o:spid="_x0000_s1155" style="position:absolute;left:22457;top:3960;width:17684;height:7760;visibility:visible;mso-wrap-style:square;v-text-anchor:middle" coordsize="1707884,748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" path="m,748019v11775,-7769,57222,-25374,77717,-46614c98212,680165,98241,661712,122969,620579v24728,-41133,44088,-62639,103115,-165975c285111,351268,353054,-16345,477131,564,601208,17473,774529,436039,970546,556059v196017,120021,565375,134985,682689,164628c1770549,750330,1660300,724804,1674430,733915e" filled="f" strokecolor="black [3200]" strokeweight="2pt">
                  <v:stroke dashstyle="3 1" joinstyle="miter"/>
                  <v:path arrowok="t" o:connecttype="custom" o:connectlocs="0,775995;80468,727638;127322,643789;234087,471606;494021,585;1004902,576856;1711757,747641;1733703,761364" o:connectangles="0,0,0,0,0,0,0,0"/>
                </v:shape>
                <v:shape id="Freeform: Shape 150" o:spid="_x0000_s1156" style="position:absolute;left:42793;top:3814;width:17264;height:7760;flip:x;visibility:visible;mso-wrap-style:square;v-text-anchor:middle" coordsize="1707884,748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" path="m,748019v11775,-7769,57222,-25374,77717,-46614c98212,680165,98241,661712,122969,620579v24728,-41133,44088,-62639,103115,-165975c285111,351268,353054,-16345,477131,564,601208,17473,774529,436039,970546,556059v196017,120021,565375,134985,682689,164628c1770549,750330,1660300,724804,1674430,733915e" filled="f" strokecolor="black [3200]" strokeweight="2pt">
                  <v:stroke dashstyle="3 1" joinstyle="miter"/>
                  <v:path arrowok="t" o:connecttype="custom" o:connectlocs="0,775995;78559,727638;124301,643789;228533,471606;482300,585;981061,576856;1671146,747641;1692571,761364" o:connectangles="0,0,0,0,0,0,0,0"/>
                </v:shape>
                <v:shape id="Text Box 151" o:spid="_x0000_s1157" type="#_x0000_t202" style="position:absolute;left:2340;top:12537;width:139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" filled="f" stroked="f" strokeweight=".5pt">
                  <v:textbox inset="0,0,0,0">
                    <w:txbxContent>
                      <w:p w14:paraId="51A7C706" w14:textId="6F5D5787" w:rsidR="00757C4F" w:rsidRPr="00757C4F" w:rsidRDefault="00757C4F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4</w:t>
                        </w:r>
                      </w:p>
                    </w:txbxContent>
                  </v:textbox>
                </v:shape>
                <v:shape id="Text Box 152" o:spid="_x0000_s1158" type="#_x0000_t202" style="position:absolute;left:7900;top:12537;width:139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" filled="f" stroked="f" strokeweight=".5pt">
                  <v:textbox inset="0,0,0,0">
                    <w:txbxContent>
                      <w:p w14:paraId="6A3AF93A" w14:textId="4BF71455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7</w:t>
                        </w:r>
                      </w:p>
                    </w:txbxContent>
                  </v:textbox>
                </v:shape>
                <v:shape id="Text Box 153" o:spid="_x0000_s1159" type="#_x0000_t202" style="position:absolute;left:9729;top:12534;width:139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" filled="f" stroked="f" strokeweight=".5pt">
                  <v:textbox inset="0,0,0,0">
                    <w:txbxContent>
                      <w:p w14:paraId="27FC86BC" w14:textId="3A04BBD2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8</w:t>
                        </w:r>
                      </w:p>
                    </w:txbxContent>
                  </v:textbox>
                </v:shape>
                <v:shape id="Text Box 154" o:spid="_x0000_s1160" type="#_x0000_t202" style="position:absolute;left:11484;top:12534;width:139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" filled="f" stroked="f" strokeweight=".5pt">
                  <v:textbox inset="0,0,0,0">
                    <w:txbxContent>
                      <w:p w14:paraId="370280D3" w14:textId="1B9F68E2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9</w:t>
                        </w:r>
                      </w:p>
                    </w:txbxContent>
                  </v:textbox>
                </v:shape>
                <v:shape id="Text Box 155" o:spid="_x0000_s1161" type="#_x0000_t202" style="position:absolute;left:17556;top:12534;width:2121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" filled="f" stroked="f" strokeweight=".5pt">
                  <v:textbox inset="0,0,0,0">
                    <w:txbxContent>
                      <w:p w14:paraId="4C3375F8" w14:textId="6D03E92C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2</w:t>
                        </w:r>
                      </w:p>
                    </w:txbxContent>
                  </v:textbox>
                </v:shape>
                <v:shape id="Text Box 156" o:spid="_x0000_s1162" type="#_x0000_t202" style="position:absolute;left:23262;top:12537;width:139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" filled="f" stroked="f" strokeweight=".5pt">
                  <v:textbox inset="0,0,0,0">
                    <w:txbxContent>
                      <w:p w14:paraId="3DFCB525" w14:textId="77777777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7</w:t>
                        </w:r>
                      </w:p>
                    </w:txbxContent>
                  </v:textbox>
                </v:shape>
                <v:shape id="Text Box 157" o:spid="_x0000_s1163" type="#_x0000_t202" style="position:absolute;left:25091;top:12534;width:139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" filled="f" stroked="f" strokeweight=".5pt">
                  <v:textbox inset="0,0,0,0">
                    <w:txbxContent>
                      <w:p w14:paraId="22BE22FC" w14:textId="77777777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8</w:t>
                        </w:r>
                      </w:p>
                    </w:txbxContent>
                  </v:textbox>
                </v:shape>
                <v:shape id="Text Box 158" o:spid="_x0000_s1164" type="#_x0000_t202" style="position:absolute;left:26846;top:12534;width:139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" filled="f" stroked="f" strokeweight=".5pt">
                  <v:textbox inset="0,0,0,0">
                    <w:txbxContent>
                      <w:p w14:paraId="7350EF84" w14:textId="77777777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9</w:t>
                        </w:r>
                      </w:p>
                    </w:txbxContent>
                  </v:textbox>
                </v:shape>
                <v:shape id="Text Box 159" o:spid="_x0000_s1165" type="#_x0000_t202" style="position:absolute;left:53693;top:12537;width:139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" filled="f" stroked="f" strokeweight=".5pt">
                  <v:textbox inset="0,0,0,0">
                    <w:txbxContent>
                      <w:p w14:paraId="3217E6DA" w14:textId="77777777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7</w:t>
                        </w:r>
                      </w:p>
                    </w:txbxContent>
                  </v:textbox>
                </v:shape>
                <v:shape id="Text Box 160" o:spid="_x0000_s1166" type="#_x0000_t202" style="position:absolute;left:55522;top:12534;width:139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" filled="f" stroked="f" strokeweight=".5pt">
                  <v:textbox inset="0,0,0,0">
                    <w:txbxContent>
                      <w:p w14:paraId="5A000E8A" w14:textId="77777777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8</w:t>
                        </w:r>
                      </w:p>
                    </w:txbxContent>
                  </v:textbox>
                </v:shape>
                <v:shape id="Text Box 161" o:spid="_x0000_s1167" type="#_x0000_t202" style="position:absolute;left:57278;top:12534;width:1389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" filled="f" stroked="f" strokeweight=".5pt">
                  <v:textbox inset="0,0,0,0">
                    <w:txbxContent>
                      <w:p w14:paraId="4F3A99B3" w14:textId="77777777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9</w:t>
                        </w:r>
                      </w:p>
                    </w:txbxContent>
                  </v:textbox>
                </v:shape>
                <v:shape id="Text Box 162" o:spid="_x0000_s1168" type="#_x0000_t202" style="position:absolute;left:32186;top:12392;width:2122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" filled="f" stroked="f" strokeweight=".5pt">
                  <v:textbox inset="0,0,0,0">
                    <w:txbxContent>
                      <w:p w14:paraId="51F9FDE8" w14:textId="77777777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2</w:t>
                        </w:r>
                      </w:p>
                    </w:txbxContent>
                  </v:textbox>
                </v:shape>
                <v:shape id="Text Box 163" o:spid="_x0000_s1169" type="#_x0000_t202" style="position:absolute;left:38551;top:12466;width:2121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" filled="f" stroked="f" strokeweight=".5pt">
                  <v:textbox inset="0,0,0,0">
                    <w:txbxContent>
                      <w:p w14:paraId="0DEB66CD" w14:textId="6014B735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5</w:t>
                        </w:r>
                      </w:p>
                    </w:txbxContent>
                  </v:textbox>
                </v:shape>
                <v:shape id="Text Box 164" o:spid="_x0000_s1170" type="#_x0000_t202" style="position:absolute;left:42428;top:12466;width:2121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" filled="f" stroked="f" strokeweight=".5pt">
                  <v:textbox inset="0,0,0,0">
                    <w:txbxContent>
                      <w:p w14:paraId="340AAB79" w14:textId="15C54CD7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165" o:spid="_x0000_s1171" type="#_x0000_t202" style="position:absolute;left:47768;top:12537;width:2121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" filled="f" stroked="f" strokeweight=".5pt">
                  <v:textbox inset="0,0,0,0">
                    <w:txbxContent>
                      <w:p w14:paraId="7FF35CF9" w14:textId="2921E781" w:rsidR="00757C4F" w:rsidRPr="00757C4F" w:rsidRDefault="00757C4F" w:rsidP="00757C4F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4</w:t>
                        </w:r>
                      </w:p>
                    </w:txbxContent>
                  </v:textbox>
                </v:shape>
                <v:shape id="Text Box 166" o:spid="_x0000_s1172" type="#_x0000_t202" style="position:absolute;left:731;top:14065;width:19897;height:3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" filled="f" stroked="f" strokeweight=".5pt">
                  <v:textbox inset="0,0,0,0">
                    <w:txbxContent>
                      <w:p w14:paraId="2DED0D66" w14:textId="44E760C5" w:rsidR="00757C4F" w:rsidRDefault="00A03027" w:rsidP="00A03027">
                        <w:pPr>
                          <w:jc w:val="center"/>
                        </w:pP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a)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표본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4, 7, 8, 9, 12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비대칭도</w:t>
                        </w:r>
                      </w:p>
                    </w:txbxContent>
                  </v:textbox>
                </v:shape>
                <v:shape id="Text Box 167" o:spid="_x0000_s1173" type="#_x0000_t202" style="position:absolute;left:21214;top:13992;width:19897;height:3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" filled="f" stroked="f" strokeweight=".5pt">
                  <v:textbox inset="0,0,0,0">
                    <w:txbxContent>
                      <w:p w14:paraId="66C85777" w14:textId="3EE404C5" w:rsidR="00A03027" w:rsidRDefault="00A03027" w:rsidP="00A03027">
                        <w:pPr>
                          <w:jc w:val="center"/>
                        </w:pP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="000C5894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b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표본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7, 8, 9, 12, 15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비대칭도</w:t>
                        </w:r>
                      </w:p>
                    </w:txbxContent>
                  </v:textbox>
                </v:shape>
                <v:shape id="Text Box 168" o:spid="_x0000_s1174" type="#_x0000_t202" style="position:absolute;left:41916;top:13975;width:19897;height:3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" filled="f" stroked="f" strokeweight=".5pt">
                  <v:textbox inset="0,0,0,0">
                    <w:txbxContent>
                      <w:p w14:paraId="1841962E" w14:textId="78E09F94" w:rsidR="00A03027" w:rsidRDefault="00A03027" w:rsidP="00A03027">
                        <w:pPr>
                          <w:jc w:val="center"/>
                        </w:pP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="000C5894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c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표본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1, 4, 7, 8, 9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비대칭도</w:t>
                        </w:r>
                      </w:p>
                    </w:txbxContent>
                  </v:textbox>
                </v:shape>
                <v:shape id="Text Box 169" o:spid="_x0000_s1175" type="#_x0000_t202" style="position:absolute;left:11631;top:17235;width:37149;height:2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" filled="f" stroked="f" strokeweight=".5pt">
                  <v:textbox inset="0,0,0,0">
                    <w:txbxContent>
                      <w:p w14:paraId="4E3B3AE1" w14:textId="3EE94119" w:rsidR="00A03027" w:rsidRPr="00360256" w:rsidRDefault="00A03027" w:rsidP="00A03027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3.4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표본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비대칭도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8A41EC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260" w:dyaOrig="340" w14:anchorId="57BC5ABF">
                            <v:shape id="_x0000_i1271" type="#_x0000_t75" style="width:12.9pt;height:15.6pt" o:ole="">
                              <v:imagedata r:id="rId445" o:title=""/>
                            </v:shape>
                            <o:OLEObject Type="Embed" ProgID="Equation.DSMT4" ShapeID="_x0000_i1271" DrawAspect="Content" ObjectID="_1735647064" r:id="rId454"/>
                          </w:objec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실례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표본량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A03027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6"/>
                            <w:sz w:val="24"/>
                            <w:szCs w:val="24"/>
                            <w:lang w:eastAsia="ko-KR"/>
                          </w:rPr>
                          <w:object w:dxaOrig="499" w:dyaOrig="240" w14:anchorId="0DA6EBD2">
                            <v:shape id="_x0000_i1273" type="#_x0000_t75" style="width:23.75pt;height:12.25pt" o:ole="">
                              <v:imagedata r:id="rId452" o:title=""/>
                            </v:shape>
                            <o:OLEObject Type="Embed" ProgID="Equation.DSMT4" ShapeID="_x0000_i1273" DrawAspect="Content" ObjectID="_1735647065" r:id="rId455"/>
                          </w:objec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</w:p>
                      <w:p w14:paraId="146A9023" w14:textId="4F06AD82" w:rsidR="00A03027" w:rsidRPr="00A03027" w:rsidRDefault="00A03027" w:rsidP="00A03027">
                        <w:pPr>
                          <w:jc w:val="center"/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F520BB5" w14:textId="7A2D892B" w:rsidR="005858D9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6 </w:t>
      </w:r>
      <w:r w:rsidR="005858D9" w:rsidRPr="007A3DF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4006C93">
          <v:shape id="_x0000_i1274" type="#_x0000_t75" style="width:50.25pt;height:14.95pt" o:ole="">
            <v:imagedata r:id="rId414" o:title=""/>
          </v:shape>
          <o:OLEObject Type="Embed" ProgID="Equation.DSMT4" ShapeID="_x0000_i1274" DrawAspect="Content" ObjectID="_1735644533" r:id="rId456"/>
        </w:object>
      </w:r>
      <w:r w:rsidR="005858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5858D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58D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5858D9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5858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5858D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58D9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량</w:t>
      </w:r>
    </w:p>
    <w:p w14:paraId="07F6304D" w14:textId="156E3CF4" w:rsidR="005858D9" w:rsidRDefault="005858D9" w:rsidP="005F3873">
      <w:pPr>
        <w:pStyle w:val="MTDisplayEquation"/>
        <w:topLinePunct/>
      </w:pPr>
      <w:r>
        <w:tab/>
      </w:r>
      <w:r w:rsidRPr="005858D9">
        <w:rPr>
          <w:position w:val="-26"/>
        </w:rPr>
        <w:object w:dxaOrig="1020" w:dyaOrig="600" w14:anchorId="42C7CB10">
          <v:shape id="_x0000_i1275" type="#_x0000_t75" style="width:50.25pt;height:30.55pt" o:ole="">
            <v:imagedata r:id="rId457" o:title=""/>
          </v:shape>
          <o:OLEObject Type="Embed" ProgID="Equation.DSMT4" ShapeID="_x0000_i1275" DrawAspect="Content" ObjectID="_1735644534" r:id="rId4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5B856A9F" w14:textId="79A67085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858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858D9" w:rsidRPr="005858D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본뾰족도</w:t>
      </w:r>
      <w:r w:rsidR="005858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.</w:t>
      </w:r>
    </w:p>
    <w:p w14:paraId="01378F3D" w14:textId="0910A438" w:rsidR="005858D9" w:rsidRDefault="004E612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뾰족도는 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곡선</w:t>
      </w:r>
      <w:r w:rsidR="001961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봉우리주위</w:t>
      </w:r>
      <w:r w:rsidR="001961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운 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굵기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</w:t>
      </w:r>
      <w:r w:rsidR="001961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 통계량이다.</w:t>
      </w:r>
      <w:r w:rsidR="0019612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F0A6D" w:rsidRPr="000F0A6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40" w14:anchorId="4EB9FE0C">
          <v:shape id="_x0000_i1276" type="#_x0000_t75" style="width:13.6pt;height:15.6pt" o:ole="">
            <v:imagedata r:id="rId459" o:title=""/>
          </v:shape>
          <o:OLEObject Type="Embed" ProgID="Equation.DSMT4" ShapeID="_x0000_i1276" DrawAspect="Content" ObjectID="_1735644535" r:id="rId46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훨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곡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0A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봉우리주위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파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늘</w:t>
      </w:r>
      <w:r w:rsidR="003907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며 그러므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점형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907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07A9" w:rsidRPr="000F0A6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40" w14:anchorId="61126FB6">
          <v:shape id="_x0000_i1277" type="#_x0000_t75" style="width:13.6pt;height:15.6pt" o:ole="">
            <v:imagedata r:id="rId459" o:title=""/>
          </v:shape>
          <o:OLEObject Type="Embed" ProgID="Equation.DSMT4" ShapeID="_x0000_i1277" DrawAspect="Content" ObjectID="_1735644536" r:id="rId46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07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훨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밀도곡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07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봉우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근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탄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굵으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</w:t>
      </w:r>
      <w:r w:rsidR="004A4A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한 정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17C855" w14:textId="1740093F" w:rsidR="004A4A68" w:rsidRDefault="004A4A6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5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씩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학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어과목시험점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F4D8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B025646" w14:textId="5DD1D2D8" w:rsidR="000F4D8A" w:rsidRPr="00360256" w:rsidRDefault="000F4D8A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3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어성적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459"/>
        <w:gridCol w:w="1743"/>
        <w:gridCol w:w="1418"/>
      </w:tblGrid>
      <w:tr w:rsidR="00F11830" w14:paraId="11B26347" w14:textId="77777777" w:rsidTr="002C3E58">
        <w:trPr>
          <w:jc w:val="center"/>
        </w:trPr>
        <w:tc>
          <w:tcPr>
            <w:tcW w:w="1701" w:type="dxa"/>
            <w:tcBorders>
              <w:bottom w:val="single" w:sz="4" w:space="0" w:color="auto"/>
            </w:tcBorders>
          </w:tcPr>
          <w:p w14:paraId="0411E4F0" w14:textId="64443CF0" w:rsidR="00F11830" w:rsidRDefault="00F11830" w:rsidP="005F3873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성적</w:t>
            </w:r>
          </w:p>
        </w:tc>
        <w:tc>
          <w:tcPr>
            <w:tcW w:w="1459" w:type="dxa"/>
            <w:tcBorders>
              <w:bottom w:val="single" w:sz="4" w:space="0" w:color="auto"/>
            </w:tcBorders>
          </w:tcPr>
          <w:p w14:paraId="3D888C3A" w14:textId="2D258867" w:rsidR="00F11830" w:rsidRDefault="00F11830" w:rsidP="005F3873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중심값</w:t>
            </w:r>
          </w:p>
        </w:tc>
        <w:tc>
          <w:tcPr>
            <w:tcW w:w="1743" w:type="dxa"/>
            <w:tcBorders>
              <w:bottom w:val="single" w:sz="4" w:space="0" w:color="auto"/>
            </w:tcBorders>
          </w:tcPr>
          <w:p w14:paraId="4C962BE5" w14:textId="77777777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학급 1의 </w:t>
            </w:r>
          </w:p>
          <w:p w14:paraId="3A785A06" w14:textId="32D914DA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인원수 </w:t>
            </w:r>
            <w:r w:rsidRPr="00F1183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63E583F6">
                <v:shape id="_x0000_i1278" type="#_x0000_t75" style="width:12.25pt;height:14.95pt" o:ole="">
                  <v:imagedata r:id="rId462" o:title=""/>
                </v:shape>
                <o:OLEObject Type="Embed" ProgID="Equation.DSMT4" ShapeID="_x0000_i1278" DrawAspect="Content" ObjectID="_1735644537" r:id="rId463"/>
              </w:object>
            </w:r>
          </w:p>
        </w:tc>
        <w:tc>
          <w:tcPr>
            <w:tcW w:w="1418" w:type="dxa"/>
            <w:tcBorders>
              <w:bottom w:val="single" w:sz="4" w:space="0" w:color="auto"/>
              <w:right w:val="nil"/>
            </w:tcBorders>
          </w:tcPr>
          <w:p w14:paraId="36226090" w14:textId="12BDFAFD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학급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의 인원수 </w:t>
            </w:r>
            <w:r w:rsidRPr="00F11830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0D6EA28D">
                <v:shape id="_x0000_i1279" type="#_x0000_t75" style="width:12.9pt;height:14.95pt" o:ole="">
                  <v:imagedata r:id="rId464" o:title=""/>
                </v:shape>
                <o:OLEObject Type="Embed" ProgID="Equation.DSMT4" ShapeID="_x0000_i1279" DrawAspect="Content" ObjectID="_1735644538" r:id="rId465"/>
              </w:object>
            </w:r>
          </w:p>
        </w:tc>
      </w:tr>
      <w:tr w:rsidR="00F11830" w14:paraId="1C188AAD" w14:textId="77777777" w:rsidTr="002C3E58">
        <w:trPr>
          <w:jc w:val="center"/>
        </w:trPr>
        <w:tc>
          <w:tcPr>
            <w:tcW w:w="1701" w:type="dxa"/>
            <w:tcBorders>
              <w:bottom w:val="nil"/>
            </w:tcBorders>
          </w:tcPr>
          <w:p w14:paraId="03975E75" w14:textId="2BF8B149" w:rsidR="00F11830" w:rsidRDefault="00F11830" w:rsidP="005F3873">
            <w:pPr>
              <w:widowControl/>
              <w:shd w:val="clear" w:color="auto" w:fill="FFFFFF"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0~100</w:t>
            </w:r>
          </w:p>
        </w:tc>
        <w:tc>
          <w:tcPr>
            <w:tcW w:w="1459" w:type="dxa"/>
            <w:tcBorders>
              <w:bottom w:val="nil"/>
            </w:tcBorders>
          </w:tcPr>
          <w:p w14:paraId="610F62CD" w14:textId="315E2B39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5</w:t>
            </w:r>
          </w:p>
        </w:tc>
        <w:tc>
          <w:tcPr>
            <w:tcW w:w="1743" w:type="dxa"/>
            <w:tcBorders>
              <w:bottom w:val="nil"/>
            </w:tcBorders>
          </w:tcPr>
          <w:p w14:paraId="264E4A6F" w14:textId="07E20A64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418" w:type="dxa"/>
            <w:tcBorders>
              <w:bottom w:val="nil"/>
              <w:right w:val="nil"/>
            </w:tcBorders>
          </w:tcPr>
          <w:p w14:paraId="248A56BF" w14:textId="17AE61E8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F11830" w14:paraId="0F364EAC" w14:textId="77777777" w:rsidTr="002C3E58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748CDE58" w14:textId="228DE2D7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~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9</w:t>
            </w:r>
          </w:p>
        </w:tc>
        <w:tc>
          <w:tcPr>
            <w:tcW w:w="1459" w:type="dxa"/>
            <w:tcBorders>
              <w:top w:val="nil"/>
              <w:bottom w:val="nil"/>
            </w:tcBorders>
          </w:tcPr>
          <w:p w14:paraId="5B3ACB74" w14:textId="3A58138C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5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799C1A26" w14:textId="3370F3CE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74A40B0E" w14:textId="4CA95F55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</w:t>
            </w:r>
          </w:p>
        </w:tc>
      </w:tr>
      <w:tr w:rsidR="00F11830" w14:paraId="69846E89" w14:textId="77777777" w:rsidTr="002C3E58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1B5D525B" w14:textId="1714958E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</w:t>
            </w:r>
          </w:p>
        </w:tc>
        <w:tc>
          <w:tcPr>
            <w:tcW w:w="1459" w:type="dxa"/>
            <w:tcBorders>
              <w:top w:val="nil"/>
              <w:bottom w:val="nil"/>
            </w:tcBorders>
          </w:tcPr>
          <w:p w14:paraId="662D3B35" w14:textId="7B76F1F5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70454B66" w14:textId="5C98FC35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2D6A7E85" w14:textId="5C43E01C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F11830" w14:paraId="6AB64901" w14:textId="77777777" w:rsidTr="002C3E58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3174DFC5" w14:textId="62AA1266" w:rsidR="00F11830" w:rsidRDefault="00F11830" w:rsidP="005F3873">
            <w:pPr>
              <w:widowControl/>
              <w:tabs>
                <w:tab w:val="left" w:pos="585"/>
                <w:tab w:val="center" w:pos="742"/>
              </w:tabs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9</w:t>
            </w:r>
          </w:p>
        </w:tc>
        <w:tc>
          <w:tcPr>
            <w:tcW w:w="1459" w:type="dxa"/>
            <w:tcBorders>
              <w:top w:val="nil"/>
              <w:bottom w:val="nil"/>
            </w:tcBorders>
          </w:tcPr>
          <w:p w14:paraId="6BB966C0" w14:textId="27E2945D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42A7B9F4" w14:textId="6446C893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37959630" w14:textId="19626E1A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</w:t>
            </w:r>
          </w:p>
        </w:tc>
      </w:tr>
      <w:tr w:rsidR="00F11830" w14:paraId="2198414F" w14:textId="77777777" w:rsidTr="002C3E58">
        <w:trPr>
          <w:jc w:val="center"/>
        </w:trPr>
        <w:tc>
          <w:tcPr>
            <w:tcW w:w="1701" w:type="dxa"/>
            <w:tcBorders>
              <w:top w:val="nil"/>
              <w:bottom w:val="nil"/>
            </w:tcBorders>
          </w:tcPr>
          <w:p w14:paraId="6E1B97DC" w14:textId="111EF942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~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9</w:t>
            </w:r>
          </w:p>
        </w:tc>
        <w:tc>
          <w:tcPr>
            <w:tcW w:w="1459" w:type="dxa"/>
            <w:tcBorders>
              <w:top w:val="nil"/>
              <w:bottom w:val="nil"/>
            </w:tcBorders>
          </w:tcPr>
          <w:p w14:paraId="339DB8D3" w14:textId="6C1F6B3B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5</w:t>
            </w:r>
          </w:p>
        </w:tc>
        <w:tc>
          <w:tcPr>
            <w:tcW w:w="1743" w:type="dxa"/>
            <w:tcBorders>
              <w:top w:val="nil"/>
              <w:bottom w:val="nil"/>
            </w:tcBorders>
          </w:tcPr>
          <w:p w14:paraId="44C851B1" w14:textId="4C866A96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</w:tcPr>
          <w:p w14:paraId="53F2C160" w14:textId="1273C357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F11830" w14:paraId="535F39E1" w14:textId="77777777" w:rsidTr="002C3E58">
        <w:trPr>
          <w:jc w:val="center"/>
        </w:trPr>
        <w:tc>
          <w:tcPr>
            <w:tcW w:w="1701" w:type="dxa"/>
            <w:tcBorders>
              <w:top w:val="nil"/>
            </w:tcBorders>
          </w:tcPr>
          <w:p w14:paraId="690E2D77" w14:textId="67703F32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~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9</w:t>
            </w:r>
          </w:p>
        </w:tc>
        <w:tc>
          <w:tcPr>
            <w:tcW w:w="1459" w:type="dxa"/>
            <w:tcBorders>
              <w:top w:val="nil"/>
            </w:tcBorders>
          </w:tcPr>
          <w:p w14:paraId="5FF33028" w14:textId="7BDB5150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5</w:t>
            </w:r>
          </w:p>
        </w:tc>
        <w:tc>
          <w:tcPr>
            <w:tcW w:w="1743" w:type="dxa"/>
            <w:tcBorders>
              <w:top w:val="nil"/>
            </w:tcBorders>
          </w:tcPr>
          <w:p w14:paraId="0F8B4706" w14:textId="3F2921F0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418" w:type="dxa"/>
            <w:tcBorders>
              <w:top w:val="nil"/>
              <w:right w:val="nil"/>
            </w:tcBorders>
          </w:tcPr>
          <w:p w14:paraId="6D307882" w14:textId="37E52932" w:rsidR="00F11830" w:rsidRDefault="00F1183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</w:tbl>
    <w:p w14:paraId="07B62E4A" w14:textId="77777777" w:rsidR="00297B7F" w:rsidRDefault="00297B7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3A4C5473" w14:textId="7A1C7C51" w:rsidR="00D25294" w:rsidRDefault="005E411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이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성적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73F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BE74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4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5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학급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정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DA1AB9" w14:textId="77777777" w:rsidR="00297B7F" w:rsidRDefault="00297B7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3E81994" w14:textId="1EF19CBC" w:rsidR="00505ED9" w:rsidRPr="00360256" w:rsidRDefault="00505ED9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4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학급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D74EB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적에 대한 계산과정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1134"/>
        <w:gridCol w:w="1275"/>
        <w:gridCol w:w="2127"/>
        <w:gridCol w:w="1701"/>
        <w:gridCol w:w="2252"/>
      </w:tblGrid>
      <w:tr w:rsidR="00505ED9" w14:paraId="0ECEEFA1" w14:textId="77777777" w:rsidTr="00505ED9">
        <w:trPr>
          <w:jc w:val="center"/>
        </w:trPr>
        <w:tc>
          <w:tcPr>
            <w:tcW w:w="993" w:type="dxa"/>
            <w:tcBorders>
              <w:bottom w:val="single" w:sz="4" w:space="0" w:color="auto"/>
            </w:tcBorders>
          </w:tcPr>
          <w:p w14:paraId="59C7DB46" w14:textId="1C177CA7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1163B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353C4919">
                <v:shape id="_x0000_i1280" type="#_x0000_t75" style="width:8.85pt;height:10.2pt" o:ole="">
                  <v:imagedata r:id="rId376" o:title=""/>
                </v:shape>
                <o:OLEObject Type="Embed" ProgID="Equation.DSMT4" ShapeID="_x0000_i1280" DrawAspect="Content" ObjectID="_1735644539" r:id="rId466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6333E837" w14:textId="2C3EAE84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3F907A1B">
                <v:shape id="_x0000_i1281" type="#_x0000_t75" style="width:12.25pt;height:14.95pt" o:ole="">
                  <v:imagedata r:id="rId467" o:title=""/>
                </v:shape>
                <o:OLEObject Type="Embed" ProgID="Equation.DSMT4" ShapeID="_x0000_i1281" DrawAspect="Content" ObjectID="_1735644540" r:id="rId468"/>
              </w:objec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59607360" w14:textId="31EC4196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440" w:dyaOrig="300" w14:anchorId="3D9C40D2">
                <v:shape id="_x0000_i1282" type="#_x0000_t75" style="width:21.75pt;height:14.95pt" o:ole="">
                  <v:imagedata r:id="rId469" o:title=""/>
                </v:shape>
                <o:OLEObject Type="Embed" ProgID="Equation.DSMT4" ShapeID="_x0000_i1282" DrawAspect="Content" ObjectID="_1735644541" r:id="rId470"/>
              </w:objec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14:paraId="7CE449F6" w14:textId="1580DB78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80" w:dyaOrig="340" w14:anchorId="35B980D5">
                <v:shape id="_x0000_i1283" type="#_x0000_t75" style="width:52.3pt;height:15.6pt" o:ole="">
                  <v:imagedata r:id="rId471" o:title=""/>
                </v:shape>
                <o:OLEObject Type="Embed" ProgID="Equation.DSMT4" ShapeID="_x0000_i1283" DrawAspect="Content" ObjectID="_1735644542" r:id="rId472"/>
              </w:object>
            </w:r>
          </w:p>
        </w:tc>
        <w:tc>
          <w:tcPr>
            <w:tcW w:w="1701" w:type="dxa"/>
            <w:tcBorders>
              <w:bottom w:val="single" w:sz="4" w:space="0" w:color="auto"/>
              <w:right w:val="nil"/>
            </w:tcBorders>
          </w:tcPr>
          <w:p w14:paraId="64370B34" w14:textId="5024E529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60" w:dyaOrig="340" w14:anchorId="659FC809">
                <v:shape id="_x0000_i1284" type="#_x0000_t75" style="width:52.3pt;height:15.6pt" o:ole="">
                  <v:imagedata r:id="rId473" o:title=""/>
                </v:shape>
                <o:OLEObject Type="Embed" ProgID="Equation.DSMT4" ShapeID="_x0000_i1284" DrawAspect="Content" ObjectID="_1735644543" r:id="rId474"/>
              </w:object>
            </w:r>
          </w:p>
        </w:tc>
        <w:tc>
          <w:tcPr>
            <w:tcW w:w="2252" w:type="dxa"/>
            <w:tcBorders>
              <w:left w:val="nil"/>
              <w:bottom w:val="single" w:sz="4" w:space="0" w:color="auto"/>
            </w:tcBorders>
          </w:tcPr>
          <w:p w14:paraId="2EB5C839" w14:textId="2E9BA167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80" w:dyaOrig="340" w14:anchorId="47A6B2A6">
                <v:shape id="_x0000_i1285" type="#_x0000_t75" style="width:52.3pt;height:15.6pt" o:ole="">
                  <v:imagedata r:id="rId475" o:title=""/>
                </v:shape>
                <o:OLEObject Type="Embed" ProgID="Equation.DSMT4" ShapeID="_x0000_i1285" DrawAspect="Content" ObjectID="_1735644544" r:id="rId476"/>
              </w:object>
            </w:r>
          </w:p>
        </w:tc>
      </w:tr>
      <w:tr w:rsidR="00505ED9" w14:paraId="57AF464C" w14:textId="77777777" w:rsidTr="00505ED9">
        <w:trPr>
          <w:jc w:val="center"/>
        </w:trPr>
        <w:tc>
          <w:tcPr>
            <w:tcW w:w="993" w:type="dxa"/>
            <w:tcBorders>
              <w:bottom w:val="nil"/>
            </w:tcBorders>
          </w:tcPr>
          <w:p w14:paraId="33CB9A74" w14:textId="5D53500C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5</w:t>
            </w:r>
          </w:p>
        </w:tc>
        <w:tc>
          <w:tcPr>
            <w:tcW w:w="1134" w:type="dxa"/>
            <w:tcBorders>
              <w:bottom w:val="nil"/>
            </w:tcBorders>
          </w:tcPr>
          <w:p w14:paraId="24F11900" w14:textId="419C71A6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275" w:type="dxa"/>
            <w:tcBorders>
              <w:bottom w:val="nil"/>
            </w:tcBorders>
          </w:tcPr>
          <w:p w14:paraId="5058EC11" w14:textId="5E68B178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75</w:t>
            </w:r>
          </w:p>
        </w:tc>
        <w:tc>
          <w:tcPr>
            <w:tcW w:w="2127" w:type="dxa"/>
            <w:tcBorders>
              <w:bottom w:val="nil"/>
            </w:tcBorders>
          </w:tcPr>
          <w:p w14:paraId="72AEF2AD" w14:textId="2AB91F06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43.20</w:t>
            </w:r>
          </w:p>
        </w:tc>
        <w:tc>
          <w:tcPr>
            <w:tcW w:w="1701" w:type="dxa"/>
            <w:tcBorders>
              <w:bottom w:val="nil"/>
              <w:right w:val="nil"/>
            </w:tcBorders>
          </w:tcPr>
          <w:p w14:paraId="7E65248F" w14:textId="6D3CE05B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5389.440</w:t>
            </w:r>
          </w:p>
        </w:tc>
        <w:tc>
          <w:tcPr>
            <w:tcW w:w="2252" w:type="dxa"/>
            <w:tcBorders>
              <w:left w:val="nil"/>
              <w:bottom w:val="nil"/>
            </w:tcBorders>
          </w:tcPr>
          <w:p w14:paraId="093880BB" w14:textId="74529535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9477.2480</w:t>
            </w:r>
          </w:p>
        </w:tc>
      </w:tr>
      <w:tr w:rsidR="00505ED9" w14:paraId="4F5F5E45" w14:textId="77777777" w:rsidTr="00505ED9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14:paraId="7A28AC92" w14:textId="1639808B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05714A83" w14:textId="60B669DE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14:paraId="6644459A" w14:textId="3399B4D2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50</w:t>
            </w:r>
          </w:p>
        </w:tc>
        <w:tc>
          <w:tcPr>
            <w:tcW w:w="2127" w:type="dxa"/>
            <w:tcBorders>
              <w:top w:val="nil"/>
              <w:bottom w:val="nil"/>
            </w:tcBorders>
          </w:tcPr>
          <w:p w14:paraId="0277F343" w14:textId="5ED3AD00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6.40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</w:tcPr>
          <w:p w14:paraId="642EFFC2" w14:textId="7C8F2C03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786.880</w:t>
            </w:r>
          </w:p>
        </w:tc>
        <w:tc>
          <w:tcPr>
            <w:tcW w:w="2252" w:type="dxa"/>
            <w:tcBorders>
              <w:top w:val="nil"/>
              <w:left w:val="nil"/>
              <w:bottom w:val="nil"/>
            </w:tcBorders>
          </w:tcPr>
          <w:p w14:paraId="7A169502" w14:textId="36EFCC31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39.2960</w:t>
            </w:r>
          </w:p>
        </w:tc>
      </w:tr>
      <w:tr w:rsidR="00505ED9" w14:paraId="72A5F92D" w14:textId="77777777" w:rsidTr="00505ED9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14:paraId="042FEC04" w14:textId="3705214C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D7DFD2A" w14:textId="51084476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14:paraId="25661870" w14:textId="7339F5E9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0</w:t>
            </w:r>
          </w:p>
        </w:tc>
        <w:tc>
          <w:tcPr>
            <w:tcW w:w="2127" w:type="dxa"/>
            <w:tcBorders>
              <w:top w:val="nil"/>
              <w:bottom w:val="nil"/>
            </w:tcBorders>
          </w:tcPr>
          <w:p w14:paraId="58C454E8" w14:textId="655CAEEE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.08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</w:tcPr>
          <w:p w14:paraId="7EFA2869" w14:textId="20721D2F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.264</w:t>
            </w:r>
          </w:p>
        </w:tc>
        <w:tc>
          <w:tcPr>
            <w:tcW w:w="2252" w:type="dxa"/>
            <w:tcBorders>
              <w:top w:val="nil"/>
              <w:left w:val="nil"/>
              <w:bottom w:val="nil"/>
            </w:tcBorders>
          </w:tcPr>
          <w:p w14:paraId="5DED4612" w14:textId="4E884C3D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12</w:t>
            </w:r>
          </w:p>
        </w:tc>
      </w:tr>
      <w:tr w:rsidR="00505ED9" w14:paraId="4EF7CA18" w14:textId="77777777" w:rsidTr="00505ED9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14:paraId="18B05051" w14:textId="2869736C" w:rsidR="00505ED9" w:rsidRDefault="00505ED9" w:rsidP="005F3873">
            <w:pPr>
              <w:widowControl/>
              <w:tabs>
                <w:tab w:val="left" w:pos="585"/>
                <w:tab w:val="center" w:pos="742"/>
              </w:tabs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F05DF56" w14:textId="73FB3398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14:paraId="5F55AAA6" w14:textId="43E5D2A7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15</w:t>
            </w:r>
          </w:p>
        </w:tc>
        <w:tc>
          <w:tcPr>
            <w:tcW w:w="2127" w:type="dxa"/>
            <w:tcBorders>
              <w:top w:val="nil"/>
              <w:bottom w:val="nil"/>
            </w:tcBorders>
          </w:tcPr>
          <w:p w14:paraId="1EE92DE7" w14:textId="16B34765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3.04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</w:tcPr>
          <w:p w14:paraId="74809C49" w14:textId="7706B77A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3856.832</w:t>
            </w:r>
          </w:p>
        </w:tc>
        <w:tc>
          <w:tcPr>
            <w:tcW w:w="2252" w:type="dxa"/>
            <w:tcBorders>
              <w:top w:val="nil"/>
              <w:left w:val="nil"/>
              <w:bottom w:val="nil"/>
            </w:tcBorders>
          </w:tcPr>
          <w:p w14:paraId="04F891A3" w14:textId="75E9F3DA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9653.7856</w:t>
            </w:r>
          </w:p>
        </w:tc>
      </w:tr>
      <w:tr w:rsidR="00505ED9" w14:paraId="0E36E71F" w14:textId="77777777" w:rsidTr="00505ED9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14:paraId="1310D72F" w14:textId="25A15AB5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081BDF19" w14:textId="5785A29F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14:paraId="304A7E53" w14:textId="33260AF8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5</w:t>
            </w:r>
          </w:p>
        </w:tc>
        <w:tc>
          <w:tcPr>
            <w:tcW w:w="2127" w:type="dxa"/>
            <w:tcBorders>
              <w:top w:val="nil"/>
              <w:bottom w:val="nil"/>
            </w:tcBorders>
          </w:tcPr>
          <w:p w14:paraId="02AD9331" w14:textId="6306977D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2.64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</w:tcPr>
          <w:p w14:paraId="34DD117E" w14:textId="667EC1AD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8998.912</w:t>
            </w:r>
          </w:p>
        </w:tc>
        <w:tc>
          <w:tcPr>
            <w:tcW w:w="2252" w:type="dxa"/>
            <w:tcBorders>
              <w:top w:val="nil"/>
              <w:left w:val="nil"/>
              <w:bottom w:val="nil"/>
            </w:tcBorders>
          </w:tcPr>
          <w:p w14:paraId="1FF4D25C" w14:textId="0B84F3B4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7177.3696</w:t>
            </w:r>
          </w:p>
        </w:tc>
      </w:tr>
      <w:tr w:rsidR="00505ED9" w14:paraId="6E6C6753" w14:textId="77777777" w:rsidTr="00505ED9">
        <w:trPr>
          <w:jc w:val="center"/>
        </w:trPr>
        <w:tc>
          <w:tcPr>
            <w:tcW w:w="993" w:type="dxa"/>
            <w:tcBorders>
              <w:top w:val="nil"/>
            </w:tcBorders>
          </w:tcPr>
          <w:p w14:paraId="6B4D3F9D" w14:textId="3390B3A4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5</w:t>
            </w:r>
          </w:p>
        </w:tc>
        <w:tc>
          <w:tcPr>
            <w:tcW w:w="1134" w:type="dxa"/>
            <w:tcBorders>
              <w:top w:val="nil"/>
            </w:tcBorders>
          </w:tcPr>
          <w:p w14:paraId="0D8E6273" w14:textId="26BC5B5A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75" w:type="dxa"/>
            <w:tcBorders>
              <w:top w:val="nil"/>
            </w:tcBorders>
          </w:tcPr>
          <w:p w14:paraId="2A63855C" w14:textId="39044F8D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5</w:t>
            </w:r>
          </w:p>
        </w:tc>
        <w:tc>
          <w:tcPr>
            <w:tcW w:w="2127" w:type="dxa"/>
            <w:tcBorders>
              <w:top w:val="nil"/>
            </w:tcBorders>
          </w:tcPr>
          <w:p w14:paraId="56836E78" w14:textId="4149F67A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8.64</w:t>
            </w:r>
          </w:p>
        </w:tc>
        <w:tc>
          <w:tcPr>
            <w:tcW w:w="1701" w:type="dxa"/>
            <w:tcBorders>
              <w:top w:val="nil"/>
              <w:right w:val="nil"/>
            </w:tcBorders>
          </w:tcPr>
          <w:p w14:paraId="46FFDB03" w14:textId="5FE26778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218.112</w:t>
            </w:r>
          </w:p>
        </w:tc>
        <w:tc>
          <w:tcPr>
            <w:tcW w:w="2252" w:type="dxa"/>
            <w:tcBorders>
              <w:top w:val="nil"/>
              <w:left w:val="nil"/>
            </w:tcBorders>
          </w:tcPr>
          <w:p w14:paraId="6081CB98" w14:textId="09B906D2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9917.8496</w:t>
            </w:r>
          </w:p>
        </w:tc>
      </w:tr>
      <w:tr w:rsidR="00505ED9" w14:paraId="07BD4011" w14:textId="77777777" w:rsidTr="00505ED9">
        <w:trPr>
          <w:jc w:val="center"/>
        </w:trPr>
        <w:tc>
          <w:tcPr>
            <w:tcW w:w="993" w:type="dxa"/>
          </w:tcPr>
          <w:p w14:paraId="4FC4C493" w14:textId="77777777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134" w:type="dxa"/>
          </w:tcPr>
          <w:p w14:paraId="4AB62B1F" w14:textId="39FC30C7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0</w:t>
            </w:r>
          </w:p>
        </w:tc>
        <w:tc>
          <w:tcPr>
            <w:tcW w:w="1275" w:type="dxa"/>
          </w:tcPr>
          <w:p w14:paraId="49A1176F" w14:textId="17717B0F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790</w:t>
            </w:r>
          </w:p>
        </w:tc>
        <w:tc>
          <w:tcPr>
            <w:tcW w:w="2127" w:type="dxa"/>
          </w:tcPr>
          <w:p w14:paraId="109E0FC4" w14:textId="125F54AA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68</w:t>
            </w:r>
          </w:p>
        </w:tc>
        <w:tc>
          <w:tcPr>
            <w:tcW w:w="1701" w:type="dxa"/>
            <w:tcBorders>
              <w:right w:val="nil"/>
            </w:tcBorders>
          </w:tcPr>
          <w:p w14:paraId="440CC8A1" w14:textId="5ACE0C56" w:rsidR="00505ED9" w:rsidRDefault="00505ED9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908.8</w:t>
            </w:r>
          </w:p>
        </w:tc>
        <w:tc>
          <w:tcPr>
            <w:tcW w:w="2252" w:type="dxa"/>
            <w:tcBorders>
              <w:left w:val="nil"/>
            </w:tcBorders>
          </w:tcPr>
          <w:p w14:paraId="39799105" w14:textId="3885B4BD" w:rsidR="00505ED9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987874.56</w:t>
            </w:r>
          </w:p>
        </w:tc>
      </w:tr>
    </w:tbl>
    <w:p w14:paraId="4E7BB005" w14:textId="77777777" w:rsidR="00297B7F" w:rsidRDefault="00297B7F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32073639" w14:textId="1618BF9D" w:rsidR="00D74EBB" w:rsidRPr="00360256" w:rsidRDefault="00D74EBB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5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학급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성적에 대한 계산과정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1134"/>
        <w:gridCol w:w="1275"/>
        <w:gridCol w:w="2127"/>
        <w:gridCol w:w="1701"/>
        <w:gridCol w:w="2252"/>
      </w:tblGrid>
      <w:tr w:rsidR="00D74EBB" w14:paraId="2548F3AC" w14:textId="77777777" w:rsidTr="002C3E58">
        <w:trPr>
          <w:jc w:val="center"/>
        </w:trPr>
        <w:tc>
          <w:tcPr>
            <w:tcW w:w="993" w:type="dxa"/>
            <w:tcBorders>
              <w:bottom w:val="single" w:sz="4" w:space="0" w:color="auto"/>
            </w:tcBorders>
          </w:tcPr>
          <w:p w14:paraId="59B7FA74" w14:textId="77777777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1163B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2B8350E9">
                <v:shape id="_x0000_i1286" type="#_x0000_t75" style="width:8.85pt;height:10.2pt" o:ole="">
                  <v:imagedata r:id="rId376" o:title=""/>
                </v:shape>
                <o:OLEObject Type="Embed" ProgID="Equation.DSMT4" ShapeID="_x0000_i1286" DrawAspect="Content" ObjectID="_1735644545" r:id="rId477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02101481" w14:textId="1724C495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67C3CDBD">
                <v:shape id="_x0000_i1287" type="#_x0000_t75" style="width:12.9pt;height:14.95pt" o:ole="">
                  <v:imagedata r:id="rId478" o:title=""/>
                </v:shape>
                <o:OLEObject Type="Embed" ProgID="Equation.DSMT4" ShapeID="_x0000_i1287" DrawAspect="Content" ObjectID="_1735644546" r:id="rId479"/>
              </w:objec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3DEF3C9B" w14:textId="424CCB19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460" w:dyaOrig="300" w14:anchorId="5DB8B65B">
                <v:shape id="_x0000_i1288" type="#_x0000_t75" style="width:23.1pt;height:14.95pt" o:ole="">
                  <v:imagedata r:id="rId480" o:title=""/>
                </v:shape>
                <o:OLEObject Type="Embed" ProgID="Equation.DSMT4" ShapeID="_x0000_i1288" DrawAspect="Content" ObjectID="_1735644547" r:id="rId481"/>
              </w:objec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14:paraId="1DF4D271" w14:textId="58E59D2F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20" w:dyaOrig="340" w14:anchorId="1238B414">
                <v:shape id="_x0000_i1289" type="#_x0000_t75" style="width:56.4pt;height:15.6pt" o:ole="">
                  <v:imagedata r:id="rId482" o:title=""/>
                </v:shape>
                <o:OLEObject Type="Embed" ProgID="Equation.DSMT4" ShapeID="_x0000_i1289" DrawAspect="Content" ObjectID="_1735644548" r:id="rId483"/>
              </w:object>
            </w:r>
          </w:p>
        </w:tc>
        <w:tc>
          <w:tcPr>
            <w:tcW w:w="1701" w:type="dxa"/>
            <w:tcBorders>
              <w:bottom w:val="single" w:sz="4" w:space="0" w:color="auto"/>
              <w:right w:val="nil"/>
            </w:tcBorders>
          </w:tcPr>
          <w:p w14:paraId="5439F225" w14:textId="16423718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20" w:dyaOrig="340" w14:anchorId="24610FC6">
                <v:shape id="_x0000_i1290" type="#_x0000_t75" style="width:56.4pt;height:15.6pt" o:ole="">
                  <v:imagedata r:id="rId484" o:title=""/>
                </v:shape>
                <o:OLEObject Type="Embed" ProgID="Equation.DSMT4" ShapeID="_x0000_i1290" DrawAspect="Content" ObjectID="_1735644549" r:id="rId485"/>
              </w:object>
            </w:r>
          </w:p>
        </w:tc>
        <w:tc>
          <w:tcPr>
            <w:tcW w:w="2252" w:type="dxa"/>
            <w:tcBorders>
              <w:left w:val="nil"/>
              <w:bottom w:val="single" w:sz="4" w:space="0" w:color="auto"/>
            </w:tcBorders>
          </w:tcPr>
          <w:p w14:paraId="4E0B5F04" w14:textId="3DCDFEAE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505ED9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20" w:dyaOrig="340" w14:anchorId="3AA6F4B9">
                <v:shape id="_x0000_i1291" type="#_x0000_t75" style="width:56.4pt;height:15.6pt" o:ole="">
                  <v:imagedata r:id="rId486" o:title=""/>
                </v:shape>
                <o:OLEObject Type="Embed" ProgID="Equation.DSMT4" ShapeID="_x0000_i1291" DrawAspect="Content" ObjectID="_1735644550" r:id="rId487"/>
              </w:object>
            </w:r>
          </w:p>
        </w:tc>
      </w:tr>
      <w:tr w:rsidR="00D74EBB" w14:paraId="5F8D70DB" w14:textId="77777777" w:rsidTr="002C3E58">
        <w:trPr>
          <w:jc w:val="center"/>
        </w:trPr>
        <w:tc>
          <w:tcPr>
            <w:tcW w:w="993" w:type="dxa"/>
            <w:tcBorders>
              <w:bottom w:val="nil"/>
            </w:tcBorders>
          </w:tcPr>
          <w:p w14:paraId="7AB8D171" w14:textId="77777777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5</w:t>
            </w:r>
          </w:p>
        </w:tc>
        <w:tc>
          <w:tcPr>
            <w:tcW w:w="1134" w:type="dxa"/>
            <w:tcBorders>
              <w:bottom w:val="nil"/>
            </w:tcBorders>
          </w:tcPr>
          <w:p w14:paraId="1F47D297" w14:textId="35548A4B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275" w:type="dxa"/>
            <w:tcBorders>
              <w:bottom w:val="nil"/>
            </w:tcBorders>
          </w:tcPr>
          <w:p w14:paraId="2166AC1F" w14:textId="590100F8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80</w:t>
            </w:r>
          </w:p>
        </w:tc>
        <w:tc>
          <w:tcPr>
            <w:tcW w:w="2127" w:type="dxa"/>
            <w:tcBorders>
              <w:bottom w:val="nil"/>
            </w:tcBorders>
          </w:tcPr>
          <w:p w14:paraId="7AE5DCC0" w14:textId="3E6C9B57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74.56</w:t>
            </w:r>
          </w:p>
        </w:tc>
        <w:tc>
          <w:tcPr>
            <w:tcW w:w="1701" w:type="dxa"/>
            <w:tcBorders>
              <w:bottom w:val="nil"/>
              <w:right w:val="nil"/>
            </w:tcBorders>
          </w:tcPr>
          <w:p w14:paraId="5F52BA7E" w14:textId="2159FC5C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311.552</w:t>
            </w:r>
          </w:p>
        </w:tc>
        <w:tc>
          <w:tcPr>
            <w:tcW w:w="2252" w:type="dxa"/>
            <w:tcBorders>
              <w:left w:val="nil"/>
              <w:bottom w:val="nil"/>
            </w:tcBorders>
          </w:tcPr>
          <w:p w14:paraId="03C960A6" w14:textId="4D705B61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43581.7984</w:t>
            </w:r>
          </w:p>
        </w:tc>
      </w:tr>
      <w:tr w:rsidR="00D74EBB" w14:paraId="53E20CCF" w14:textId="77777777" w:rsidTr="002C3E58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14:paraId="502F765F" w14:textId="77777777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47DCFB2B" w14:textId="419A3F69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14:paraId="039C869A" w14:textId="1A5B59E3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90</w:t>
            </w:r>
          </w:p>
        </w:tc>
        <w:tc>
          <w:tcPr>
            <w:tcW w:w="2127" w:type="dxa"/>
            <w:tcBorders>
              <w:top w:val="nil"/>
              <w:bottom w:val="nil"/>
            </w:tcBorders>
          </w:tcPr>
          <w:p w14:paraId="26E47D97" w14:textId="6C8BAD61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84.96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</w:tcPr>
          <w:p w14:paraId="26B2D3D0" w14:textId="7542CF5B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901.632</w:t>
            </w:r>
          </w:p>
        </w:tc>
        <w:tc>
          <w:tcPr>
            <w:tcW w:w="2252" w:type="dxa"/>
            <w:tcBorders>
              <w:top w:val="nil"/>
              <w:left w:val="nil"/>
              <w:bottom w:val="nil"/>
            </w:tcBorders>
          </w:tcPr>
          <w:p w14:paraId="357490C1" w14:textId="7FB257BB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0295.0144</w:t>
            </w:r>
          </w:p>
        </w:tc>
      </w:tr>
      <w:tr w:rsidR="00D74EBB" w14:paraId="48C9F4CE" w14:textId="77777777" w:rsidTr="002C3E58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14:paraId="22125318" w14:textId="77777777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40A76CB" w14:textId="173722E0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14:paraId="107C10A2" w14:textId="3A57AC29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200</w:t>
            </w:r>
          </w:p>
        </w:tc>
        <w:tc>
          <w:tcPr>
            <w:tcW w:w="2127" w:type="dxa"/>
            <w:tcBorders>
              <w:top w:val="nil"/>
              <w:bottom w:val="nil"/>
            </w:tcBorders>
          </w:tcPr>
          <w:p w14:paraId="0296C3E3" w14:textId="512ECA62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4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</w:tcPr>
          <w:p w14:paraId="6CE5954F" w14:textId="1CF7A851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8.192</w:t>
            </w:r>
          </w:p>
        </w:tc>
        <w:tc>
          <w:tcPr>
            <w:tcW w:w="2252" w:type="dxa"/>
            <w:tcBorders>
              <w:top w:val="nil"/>
              <w:left w:val="nil"/>
              <w:bottom w:val="nil"/>
            </w:tcBorders>
          </w:tcPr>
          <w:p w14:paraId="3E9DDA3C" w14:textId="1AB50D19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.5536</w:t>
            </w:r>
          </w:p>
        </w:tc>
      </w:tr>
      <w:tr w:rsidR="00D74EBB" w14:paraId="14F67C3B" w14:textId="77777777" w:rsidTr="002C3E58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14:paraId="06C167D8" w14:textId="77777777" w:rsidR="00D74EBB" w:rsidRDefault="00D74EBB" w:rsidP="005F3873">
            <w:pPr>
              <w:widowControl/>
              <w:tabs>
                <w:tab w:val="left" w:pos="585"/>
                <w:tab w:val="center" w:pos="742"/>
              </w:tabs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44B97740" w14:textId="27BC88BF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14:paraId="1A20AB6B" w14:textId="7AE19252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10</w:t>
            </w:r>
          </w:p>
        </w:tc>
        <w:tc>
          <w:tcPr>
            <w:tcW w:w="2127" w:type="dxa"/>
            <w:tcBorders>
              <w:top w:val="nil"/>
              <w:bottom w:val="nil"/>
            </w:tcBorders>
          </w:tcPr>
          <w:p w14:paraId="725CE130" w14:textId="14C60456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32.96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</w:tcPr>
          <w:p w14:paraId="7037ECEA" w14:textId="547CC39D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7635.968</w:t>
            </w:r>
          </w:p>
        </w:tc>
        <w:tc>
          <w:tcPr>
            <w:tcW w:w="2252" w:type="dxa"/>
            <w:tcBorders>
              <w:top w:val="nil"/>
              <w:left w:val="nil"/>
              <w:bottom w:val="nil"/>
            </w:tcBorders>
          </w:tcPr>
          <w:p w14:paraId="2C88BE3A" w14:textId="66621593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90468.4544</w:t>
            </w:r>
          </w:p>
        </w:tc>
      </w:tr>
      <w:tr w:rsidR="00D74EBB" w14:paraId="017B88D2" w14:textId="77777777" w:rsidTr="002C3E58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14:paraId="4F08B002" w14:textId="77777777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B552EFF" w14:textId="7874EED0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14:paraId="2DF8A030" w14:textId="1BEC1764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0</w:t>
            </w:r>
          </w:p>
        </w:tc>
        <w:tc>
          <w:tcPr>
            <w:tcW w:w="2127" w:type="dxa"/>
            <w:tcBorders>
              <w:top w:val="nil"/>
              <w:bottom w:val="nil"/>
            </w:tcBorders>
          </w:tcPr>
          <w:p w14:paraId="36262A14" w14:textId="5820DBDD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65.28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</w:tcPr>
          <w:p w14:paraId="71291688" w14:textId="112CCAA4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7997.824</w:t>
            </w:r>
          </w:p>
        </w:tc>
        <w:tc>
          <w:tcPr>
            <w:tcW w:w="2252" w:type="dxa"/>
            <w:tcBorders>
              <w:top w:val="nil"/>
              <w:left w:val="nil"/>
              <w:bottom w:val="nil"/>
            </w:tcBorders>
          </w:tcPr>
          <w:p w14:paraId="5052545E" w14:textId="712515DC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4354.7392</w:t>
            </w:r>
          </w:p>
        </w:tc>
      </w:tr>
      <w:tr w:rsidR="00D74EBB" w14:paraId="032056FF" w14:textId="77777777" w:rsidTr="002C3E58">
        <w:trPr>
          <w:jc w:val="center"/>
        </w:trPr>
        <w:tc>
          <w:tcPr>
            <w:tcW w:w="993" w:type="dxa"/>
          </w:tcPr>
          <w:p w14:paraId="3593A6B9" w14:textId="77777777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계</w:t>
            </w:r>
          </w:p>
        </w:tc>
        <w:tc>
          <w:tcPr>
            <w:tcW w:w="1134" w:type="dxa"/>
          </w:tcPr>
          <w:p w14:paraId="7C6FE384" w14:textId="77777777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0</w:t>
            </w:r>
          </w:p>
        </w:tc>
        <w:tc>
          <w:tcPr>
            <w:tcW w:w="1275" w:type="dxa"/>
          </w:tcPr>
          <w:p w14:paraId="6B7836C3" w14:textId="77777777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790</w:t>
            </w:r>
          </w:p>
        </w:tc>
        <w:tc>
          <w:tcPr>
            <w:tcW w:w="2127" w:type="dxa"/>
          </w:tcPr>
          <w:p w14:paraId="7DD9C1C2" w14:textId="43874EB9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8</w:t>
            </w:r>
          </w:p>
        </w:tc>
        <w:tc>
          <w:tcPr>
            <w:tcW w:w="1701" w:type="dxa"/>
            <w:tcBorders>
              <w:right w:val="nil"/>
            </w:tcBorders>
          </w:tcPr>
          <w:p w14:paraId="25EB3779" w14:textId="3C2D94EC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571.2</w:t>
            </w:r>
          </w:p>
        </w:tc>
        <w:tc>
          <w:tcPr>
            <w:tcW w:w="2252" w:type="dxa"/>
            <w:tcBorders>
              <w:left w:val="nil"/>
            </w:tcBorders>
          </w:tcPr>
          <w:p w14:paraId="4BBBEA82" w14:textId="17E3DA89" w:rsidR="00D74EBB" w:rsidRDefault="00D74EBB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208706.56</w:t>
            </w:r>
          </w:p>
        </w:tc>
      </w:tr>
    </w:tbl>
    <w:p w14:paraId="1F195FF7" w14:textId="77777777" w:rsidR="00D74EBB" w:rsidRDefault="00D74EB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59C2A038" w14:textId="5E81EC0C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성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73F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B757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74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B5C8C1" w14:textId="75B044EF" w:rsidR="00B75703" w:rsidRDefault="00B75703" w:rsidP="005F3873">
      <w:pPr>
        <w:widowControl/>
        <w:shd w:val="clear" w:color="auto" w:fill="FFFFFF"/>
        <w:wordWrap w:val="0"/>
        <w:topLinePunct/>
        <w:ind w:firstLineChars="1240" w:firstLine="2976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B75703">
        <w:rPr>
          <w:rFonts w:ascii="KP CheongPong" w:eastAsia="KP CheongPong" w:hAnsi="KP CheongPong" w:cs="Batang"/>
          <w:color w:val="2A2B2E"/>
          <w:kern w:val="0"/>
          <w:position w:val="-108"/>
          <w:sz w:val="24"/>
          <w:szCs w:val="24"/>
          <w:lang w:eastAsia="ko-KR"/>
        </w:rPr>
        <w:object w:dxaOrig="5700" w:dyaOrig="2260" w14:anchorId="0208DD00">
          <v:shape id="_x0000_i1292" type="#_x0000_t75" style="width:283.25pt;height:113.45pt" o:ole="">
            <v:imagedata r:id="rId488" o:title=""/>
          </v:shape>
          <o:OLEObject Type="Embed" ProgID="Equation.DSMT4" ShapeID="_x0000_i1292" DrawAspect="Content" ObjectID="_1735644551" r:id="rId489"/>
        </w:object>
      </w:r>
    </w:p>
    <w:p w14:paraId="479ACEF8" w14:textId="467D086A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성적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2631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2631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2631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0.16</w:t>
      </w:r>
      <w:r w:rsidR="0026314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6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2631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적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</w:t>
      </w:r>
      <w:r w:rsidR="002631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6314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BE74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</w:t>
      </w:r>
      <w:r w:rsidR="006330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31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백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11E6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1E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학급 </w:t>
      </w:r>
      <w:r w:rsidR="00C11E6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적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</w:t>
      </w:r>
      <w:r w:rsidR="00C11E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한 반면에 학급 </w:t>
      </w:r>
      <w:r w:rsidR="00C11E6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C11E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1E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 정도 봉우리부분이 두드러졌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02D0DF" w14:textId="3F1E094A" w:rsidR="00D25294" w:rsidRPr="00360256" w:rsidRDefault="00D25294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6" w:name="_Toc124886557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5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통계량</w:t>
      </w:r>
      <w:r w:rsidR="00C11E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16"/>
    </w:p>
    <w:p w14:paraId="1C13A726" w14:textId="4188F72A" w:rsidR="00D25294" w:rsidRPr="00360256" w:rsidRDefault="006A09A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모멘트외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02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표적인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</w:t>
      </w:r>
      <w:r w:rsidR="008F02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인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C23B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에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3B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3B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되고있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000FC2" w14:textId="77777777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</w:p>
    <w:p w14:paraId="7EF7F79A" w14:textId="28E2F336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7 </w:t>
      </w:r>
      <w:r w:rsidR="007F1C02" w:rsidRPr="007F1C0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A422F42">
          <v:shape id="_x0000_i1293" type="#_x0000_t75" style="width:50.25pt;height:14.95pt" o:ole="">
            <v:imagedata r:id="rId490" o:title=""/>
          </v:shape>
          <o:OLEObject Type="Embed" ProgID="Equation.DSMT4" ShapeID="_x0000_i1293" DrawAspect="Content" ObjectID="_1735644552" r:id="rId491"/>
        </w:object>
      </w:r>
      <w:r w:rsidR="007F1C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1C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7F1C02" w:rsidRPr="007F1C02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0481CE14">
          <v:shape id="_x0000_i1294" type="#_x0000_t75" style="width:12.25pt;height:12.25pt" o:ole="">
            <v:imagedata r:id="rId492" o:title=""/>
          </v:shape>
          <o:OLEObject Type="Embed" ProgID="Equation.DSMT4" ShapeID="_x0000_i1294" DrawAspect="Content" ObjectID="_1735644553" r:id="rId493"/>
        </w:object>
      </w:r>
      <w:r w:rsidR="007F1C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 발취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913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할 때</w:t>
      </w:r>
      <w:r w:rsidR="007F1C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F1C02" w:rsidRPr="007F1C02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53E40602">
          <v:shape id="_x0000_i1295" type="#_x0000_t75" style="width:15.6pt;height:15.6pt" o:ole="">
            <v:imagedata r:id="rId494" o:title=""/>
          </v:shape>
          <o:OLEObject Type="Embed" ProgID="Equation.DSMT4" ShapeID="_x0000_i1295" DrawAspect="Content" ObjectID="_1735644554" r:id="rId495"/>
        </w:object>
      </w:r>
      <w:r w:rsidR="007F1C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이 표본의 </w:t>
      </w:r>
      <w:r w:rsidR="007F1C02" w:rsidRPr="007F1C0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30DF61DD">
          <v:shape id="_x0000_i1296" type="#_x0000_t75" style="width:6.8pt;height:12.25pt" o:ole="">
            <v:imagedata r:id="rId496" o:title=""/>
          </v:shape>
          <o:OLEObject Type="Embed" ProgID="Equation.DSMT4" ShapeID="_x0000_i1296" DrawAspect="Content" ObjectID="_1735644555" r:id="rId49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통계</w:t>
      </w:r>
      <w:r w:rsidR="007F1C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라고 부른다.</w:t>
      </w:r>
      <w:r w:rsidR="007F1C0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F1C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값은 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것</w:t>
      </w:r>
      <w:r w:rsidR="007F1C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것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1C02" w:rsidRPr="007F1C0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4D6FAF13">
          <v:shape id="_x0000_i1297" type="#_x0000_t75" style="width:6.8pt;height:12.25pt" o:ole="">
            <v:imagedata r:id="rId498" o:title=""/>
          </v:shape>
          <o:OLEObject Type="Embed" ProgID="Equation.DSMT4" ShapeID="_x0000_i1297" DrawAspect="Content" ObjectID="_1735644556" r:id="rId49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F1C0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13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7F1C02" w:rsidRPr="007F1C02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060" w:dyaOrig="320" w14:anchorId="5B697450">
          <v:shape id="_x0000_i1298" type="#_x0000_t75" style="width:102.55pt;height:15.6pt" o:ole="">
            <v:imagedata r:id="rId500" o:title=""/>
          </v:shape>
          <o:OLEObject Type="Embed" ProgID="Equation.DSMT4" ShapeID="_x0000_i1298" DrawAspect="Content" ObjectID="_1735644557" r:id="rId501"/>
        </w:object>
      </w:r>
      <w:r w:rsidR="00E913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그 표본의 최소순서통계량,</w:t>
      </w:r>
      <w:r w:rsidR="00E913E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13E8" w:rsidRPr="00E913E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120" w:dyaOrig="320" w14:anchorId="3B028773">
          <v:shape id="_x0000_i1299" type="#_x0000_t75" style="width:106.65pt;height:15.6pt" o:ole="">
            <v:imagedata r:id="rId502" o:title=""/>
          </v:shape>
          <o:OLEObject Type="Embed" ProgID="Equation.DSMT4" ShapeID="_x0000_i1299" DrawAspect="Content" ObjectID="_1735644558" r:id="rId503"/>
        </w:object>
      </w:r>
      <w:r w:rsidR="00E913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그 표본의 최대순서통계량,</w:t>
      </w:r>
      <w:r w:rsidR="00E913E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13E8" w:rsidRPr="00E913E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540" w:dyaOrig="340" w14:anchorId="7C904E53">
          <v:shape id="_x0000_i1300" type="#_x0000_t75" style="width:76.1pt;height:15.6pt" o:ole="">
            <v:imagedata r:id="rId504" o:title=""/>
          </v:shape>
          <o:OLEObject Type="Embed" ProgID="Equation.DSMT4" ShapeID="_x0000_i1300" DrawAspect="Content" ObjectID="_1735644559" r:id="rId505"/>
        </w:object>
      </w:r>
      <w:r w:rsidR="00E913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그 표본의 순서통계량이라고 한다.</w:t>
      </w:r>
    </w:p>
    <w:p w14:paraId="09E2BD65" w14:textId="4B1B9CF2" w:rsidR="00D25294" w:rsidRPr="00360256" w:rsidRDefault="00DE34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E34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는것처럼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하나의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Pr="00DE347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F6B2A7F">
          <v:shape id="_x0000_i1301" type="#_x0000_t75" style="width:50.25pt;height:14.95pt" o:ole="">
            <v:imagedata r:id="rId506" o:title=""/>
          </v:shape>
          <o:OLEObject Type="Embed" ProgID="Equation.DSMT4" ShapeID="_x0000_i1301" DrawAspect="Content" ObjectID="_1735644560" r:id="rId5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은 독립동일분포하지만 </w:t>
      </w:r>
      <w:r w:rsidR="00E84A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순서통계량 </w:t>
      </w:r>
      <w:r w:rsidR="00731E98" w:rsidRPr="00E913E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320" w:dyaOrig="320" w14:anchorId="7B24A189">
          <v:shape id="_x0000_i1302" type="#_x0000_t75" style="width:65.2pt;height:15.6pt" o:ole="">
            <v:imagedata r:id="rId508" o:title=""/>
          </v:shape>
          <o:OLEObject Type="Embed" ProgID="Equation.DSMT4" ShapeID="_x0000_i1302" DrawAspect="Content" ObjectID="_1735644561" r:id="rId509"/>
        </w:object>
      </w:r>
      <w:r w:rsidR="00E84A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독립이 아니며 분포도 서로 다르다.</w:t>
      </w:r>
      <w:r w:rsidR="00E84AF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A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43DEC0" w14:textId="0E010C28" w:rsidR="008513FF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6 </w:t>
      </w:r>
      <w:r w:rsidR="00E84A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E84AFE" w:rsidRPr="00E84AF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17830FDE">
          <v:shape id="_x0000_i1303" type="#_x0000_t75" style="width:12.25pt;height:12.25pt" o:ole="">
            <v:imagedata r:id="rId510" o:title=""/>
          </v:shape>
          <o:OLEObject Type="Embed" ProgID="Equation.DSMT4" ShapeID="_x0000_i1303" DrawAspect="Content" ObjectID="_1735644562" r:id="rId511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,</w:t>
      </w:r>
      <w:r w:rsidR="00E84AF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,</w:t>
      </w:r>
      <w:r w:rsidR="00E84AF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E84A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을 취하는 </w:t>
      </w:r>
      <w:r w:rsidR="000A20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r w:rsidR="00E84A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 그</w:t>
      </w:r>
      <w:r w:rsidR="00E84AF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84A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이 다음과 같다고 하자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21"/>
        <w:gridCol w:w="1021"/>
        <w:gridCol w:w="1021"/>
        <w:gridCol w:w="1021"/>
      </w:tblGrid>
      <w:tr w:rsidR="00E85296" w14:paraId="5A9E3342" w14:textId="77777777" w:rsidTr="00297B7F">
        <w:trPr>
          <w:jc w:val="center"/>
        </w:trPr>
        <w:tc>
          <w:tcPr>
            <w:tcW w:w="1021" w:type="dxa"/>
            <w:vAlign w:val="center"/>
          </w:tcPr>
          <w:p w14:paraId="37CB48A3" w14:textId="423E21F8" w:rsidR="00E85296" w:rsidRDefault="00E85296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 w:rsidRPr="00E85296">
              <w:rPr>
                <w:rFonts w:ascii="KP CheongPong" w:hAnsi="KP CheongPong" w:cs="Batang"/>
                <w:color w:val="2A2B2E"/>
                <w:kern w:val="0"/>
                <w:position w:val="-6"/>
                <w:sz w:val="24"/>
                <w:szCs w:val="24"/>
              </w:rPr>
              <w:object w:dxaOrig="180" w:dyaOrig="200" w14:anchorId="6402C0ED">
                <v:shape id="_x0000_i1304" type="#_x0000_t75" style="width:8.85pt;height:10.2pt" o:ole="">
                  <v:imagedata r:id="rId512" o:title=""/>
                </v:shape>
                <o:OLEObject Type="Embed" ProgID="Equation.DSMT4" ShapeID="_x0000_i1304" DrawAspect="Content" ObjectID="_1735644563" r:id="rId513"/>
              </w:object>
            </w:r>
          </w:p>
        </w:tc>
        <w:tc>
          <w:tcPr>
            <w:tcW w:w="1021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CAE798C" w14:textId="26056CD3" w:rsidR="00E85296" w:rsidRDefault="00E85296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C79ABA8" w14:textId="392C9180" w:rsidR="00E85296" w:rsidRDefault="00E85296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2BAFD90" w14:textId="7DD6B3D6" w:rsidR="00E85296" w:rsidRDefault="00E85296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2</w:t>
            </w:r>
          </w:p>
        </w:tc>
      </w:tr>
      <w:tr w:rsidR="00E85296" w14:paraId="2E14BE79" w14:textId="77777777" w:rsidTr="00297B7F">
        <w:trPr>
          <w:jc w:val="center"/>
        </w:trPr>
        <w:tc>
          <w:tcPr>
            <w:tcW w:w="1021" w:type="dxa"/>
            <w:vAlign w:val="center"/>
          </w:tcPr>
          <w:p w14:paraId="022162CB" w14:textId="39E23104" w:rsidR="00E85296" w:rsidRDefault="00E85296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 w:rsidRPr="00E85296">
              <w:rPr>
                <w:rFonts w:ascii="KP CheongPong" w:hAnsi="KP CheongPong" w:cs="Batang"/>
                <w:color w:val="2A2B2E"/>
                <w:kern w:val="0"/>
                <w:position w:val="-10"/>
                <w:sz w:val="24"/>
                <w:szCs w:val="24"/>
              </w:rPr>
              <w:object w:dxaOrig="200" w:dyaOrig="240" w14:anchorId="1C604B65">
                <v:shape id="_x0000_i1305" type="#_x0000_t75" style="width:10.2pt;height:12.25pt" o:ole="">
                  <v:imagedata r:id="rId514" o:title=""/>
                </v:shape>
                <o:OLEObject Type="Embed" ProgID="Equation.DSMT4" ShapeID="_x0000_i1305" DrawAspect="Content" ObjectID="_1735644564" r:id="rId515"/>
              </w:object>
            </w:r>
          </w:p>
        </w:tc>
        <w:tc>
          <w:tcPr>
            <w:tcW w:w="1021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5D7BADF" w14:textId="410B20D3" w:rsidR="00E85296" w:rsidRDefault="00E85296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/3</w:t>
            </w:r>
          </w:p>
        </w:tc>
        <w:tc>
          <w:tcPr>
            <w:tcW w:w="102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028CE89" w14:textId="34999E82" w:rsidR="00E85296" w:rsidRDefault="00E85296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/3</w:t>
            </w:r>
          </w:p>
        </w:tc>
        <w:tc>
          <w:tcPr>
            <w:tcW w:w="1021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4888403A" w14:textId="51CF39FC" w:rsidR="00E85296" w:rsidRDefault="00E85296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Batang" w:hint="eastAsia"/>
                <w:color w:val="2A2B2E"/>
                <w:kern w:val="0"/>
                <w:sz w:val="24"/>
                <w:szCs w:val="24"/>
              </w:rPr>
              <w:t>1</w:t>
            </w:r>
            <w:r>
              <w:rPr>
                <w:rFonts w:ascii="KP CheongPong" w:hAnsi="KP CheongPong" w:cs="Batang"/>
                <w:color w:val="2A2B2E"/>
                <w:kern w:val="0"/>
                <w:sz w:val="24"/>
                <w:szCs w:val="24"/>
              </w:rPr>
              <w:t>/3</w:t>
            </w:r>
          </w:p>
        </w:tc>
      </w:tr>
    </w:tbl>
    <w:p w14:paraId="0CDF6119" w14:textId="26055AA8" w:rsidR="00D25294" w:rsidRPr="00360256" w:rsidRDefault="00040B8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용량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표본을 발취하는데 가능한 경우는 모두 </w:t>
      </w:r>
      <w:r w:rsidRPr="00040B8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80" w:dyaOrig="300" w14:anchorId="4BF9499F">
          <v:shape id="_x0000_i1306" type="#_x0000_t75" style="width:34.65pt;height:14.95pt" o:ole="">
            <v:imagedata r:id="rId516" o:title=""/>
          </v:shape>
          <o:OLEObject Type="Embed" ProgID="Equation.DSMT4" ShapeID="_x0000_i1306" DrawAspect="Content" ObjectID="_1735644565" r:id="rId5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지로서 그것들을 표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3.6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왼쪽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당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7108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7108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표시하였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9CC429" w14:textId="22BFFE2A" w:rsidR="00D25294" w:rsidRPr="00360256" w:rsidRDefault="00D25294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6</w:t>
      </w:r>
      <w:r w:rsidR="00020E5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00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값</w:t>
      </w:r>
      <w:r w:rsidR="00020E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통계</w:t>
      </w:r>
      <w:r w:rsidR="00020E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</w:t>
      </w:r>
    </w:p>
    <w:p w14:paraId="60FA9F0E" w14:textId="0F997BFA" w:rsidR="00D25294" w:rsidRPr="00360256" w:rsidRDefault="00104485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0E35DB3F" wp14:editId="008E2958">
            <wp:extent cx="3963932" cy="2293625"/>
            <wp:effectExtent l="0" t="0" r="0" b="0"/>
            <wp:docPr id="170" name="Picture 170" descr="%FontSize=12&#10;%TeXFontSize=12&#10;\documentclass{article}&#10;\pagestyle{empty}&#10;\begin{document}&#10;\[&#10;\begin{tabular}{ccc|ccc||ccc|ccc}&#10;\hline$x_1$ &amp; $x_2$ &amp; $x_3$ &amp; $x_{(1)}$ &amp; $x_{(2)}$ &amp; $x_{(3)}$ &amp; $x_1$ &amp; $x_2$ &amp; $x_3$ &amp; $x_{(1)}$ &amp; $x_{(2)}$ &amp; $x_{(3)}$ \\&#10;\hline 0 &amp; 0 &amp; 0 &amp; 0 &amp; 0 &amp; 0 &amp; 1 &amp; 2 &amp; 0 &amp; 0 &amp; 1 &amp; 2 \\&#10;0 &amp; 0 &amp; 1 &amp; 0 &amp; 0 &amp; 1 &amp; 2 &amp; 1 &amp; 0 &amp; 0 &amp; 1 &amp; 2 \\&#10;0 &amp; 1 &amp; 0 &amp; 0 &amp; 0 &amp; 1 &amp; 0 &amp; 2 &amp; 2 &amp; 0 &amp; 2 &amp; 2 \\&#10;1 &amp; 0 &amp; 0 &amp; 0 &amp; 0 &amp; 1 &amp; 2 &amp; 0 &amp; 2 &amp; 0 &amp; 2 &amp; 2 \\&#10;0 &amp; 0 &amp; 2 &amp; 0 &amp; 0 &amp; 2 &amp; 2 &amp; 2 &amp; 0 &amp; 0 &amp; 2 &amp; 2 \\&#10;0 &amp; 2 &amp; 0 &amp; 0 &amp; 0 &amp; 2 &amp; 1 &amp; 1 &amp; 2 &amp; 1 &amp; 1 &amp; 2 \\&#10;2 &amp; 0 &amp; 0 &amp; 0 &amp; 0 &amp; 2 &amp; 1 &amp; 2 &amp; 1 &amp; 1 &amp; 1 &amp; 2 \\&#10;0 &amp; 1 &amp; 1 &amp; 0 &amp; 1 &amp; 1 &amp; 2 &amp; 1 &amp; 1 &amp; 1 &amp; 1 &amp; 2 \\&#10;1 &amp; 0 &amp; 1 &amp; 0 &amp; 1 &amp; 1 &amp; 1 &amp; 2 &amp; 2 &amp; 1 &amp; 2 &amp; 2 \\&#10;1 &amp; 1 &amp; 0 &amp; 0 &amp; 1 &amp; 1 &amp; 2 &amp; 1 &amp; 2 &amp; 1 &amp; 2 &amp; 2 \\&#10;0 &amp; 1 &amp; 2 &amp; 0 &amp; 1 &amp; 2 &amp; 2 &amp; 2 &amp; 1 &amp; 1 &amp; 2 &amp; 2 \\&#10;0 &amp; 2 &amp; 1 &amp; 0 &amp; 1 &amp; 2 &amp; 1 &amp; 1 &amp; 1 &amp; 1 &amp; 1 &amp; 1 \\&#10;1 &amp; 0 &amp; 2 &amp; 0 &amp; 1 &amp; 2 &amp; 2 &amp; 2 &amp; 2 &amp; 2 &amp; 2 &amp; 2 \\&#10;2 &amp; 0 &amp; 1 &amp; 0 &amp; 1 &amp; 2 &amp; &amp; &amp; &amp; &amp; &amp; \\&#10;\hline&#10;\end{tabular}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Picture 170" descr="%FontSize=12&#10;%TeXFontSize=12&#10;\documentclass{article}&#10;\pagestyle{empty}&#10;\begin{document}&#10;\[&#10;\begin{tabular}{ccc|ccc||ccc|ccc}&#10;\hline$x_1$ &amp; $x_2$ &amp; $x_3$ &amp; $x_{(1)}$ &amp; $x_{(2)}$ &amp; $x_{(3)}$ &amp; $x_1$ &amp; $x_2$ &amp; $x_3$ &amp; $x_{(1)}$ &amp; $x_{(2)}$ &amp; $x_{(3)}$ \\&#10;\hline 0 &amp; 0 &amp; 0 &amp; 0 &amp; 0 &amp; 0 &amp; 1 &amp; 2 &amp; 0 &amp; 0 &amp; 1 &amp; 2 \\&#10;0 &amp; 0 &amp; 1 &amp; 0 &amp; 0 &amp; 1 &amp; 2 &amp; 1 &amp; 0 &amp; 0 &amp; 1 &amp; 2 \\&#10;0 &amp; 1 &amp; 0 &amp; 0 &amp; 0 &amp; 1 &amp; 0 &amp; 2 &amp; 2 &amp; 0 &amp; 2 &amp; 2 \\&#10;1 &amp; 0 &amp; 0 &amp; 0 &amp; 0 &amp; 1 &amp; 2 &amp; 0 &amp; 2 &amp; 0 &amp; 2 &amp; 2 \\&#10;0 &amp; 0 &amp; 2 &amp; 0 &amp; 0 &amp; 2 &amp; 2 &amp; 2 &amp; 0 &amp; 0 &amp; 2 &amp; 2 \\&#10;0 &amp; 2 &amp; 0 &amp; 0 &amp; 0 &amp; 2 &amp; 1 &amp; 1 &amp; 2 &amp; 1 &amp; 1 &amp; 2 \\&#10;2 &amp; 0 &amp; 0 &amp; 0 &amp; 0 &amp; 2 &amp; 1 &amp; 2 &amp; 1 &amp; 1 &amp; 1 &amp; 2 \\&#10;0 &amp; 1 &amp; 1 &amp; 0 &amp; 1 &amp; 1 &amp; 2 &amp; 1 &amp; 1 &amp; 1 &amp; 1 &amp; 2 \\&#10;1 &amp; 0 &amp; 1 &amp; 0 &amp; 1 &amp; 1 &amp; 1 &amp; 2 &amp; 2 &amp; 1 &amp; 2 &amp; 2 \\&#10;1 &amp; 1 &amp; 0 &amp; 0 &amp; 1 &amp; 1 &amp; 2 &amp; 1 &amp; 2 &amp; 1 &amp; 2 &amp; 2 \\&#10;0 &amp; 1 &amp; 2 &amp; 0 &amp; 1 &amp; 2 &amp; 2 &amp; 2 &amp; 1 &amp; 1 &amp; 2 &amp; 2 \\&#10;0 &amp; 2 &amp; 1 &amp; 0 &amp; 1 &amp; 2 &amp; 1 &amp; 1 &amp; 1 &amp; 1 &amp; 1 &amp; 1 \\&#10;1 &amp; 0 &amp; 2 &amp; 0 &amp; 1 &amp; 2 &amp; 2 &amp; 2 &amp; 2 &amp; 2 &amp; 2 &amp; 2 \\&#10;2 &amp; 0 &amp; 1 &amp; 0 &amp; 1 &amp; 2 &amp; &amp; &amp; &amp; &amp; &amp; \\&#10;\hline&#10;\end{tabular}&#10;\]&#10;\end{document}"/>
                    <pic:cNvPicPr/>
                  </pic:nvPicPr>
                  <pic:blipFill>
                    <a:blip r:embed="rId51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3932" cy="229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4B9E6" w14:textId="2F2A05AA" w:rsidR="00E36B95" w:rsidRDefault="00D25294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36B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7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E36B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36B95" w:rsidRPr="00E36B95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140" w:dyaOrig="320" w14:anchorId="1773839C">
          <v:shape id="_x0000_i1307" type="#_x0000_t75" style="width:57.05pt;height:15.6pt" o:ole="">
            <v:imagedata r:id="rId519" o:title=""/>
          </v:shape>
          <o:OLEObject Type="Embed" ProgID="Equation.DSMT4" ShapeID="_x0000_i1307" DrawAspect="Content" ObjectID="_1735644566" r:id="rId52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</w:t>
      </w:r>
      <w:r w:rsidR="00E36B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각각 다음과같다.</w:t>
      </w:r>
    </w:p>
    <w:p w14:paraId="02DA1414" w14:textId="77777777" w:rsidR="0011708A" w:rsidRDefault="0011708A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11708A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tbl>
      <w:tblPr>
        <w:tblStyle w:val="TableGrid"/>
        <w:tblpPr w:leftFromText="180" w:rightFromText="180" w:vertAnchor="text" w:horzAnchor="margin" w:tblpY="111"/>
        <w:tblW w:w="340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</w:tblGrid>
      <w:tr w:rsidR="0011708A" w14:paraId="16A3CAC0" w14:textId="77777777" w:rsidTr="0011708A">
        <w:tc>
          <w:tcPr>
            <w:tcW w:w="851" w:type="dxa"/>
          </w:tcPr>
          <w:p w14:paraId="70AAF0D3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06FDE5E3">
                <v:shape id="_x0000_i1308" type="#_x0000_t75" style="width:15.6pt;height:15.6pt" o:ole="">
                  <v:imagedata r:id="rId521" o:title=""/>
                </v:shape>
                <o:OLEObject Type="Embed" ProgID="Equation.DSMT4" ShapeID="_x0000_i1308" DrawAspect="Content" ObjectID="_1735644567" r:id="rId522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68E5C663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51F8A7FE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left w:val="nil"/>
            </w:tcBorders>
          </w:tcPr>
          <w:p w14:paraId="4B51A7EB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11708A" w14:paraId="115B8ED9" w14:textId="77777777" w:rsidTr="0011708A">
        <w:tc>
          <w:tcPr>
            <w:tcW w:w="851" w:type="dxa"/>
          </w:tcPr>
          <w:p w14:paraId="24A5DC34" w14:textId="77777777" w:rsidR="0011708A" w:rsidRDefault="0011708A" w:rsidP="005F3873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5568F0BB">
                <v:shape id="_x0000_i1309" type="#_x0000_t75" style="width:10.2pt;height:12.25pt" o:ole="">
                  <v:imagedata r:id="rId523" o:title=""/>
                </v:shape>
                <o:OLEObject Type="Embed" ProgID="Equation.DSMT4" ShapeID="_x0000_i1309" DrawAspect="Content" ObjectID="_1735644568" r:id="rId524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09FD7011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35E829C6">
                <v:shape id="_x0000_i1310" type="#_x0000_t75" style="width:14.95pt;height:27.15pt" o:ole="">
                  <v:imagedata r:id="rId525" o:title=""/>
                </v:shape>
                <o:OLEObject Type="Embed" ProgID="Equation.DSMT4" ShapeID="_x0000_i1310" DrawAspect="Content" ObjectID="_1735644569" r:id="rId526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5AC0DFFD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269763BA">
                <v:shape id="_x0000_i1311" type="#_x0000_t75" style="width:14.95pt;height:27.15pt" o:ole="">
                  <v:imagedata r:id="rId527" o:title=""/>
                </v:shape>
                <o:OLEObject Type="Embed" ProgID="Equation.DSMT4" ShapeID="_x0000_i1311" DrawAspect="Content" ObjectID="_1735644570" r:id="rId528"/>
              </w:object>
            </w:r>
          </w:p>
        </w:tc>
        <w:tc>
          <w:tcPr>
            <w:tcW w:w="851" w:type="dxa"/>
            <w:tcBorders>
              <w:left w:val="nil"/>
            </w:tcBorders>
          </w:tcPr>
          <w:p w14:paraId="345DE65F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18D9A566">
                <v:shape id="_x0000_i1312" type="#_x0000_t75" style="width:14.95pt;height:27.15pt" o:ole="">
                  <v:imagedata r:id="rId529" o:title=""/>
                </v:shape>
                <o:OLEObject Type="Embed" ProgID="Equation.DSMT4" ShapeID="_x0000_i1312" DrawAspect="Content" ObjectID="_1735644571" r:id="rId530"/>
              </w:objec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124"/>
        <w:tblW w:w="340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</w:tblGrid>
      <w:tr w:rsidR="0011708A" w14:paraId="3CDF4006" w14:textId="77777777" w:rsidTr="0011708A">
        <w:tc>
          <w:tcPr>
            <w:tcW w:w="851" w:type="dxa"/>
          </w:tcPr>
          <w:p w14:paraId="5B4C526C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60" w:dyaOrig="320" w14:anchorId="285995AA">
                <v:shape id="_x0000_i1313" type="#_x0000_t75" style="width:19pt;height:15.6pt" o:ole="">
                  <v:imagedata r:id="rId531" o:title=""/>
                </v:shape>
                <o:OLEObject Type="Embed" ProgID="Equation.DSMT4" ShapeID="_x0000_i1313" DrawAspect="Content" ObjectID="_1735644572" r:id="rId532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1A02D7DF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7A20494B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left w:val="nil"/>
            </w:tcBorders>
          </w:tcPr>
          <w:p w14:paraId="43A8C6CB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11708A" w14:paraId="3A244157" w14:textId="77777777" w:rsidTr="0011708A">
        <w:tc>
          <w:tcPr>
            <w:tcW w:w="851" w:type="dxa"/>
          </w:tcPr>
          <w:p w14:paraId="5BA7FDB2" w14:textId="77777777" w:rsidR="0011708A" w:rsidRDefault="0011708A" w:rsidP="005F3873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0FCF5C66">
                <v:shape id="_x0000_i1314" type="#_x0000_t75" style="width:10.2pt;height:12.25pt" o:ole="">
                  <v:imagedata r:id="rId523" o:title=""/>
                </v:shape>
                <o:OLEObject Type="Embed" ProgID="Equation.DSMT4" ShapeID="_x0000_i1314" DrawAspect="Content" ObjectID="_1735644573" r:id="rId533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56BC757F" w14:textId="653C121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21186D07">
                <v:shape id="_x0000_i1315" type="#_x0000_t75" style="width:14.95pt;height:27.15pt" o:ole="">
                  <v:imagedata r:id="rId534" o:title=""/>
                </v:shape>
                <o:OLEObject Type="Embed" ProgID="Equation.DSMT4" ShapeID="_x0000_i1315" DrawAspect="Content" ObjectID="_1735644574" r:id="rId535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16F46F31" w14:textId="1C23289B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411B7352">
                <v:shape id="_x0000_i1316" type="#_x0000_t75" style="width:14.95pt;height:27.15pt" o:ole="">
                  <v:imagedata r:id="rId536" o:title=""/>
                </v:shape>
                <o:OLEObject Type="Embed" ProgID="Equation.DSMT4" ShapeID="_x0000_i1316" DrawAspect="Content" ObjectID="_1735644575" r:id="rId537"/>
              </w:object>
            </w:r>
          </w:p>
        </w:tc>
        <w:tc>
          <w:tcPr>
            <w:tcW w:w="851" w:type="dxa"/>
            <w:tcBorders>
              <w:left w:val="nil"/>
            </w:tcBorders>
          </w:tcPr>
          <w:p w14:paraId="3A5A6D6A" w14:textId="1ADF7831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5523D918">
                <v:shape id="_x0000_i1317" type="#_x0000_t75" style="width:14.95pt;height:27.15pt" o:ole="">
                  <v:imagedata r:id="rId538" o:title=""/>
                </v:shape>
                <o:OLEObject Type="Embed" ProgID="Equation.DSMT4" ShapeID="_x0000_i1317" DrawAspect="Content" ObjectID="_1735644576" r:id="rId539"/>
              </w:object>
            </w:r>
          </w:p>
        </w:tc>
      </w:tr>
    </w:tbl>
    <w:p w14:paraId="7A2813CF" w14:textId="08E80CFD" w:rsidR="0011708A" w:rsidRDefault="0011708A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4946FF9B" w14:textId="43C8B1E7" w:rsidR="0011708A" w:rsidRDefault="0011708A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pPr w:leftFromText="180" w:rightFromText="180" w:vertAnchor="text" w:horzAnchor="margin" w:tblpXSpec="right" w:tblpY="111"/>
        <w:tblW w:w="340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</w:tblGrid>
      <w:tr w:rsidR="0011708A" w14:paraId="62D34BCC" w14:textId="77777777" w:rsidTr="0011708A">
        <w:tc>
          <w:tcPr>
            <w:tcW w:w="851" w:type="dxa"/>
          </w:tcPr>
          <w:p w14:paraId="7D2E2B21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40" w:dyaOrig="320" w14:anchorId="64BA6D44">
                <v:shape id="_x0000_i1318" type="#_x0000_t75" style="width:15.6pt;height:15.6pt" o:ole="">
                  <v:imagedata r:id="rId540" o:title=""/>
                </v:shape>
                <o:OLEObject Type="Embed" ProgID="Equation.DSMT4" ShapeID="_x0000_i1318" DrawAspect="Content" ObjectID="_1735644577" r:id="rId541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6F39887F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0D36658E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left w:val="nil"/>
            </w:tcBorders>
          </w:tcPr>
          <w:p w14:paraId="7AE29DF9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11708A" w14:paraId="261A4761" w14:textId="77777777" w:rsidTr="0011708A">
        <w:tc>
          <w:tcPr>
            <w:tcW w:w="851" w:type="dxa"/>
          </w:tcPr>
          <w:p w14:paraId="5F0FB224" w14:textId="77777777" w:rsidR="0011708A" w:rsidRDefault="0011708A" w:rsidP="005F3873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5EFEB539">
                <v:shape id="_x0000_i1319" type="#_x0000_t75" style="width:10.2pt;height:12.25pt" o:ole="">
                  <v:imagedata r:id="rId523" o:title=""/>
                </v:shape>
                <o:OLEObject Type="Embed" ProgID="Equation.DSMT4" ShapeID="_x0000_i1319" DrawAspect="Content" ObjectID="_1735644578" r:id="rId542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7831F188" w14:textId="64A9B343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6C7B3EA5">
                <v:shape id="_x0000_i1320" type="#_x0000_t75" style="width:14.95pt;height:27.15pt" o:ole="">
                  <v:imagedata r:id="rId543" o:title=""/>
                </v:shape>
                <o:OLEObject Type="Embed" ProgID="Equation.DSMT4" ShapeID="_x0000_i1320" DrawAspect="Content" ObjectID="_1735644579" r:id="rId544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2F0BE22C" w14:textId="77777777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4F1F3235">
                <v:shape id="_x0000_i1321" type="#_x0000_t75" style="width:14.95pt;height:27.15pt" o:ole="">
                  <v:imagedata r:id="rId527" o:title=""/>
                </v:shape>
                <o:OLEObject Type="Embed" ProgID="Equation.DSMT4" ShapeID="_x0000_i1321" DrawAspect="Content" ObjectID="_1735644580" r:id="rId545"/>
              </w:object>
            </w:r>
          </w:p>
        </w:tc>
        <w:tc>
          <w:tcPr>
            <w:tcW w:w="851" w:type="dxa"/>
            <w:tcBorders>
              <w:left w:val="nil"/>
            </w:tcBorders>
          </w:tcPr>
          <w:p w14:paraId="75F07DE2" w14:textId="04393FAD" w:rsidR="0011708A" w:rsidRDefault="0011708A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11708A"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300" w:dyaOrig="540" w14:anchorId="7AD5F53D">
                <v:shape id="_x0000_i1322" type="#_x0000_t75" style="width:14.95pt;height:27.15pt" o:ole="">
                  <v:imagedata r:id="rId546" o:title=""/>
                </v:shape>
                <o:OLEObject Type="Embed" ProgID="Equation.DSMT4" ShapeID="_x0000_i1322" DrawAspect="Content" ObjectID="_1735644581" r:id="rId547"/>
              </w:object>
            </w:r>
          </w:p>
        </w:tc>
      </w:tr>
    </w:tbl>
    <w:p w14:paraId="5A90DF79" w14:textId="77777777" w:rsidR="0011708A" w:rsidRDefault="0011708A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0341050F" w14:textId="77777777" w:rsidR="0011708A" w:rsidRDefault="0011708A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11708A" w:rsidSect="0011708A">
          <w:type w:val="continuous"/>
          <w:pgSz w:w="11906" w:h="16838"/>
          <w:pgMar w:top="720" w:right="720" w:bottom="720" w:left="720" w:header="851" w:footer="992" w:gutter="0"/>
          <w:cols w:num="3" w:space="425"/>
          <w:docGrid w:type="lines" w:linePitch="312"/>
        </w:sectPr>
      </w:pPr>
    </w:p>
    <w:p w14:paraId="02D8A8D3" w14:textId="34A9DEED" w:rsidR="00D25294" w:rsidRPr="00360256" w:rsidRDefault="001460D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히</w:t>
      </w:r>
      <w:r w:rsidR="001170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통계량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는것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D14ED0" w14:textId="0EC9CA73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아가</w:t>
      </w:r>
      <w:r w:rsidR="000F28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0F5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</w:t>
      </w:r>
      <w:r w:rsidR="000F5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6E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0948" w:rsidRPr="0095094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7B8AFDEF">
          <v:shape id="_x0000_i1323" type="#_x0000_t75" style="width:15.6pt;height:15.6pt" o:ole="">
            <v:imagedata r:id="rId548" o:title=""/>
          </v:shape>
          <o:OLEObject Type="Embed" ProgID="Equation.DSMT4" ShapeID="_x0000_i1323" DrawAspect="Content" ObjectID="_1735644582" r:id="rId549"/>
        </w:object>
      </w:r>
      <w:r w:rsidR="009509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950948" w:rsidRPr="0095094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1B237F52">
          <v:shape id="_x0000_i1324" type="#_x0000_t75" style="width:19pt;height:15.6pt" o:ole="">
            <v:imagedata r:id="rId550" o:title=""/>
          </v:shape>
          <o:OLEObject Type="Embed" ProgID="Equation.DSMT4" ShapeID="_x0000_i1324" DrawAspect="Content" ObjectID="_1735644583" r:id="rId55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F6E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분포</w:t>
      </w:r>
      <w:r w:rsidR="009509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은 다음과 같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</w:tblGrid>
      <w:tr w:rsidR="00790ED1" w14:paraId="312E663D" w14:textId="77777777" w:rsidTr="00297B7F">
        <w:trPr>
          <w:jc w:val="center"/>
        </w:trPr>
        <w:tc>
          <w:tcPr>
            <w:tcW w:w="964" w:type="dxa"/>
            <w:vMerge w:val="restart"/>
            <w:vAlign w:val="center"/>
          </w:tcPr>
          <w:p w14:paraId="06F80E72" w14:textId="5D58E329" w:rsidR="00790ED1" w:rsidRDefault="00790ED1" w:rsidP="005F3873">
            <w:pPr>
              <w:widowControl/>
              <w:wordWrap w:val="0"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90ED1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20" w:dyaOrig="320" w14:anchorId="6D1A89DD">
                <v:shape id="_x0000_i1325" type="#_x0000_t75" style="width:15.6pt;height:15.6pt" o:ole="">
                  <v:imagedata r:id="rId552" o:title=""/>
                </v:shape>
                <o:OLEObject Type="Embed" ProgID="Equation.DSMT4" ShapeID="_x0000_i1325" DrawAspect="Content" ObjectID="_1735644584" r:id="rId553"/>
              </w:object>
            </w:r>
          </w:p>
        </w:tc>
        <w:tc>
          <w:tcPr>
            <w:tcW w:w="964" w:type="dxa"/>
            <w:gridSpan w:val="3"/>
            <w:tcBorders>
              <w:bottom w:val="single" w:sz="4" w:space="0" w:color="auto"/>
            </w:tcBorders>
            <w:vAlign w:val="center"/>
          </w:tcPr>
          <w:p w14:paraId="6927A694" w14:textId="0207F645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790ED1"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360" w:dyaOrig="320" w14:anchorId="0B5AD550">
                <v:shape id="_x0000_i1326" type="#_x0000_t75" style="width:19pt;height:15.6pt" o:ole="">
                  <v:imagedata r:id="rId554" o:title=""/>
                </v:shape>
                <o:OLEObject Type="Embed" ProgID="Equation.DSMT4" ShapeID="_x0000_i1326" DrawAspect="Content" ObjectID="_1735644585" r:id="rId555"/>
              </w:object>
            </w:r>
          </w:p>
        </w:tc>
      </w:tr>
      <w:tr w:rsidR="00790ED1" w14:paraId="3F270EBB" w14:textId="77777777" w:rsidTr="00297B7F">
        <w:trPr>
          <w:jc w:val="center"/>
        </w:trPr>
        <w:tc>
          <w:tcPr>
            <w:tcW w:w="964" w:type="dxa"/>
            <w:vMerge/>
            <w:tcBorders>
              <w:bottom w:val="single" w:sz="4" w:space="0" w:color="auto"/>
            </w:tcBorders>
            <w:vAlign w:val="center"/>
          </w:tcPr>
          <w:p w14:paraId="5C151045" w14:textId="77777777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964" w:type="dxa"/>
            <w:tcBorders>
              <w:bottom w:val="single" w:sz="4" w:space="0" w:color="auto"/>
              <w:right w:val="nil"/>
            </w:tcBorders>
            <w:vAlign w:val="center"/>
          </w:tcPr>
          <w:p w14:paraId="2F1E064D" w14:textId="2F70347A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DE48CA5" w14:textId="7E9A0628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</w:tcBorders>
            <w:vAlign w:val="center"/>
          </w:tcPr>
          <w:p w14:paraId="33F45329" w14:textId="75EB2490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790ED1" w14:paraId="2375B7C7" w14:textId="77777777" w:rsidTr="00297B7F">
        <w:trPr>
          <w:jc w:val="center"/>
        </w:trPr>
        <w:tc>
          <w:tcPr>
            <w:tcW w:w="964" w:type="dxa"/>
            <w:tcBorders>
              <w:bottom w:val="nil"/>
            </w:tcBorders>
            <w:vAlign w:val="center"/>
          </w:tcPr>
          <w:p w14:paraId="586CF6AC" w14:textId="58D8AC33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64" w:type="dxa"/>
            <w:tcBorders>
              <w:bottom w:val="nil"/>
              <w:right w:val="nil"/>
            </w:tcBorders>
            <w:vAlign w:val="center"/>
          </w:tcPr>
          <w:p w14:paraId="673FFD0C" w14:textId="0E8CABEF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7</w:t>
            </w:r>
          </w:p>
        </w:tc>
        <w:tc>
          <w:tcPr>
            <w:tcW w:w="964" w:type="dxa"/>
            <w:tcBorders>
              <w:left w:val="nil"/>
              <w:bottom w:val="nil"/>
              <w:right w:val="nil"/>
            </w:tcBorders>
            <w:vAlign w:val="center"/>
          </w:tcPr>
          <w:p w14:paraId="1CDBAA06" w14:textId="1936A1D7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7</w:t>
            </w:r>
          </w:p>
        </w:tc>
        <w:tc>
          <w:tcPr>
            <w:tcW w:w="964" w:type="dxa"/>
            <w:tcBorders>
              <w:left w:val="nil"/>
              <w:bottom w:val="nil"/>
            </w:tcBorders>
            <w:vAlign w:val="center"/>
          </w:tcPr>
          <w:p w14:paraId="32167AE7" w14:textId="469AA0C8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/27</w:t>
            </w:r>
          </w:p>
        </w:tc>
      </w:tr>
      <w:tr w:rsidR="00790ED1" w14:paraId="23D5E5F4" w14:textId="77777777" w:rsidTr="00297B7F">
        <w:trPr>
          <w:jc w:val="center"/>
        </w:trPr>
        <w:tc>
          <w:tcPr>
            <w:tcW w:w="964" w:type="dxa"/>
            <w:tcBorders>
              <w:top w:val="nil"/>
              <w:bottom w:val="nil"/>
            </w:tcBorders>
            <w:vAlign w:val="center"/>
          </w:tcPr>
          <w:p w14:paraId="7618082F" w14:textId="0B52F80C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64" w:type="dxa"/>
            <w:tcBorders>
              <w:top w:val="nil"/>
              <w:bottom w:val="nil"/>
              <w:right w:val="nil"/>
            </w:tcBorders>
            <w:vAlign w:val="center"/>
          </w:tcPr>
          <w:p w14:paraId="12FEEA70" w14:textId="04CAF6D8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748BCD" w14:textId="45A52DB8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7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</w:tcBorders>
            <w:vAlign w:val="center"/>
          </w:tcPr>
          <w:p w14:paraId="0A240B65" w14:textId="150FCEE7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7</w:t>
            </w:r>
          </w:p>
        </w:tc>
      </w:tr>
      <w:tr w:rsidR="00790ED1" w14:paraId="3A926CDB" w14:textId="77777777" w:rsidTr="00297B7F">
        <w:trPr>
          <w:jc w:val="center"/>
        </w:trPr>
        <w:tc>
          <w:tcPr>
            <w:tcW w:w="964" w:type="dxa"/>
            <w:tcBorders>
              <w:top w:val="nil"/>
            </w:tcBorders>
            <w:vAlign w:val="center"/>
          </w:tcPr>
          <w:p w14:paraId="5FE38753" w14:textId="09029DD5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64" w:type="dxa"/>
            <w:tcBorders>
              <w:top w:val="nil"/>
              <w:right w:val="nil"/>
            </w:tcBorders>
            <w:vAlign w:val="center"/>
          </w:tcPr>
          <w:p w14:paraId="36CB5225" w14:textId="796C770F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64" w:type="dxa"/>
            <w:tcBorders>
              <w:top w:val="nil"/>
              <w:left w:val="nil"/>
              <w:right w:val="nil"/>
            </w:tcBorders>
            <w:vAlign w:val="center"/>
          </w:tcPr>
          <w:p w14:paraId="311B2ADC" w14:textId="5466BF6F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64" w:type="dxa"/>
            <w:tcBorders>
              <w:top w:val="nil"/>
              <w:left w:val="nil"/>
            </w:tcBorders>
            <w:vAlign w:val="center"/>
          </w:tcPr>
          <w:p w14:paraId="7A481675" w14:textId="7175EF35" w:rsidR="00790ED1" w:rsidRDefault="00790ED1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/27</w:t>
            </w:r>
          </w:p>
        </w:tc>
      </w:tr>
    </w:tbl>
    <w:p w14:paraId="7F33254E" w14:textId="31BBDA69" w:rsidR="00D25294" w:rsidRPr="00360256" w:rsidRDefault="008A567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A567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860" w:dyaOrig="540" w14:anchorId="1575346B">
          <v:shape id="_x0000_i1327" type="#_x0000_t75" style="width:143.3pt;height:27.15pt" o:ole="">
            <v:imagedata r:id="rId556" o:title=""/>
          </v:shape>
          <o:OLEObject Type="Embed" ProgID="Equation.DSMT4" ShapeID="_x0000_i1327" DrawAspect="Content" ObjectID="_1735644586" r:id="rId557"/>
        </w:object>
      </w:r>
      <w:r w:rsidRPr="008A56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8A567A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160" w:dyaOrig="540" w14:anchorId="0B8E3E5E">
          <v:shape id="_x0000_i1328" type="#_x0000_t75" style="width:108.7pt;height:27.15pt" o:ole="">
            <v:imagedata r:id="rId558" o:title=""/>
          </v:shape>
          <o:OLEObject Type="Embed" ProgID="Equation.DSMT4" ShapeID="_x0000_i1328" DrawAspect="Content" ObjectID="_1735644587" r:id="rId559"/>
        </w:object>
      </w:r>
      <w:r w:rsidRPr="008A56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서 둘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같지 않으므로 </w:t>
      </w:r>
      <w:r w:rsidRPr="008A567A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780" w:dyaOrig="320" w14:anchorId="479AAA5D">
          <v:shape id="_x0000_i1329" type="#_x0000_t75" style="width:37.35pt;height:15.6pt" o:ole="">
            <v:imagedata r:id="rId560" o:title=""/>
          </v:shape>
          <o:OLEObject Type="Embed" ProgID="Equation.DSMT4" ShapeID="_x0000_i1329" DrawAspect="Content" ObjectID="_1735644588" r:id="rId5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독립이 아니다.</w:t>
      </w:r>
    </w:p>
    <w:p w14:paraId="682B1CF7" w14:textId="0A7F4D15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</w:t>
      </w:r>
      <w:r w:rsidR="008A56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67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 w:rsidR="00471C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0D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쓰이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1C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471C67" w:rsidRPr="00471C67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26556A42">
          <v:shape id="_x0000_i1330" type="#_x0000_t75" style="width:12.25pt;height:12.25pt" o:ole="">
            <v:imagedata r:id="rId562" o:title=""/>
          </v:shape>
          <o:OLEObject Type="Embed" ProgID="Equation.DSMT4" ShapeID="_x0000_i1330" DrawAspect="Content" ObjectID="_1735644589" r:id="rId56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0D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471C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B372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하여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술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0324D8" w14:textId="10122A23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FB61D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통계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</w:p>
    <w:p w14:paraId="7CD2061C" w14:textId="4E442C5E" w:rsidR="008513FF" w:rsidRDefault="00D25294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3</w:t>
      </w:r>
      <w:r w:rsidR="00A54E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6F0C0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4E91" w:rsidRPr="00A54E9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221F533D">
          <v:shape id="_x0000_i1331" type="#_x0000_t75" style="width:12.25pt;height:12.25pt" o:ole="">
            <v:imagedata r:id="rId564" o:title=""/>
          </v:shape>
          <o:OLEObject Type="Embed" ProgID="Equation.DSMT4" ShapeID="_x0000_i1331" DrawAspect="Content" ObjectID="_1735644590" r:id="rId56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="00A54E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54E91" w:rsidRPr="00A54E9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20" w:dyaOrig="300" w14:anchorId="0001427A">
          <v:shape id="_x0000_i1332" type="#_x0000_t75" style="width:26.5pt;height:14.95pt" o:ole="">
            <v:imagedata r:id="rId566" o:title=""/>
          </v:shape>
          <o:OLEObject Type="Embed" ProgID="Equation.DSMT4" ShapeID="_x0000_i1332" DrawAspect="Content" ObjectID="_1735644591" r:id="rId567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4E91" w:rsidRPr="00A54E9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73668973">
          <v:shape id="_x0000_i1333" type="#_x0000_t75" style="width:23.1pt;height:14.95pt" o:ole="">
            <v:imagedata r:id="rId568" o:title=""/>
          </v:shape>
          <o:OLEObject Type="Embed" ProgID="Equation.DSMT4" ShapeID="_x0000_i1333" DrawAspect="Content" ObjectID="_1735644592" r:id="rId569"/>
        </w:object>
      </w:r>
      <w:r w:rsidR="00A54E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A54E91" w:rsidRPr="00A54E9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B075E64">
          <v:shape id="_x0000_i1334" type="#_x0000_t75" style="width:50.25pt;height:14.95pt" o:ole="">
            <v:imagedata r:id="rId570" o:title=""/>
          </v:shape>
          <o:OLEObject Type="Embed" ProgID="Equation.DSMT4" ShapeID="_x0000_i1334" DrawAspect="Content" ObjectID="_1735644593" r:id="rId571"/>
        </w:object>
      </w:r>
      <w:r w:rsidR="00A54E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표본이라고 하면 </w:t>
      </w:r>
      <w:r w:rsidR="00A54E91" w:rsidRPr="00A54E9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200A8E0E">
          <v:shape id="_x0000_i1335" type="#_x0000_t75" style="width:8.85pt;height:12.9pt" o:ole="">
            <v:imagedata r:id="rId572" o:title=""/>
          </v:shape>
          <o:OLEObject Type="Embed" ProgID="Equation.DSMT4" ShapeID="_x0000_i1335" DrawAspect="Content" ObjectID="_1735644594" r:id="rId573"/>
        </w:object>
      </w:r>
      <w:r w:rsidR="00A54E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순서통계량 </w:t>
      </w:r>
      <w:r w:rsidR="00A54E91" w:rsidRPr="00A54E9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05A9C301">
          <v:shape id="_x0000_i1336" type="#_x0000_t75" style="width:19pt;height:15.6pt" o:ole="">
            <v:imagedata r:id="rId574" o:title=""/>
          </v:shape>
          <o:OLEObject Type="Embed" ProgID="Equation.DSMT4" ShapeID="_x0000_i1336" DrawAspect="Content" ObjectID="_1735644595" r:id="rId57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E7515C9" w14:textId="09F15AF0" w:rsidR="00A54E91" w:rsidRDefault="00A54E91" w:rsidP="005F3873">
      <w:pPr>
        <w:pStyle w:val="MTDisplayEquation"/>
        <w:topLinePunct/>
      </w:pPr>
      <w:r>
        <w:tab/>
      </w:r>
      <w:r w:rsidRPr="00A54E91">
        <w:rPr>
          <w:position w:val="-24"/>
        </w:rPr>
        <w:object w:dxaOrig="4180" w:dyaOrig="580" w14:anchorId="3FADDDC0">
          <v:shape id="_x0000_i1337" type="#_x0000_t75" style="width:209.9pt;height:28.55pt" o:ole="">
            <v:imagedata r:id="rId576" o:title=""/>
          </v:shape>
          <o:OLEObject Type="Embed" ProgID="Equation.DSMT4" ShapeID="_x0000_i1337" DrawAspect="Content" ObjectID="_1735644596" r:id="rId5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E8E8542" w14:textId="5E165A95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A54E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4E91" w:rsidRPr="00A54E9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448BE43">
          <v:shape id="_x0000_i1338" type="#_x0000_t75" style="width:8.85pt;height:10.2pt" o:ole="">
            <v:imagedata r:id="rId578" o:title=""/>
          </v:shape>
          <o:OLEObject Type="Embed" ProgID="Equation.DSMT4" ShapeID="_x0000_i1338" DrawAspect="Content" ObjectID="_1735644597" r:id="rId579"/>
        </w:object>
      </w:r>
      <w:r w:rsidR="00A54E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4E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42BC" w:rsidRPr="00A54E9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5553851E">
          <v:shape id="_x0000_i1339" type="#_x0000_t75" style="width:19pt;height:15.6pt" o:ole="">
            <v:imagedata r:id="rId574" o:title=""/>
          </v:shape>
          <o:OLEObject Type="Embed" ProgID="Equation.DSMT4" ShapeID="_x0000_i1339" DrawAspect="Content" ObjectID="_1735644598" r:id="rId580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42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소구간 </w:t>
      </w:r>
      <w:r w:rsidR="00F442BC" w:rsidRPr="00F442B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67F6AD50">
          <v:shape id="_x0000_i1340" type="#_x0000_t75" style="width:44.85pt;height:14.95pt" o:ole="">
            <v:imagedata r:id="rId581" o:title=""/>
          </v:shape>
          <o:OLEObject Type="Embed" ProgID="Equation.DSMT4" ShapeID="_x0000_i1340" DrawAspect="Content" ObjectID="_1735644599" r:id="rId582"/>
        </w:object>
      </w:r>
      <w:r w:rsidR="00F442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놓일 사건을 생각하자.</w:t>
      </w:r>
      <w:r w:rsidR="00F442B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F442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F442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42BC" w:rsidRPr="00F442B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1BC0472">
          <v:shape id="_x0000_i1341" type="#_x0000_t75" style="width:8.85pt;height:10.2pt" o:ole="">
            <v:imagedata r:id="rId583" o:title=""/>
          </v:shape>
          <o:OLEObject Type="Embed" ProgID="Equation.DSMT4" ShapeID="_x0000_i1341" DrawAspect="Content" ObjectID="_1735644600" r:id="rId58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서</w:t>
      </w:r>
      <w:r w:rsidR="00F442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442BC" w:rsidRPr="00F442B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3E27C442">
          <v:shape id="_x0000_i1342" type="#_x0000_t75" style="width:44.85pt;height:14.95pt" o:ole="">
            <v:imagedata r:id="rId581" o:title=""/>
          </v:shape>
          <o:OLEObject Type="Embed" ProgID="Equation.DSMT4" ShapeID="_x0000_i1342" DrawAspect="Content" ObjectID="_1735644601" r:id="rId585"/>
        </w:object>
      </w:r>
      <w:r w:rsidR="00F442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한개의 관측값(</w:t>
      </w:r>
      <w:r w:rsidR="00F442B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F442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이상의 관측값이 그 구간에 놓이는 확률은 </w:t>
      </w:r>
      <w:r w:rsidR="00F442BC" w:rsidRPr="00F442B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240" w14:anchorId="1FA96D1B">
          <v:shape id="_x0000_i1343" type="#_x0000_t75" style="width:14.95pt;height:12.25pt" o:ole="">
            <v:imagedata r:id="rId586" o:title=""/>
          </v:shape>
          <o:OLEObject Type="Embed" ProgID="Equation.DSMT4" ShapeID="_x0000_i1343" DrawAspect="Content" ObjectID="_1735644602" r:id="rId587"/>
        </w:object>
      </w:r>
      <w:r w:rsidR="00F442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고차무한소</w:t>
      </w:r>
      <w:r w:rsidR="00F442B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442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F442B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F21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놓이고 </w:t>
      </w:r>
      <w:r w:rsidR="00CF21E2" w:rsidRPr="00CF21E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60" w14:anchorId="60E926C3">
          <v:shape id="_x0000_i1344" type="#_x0000_t75" style="width:21.75pt;height:12.9pt" o:ole="">
            <v:imagedata r:id="rId588" o:title=""/>
          </v:shape>
          <o:OLEObject Type="Embed" ProgID="Equation.DSMT4" ShapeID="_x0000_i1344" DrawAspect="Content" ObjectID="_1735644603" r:id="rId589"/>
        </w:object>
      </w:r>
      <w:r w:rsidR="00CF21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관측값은 </w:t>
      </w:r>
      <w:r w:rsidR="00CF21E2" w:rsidRPr="00CF21E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6CF903E">
          <v:shape id="_x0000_i1345" type="#_x0000_t75" style="width:8.85pt;height:10.2pt" o:ole="">
            <v:imagedata r:id="rId590" o:title=""/>
          </v:shape>
          <o:OLEObject Type="Embed" ProgID="Equation.DSMT4" ShapeID="_x0000_i1345" DrawAspect="Content" ObjectID="_1735644604" r:id="rId591"/>
        </w:object>
      </w:r>
      <w:r w:rsidR="00CF21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작거나 같고 </w:t>
      </w:r>
      <w:r w:rsidR="00CF21E2" w:rsidRPr="00CF21E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60" w14:anchorId="7710B5CD">
          <v:shape id="_x0000_i1346" type="#_x0000_t75" style="width:23.1pt;height:12.9pt" o:ole="">
            <v:imagedata r:id="rId592" o:title=""/>
          </v:shape>
          <o:OLEObject Type="Embed" ProgID="Equation.DSMT4" ShapeID="_x0000_i1346" DrawAspect="Content" ObjectID="_1735644605" r:id="rId593"/>
        </w:object>
      </w:r>
      <w:r w:rsidR="00CF21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관측값은 </w:t>
      </w:r>
      <w:r w:rsidR="00CF21E2" w:rsidRPr="00CF21E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02425AB4">
          <v:shape id="_x0000_i1347" type="#_x0000_t75" style="width:30.55pt;height:12.25pt" o:ole="">
            <v:imagedata r:id="rId594" o:title=""/>
          </v:shape>
          <o:OLEObject Type="Embed" ProgID="Equation.DSMT4" ShapeID="_x0000_i1347" DrawAspect="Content" ObjectID="_1735644606" r:id="rId595"/>
        </w:object>
      </w:r>
      <w:r w:rsidR="00CF21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크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CF21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것과 동등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2B01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2B012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01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을 직관적으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5</w:t>
      </w:r>
      <w:r w:rsidR="002B01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01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주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40CFBA" w14:textId="42A0CBA3" w:rsidR="00D25294" w:rsidRPr="00360256" w:rsidRDefault="00C422D7" w:rsidP="006E5E7D">
      <w:pPr>
        <w:widowControl/>
        <w:shd w:val="clear" w:color="auto" w:fill="FFFFFF"/>
        <w:wordWrap w:val="0"/>
        <w:topLinePunct/>
        <w:ind w:firstLineChars="827" w:firstLine="1985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DB0FC8A" wp14:editId="2401FB91">
                <wp:extent cx="4560882" cy="1319530"/>
                <wp:effectExtent l="0" t="0" r="11430" b="13970"/>
                <wp:docPr id="171" name="Canvas 1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72" name="Straight Connector 172"/>
                        <wps:cNvCnPr/>
                        <wps:spPr>
                          <a:xfrm>
                            <a:off x="35542" y="799357"/>
                            <a:ext cx="3484037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3" name="Arc 173"/>
                        <wps:cNvSpPr/>
                        <wps:spPr>
                          <a:xfrm>
                            <a:off x="417996" y="353130"/>
                            <a:ext cx="1022063" cy="453544"/>
                          </a:xfrm>
                          <a:custGeom>
                            <a:avLst/>
                            <a:gdLst>
                              <a:gd name="connsiteX0" fmla="*/ 411716 w 1404518"/>
                              <a:gd name="connsiteY0" fmla="*/ 40637 h 907085"/>
                              <a:gd name="connsiteX1" fmla="*/ 925483 w 1404518"/>
                              <a:gd name="connsiteY1" fmla="*/ 23523 h 907085"/>
                              <a:gd name="connsiteX2" fmla="*/ 1404518 w 1404518"/>
                              <a:gd name="connsiteY2" fmla="*/ 453543 h 907085"/>
                              <a:gd name="connsiteX3" fmla="*/ 702259 w 1404518"/>
                              <a:gd name="connsiteY3" fmla="*/ 453543 h 907085"/>
                              <a:gd name="connsiteX4" fmla="*/ 411716 w 1404518"/>
                              <a:gd name="connsiteY4" fmla="*/ 40637 h 907085"/>
                              <a:gd name="connsiteX0" fmla="*/ 411716 w 1404518"/>
                              <a:gd name="connsiteY0" fmla="*/ 40637 h 907085"/>
                              <a:gd name="connsiteX1" fmla="*/ 925483 w 1404518"/>
                              <a:gd name="connsiteY1" fmla="*/ 23523 h 907085"/>
                              <a:gd name="connsiteX2" fmla="*/ 1404518 w 1404518"/>
                              <a:gd name="connsiteY2" fmla="*/ 453543 h 907085"/>
                              <a:gd name="connsiteX0" fmla="*/ 0 w 992802"/>
                              <a:gd name="connsiteY0" fmla="*/ 40637 h 453543"/>
                              <a:gd name="connsiteX1" fmla="*/ 513767 w 992802"/>
                              <a:gd name="connsiteY1" fmla="*/ 23523 h 453543"/>
                              <a:gd name="connsiteX2" fmla="*/ 992802 w 992802"/>
                              <a:gd name="connsiteY2" fmla="*/ 453543 h 453543"/>
                              <a:gd name="connsiteX3" fmla="*/ 290543 w 992802"/>
                              <a:gd name="connsiteY3" fmla="*/ 453543 h 453543"/>
                              <a:gd name="connsiteX4" fmla="*/ 0 w 992802"/>
                              <a:gd name="connsiteY4" fmla="*/ 40637 h 453543"/>
                              <a:gd name="connsiteX0" fmla="*/ 0 w 992802"/>
                              <a:gd name="connsiteY0" fmla="*/ 40637 h 453543"/>
                              <a:gd name="connsiteX1" fmla="*/ 484506 w 992802"/>
                              <a:gd name="connsiteY1" fmla="*/ 89360 h 453543"/>
                              <a:gd name="connsiteX2" fmla="*/ 992802 w 992802"/>
                              <a:gd name="connsiteY2" fmla="*/ 453543 h 453543"/>
                              <a:gd name="connsiteX0" fmla="*/ 0 w 992802"/>
                              <a:gd name="connsiteY0" fmla="*/ 40637 h 453543"/>
                              <a:gd name="connsiteX1" fmla="*/ 513767 w 992802"/>
                              <a:gd name="connsiteY1" fmla="*/ 23523 h 453543"/>
                              <a:gd name="connsiteX2" fmla="*/ 992802 w 992802"/>
                              <a:gd name="connsiteY2" fmla="*/ 453543 h 453543"/>
                              <a:gd name="connsiteX3" fmla="*/ 290543 w 992802"/>
                              <a:gd name="connsiteY3" fmla="*/ 453543 h 453543"/>
                              <a:gd name="connsiteX4" fmla="*/ 0 w 992802"/>
                              <a:gd name="connsiteY4" fmla="*/ 40637 h 453543"/>
                              <a:gd name="connsiteX0" fmla="*/ 0 w 992802"/>
                              <a:gd name="connsiteY0" fmla="*/ 40637 h 453543"/>
                              <a:gd name="connsiteX1" fmla="*/ 484506 w 992802"/>
                              <a:gd name="connsiteY1" fmla="*/ 89360 h 453543"/>
                              <a:gd name="connsiteX2" fmla="*/ 992802 w 992802"/>
                              <a:gd name="connsiteY2" fmla="*/ 453543 h 453543"/>
                              <a:gd name="connsiteX0" fmla="*/ 29261 w 1022063"/>
                              <a:gd name="connsiteY0" fmla="*/ 56112 h 469018"/>
                              <a:gd name="connsiteX1" fmla="*/ 543028 w 1022063"/>
                              <a:gd name="connsiteY1" fmla="*/ 38998 h 469018"/>
                              <a:gd name="connsiteX2" fmla="*/ 1022063 w 1022063"/>
                              <a:gd name="connsiteY2" fmla="*/ 469018 h 469018"/>
                              <a:gd name="connsiteX3" fmla="*/ 319804 w 1022063"/>
                              <a:gd name="connsiteY3" fmla="*/ 469018 h 469018"/>
                              <a:gd name="connsiteX4" fmla="*/ 29261 w 1022063"/>
                              <a:gd name="connsiteY4" fmla="*/ 56112 h 469018"/>
                              <a:gd name="connsiteX0" fmla="*/ 0 w 1022063"/>
                              <a:gd name="connsiteY0" fmla="*/ 12221 h 469018"/>
                              <a:gd name="connsiteX1" fmla="*/ 513767 w 1022063"/>
                              <a:gd name="connsiteY1" fmla="*/ 104835 h 469018"/>
                              <a:gd name="connsiteX2" fmla="*/ 1022063 w 1022063"/>
                              <a:gd name="connsiteY2" fmla="*/ 469018 h 469018"/>
                              <a:gd name="connsiteX0" fmla="*/ 29261 w 1022063"/>
                              <a:gd name="connsiteY0" fmla="*/ 58333 h 471239"/>
                              <a:gd name="connsiteX1" fmla="*/ 543028 w 1022063"/>
                              <a:gd name="connsiteY1" fmla="*/ 41219 h 471239"/>
                              <a:gd name="connsiteX2" fmla="*/ 1022063 w 1022063"/>
                              <a:gd name="connsiteY2" fmla="*/ 471239 h 471239"/>
                              <a:gd name="connsiteX3" fmla="*/ 319804 w 1022063"/>
                              <a:gd name="connsiteY3" fmla="*/ 471239 h 471239"/>
                              <a:gd name="connsiteX4" fmla="*/ 29261 w 1022063"/>
                              <a:gd name="connsiteY4" fmla="*/ 58333 h 471239"/>
                              <a:gd name="connsiteX0" fmla="*/ 0 w 1022063"/>
                              <a:gd name="connsiteY0" fmla="*/ 14442 h 471239"/>
                              <a:gd name="connsiteX1" fmla="*/ 513767 w 1022063"/>
                              <a:gd name="connsiteY1" fmla="*/ 85111 h 471239"/>
                              <a:gd name="connsiteX2" fmla="*/ 1022063 w 1022063"/>
                              <a:gd name="connsiteY2" fmla="*/ 471239 h 471239"/>
                              <a:gd name="connsiteX0" fmla="*/ 29261 w 1022063"/>
                              <a:gd name="connsiteY0" fmla="*/ 51941 h 464847"/>
                              <a:gd name="connsiteX1" fmla="*/ 543028 w 1022063"/>
                              <a:gd name="connsiteY1" fmla="*/ 34827 h 464847"/>
                              <a:gd name="connsiteX2" fmla="*/ 1022063 w 1022063"/>
                              <a:gd name="connsiteY2" fmla="*/ 464847 h 464847"/>
                              <a:gd name="connsiteX3" fmla="*/ 319804 w 1022063"/>
                              <a:gd name="connsiteY3" fmla="*/ 464847 h 464847"/>
                              <a:gd name="connsiteX4" fmla="*/ 29261 w 1022063"/>
                              <a:gd name="connsiteY4" fmla="*/ 51941 h 464847"/>
                              <a:gd name="connsiteX0" fmla="*/ 0 w 1022063"/>
                              <a:gd name="connsiteY0" fmla="*/ 15365 h 464847"/>
                              <a:gd name="connsiteX1" fmla="*/ 513767 w 1022063"/>
                              <a:gd name="connsiteY1" fmla="*/ 78719 h 464847"/>
                              <a:gd name="connsiteX2" fmla="*/ 1022063 w 1022063"/>
                              <a:gd name="connsiteY2" fmla="*/ 464847 h 464847"/>
                              <a:gd name="connsiteX0" fmla="*/ 29261 w 1022063"/>
                              <a:gd name="connsiteY0" fmla="*/ 40638 h 453544"/>
                              <a:gd name="connsiteX1" fmla="*/ 543028 w 1022063"/>
                              <a:gd name="connsiteY1" fmla="*/ 23524 h 453544"/>
                              <a:gd name="connsiteX2" fmla="*/ 1022063 w 1022063"/>
                              <a:gd name="connsiteY2" fmla="*/ 453544 h 453544"/>
                              <a:gd name="connsiteX3" fmla="*/ 319804 w 1022063"/>
                              <a:gd name="connsiteY3" fmla="*/ 453544 h 453544"/>
                              <a:gd name="connsiteX4" fmla="*/ 29261 w 1022063"/>
                              <a:gd name="connsiteY4" fmla="*/ 40638 h 453544"/>
                              <a:gd name="connsiteX0" fmla="*/ 0 w 1022063"/>
                              <a:gd name="connsiteY0" fmla="*/ 4062 h 453544"/>
                              <a:gd name="connsiteX1" fmla="*/ 513767 w 1022063"/>
                              <a:gd name="connsiteY1" fmla="*/ 67416 h 453544"/>
                              <a:gd name="connsiteX2" fmla="*/ 1022063 w 1022063"/>
                              <a:gd name="connsiteY2" fmla="*/ 453544 h 4535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22063" h="453544" stroke="0" extrusionOk="0">
                                <a:moveTo>
                                  <a:pt x="29261" y="40638"/>
                                </a:moveTo>
                                <a:cubicBezTo>
                                  <a:pt x="191000" y="-6832"/>
                                  <a:pt x="374586" y="-12947"/>
                                  <a:pt x="543028" y="23524"/>
                                </a:cubicBezTo>
                                <a:cubicBezTo>
                                  <a:pt x="829201" y="85486"/>
                                  <a:pt x="1022063" y="258614"/>
                                  <a:pt x="1022063" y="453544"/>
                                </a:cubicBezTo>
                                <a:lnTo>
                                  <a:pt x="319804" y="453544"/>
                                </a:lnTo>
                                <a:lnTo>
                                  <a:pt x="29261" y="40638"/>
                                </a:lnTo>
                                <a:close/>
                              </a:path>
                              <a:path w="1022063" h="453544" fill="none">
                                <a:moveTo>
                                  <a:pt x="0" y="4062"/>
                                </a:moveTo>
                                <a:cubicBezTo>
                                  <a:pt x="169054" y="-6832"/>
                                  <a:pt x="345325" y="30945"/>
                                  <a:pt x="513767" y="67416"/>
                                </a:cubicBezTo>
                                <a:cubicBezTo>
                                  <a:pt x="821886" y="180584"/>
                                  <a:pt x="1022063" y="258614"/>
                                  <a:pt x="1022063" y="453544"/>
                                </a:cubicBezTo>
                              </a:path>
                            </a:pathLst>
                          </a:cu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4F71B9F0" w14:textId="77777777" w:rsidR="00C422D7" w:rsidRDefault="00C422D7" w:rsidP="00C422D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" name="Arc 174"/>
                        <wps:cNvSpPr/>
                        <wps:spPr>
                          <a:xfrm flipH="1">
                            <a:off x="2486133" y="331185"/>
                            <a:ext cx="844906" cy="468173"/>
                          </a:xfrm>
                          <a:custGeom>
                            <a:avLst/>
                            <a:gdLst>
                              <a:gd name="connsiteX0" fmla="*/ 713232 w 1426464"/>
                              <a:gd name="connsiteY0" fmla="*/ 0 h 687629"/>
                              <a:gd name="connsiteX1" fmla="*/ 1426464 w 1426464"/>
                              <a:gd name="connsiteY1" fmla="*/ 343815 h 687629"/>
                              <a:gd name="connsiteX2" fmla="*/ 713232 w 1426464"/>
                              <a:gd name="connsiteY2" fmla="*/ 343815 h 687629"/>
                              <a:gd name="connsiteX3" fmla="*/ 713232 w 1426464"/>
                              <a:gd name="connsiteY3" fmla="*/ 0 h 687629"/>
                              <a:gd name="connsiteX0" fmla="*/ 713232 w 1426464"/>
                              <a:gd name="connsiteY0" fmla="*/ 0 h 687629"/>
                              <a:gd name="connsiteX1" fmla="*/ 1426464 w 1426464"/>
                              <a:gd name="connsiteY1" fmla="*/ 343815 h 687629"/>
                              <a:gd name="connsiteX0" fmla="*/ 131674 w 844906"/>
                              <a:gd name="connsiteY0" fmla="*/ 124358 h 468173"/>
                              <a:gd name="connsiteX1" fmla="*/ 844906 w 844906"/>
                              <a:gd name="connsiteY1" fmla="*/ 468173 h 468173"/>
                              <a:gd name="connsiteX2" fmla="*/ 131674 w 844906"/>
                              <a:gd name="connsiteY2" fmla="*/ 468173 h 468173"/>
                              <a:gd name="connsiteX3" fmla="*/ 131674 w 844906"/>
                              <a:gd name="connsiteY3" fmla="*/ 124358 h 468173"/>
                              <a:gd name="connsiteX0" fmla="*/ 0 w 844906"/>
                              <a:gd name="connsiteY0" fmla="*/ 0 h 468173"/>
                              <a:gd name="connsiteX1" fmla="*/ 844906 w 844906"/>
                              <a:gd name="connsiteY1" fmla="*/ 468173 h 46817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844906" h="468173" stroke="0" extrusionOk="0">
                                <a:moveTo>
                                  <a:pt x="131674" y="124358"/>
                                </a:moveTo>
                                <a:cubicBezTo>
                                  <a:pt x="525581" y="124358"/>
                                  <a:pt x="844906" y="278289"/>
                                  <a:pt x="844906" y="468173"/>
                                </a:cubicBezTo>
                                <a:lnTo>
                                  <a:pt x="131674" y="468173"/>
                                </a:lnTo>
                                <a:lnTo>
                                  <a:pt x="131674" y="124358"/>
                                </a:lnTo>
                                <a:close/>
                              </a:path>
                              <a:path w="844906" h="468173" fill="none">
                                <a:moveTo>
                                  <a:pt x="0" y="0"/>
                                </a:moveTo>
                                <a:cubicBezTo>
                                  <a:pt x="393907" y="0"/>
                                  <a:pt x="844906" y="278289"/>
                                  <a:pt x="844906" y="468173"/>
                                </a:cubicBezTo>
                              </a:path>
                            </a:pathLst>
                          </a:cu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" name="Freeform: Shape 175"/>
                        <wps:cNvSpPr/>
                        <wps:spPr>
                          <a:xfrm>
                            <a:off x="1447376" y="440888"/>
                            <a:ext cx="1031443" cy="358470"/>
                          </a:xfrm>
                          <a:custGeom>
                            <a:avLst/>
                            <a:gdLst>
                              <a:gd name="connsiteX0" fmla="*/ 0 w 1031443"/>
                              <a:gd name="connsiteY0" fmla="*/ 343839 h 358470"/>
                              <a:gd name="connsiteX1" fmla="*/ 526694 w 1031443"/>
                              <a:gd name="connsiteY1" fmla="*/ 25 h 358470"/>
                              <a:gd name="connsiteX2" fmla="*/ 1031443 w 1031443"/>
                              <a:gd name="connsiteY2" fmla="*/ 358470 h 358470"/>
                              <a:gd name="connsiteX3" fmla="*/ 1031443 w 1031443"/>
                              <a:gd name="connsiteY3" fmla="*/ 358470 h 35847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031443" h="358470">
                                <a:moveTo>
                                  <a:pt x="0" y="343839"/>
                                </a:moveTo>
                                <a:cubicBezTo>
                                  <a:pt x="177393" y="170712"/>
                                  <a:pt x="354787" y="-2414"/>
                                  <a:pt x="526694" y="25"/>
                                </a:cubicBezTo>
                                <a:cubicBezTo>
                                  <a:pt x="698601" y="2463"/>
                                  <a:pt x="1031443" y="358470"/>
                                  <a:pt x="1031443" y="358470"/>
                                </a:cubicBezTo>
                                <a:lnTo>
                                  <a:pt x="1031443" y="358470"/>
                                </a:lnTo>
                              </a:path>
                            </a:pathLst>
                          </a:custGeom>
                          <a:noFill/>
                          <a:ln w="254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Text Box 176"/>
                        <wps:cNvSpPr txBox="1"/>
                        <wps:spPr>
                          <a:xfrm>
                            <a:off x="495400" y="455450"/>
                            <a:ext cx="283210" cy="1752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6188C3" w14:textId="1776D4FC" w:rsidR="00BB20B9" w:rsidRDefault="00BB20B9" w:rsidP="00BB20B9">
                              <w:r w:rsidRPr="00BB20B9">
                                <w:rPr>
                                  <w:position w:val="-6"/>
                                </w:rPr>
                                <w:object w:dxaOrig="440" w:dyaOrig="260" w14:anchorId="4F48714F">
                                  <v:shape id="_x0000_i1349" type="#_x0000_t75" style="width:21.75pt;height:12.9pt" o:ole="">
                                    <v:imagedata r:id="rId596" o:title=""/>
                                  </v:shape>
                                  <o:OLEObject Type="Embed" ProgID="Equation.DSMT4" ShapeID="_x0000_i1349" DrawAspect="Content" ObjectID="_1735647066" r:id="rId59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" name="Text Box 177"/>
                        <wps:cNvSpPr txBox="1"/>
                        <wps:spPr>
                          <a:xfrm>
                            <a:off x="1379926" y="798634"/>
                            <a:ext cx="118745" cy="1746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A1F523" w14:textId="10EE8505" w:rsidR="00BB20B9" w:rsidRDefault="00BB20B9" w:rsidP="00BB20B9">
                              <w:r w:rsidRPr="00BB20B9">
                                <w:rPr>
                                  <w:position w:val="-6"/>
                                </w:rPr>
                                <w:object w:dxaOrig="180" w:dyaOrig="200" w14:anchorId="22D07194">
                                  <v:shape id="_x0000_i1351" type="#_x0000_t75" style="width:8.85pt;height:10.2pt" o:ole="">
                                    <v:imagedata r:id="rId598" o:title=""/>
                                  </v:shape>
                                  <o:OLEObject Type="Embed" ProgID="Equation.DSMT4" ShapeID="_x0000_i1351" DrawAspect="Content" ObjectID="_1735647067" r:id="rId59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Text Box 178"/>
                        <wps:cNvSpPr txBox="1"/>
                        <wps:spPr>
                          <a:xfrm>
                            <a:off x="2325040" y="813436"/>
                            <a:ext cx="394335" cy="1752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4F02743" w14:textId="2F19D2AF" w:rsidR="00BB20B9" w:rsidRDefault="00BB20B9" w:rsidP="00BB20B9">
                              <w:r w:rsidRPr="00BB20B9">
                                <w:rPr>
                                  <w:position w:val="-6"/>
                                </w:rPr>
                                <w:object w:dxaOrig="600" w:dyaOrig="240" w14:anchorId="44FE2577">
                                  <v:shape id="_x0000_i1353" type="#_x0000_t75" style="width:30.55pt;height:12.25pt" o:ole="">
                                    <v:imagedata r:id="rId600" o:title=""/>
                                  </v:shape>
                                  <o:OLEObject Type="Embed" ProgID="Equation.DSMT4" ShapeID="_x0000_i1353" DrawAspect="Content" ObjectID="_1735647068" r:id="rId60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Text Box 179"/>
                        <wps:cNvSpPr txBox="1"/>
                        <wps:spPr>
                          <a:xfrm>
                            <a:off x="2990322" y="455337"/>
                            <a:ext cx="300355" cy="1752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D95EC3" w14:textId="5C0D98CB" w:rsidR="00BB20B9" w:rsidRDefault="00BB20B9" w:rsidP="00BB20B9">
                              <w:r w:rsidRPr="00BB20B9">
                                <w:rPr>
                                  <w:position w:val="-6"/>
                                </w:rPr>
                                <w:object w:dxaOrig="480" w:dyaOrig="260" w14:anchorId="6B5FFF7D">
                                  <v:shape id="_x0000_i1355" type="#_x0000_t75" style="width:23.1pt;height:12.9pt" o:ole="">
                                    <v:imagedata r:id="rId602" o:title=""/>
                                  </v:shape>
                                  <o:OLEObject Type="Embed" ProgID="Equation.DSMT4" ShapeID="_x0000_i1355" DrawAspect="Content" ObjectID="_1735647069" r:id="rId60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0" name="Text Box 180"/>
                        <wps:cNvSpPr txBox="1"/>
                        <wps:spPr>
                          <a:xfrm>
                            <a:off x="1923484" y="221389"/>
                            <a:ext cx="76835" cy="1752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8756EE" w14:textId="58BA3474" w:rsidR="009B4B72" w:rsidRDefault="009B4B72" w:rsidP="00BB20B9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Text Box 181"/>
                        <wps:cNvSpPr txBox="1"/>
                        <wps:spPr>
                          <a:xfrm>
                            <a:off x="284672" y="986458"/>
                            <a:ext cx="3260785" cy="3333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7916FD" w14:textId="77777777" w:rsidR="009B4B72" w:rsidRPr="00360256" w:rsidRDefault="009B4B72" w:rsidP="009B4B72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3.5 </w:t>
                              </w:r>
                              <w:r w:rsidRPr="00A54E91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2"/>
                                  <w:sz w:val="24"/>
                                  <w:szCs w:val="24"/>
                                  <w:lang w:eastAsia="ko-KR"/>
                                </w:rPr>
                                <w:object w:dxaOrig="360" w:dyaOrig="320" w14:anchorId="7D1E8FA1">
                                  <v:shape id="_x0000_i1357" type="#_x0000_t75" style="width:19pt;height:15.6pt" o:ole="">
                                    <v:imagedata r:id="rId574" o:title=""/>
                                  </v:shape>
                                  <o:OLEObject Type="Embed" ProgID="Equation.DSMT4" ShapeID="_x0000_i1357" DrawAspect="Content" ObjectID="_1735647070" r:id="rId604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가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취하는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값을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보여주는 그림</w:t>
                              </w:r>
                            </w:p>
                            <w:p w14:paraId="2902053E" w14:textId="77777777" w:rsidR="009B4B72" w:rsidRPr="009B4B72" w:rsidRDefault="009B4B72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DB0FC8A" id="Canvas 171" o:spid="_x0000_s1176" editas="canvas" style="width:359.1pt;height:103.9pt;mso-position-horizontal-relative:char;mso-position-vertical-relative:line" coordsize="45605,13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">
                <v:shape id="_x0000_s1177" type="#_x0000_t75" style="position:absolute;width:45605;height:13195;visibility:visible;mso-wrap-style:square" filled="t">
                  <v:fill o:detectmouseclick="t"/>
                  <v:path o:connecttype="none"/>
                </v:shape>
                <v:line id="Straight Connector 172" o:spid="_x0000_s1178" style="position:absolute;visibility:visible;mso-wrap-style:square" from="355,7993" to="35195,7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" strokecolor="black [3200]" strokeweight="1.5pt">
                  <v:stroke joinstyle="miter"/>
                </v:line>
                <v:shape id="Arc 173" o:spid="_x0000_s1179" style="position:absolute;left:4179;top:3531;width:10221;height:4535;visibility:visible;mso-wrap-style:square;v-text-anchor:middle" coordsize="1022063,45354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" adj="-11796480,,5400" path="m29261,40638nsc191000,-6832,374586,-12947,543028,23524v286173,61962,479035,235090,479035,430020l319804,453544,29261,40638xem,4062nfc169054,-6832,345325,30945,513767,67416v308119,113168,508296,191198,508296,386128e" filled="f" strokecolor="black [3200]" strokeweight="1.5pt">
                  <v:stroke joinstyle="miter"/>
                  <v:formulas/>
                  <v:path arrowok="t" o:connecttype="custom" o:connectlocs="0,4062;513767,67416;1022063,453544" o:connectangles="0,0,0" textboxrect="0,0,1022063,453544"/>
                  <v:textbox>
                    <w:txbxContent>
                      <w:p w14:paraId="4F71B9F0" w14:textId="77777777" w:rsidR="00C422D7" w:rsidRDefault="00C422D7" w:rsidP="00C422D7">
                        <w:pPr>
                          <w:jc w:val="center"/>
                        </w:pPr>
                      </w:p>
                    </w:txbxContent>
                  </v:textbox>
                </v:shape>
                <v:shape id="Arc 174" o:spid="_x0000_s1180" style="position:absolute;left:24861;top:3311;width:8449;height:4682;flip:x;visibility:visible;mso-wrap-style:square;v-text-anchor:middle" coordsize="844906,468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" path="m131674,124358nsc525581,124358,844906,278289,844906,468173r-713232,l131674,124358xem,nfc393907,,844906,278289,844906,468173e" filled="f" strokecolor="black [3200]" strokeweight="1.5pt">
                  <v:stroke joinstyle="miter"/>
                  <v:path arrowok="t" o:connecttype="custom" o:connectlocs="0,0;844906,468173" o:connectangles="0,0"/>
                </v:shape>
                <v:shape id="Freeform: Shape 175" o:spid="_x0000_s1181" style="position:absolute;left:14473;top:4408;width:10315;height:3585;visibility:visible;mso-wrap-style:square;v-text-anchor:middle" coordsize="1031443,358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" path="m,343839c177393,170712,354787,-2414,526694,25v171907,2438,504749,358445,504749,358445l1031443,358470e" filled="f" strokecolor="black [3200]" strokeweight="2pt">
                  <v:stroke joinstyle="miter"/>
                  <v:path arrowok="t" o:connecttype="custom" o:connectlocs="0,343839;526694,25;1031443,358470;1031443,358470" o:connectangles="0,0,0,0"/>
                </v:shape>
                <v:shape id="Text Box 176" o:spid="_x0000_s1182" type="#_x0000_t202" style="position:absolute;left:4954;top:4554;width:2832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" filled="f" stroked="f" strokeweight=".5pt">
                  <v:textbox inset="0,0,0,0">
                    <w:txbxContent>
                      <w:p w14:paraId="286188C3" w14:textId="1776D4FC" w:rsidR="00BB20B9" w:rsidRDefault="00BB20B9" w:rsidP="00BB20B9">
                        <w:r w:rsidRPr="00BB20B9">
                          <w:rPr>
                            <w:position w:val="-6"/>
                          </w:rPr>
                          <w:object w:dxaOrig="440" w:dyaOrig="260" w14:anchorId="4F48714F">
                            <v:shape id="_x0000_i1349" type="#_x0000_t75" style="width:21.75pt;height:12.9pt" o:ole="">
                              <v:imagedata r:id="rId596" o:title=""/>
                            </v:shape>
                            <o:OLEObject Type="Embed" ProgID="Equation.DSMT4" ShapeID="_x0000_i1349" DrawAspect="Content" ObjectID="_1735647066" r:id="rId605"/>
                          </w:object>
                        </w:r>
                      </w:p>
                    </w:txbxContent>
                  </v:textbox>
                </v:shape>
                <v:shape id="Text Box 177" o:spid="_x0000_s1183" type="#_x0000_t202" style="position:absolute;left:13799;top:7986;width:1187;height:17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" filled="f" stroked="f" strokeweight=".5pt">
                  <v:textbox inset="0,0,0,0">
                    <w:txbxContent>
                      <w:p w14:paraId="31A1F523" w14:textId="10EE8505" w:rsidR="00BB20B9" w:rsidRDefault="00BB20B9" w:rsidP="00BB20B9">
                        <w:r w:rsidRPr="00BB20B9">
                          <w:rPr>
                            <w:position w:val="-6"/>
                          </w:rPr>
                          <w:object w:dxaOrig="180" w:dyaOrig="200" w14:anchorId="22D07194">
                            <v:shape id="_x0000_i1351" type="#_x0000_t75" style="width:8.85pt;height:10.2pt" o:ole="">
                              <v:imagedata r:id="rId598" o:title=""/>
                            </v:shape>
                            <o:OLEObject Type="Embed" ProgID="Equation.DSMT4" ShapeID="_x0000_i1351" DrawAspect="Content" ObjectID="_1735647067" r:id="rId606"/>
                          </w:object>
                        </w:r>
                      </w:p>
                    </w:txbxContent>
                  </v:textbox>
                </v:shape>
                <v:shape id="Text Box 178" o:spid="_x0000_s1184" type="#_x0000_t202" style="position:absolute;left:23250;top:8134;width:394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" filled="f" stroked="f" strokeweight=".5pt">
                  <v:textbox inset="0,0,0,0">
                    <w:txbxContent>
                      <w:p w14:paraId="64F02743" w14:textId="2F19D2AF" w:rsidR="00BB20B9" w:rsidRDefault="00BB20B9" w:rsidP="00BB20B9">
                        <w:r w:rsidRPr="00BB20B9">
                          <w:rPr>
                            <w:position w:val="-6"/>
                          </w:rPr>
                          <w:object w:dxaOrig="600" w:dyaOrig="240" w14:anchorId="44FE2577">
                            <v:shape id="_x0000_i1353" type="#_x0000_t75" style="width:30.55pt;height:12.25pt" o:ole="">
                              <v:imagedata r:id="rId600" o:title=""/>
                            </v:shape>
                            <o:OLEObject Type="Embed" ProgID="Equation.DSMT4" ShapeID="_x0000_i1353" DrawAspect="Content" ObjectID="_1735647068" r:id="rId607"/>
                          </w:object>
                        </w:r>
                      </w:p>
                    </w:txbxContent>
                  </v:textbox>
                </v:shape>
                <v:shape id="Text Box 179" o:spid="_x0000_s1185" type="#_x0000_t202" style="position:absolute;left:29903;top:4553;width:300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" filled="f" stroked="f" strokeweight=".5pt">
                  <v:textbox inset="0,0,0,0">
                    <w:txbxContent>
                      <w:p w14:paraId="5CD95EC3" w14:textId="5C0D98CB" w:rsidR="00BB20B9" w:rsidRDefault="00BB20B9" w:rsidP="00BB20B9">
                        <w:r w:rsidRPr="00BB20B9">
                          <w:rPr>
                            <w:position w:val="-6"/>
                          </w:rPr>
                          <w:object w:dxaOrig="480" w:dyaOrig="260" w14:anchorId="6B5FFF7D">
                            <v:shape id="_x0000_i1355" type="#_x0000_t75" style="width:23.1pt;height:12.9pt" o:ole="">
                              <v:imagedata r:id="rId602" o:title=""/>
                            </v:shape>
                            <o:OLEObject Type="Embed" ProgID="Equation.DSMT4" ShapeID="_x0000_i1355" DrawAspect="Content" ObjectID="_1735647069" r:id="rId608"/>
                          </w:object>
                        </w:r>
                      </w:p>
                    </w:txbxContent>
                  </v:textbox>
                </v:shape>
                <v:shape id="Text Box 180" o:spid="_x0000_s1186" type="#_x0000_t202" style="position:absolute;left:19234;top:2213;width:76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" filled="f" stroked="f" strokeweight=".5pt">
                  <v:textbox inset="0,0,0,0">
                    <w:txbxContent>
                      <w:p w14:paraId="0C8756EE" w14:textId="58BA3474" w:rsidR="009B4B72" w:rsidRDefault="009B4B72" w:rsidP="00BB20B9">
                        <w:r>
                          <w:t>1</w:t>
                        </w:r>
                      </w:p>
                    </w:txbxContent>
                  </v:textbox>
                </v:shape>
                <v:shape id="Text Box 181" o:spid="_x0000_s1187" type="#_x0000_t202" style="position:absolute;left:2846;top:9864;width:32608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" filled="f" stroked="f" strokeweight=".5pt">
                  <v:textbox inset="0,0,0,0">
                    <w:txbxContent>
                      <w:p w14:paraId="187916FD" w14:textId="77777777" w:rsidR="009B4B72" w:rsidRPr="00360256" w:rsidRDefault="009B4B72" w:rsidP="009B4B72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3.5 </w:t>
                        </w:r>
                        <w:r w:rsidRPr="00A54E91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2"/>
                            <w:sz w:val="24"/>
                            <w:szCs w:val="24"/>
                            <w:lang w:eastAsia="ko-KR"/>
                          </w:rPr>
                          <w:object w:dxaOrig="360" w:dyaOrig="320" w14:anchorId="7D1E8FA1">
                            <v:shape id="_x0000_i1357" type="#_x0000_t75" style="width:19pt;height:15.6pt" o:ole="">
                              <v:imagedata r:id="rId574" o:title=""/>
                            </v:shape>
                            <o:OLEObject Type="Embed" ProgID="Equation.DSMT4" ShapeID="_x0000_i1357" DrawAspect="Content" ObjectID="_1735647070" r:id="rId609"/>
                          </w:objec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가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취하는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값을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보여주는 그림</w:t>
                        </w:r>
                      </w:p>
                      <w:p w14:paraId="2902053E" w14:textId="77777777" w:rsidR="009B4B72" w:rsidRPr="009B4B72" w:rsidRDefault="009B4B72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4C5684" w14:textId="130D1155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0C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성분이 </w:t>
      </w:r>
      <w:r w:rsidR="00FE0C4E" w:rsidRPr="00FE0C4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A334333">
          <v:shape id="_x0000_i1358" type="#_x0000_t75" style="width:8.85pt;height:10.2pt" o:ole="">
            <v:imagedata r:id="rId610" o:title=""/>
          </v:shape>
          <o:OLEObject Type="Embed" ProgID="Equation.DSMT4" ShapeID="_x0000_i1358" DrawAspect="Content" ObjectID="_1735644607" r:id="rId61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FE0C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나 같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A14C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830D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30DAB" w:rsidRPr="00830DA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47A79B50">
          <v:shape id="_x0000_i1359" type="#_x0000_t75" style="width:23.1pt;height:14.95pt" o:ole="">
            <v:imagedata r:id="rId612" o:title=""/>
          </v:shape>
          <o:OLEObject Type="Embed" ProgID="Equation.DSMT4" ShapeID="_x0000_i1359" DrawAspect="Content" ObjectID="_1735644608" r:id="rId613"/>
        </w:object>
      </w:r>
      <w:r w:rsidR="00830DA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0DAB" w:rsidRPr="00F442B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08414D8A">
          <v:shape id="_x0000_i1360" type="#_x0000_t75" style="width:44.85pt;height:14.95pt" o:ole="">
            <v:imagedata r:id="rId581" o:title=""/>
          </v:shape>
          <o:OLEObject Type="Embed" ProgID="Equation.DSMT4" ShapeID="_x0000_i1360" DrawAspect="Content" ObjectID="_1735644609" r:id="rId614"/>
        </w:object>
      </w:r>
      <w:r w:rsidR="00830D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놓일 확률</w:t>
      </w:r>
      <w:r w:rsidR="004D41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830D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30DAB" w:rsidRPr="00830D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60" w:dyaOrig="300" w14:anchorId="04405960">
          <v:shape id="_x0000_i1361" type="#_x0000_t75" style="width:72.7pt;height:14.95pt" o:ole="">
            <v:imagedata r:id="rId615" o:title=""/>
          </v:shape>
          <o:OLEObject Type="Embed" ProgID="Equation.DSMT4" ShapeID="_x0000_i1361" DrawAspect="Content" ObjectID="_1735644610" r:id="rId616"/>
        </w:object>
      </w:r>
      <w:r w:rsidR="00830D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30DAB" w:rsidRPr="00830DA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5B1F7BB0">
          <v:shape id="_x0000_i1362" type="#_x0000_t75" style="width:30.55pt;height:12.25pt" o:ole="">
            <v:imagedata r:id="rId617" o:title=""/>
          </v:shape>
          <o:OLEObject Type="Embed" ProgID="Equation.DSMT4" ShapeID="_x0000_i1362" DrawAspect="Content" ObjectID="_1735644611" r:id="rId618"/>
        </w:object>
      </w:r>
      <w:r w:rsidR="00830D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클 확률</w:t>
      </w:r>
      <w:r w:rsidR="002A0CB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830D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30DAB" w:rsidRPr="00830D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40" w:dyaOrig="300" w14:anchorId="74F8D416">
          <v:shape id="_x0000_i1363" type="#_x0000_t75" style="width:57.05pt;height:14.95pt" o:ole="">
            <v:imagedata r:id="rId619" o:title=""/>
          </v:shape>
          <o:OLEObject Type="Embed" ProgID="Equation.DSMT4" ShapeID="_x0000_i1363" DrawAspect="Content" ObjectID="_1735644612" r:id="rId620"/>
        </w:object>
      </w:r>
      <w:r w:rsidR="000D22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0D2240" w:rsidRPr="000D224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C5552B6">
          <v:shape id="_x0000_i1364" type="#_x0000_t75" style="width:8.85pt;height:10.2pt" o:ole="">
            <v:imagedata r:id="rId621" o:title=""/>
          </v:shape>
          <o:OLEObject Type="Embed" ProgID="Equation.DSMT4" ShapeID="_x0000_i1364" DrawAspect="Content" ObjectID="_1735644613" r:id="rId622"/>
        </w:object>
      </w:r>
      <w:r w:rsidR="000D22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성분들을 </w:t>
      </w:r>
      <w:r w:rsidR="003268B6" w:rsidRPr="003268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러한 </w:t>
      </w:r>
      <w:r w:rsidR="003268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 w:rsidR="003268B6" w:rsidRPr="003268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그룹으로 나누면 </w:t>
      </w:r>
      <w:r w:rsidR="00BC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나누는 방법은 총 </w:t>
      </w:r>
      <w:r w:rsidR="00BC0C85" w:rsidRPr="00BC0C8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400" w:dyaOrig="580" w14:anchorId="6D135CE4">
          <v:shape id="_x0000_i1365" type="#_x0000_t75" style="width:69.95pt;height:28.55pt" o:ole="">
            <v:imagedata r:id="rId623" o:title=""/>
          </v:shape>
          <o:OLEObject Type="Embed" ProgID="Equation.DSMT4" ShapeID="_x0000_i1365" DrawAspect="Content" ObjectID="_1735644614" r:id="rId624"/>
        </w:object>
      </w:r>
      <w:r w:rsidR="00BC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이다.</w:t>
      </w:r>
      <w:r w:rsidR="00BC0C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하여 </w:t>
      </w:r>
      <w:r w:rsidR="00BC0C85" w:rsidRPr="00BC0C8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4CBBB021">
          <v:shape id="_x0000_i1366" type="#_x0000_t75" style="width:27.15pt;height:14.95pt" o:ole="">
            <v:imagedata r:id="rId625" o:title=""/>
          </v:shape>
          <o:OLEObject Type="Embed" ProgID="Equation.DSMT4" ShapeID="_x0000_i1366" DrawAspect="Content" ObjectID="_1735644615" r:id="rId626"/>
        </w:object>
      </w:r>
      <w:r w:rsidR="00BC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6F0C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C0C85" w:rsidRPr="00A54E9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2E1785FD">
          <v:shape id="_x0000_i1367" type="#_x0000_t75" style="width:19pt;height:15.6pt" o:ole="">
            <v:imagedata r:id="rId574" o:title=""/>
          </v:shape>
          <o:OLEObject Type="Embed" ProgID="Equation.DSMT4" ShapeID="_x0000_i1367" DrawAspect="Content" ObjectID="_1735644616" r:id="rId627"/>
        </w:object>
      </w:r>
      <w:r w:rsidR="00BC0C8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분포함수라고 한다면 다항분포를 리용하여 </w:t>
      </w:r>
      <w:r w:rsidR="00BC0C85" w:rsidRPr="00BC0C8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6759" w:dyaOrig="580" w14:anchorId="3A5E2A3B">
          <v:shape id="_x0000_i1368" type="#_x0000_t75" style="width:337.6pt;height:28.55pt" o:ole="">
            <v:imagedata r:id="rId628" o:title=""/>
          </v:shape>
          <o:OLEObject Type="Embed" ProgID="Equation.DSMT4" ShapeID="_x0000_i1368" DrawAspect="Content" ObjectID="_1735644617" r:id="rId629"/>
        </w:objec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알수 있다.</w:t>
      </w:r>
      <w:r w:rsidR="00BC0C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량변을 </w:t>
      </w:r>
      <w:r w:rsidR="00BC0C85" w:rsidRPr="00BC0C8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240" w14:anchorId="0FCAE3CF">
          <v:shape id="_x0000_i1369" type="#_x0000_t75" style="width:14.95pt;height:12.25pt" o:ole="">
            <v:imagedata r:id="rId630" o:title=""/>
          </v:shape>
          <o:OLEObject Type="Embed" ProgID="Equation.DSMT4" ShapeID="_x0000_i1369" DrawAspect="Content" ObjectID="_1735644618" r:id="rId631"/>
        </w:objec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나누고 </w:t>
      </w:r>
      <w:r w:rsidR="00BC0C85" w:rsidRPr="00BC0C8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00" w:dyaOrig="240" w14:anchorId="6F28C5DB">
          <v:shape id="_x0000_i1370" type="#_x0000_t75" style="width:35.3pt;height:12.25pt" o:ole="">
            <v:imagedata r:id="rId632" o:title=""/>
          </v:shape>
          <o:OLEObject Type="Embed" ProgID="Equation.DSMT4" ShapeID="_x0000_i1370" DrawAspect="Content" ObjectID="_1735644619" r:id="rId633"/>
        </w:objec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BC0C85" w:rsidRPr="00BC0C8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6300" w:dyaOrig="580" w14:anchorId="58C56691">
          <v:shape id="_x0000_i1371" type="#_x0000_t75" style="width:315.15pt;height:28.55pt" o:ole="">
            <v:imagedata r:id="rId634" o:title=""/>
          </v:shape>
          <o:OLEObject Type="Embed" ProgID="Equation.DSMT4" ShapeID="_x0000_i1371" DrawAspect="Content" ObjectID="_1735644620" r:id="rId635"/>
        </w:objec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BC0C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BC0C85" w:rsidRPr="00BC0C8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52E5E444">
          <v:shape id="_x0000_i1372" type="#_x0000_t75" style="width:27.15pt;height:14.95pt" o:ole="">
            <v:imagedata r:id="rId636" o:title=""/>
          </v:shape>
          <o:OLEObject Type="Embed" ProgID="Equation.DSMT4" ShapeID="_x0000_i1372" DrawAspect="Content" ObjectID="_1735644621" r:id="rId637"/>
        </w:objec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비령구간과 모집단의 비령구간은 같다.</w:t>
      </w:r>
      <w:r w:rsidR="00BC0C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히 </w:t>
      </w:r>
      <w:r w:rsidR="00BC0C85" w:rsidRPr="00BC0C8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0835F7F1">
          <v:shape id="_x0000_i1373" type="#_x0000_t75" style="width:52.3pt;height:14.95pt" o:ole="">
            <v:imagedata r:id="rId638" o:title=""/>
          </v:shape>
          <o:OLEObject Type="Embed" ProgID="Equation.DSMT4" ShapeID="_x0000_i1373" DrawAspect="Content" ObjectID="_1735644622" r:id="rId639"/>
        </w:objec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최소순서통계량 </w:t>
      </w:r>
      <w:r w:rsidR="00BC0C85" w:rsidRPr="00BC0C85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7F4DE51A">
          <v:shape id="_x0000_i1374" type="#_x0000_t75" style="width:15.6pt;height:15.6pt" o:ole="">
            <v:imagedata r:id="rId640" o:title=""/>
          </v:shape>
          <o:OLEObject Type="Embed" ProgID="Equation.DSMT4" ShapeID="_x0000_i1374" DrawAspect="Content" ObjectID="_1735644623" r:id="rId641"/>
        </w:objec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최대순서통계량 </w:t>
      </w:r>
      <w:r w:rsidR="00BC0C85" w:rsidRPr="00BC0C85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5BDCE505">
          <v:shape id="_x0000_i1375" type="#_x0000_t75" style="width:19pt;height:15.6pt" o:ole="">
            <v:imagedata r:id="rId642" o:title=""/>
          </v:shape>
          <o:OLEObject Type="Embed" ProgID="Equation.DSMT4" ShapeID="_x0000_i1375" DrawAspect="Content" ObjectID="_1735644624" r:id="rId643"/>
        </w:objec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밀도함수들을 얻을수 있다.</w:t>
      </w:r>
    </w:p>
    <w:p w14:paraId="30ABA175" w14:textId="3A50197B" w:rsidR="00BC0C85" w:rsidRDefault="00BC0C85" w:rsidP="005F3873">
      <w:pPr>
        <w:pStyle w:val="MTDisplayEquation"/>
        <w:topLinePunct/>
      </w:pPr>
      <w:r>
        <w:tab/>
      </w:r>
      <w:r w:rsidRPr="00BC0C85">
        <w:rPr>
          <w:position w:val="-10"/>
        </w:rPr>
        <w:object w:dxaOrig="2360" w:dyaOrig="340" w14:anchorId="00B0F1D4">
          <v:shape id="_x0000_i1376" type="#_x0000_t75" style="width:117.5pt;height:15.6pt" o:ole="">
            <v:imagedata r:id="rId644" o:title=""/>
          </v:shape>
          <o:OLEObject Type="Embed" ProgID="Equation.DSMT4" ShapeID="_x0000_i1376" DrawAspect="Content" ObjectID="_1735644625" r:id="rId6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7B36B32E" w14:textId="3C5D5BE1" w:rsidR="00BC0C85" w:rsidRDefault="00BC0C85" w:rsidP="005F3873">
      <w:pPr>
        <w:pStyle w:val="MTDisplayEquation"/>
        <w:topLinePunct/>
      </w:pPr>
      <w:r>
        <w:tab/>
      </w:r>
      <w:r w:rsidRPr="00BC0C85">
        <w:rPr>
          <w:position w:val="-10"/>
        </w:rPr>
        <w:object w:dxaOrig="2120" w:dyaOrig="340" w14:anchorId="1F947399">
          <v:shape id="_x0000_i1377" type="#_x0000_t75" style="width:106.65pt;height:15.6pt" o:ole="">
            <v:imagedata r:id="rId646" o:title=""/>
          </v:shape>
          <o:OLEObject Type="Embed" ProgID="Equation.DSMT4" ShapeID="_x0000_i1377" DrawAspect="Content" ObjectID="_1735644626" r:id="rId6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9A2DE3B" w14:textId="59E88B52" w:rsidR="00D25294" w:rsidRPr="00360256" w:rsidRDefault="007B0BE2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BC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7 </w:t>
      </w:r>
      <w:r w:rsidR="00BC0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4711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471192" w:rsidRPr="0047119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20" w:dyaOrig="340" w14:anchorId="7E561130">
          <v:shape id="_x0000_i1378" type="#_x0000_t75" style="width:91.7pt;height:15.6pt" o:ole="">
            <v:imagedata r:id="rId648" o:title=""/>
          </v:shape>
          <o:OLEObject Type="Embed" ProgID="Equation.DSMT4" ShapeID="_x0000_i1378" DrawAspect="Content" ObjectID="_1735644627" r:id="rId649"/>
        </w:object>
      </w:r>
      <w:r w:rsidR="004711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이 모집단으로부터 용량이 </w:t>
      </w:r>
      <w:r w:rsidR="0047119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</w:t>
      </w:r>
      <w:r w:rsidR="004711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표본을 한개발취하고 </w:t>
      </w:r>
      <w:r w:rsidR="00471192" w:rsidRPr="00471192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180" w:dyaOrig="320" w14:anchorId="3613C04E">
          <v:shape id="_x0000_i1379" type="#_x0000_t75" style="width:58.4pt;height:15.6pt" o:ole="">
            <v:imagedata r:id="rId650" o:title=""/>
          </v:shape>
          <o:OLEObject Type="Embed" ProgID="Equation.DSMT4" ShapeID="_x0000_i1379" DrawAspect="Content" ObjectID="_1735644628" r:id="rId651"/>
        </w:object>
      </w:r>
      <w:r w:rsidR="004711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계산하시오.</w:t>
      </w:r>
    </w:p>
    <w:p w14:paraId="4102382D" w14:textId="77777777" w:rsidR="00944B7C" w:rsidRDefault="0047119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471192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72D61739">
          <v:shape id="_x0000_i1380" type="#_x0000_t75" style="width:19pt;height:15.6pt" o:ole="">
            <v:imagedata r:id="rId652" o:title=""/>
          </v:shape>
          <o:OLEObject Type="Embed" ProgID="Equation.DSMT4" ShapeID="_x0000_i1380" DrawAspect="Content" ObjectID="_1735644629" r:id="rId653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해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F34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7D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쉽게 </w:t>
      </w:r>
      <w:r w:rsidR="00944B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9B25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473F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E57D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944B7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B4997CB" w14:textId="4503E202" w:rsidR="008513FF" w:rsidRDefault="00944B7C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44B7C"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2000" w:dyaOrig="900" w14:anchorId="06AAEA02">
          <v:shape id="_x0000_i1381" type="#_x0000_t75" style="width:100.55pt;height:44.85pt" o:ole="">
            <v:imagedata r:id="rId654" o:title=""/>
          </v:shape>
          <o:OLEObject Type="Embed" ProgID="Equation.DSMT4" ShapeID="_x0000_i1381" DrawAspect="Content" ObjectID="_1735644630" r:id="rId655"/>
        </w:object>
      </w:r>
    </w:p>
    <w:p w14:paraId="6DEF0819" w14:textId="0CCABC95" w:rsidR="008513FF" w:rsidRDefault="00944B7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3.1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Pr="00471192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1A38F8F7">
          <v:shape id="_x0000_i1382" type="#_x0000_t75" style="width:19pt;height:15.6pt" o:ole="">
            <v:imagedata r:id="rId652" o:title=""/>
          </v:shape>
          <o:OLEObject Type="Embed" ProgID="Equation.DSMT4" ShapeID="_x0000_i1382" DrawAspect="Content" ObjectID="_1735644631" r:id="rId656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8B15195" w14:textId="0DEFC481" w:rsidR="00944B7C" w:rsidRDefault="00944B7C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44B7C">
        <w:rPr>
          <w:rFonts w:ascii="KP CheongPong" w:eastAsia="KP CheongPong" w:hAnsi="KP CheongPong" w:cs="Batang"/>
          <w:color w:val="2A2B2E"/>
          <w:kern w:val="0"/>
          <w:position w:val="-44"/>
          <w:sz w:val="24"/>
          <w:szCs w:val="24"/>
          <w:lang w:eastAsia="ko-KR"/>
        </w:rPr>
        <w:object w:dxaOrig="4819" w:dyaOrig="980" w14:anchorId="45E4A918">
          <v:shape id="_x0000_i1383" type="#_x0000_t75" style="width:239.1pt;height:48.9pt" o:ole="">
            <v:imagedata r:id="rId657" o:title=""/>
          </v:shape>
          <o:OLEObject Type="Embed" ProgID="Equation.DSMT4" ShapeID="_x0000_i1383" DrawAspect="Content" ObjectID="_1735644632" r:id="rId658"/>
        </w:object>
      </w:r>
    </w:p>
    <w:p w14:paraId="77B983DA" w14:textId="77777777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</w:t>
      </w:r>
    </w:p>
    <w:p w14:paraId="77EAFBE8" w14:textId="70F0856C" w:rsidR="00944B7C" w:rsidRDefault="00647167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44B7C">
        <w:rPr>
          <w:rFonts w:ascii="KP CheongPong" w:eastAsia="KP CheongPong" w:hAnsi="KP CheongPong" w:cs="Batang"/>
          <w:color w:val="2A2B2E"/>
          <w:kern w:val="0"/>
          <w:position w:val="-84"/>
          <w:sz w:val="24"/>
          <w:szCs w:val="24"/>
          <w:lang w:eastAsia="ko-KR"/>
        </w:rPr>
        <w:object w:dxaOrig="4599" w:dyaOrig="1620" w14:anchorId="59A07504">
          <v:shape id="_x0000_i1384" type="#_x0000_t75" style="width:229.6pt;height:80.85pt" o:ole="">
            <v:imagedata r:id="rId659" o:title=""/>
          </v:shape>
          <o:OLEObject Type="Embed" ProgID="Equation.DSMT4" ShapeID="_x0000_i1384" DrawAspect="Content" ObjectID="_1735644633" r:id="rId660"/>
        </w:object>
      </w:r>
    </w:p>
    <w:p w14:paraId="1466EFD0" w14:textId="77777777" w:rsidR="000D359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8 </w:t>
      </w:r>
      <w:r w:rsidR="000A404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3596" w:rsidRPr="000D35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321D8C95">
          <v:shape id="_x0000_i1385" type="#_x0000_t75" style="width:30.55pt;height:14.95pt" o:ole="">
            <v:imagedata r:id="rId661" o:title=""/>
          </v:shape>
          <o:OLEObject Type="Embed" ProgID="Equation.DSMT4" ShapeID="_x0000_i1385" DrawAspect="Content" ObjectID="_1735644634" r:id="rId662"/>
        </w:object>
      </w:r>
      <w:r w:rsidR="000D359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D3596" w:rsidRPr="000D35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8592454">
          <v:shape id="_x0000_i1386" type="#_x0000_t75" style="width:50.25pt;height:14.95pt" o:ole="">
            <v:imagedata r:id="rId663" o:title=""/>
          </v:shape>
          <o:OLEObject Type="Embed" ProgID="Equation.DSMT4" ShapeID="_x0000_i1386" DrawAspect="Content" ObjectID="_1735644635" r:id="rId664"/>
        </w:object>
      </w:r>
      <w:r w:rsidR="000D35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0D35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할 때 </w:t>
      </w:r>
      <w:r w:rsidR="000D3596" w:rsidRPr="000D359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10D27239">
          <v:shape id="_x0000_i1387" type="#_x0000_t75" style="width:8.85pt;height:12.9pt" o:ole="">
            <v:imagedata r:id="rId665" o:title=""/>
          </v:shape>
          <o:OLEObject Type="Embed" ProgID="Equation.DSMT4" ShapeID="_x0000_i1387" DrawAspect="Content" ObjectID="_1735644636" r:id="rId666"/>
        </w:object>
      </w:r>
      <w:r w:rsidR="000D35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째 순서통계량의 밀도함수는 </w:t>
      </w:r>
      <w:r w:rsidR="000D3596" w:rsidRPr="000D3596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960" w:dyaOrig="580" w14:anchorId="3C4292C7">
          <v:shape id="_x0000_i1388" type="#_x0000_t75" style="width:196.3pt;height:28.55pt" o:ole="">
            <v:imagedata r:id="rId667" o:title=""/>
          </v:shape>
          <o:OLEObject Type="Embed" ProgID="Equation.DSMT4" ShapeID="_x0000_i1388" DrawAspect="Content" ObjectID="_1735644637" r:id="rId668"/>
        </w:object>
      </w:r>
      <w:r w:rsidR="000D35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0D359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510D13B0" w14:textId="44574C39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0D35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EB53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장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EB53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537B" w:rsidRPr="00EB537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00" w:dyaOrig="300" w14:anchorId="5B295D1F">
          <v:shape id="_x0000_i1389" type="#_x0000_t75" style="width:69.95pt;height:14.95pt" o:ole="">
            <v:imagedata r:id="rId669" o:title=""/>
          </v:shape>
          <o:OLEObject Type="Embed" ProgID="Equation.DSMT4" ShapeID="_x0000_i1389" DrawAspect="Content" ObjectID="_1735644638" r:id="rId67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537B" w:rsidRPr="00EB537B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340" w:dyaOrig="540" w14:anchorId="13338850">
          <v:shape id="_x0000_i1390" type="#_x0000_t75" style="width:68.6pt;height:27.15pt" o:ole="">
            <v:imagedata r:id="rId671" o:title=""/>
          </v:shape>
          <o:OLEObject Type="Embed" ProgID="Equation.DSMT4" ShapeID="_x0000_i1390" DrawAspect="Content" ObjectID="_1735644639" r:id="rId67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C6657E5" w14:textId="15A1F49C" w:rsidR="00D25294" w:rsidRPr="00360256" w:rsidRDefault="00EB53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</w:t>
      </w:r>
      <w:r w:rsidR="00A643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D2529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</w:p>
    <w:p w14:paraId="4D4692C7" w14:textId="3373910A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B06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52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서통계량의 동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2852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 론의하여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852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52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</w:t>
      </w:r>
      <w:r w:rsidR="002852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에 대한</w:t>
      </w:r>
      <w:r w:rsidR="00086F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6F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슷하게 처리할수 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4F742C" w14:textId="09B0CCC6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4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44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호표시밑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순서통계량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440" w:dyaOrig="340" w14:anchorId="4E796AFE">
          <v:shape id="_x0000_i1391" type="#_x0000_t75" style="width:1in;height:15.6pt" o:ole="">
            <v:imagedata r:id="rId673" o:title=""/>
          </v:shape>
          <o:OLEObject Type="Embed" ProgID="Equation.DSMT4" ShapeID="_x0000_i1391" DrawAspect="Content" ObjectID="_1735644640" r:id="rId674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동시분포밀도함수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EAC7615" w14:textId="1172BBBD" w:rsidR="001D65C3" w:rsidRDefault="001D65C3" w:rsidP="005F3873">
      <w:pPr>
        <w:pStyle w:val="MTDisplayEquation"/>
        <w:topLinePunct/>
      </w:pPr>
      <w:r>
        <w:tab/>
      </w:r>
      <w:r w:rsidRPr="001D65C3">
        <w:rPr>
          <w:position w:val="-24"/>
        </w:rPr>
        <w:object w:dxaOrig="7560" w:dyaOrig="580" w14:anchorId="2907F10F">
          <v:shape id="_x0000_i1392" type="#_x0000_t75" style="width:379pt;height:28.55pt" o:ole="">
            <v:imagedata r:id="rId675" o:title=""/>
          </v:shape>
          <o:OLEObject Type="Embed" ProgID="Equation.DSMT4" ShapeID="_x0000_i1392" DrawAspect="Content" ObjectID="_1735644641" r:id="rId6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1184667C" w14:textId="057222ED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1D65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량</w:t>
      </w:r>
      <w:r w:rsidR="001D65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D65C3" w:rsidRPr="001D65C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0" w:dyaOrig="279" w14:anchorId="74AAECFA">
          <v:shape id="_x0000_i1393" type="#_x0000_t75" style="width:28.55pt;height:13.6pt" o:ole="">
            <v:imagedata r:id="rId677" o:title=""/>
          </v:shape>
          <o:OLEObject Type="Embed" ProgID="Equation.DSMT4" ShapeID="_x0000_i1393" DrawAspect="Content" ObjectID="_1735644642" r:id="rId678"/>
        </w:object>
      </w:r>
      <w:r w:rsidR="001D65C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및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240" w14:anchorId="26904E4B">
          <v:shape id="_x0000_i1394" type="#_x0000_t75" style="width:23.75pt;height:12.25pt" o:ole="">
            <v:imagedata r:id="rId679" o:title=""/>
          </v:shape>
          <o:OLEObject Type="Embed" ProgID="Equation.DSMT4" ShapeID="_x0000_i1394" DrawAspect="Content" ObjectID="_1735644643" r:id="rId680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사건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080" w:dyaOrig="340" w14:anchorId="5DA70A55">
          <v:shape id="_x0000_i1395" type="#_x0000_t75" style="width:153.5pt;height:15.6pt" o:ole="">
            <v:imagedata r:id="rId681" o:title=""/>
          </v:shape>
          <o:OLEObject Type="Embed" ProgID="Equation.DSMT4" ShapeID="_x0000_i1395" DrawAspect="Content" ObjectID="_1735644644" r:id="rId682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1D65C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5440253">
          <v:shape id="_x0000_i1396" type="#_x0000_t75" style="width:8.85pt;height:10.2pt" o:ole="">
            <v:imagedata r:id="rId683" o:title=""/>
          </v:shape>
          <o:OLEObject Type="Embed" ProgID="Equation.DSMT4" ShapeID="_x0000_i1396" DrawAspect="Content" ObjectID="_1735644645" r:id="rId684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표본 </w:t>
      </w:r>
      <w:r w:rsidR="001D65C3" w:rsidRPr="000D35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EC7C519">
          <v:shape id="_x0000_i1397" type="#_x0000_t75" style="width:50.25pt;height:14.95pt" o:ole="">
            <v:imagedata r:id="rId663" o:title=""/>
          </v:shape>
          <o:OLEObject Type="Embed" ProgID="Equation.DSMT4" ShapeID="_x0000_i1397" DrawAspect="Content" ObjectID="_1735644646" r:id="rId685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운데서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80" w:dyaOrig="240" w14:anchorId="4E4C2EEE">
          <v:shape id="_x0000_i1398" type="#_x0000_t75" style="width:19.7pt;height:12.25pt" o:ole="">
            <v:imagedata r:id="rId686" o:title=""/>
          </v:shape>
          <o:OLEObject Type="Embed" ProgID="Equation.DSMT4" ShapeID="_x0000_i1398" DrawAspect="Content" ObjectID="_1735644647" r:id="rId687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관측값은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89789D0">
          <v:shape id="_x0000_i1399" type="#_x0000_t75" style="width:10.2pt;height:12.25pt" o:ole="">
            <v:imagedata r:id="rId688" o:title=""/>
          </v:shape>
          <o:OLEObject Type="Embed" ProgID="Equation.DSMT4" ShapeID="_x0000_i1399" DrawAspect="Content" ObjectID="_1735644648" r:id="rId689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작거나 같고 한개는 구간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46A03CBB">
          <v:shape id="_x0000_i1400" type="#_x0000_t75" style="width:45.5pt;height:14.95pt" o:ole="">
            <v:imagedata r:id="rId690" o:title=""/>
          </v:shape>
          <o:OLEObject Type="Embed" ProgID="Equation.DSMT4" ShapeID="_x0000_i1400" DrawAspect="Content" ObjectID="_1735644649" r:id="rId691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놓이고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279" w14:anchorId="53AFCDCF">
          <v:shape id="_x0000_i1401" type="#_x0000_t75" style="width:34.65pt;height:13.6pt" o:ole="">
            <v:imagedata r:id="rId692" o:title=""/>
          </v:shape>
          <o:OLEObject Type="Embed" ProgID="Equation.DSMT4" ShapeID="_x0000_i1401" DrawAspect="Content" ObjectID="_1735644650" r:id="rId693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는 구간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53E20BA2">
          <v:shape id="_x0000_i1402" type="#_x0000_t75" style="width:44.85pt;height:14.95pt" o:ole="">
            <v:imagedata r:id="rId694" o:title=""/>
          </v:shape>
          <o:OLEObject Type="Embed" ProgID="Equation.DSMT4" ShapeID="_x0000_i1402" DrawAspect="Content" ObjectID="_1735644651" r:id="rId695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놓이며 한개는 구간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71C379D3">
          <v:shape id="_x0000_i1403" type="#_x0000_t75" style="width:43.45pt;height:14.95pt" o:ole="">
            <v:imagedata r:id="rId696" o:title=""/>
          </v:shape>
          <o:OLEObject Type="Embed" ProgID="Equation.DSMT4" ShapeID="_x0000_i1403" DrawAspect="Content" ObjectID="_1735644652" r:id="rId697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,</w:t>
      </w:r>
      <w:r w:rsidR="001D65C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나머지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279" w14:anchorId="03A9EDA4">
          <v:shape id="_x0000_i1404" type="#_x0000_t75" style="width:23.1pt;height:13.6pt" o:ole="">
            <v:imagedata r:id="rId698" o:title=""/>
          </v:shape>
          <o:OLEObject Type="Embed" ProgID="Equation.DSMT4" ShapeID="_x0000_i1404" DrawAspect="Content" ObjectID="_1735644653" r:id="rId699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는 </w:t>
      </w:r>
      <w:r w:rsidR="001D65C3" w:rsidRPr="001D65C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80" w:dyaOrig="220" w14:anchorId="7989978A">
          <v:shape id="_x0000_i1405" type="#_x0000_t75" style="width:28.55pt;height:12.25pt" o:ole="">
            <v:imagedata r:id="rId700" o:title=""/>
          </v:shape>
          <o:OLEObject Type="Embed" ProgID="Equation.DSMT4" ShapeID="_x0000_i1405" DrawAspect="Content" ObjectID="_1735644654" r:id="rId701"/>
        </w:object>
      </w:r>
      <w:r w:rsidR="001D65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크다</w:t>
      </w:r>
      <w:r w:rsidR="001D65C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732B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것으로 설명할수 있다(그림 </w:t>
      </w:r>
      <w:r w:rsidR="00732B4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6 </w:t>
      </w:r>
      <w:r w:rsidR="00732B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참고).</w:t>
      </w:r>
    </w:p>
    <w:p w14:paraId="07A783C4" w14:textId="0B6E53C4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B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항분포를 리용하면 </w:t>
      </w:r>
    </w:p>
    <w:p w14:paraId="1506D719" w14:textId="3EA0587E" w:rsidR="00732B41" w:rsidRDefault="006C7319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32B41"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7940" w:dyaOrig="900" w14:anchorId="42CFA3DB">
          <v:shape id="_x0000_i1406" type="#_x0000_t75" style="width:396.7pt;height:44.85pt" o:ole="">
            <v:imagedata r:id="rId702" o:title=""/>
          </v:shape>
          <o:OLEObject Type="Embed" ProgID="Equation.DSMT4" ShapeID="_x0000_i1406" DrawAspect="Content" ObjectID="_1735644655" r:id="rId703"/>
        </w:object>
      </w:r>
    </w:p>
    <w:p w14:paraId="286FA3CE" w14:textId="3C3D3537" w:rsidR="006C7319" w:rsidRDefault="006C7319" w:rsidP="00297B7F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132F4AE3" wp14:editId="3920B650">
                <wp:extent cx="4597400" cy="1035171"/>
                <wp:effectExtent l="0" t="0" r="0" b="0"/>
                <wp:docPr id="182" name="Canvas 1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83" name="Picture 183"/>
                          <pic:cNvPicPr>
                            <a:picLocks noChangeAspect="1"/>
                          </pic:cNvPicPr>
                        </pic:nvPicPr>
                        <pic:blipFill>
                          <a:blip r:embed="rId704"/>
                          <a:stretch>
                            <a:fillRect/>
                          </a:stretch>
                        </pic:blipFill>
                        <pic:spPr>
                          <a:xfrm>
                            <a:off x="1" y="1"/>
                            <a:ext cx="4462271" cy="76824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4" name="Text Box 184"/>
                        <wps:cNvSpPr txBox="1"/>
                        <wps:spPr>
                          <a:xfrm>
                            <a:off x="271973" y="702384"/>
                            <a:ext cx="3670299" cy="2852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83A4ECB" w14:textId="55C1104A" w:rsidR="006C7319" w:rsidRPr="00360256" w:rsidRDefault="006C7319" w:rsidP="006C7319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3.6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6C7319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2"/>
                                  <w:sz w:val="24"/>
                                  <w:szCs w:val="24"/>
                                  <w:lang w:eastAsia="ko-KR"/>
                                </w:rPr>
                                <w:object w:dxaOrig="320" w:dyaOrig="320" w14:anchorId="070B1567">
                                  <v:shape id="_x0000_i1408" type="#_x0000_t75" style="width:15.6pt;height:15.6pt" o:ole="">
                                    <v:imagedata r:id="rId705" o:title=""/>
                                  </v:shape>
                                  <o:OLEObject Type="Embed" ProgID="Equation.DSMT4" ShapeID="_x0000_i1408" DrawAspect="Content" ObjectID="_1735647071" r:id="rId706"/>
                                </w:objec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와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2C3E58">
                                <w:rPr>
                                  <w:position w:val="-12"/>
                                </w:rPr>
                                <w:object w:dxaOrig="360" w:dyaOrig="320" w14:anchorId="20A1DB2E">
                                  <v:shape id="_x0000_i1410" type="#_x0000_t75" style="width:19pt;height:15.6pt" o:ole="">
                                    <v:imagedata r:id="rId707" o:title=""/>
                                  </v:shape>
                                  <o:OLEObject Type="Embed" ProgID="Equation.DSMT4" ShapeID="_x0000_i1410" DrawAspect="Content" ObjectID="_1735647072" r:id="rId708"/>
                                </w:object>
                              </w:r>
                              <w:r w:rsidR="00196F0D" w:rsidRPr="00196F0D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가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취하는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값을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보여주는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</w:p>
                            <w:p w14:paraId="669CCA1F" w14:textId="77777777" w:rsidR="006C7319" w:rsidRDefault="006C7319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F4AE3" id="Canvas 182" o:spid="_x0000_s1188" editas="canvas" style="width:362pt;height:81.5pt;mso-position-horizontal-relative:char;mso-position-vertical-relative:line" coordsize="45974,103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">
                <v:shape id="_x0000_s1189" type="#_x0000_t75" style="position:absolute;width:45974;height:10350;visibility:visible;mso-wrap-style:square" filled="t">
                  <v:fill o:detectmouseclick="t"/>
                  <v:path o:connecttype="none"/>
                </v:shape>
                <v:shape id="Picture 183" o:spid="_x0000_s1190" type="#_x0000_t75" style="position:absolute;width:44622;height:76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">
                  <v:imagedata r:id="rId709" o:title=""/>
                </v:shape>
                <v:shape id="Text Box 184" o:spid="_x0000_s1191" type="#_x0000_t202" style="position:absolute;left:2719;top:7023;width:36703;height:2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" filled="f" stroked="f" strokeweight=".5pt">
                  <v:textbox inset="0,0,0,0">
                    <w:txbxContent>
                      <w:p w14:paraId="383A4ECB" w14:textId="55C1104A" w:rsidR="006C7319" w:rsidRPr="00360256" w:rsidRDefault="006C7319" w:rsidP="006C7319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3.6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6C7319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2"/>
                            <w:sz w:val="24"/>
                            <w:szCs w:val="24"/>
                            <w:lang w:eastAsia="ko-KR"/>
                          </w:rPr>
                          <w:object w:dxaOrig="320" w:dyaOrig="320" w14:anchorId="070B1567">
                            <v:shape id="_x0000_i1408" type="#_x0000_t75" style="width:15.6pt;height:15.6pt" o:ole="">
                              <v:imagedata r:id="rId705" o:title=""/>
                            </v:shape>
                            <o:OLEObject Type="Embed" ProgID="Equation.DSMT4" ShapeID="_x0000_i1408" DrawAspect="Content" ObjectID="_1735647071" r:id="rId710"/>
                          </w:objec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와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2C3E58">
                          <w:rPr>
                            <w:position w:val="-12"/>
                          </w:rPr>
                          <w:object w:dxaOrig="360" w:dyaOrig="320" w14:anchorId="20A1DB2E">
                            <v:shape id="_x0000_i1410" type="#_x0000_t75" style="width:19pt;height:15.6pt" o:ole="">
                              <v:imagedata r:id="rId707" o:title=""/>
                            </v:shape>
                            <o:OLEObject Type="Embed" ProgID="Equation.DSMT4" ShapeID="_x0000_i1410" DrawAspect="Content" ObjectID="_1735647072" r:id="rId711"/>
                          </w:object>
                        </w:r>
                        <w:r w:rsidR="00196F0D" w:rsidRPr="00196F0D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가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취하는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값을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보여주는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</w:p>
                      <w:p w14:paraId="669CCA1F" w14:textId="77777777" w:rsidR="006C7319" w:rsidRDefault="006C7319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B50486" w14:textId="43F2FFE0" w:rsidR="00D25294" w:rsidRPr="00360256" w:rsidRDefault="006C731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C731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35823E81">
          <v:shape id="_x0000_i1411" type="#_x0000_t75" style="width:23.1pt;height:14.95pt" o:ole="">
            <v:imagedata r:id="rId712" o:title=""/>
          </v:shape>
          <o:OLEObject Type="Embed" ProgID="Equation.DSMT4" ShapeID="_x0000_i1411" DrawAspect="Content" ObjectID="_1735644656" r:id="rId7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련속성을 고려하면 </w:t>
      </w:r>
      <w:r w:rsidRPr="006C731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0" w:dyaOrig="279" w14:anchorId="79FFAE02">
          <v:shape id="_x0000_i1412" type="#_x0000_t75" style="width:67.9pt;height:13.6pt" o:ole="">
            <v:imagedata r:id="rId714" o:title=""/>
          </v:shape>
          <o:OLEObject Type="Embed" ProgID="Equation.DSMT4" ShapeID="_x0000_i1412" DrawAspect="Content" ObjectID="_1735644657" r:id="rId7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6C731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159" w:dyaOrig="300" w14:anchorId="7800C55D">
          <v:shape id="_x0000_i1413" type="#_x0000_t75" style="width:157.6pt;height:14.95pt" o:ole="">
            <v:imagedata r:id="rId716" o:title=""/>
          </v:shape>
          <o:OLEObject Type="Embed" ProgID="Equation.DSMT4" ShapeID="_x0000_i1413" DrawAspect="Content" ObjectID="_1735644658" r:id="rId7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</w:p>
    <w:p w14:paraId="5F8529CA" w14:textId="6FFFF18E" w:rsidR="006C7319" w:rsidRDefault="006C7319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C7319"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6880" w:dyaOrig="1180" w14:anchorId="134F6273">
          <v:shape id="_x0000_i1414" type="#_x0000_t75" style="width:344.4pt;height:58.4pt" o:ole="">
            <v:imagedata r:id="rId718" o:title=""/>
          </v:shape>
          <o:OLEObject Type="Embed" ProgID="Equation.DSMT4" ShapeID="_x0000_i1414" DrawAspect="Content" ObjectID="_1735644659" r:id="rId719"/>
        </w:object>
      </w:r>
    </w:p>
    <w:p w14:paraId="3F6CC685" w14:textId="6A8BDB20" w:rsidR="00D25294" w:rsidRPr="00360256" w:rsidRDefault="0049300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렇게 정리가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08AF69" w14:textId="1FE1D04F" w:rsidR="00D25294" w:rsidRPr="00360256" w:rsidRDefault="00B037E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문제들에서 순서통계량들의 함수를 리용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44E8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251" w:rsidRPr="00FB1251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표본극</w:t>
      </w:r>
      <w:r w:rsidR="00FB1251" w:rsidRPr="00FB1251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차</w:t>
      </w:r>
      <w:r w:rsidR="00FB125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FB125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25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리</w:t>
      </w:r>
      <w:r w:rsidR="00FB12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FB125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FB12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B037E4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260" w:dyaOrig="320" w14:anchorId="00A5A4D0">
          <v:shape id="_x0000_i1415" type="#_x0000_t75" style="width:63.85pt;height:15.6pt" o:ole="">
            <v:imagedata r:id="rId720" o:title=""/>
          </v:shape>
          <o:OLEObject Type="Embed" ProgID="Equation.DSMT4" ShapeID="_x0000_i1415" DrawAspect="Content" ObjectID="_1735644660" r:id="rId721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2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B761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서</w:t>
      </w:r>
      <w:r w:rsidR="00B761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</w:t>
      </w:r>
      <w:r w:rsidR="000924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렵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4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0924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구하는 방법만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924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24C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통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으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되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등함수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등함수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24C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 w:rsidR="000924C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차</w:t>
      </w:r>
      <w:r w:rsidR="00AE5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분포에 대한 실례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5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었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3E39D8" w14:textId="3BDB556C" w:rsidR="00D25294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9 </w:t>
      </w:r>
      <w:r w:rsidR="003830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3830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38302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83027" w:rsidRPr="000D35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37936AAE">
          <v:shape id="_x0000_i1416" type="#_x0000_t75" style="width:30.55pt;height:14.95pt" o:ole="">
            <v:imagedata r:id="rId661" o:title=""/>
          </v:shape>
          <o:OLEObject Type="Embed" ProgID="Equation.DSMT4" ShapeID="_x0000_i1416" DrawAspect="Content" ObjectID="_1735644661" r:id="rId722"/>
        </w:object>
      </w:r>
      <w:r w:rsidR="0038302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383027" w:rsidRPr="000D35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D70677C">
          <v:shape id="_x0000_i1417" type="#_x0000_t75" style="width:50.25pt;height:14.95pt" o:ole="">
            <v:imagedata r:id="rId663" o:title=""/>
          </v:shape>
          <o:OLEObject Type="Embed" ProgID="Equation.DSMT4" ShapeID="_x0000_i1417" DrawAspect="Content" ObjectID="_1735644662" r:id="rId723"/>
        </w:object>
      </w:r>
      <w:r w:rsidR="003830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38302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3830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할 때 </w:t>
      </w:r>
      <w:r w:rsidR="00383027" w:rsidRPr="00383027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600" w:dyaOrig="340" w14:anchorId="7D458C46">
          <v:shape id="_x0000_i1418" type="#_x0000_t75" style="width:80.15pt;height:15.6pt" o:ole="">
            <v:imagedata r:id="rId724" o:title=""/>
          </v:shape>
          <o:OLEObject Type="Embed" ProgID="Equation.DSMT4" ShapeID="_x0000_i1418" DrawAspect="Content" ObjectID="_1735644663" r:id="rId725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830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 w:rsidR="00F34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8E368A" w:rsidRPr="008E368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460" w:dyaOrig="340" w14:anchorId="0CCFB415">
          <v:shape id="_x0000_i1419" type="#_x0000_t75" style="width:171.85pt;height:15.6pt" o:ole="">
            <v:imagedata r:id="rId726" o:title=""/>
          </v:shape>
          <o:OLEObject Type="Embed" ProgID="Equation.DSMT4" ShapeID="_x0000_i1419" DrawAspect="Content" ObjectID="_1735644664" r:id="rId727"/>
        </w:objec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8E368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E368A" w:rsidRPr="008E368A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880" w:dyaOrig="220" w14:anchorId="79A85F43">
          <v:shape id="_x0000_i1420" type="#_x0000_t75" style="width:43.45pt;height:12.25pt" o:ole="">
            <v:imagedata r:id="rId728" o:title=""/>
          </v:shape>
          <o:OLEObject Type="Embed" ProgID="Equation.DSMT4" ShapeID="_x0000_i1420" DrawAspect="Content" ObjectID="_1735644665" r:id="rId729"/>
        </w:objec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8E368A" w:rsidRPr="008E368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60" w:dyaOrig="279" w14:anchorId="636290E3">
          <v:shape id="_x0000_i1421" type="#_x0000_t75" style="width:87.6pt;height:13.6pt" o:ole="">
            <v:imagedata r:id="rId730" o:title=""/>
          </v:shape>
          <o:OLEObject Type="Embed" ProgID="Equation.DSMT4" ShapeID="_x0000_i1421" DrawAspect="Content" ObjectID="_1735644666" r:id="rId731"/>
        </w:objec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8E368A" w:rsidRPr="008E368A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740" w:dyaOrig="260" w14:anchorId="1EF11012">
          <v:shape id="_x0000_i1422" type="#_x0000_t75" style="width:86.95pt;height:12.9pt" o:ole="">
            <v:imagedata r:id="rId732" o:title=""/>
          </v:shape>
          <o:OLEObject Type="Embed" ProgID="Equation.DSMT4" ShapeID="_x0000_i1422" DrawAspect="Content" ObjectID="_1735644667" r:id="rId733"/>
        </w:objec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유도할수 있다</w:t>
      </w:r>
      <w:r w:rsidR="008E368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8E368A" w:rsidRPr="008E368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5E8B8D68">
          <v:shape id="_x0000_i1423" type="#_x0000_t75" style="width:27.15pt;height:14.95pt" o:ole="">
            <v:imagedata r:id="rId734" o:title=""/>
          </v:shape>
          <o:OLEObject Type="Embed" ProgID="Equation.DSMT4" ShapeID="_x0000_i1423" DrawAspect="Content" ObjectID="_1735644668" r:id="rId735"/>
        </w:objec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동시분포밀도는 </w:t>
      </w:r>
      <w:r w:rsidR="008E368A" w:rsidRPr="008E368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680" w:dyaOrig="340" w14:anchorId="1CD86FC5">
          <v:shape id="_x0000_i1424" type="#_x0000_t75" style="width:184.1pt;height:15.6pt" o:ole="">
            <v:imagedata r:id="rId736" o:title=""/>
          </v:shape>
          <o:OLEObject Type="Embed" ProgID="Equation.DSMT4" ShapeID="_x0000_i1424" DrawAspect="Content" ObjectID="_1735644669" r:id="rId737"/>
        </w:objec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8E368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8E368A" w:rsidRPr="008E368A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AF64B6A">
          <v:shape id="_x0000_i1425" type="#_x0000_t75" style="width:12.25pt;height:12.25pt" o:ole="">
            <v:imagedata r:id="rId738" o:title=""/>
          </v:shape>
          <o:OLEObject Type="Embed" ProgID="Equation.DSMT4" ShapeID="_x0000_i1425" DrawAspect="Content" ObjectID="_1735644670" r:id="rId739"/>
        </w:objec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주변밀도함수는 다음과 같다.</w:t>
      </w:r>
    </w:p>
    <w:p w14:paraId="1853B5D5" w14:textId="29A1E838" w:rsidR="008E368A" w:rsidRDefault="008E368A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E368A"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4760" w:dyaOrig="460" w14:anchorId="6B6DD68F">
          <v:shape id="_x0000_i1426" type="#_x0000_t75" style="width:238.4pt;height:23.1pt" o:ole="">
            <v:imagedata r:id="rId740" o:title=""/>
          </v:shape>
          <o:OLEObject Type="Embed" ProgID="Equation.DSMT4" ShapeID="_x0000_i1426" DrawAspect="Content" ObjectID="_1735644671" r:id="rId74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8A11580" w14:textId="4ED7ECA2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36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 w:rsidR="008E368A" w:rsidRPr="008E368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40" w:dyaOrig="300" w14:anchorId="46E9784F">
          <v:shape id="_x0000_i1427" type="#_x0000_t75" style="width:36.7pt;height:14.95pt" o:ole="">
            <v:imagedata r:id="rId742" o:title=""/>
          </v:shape>
          <o:OLEObject Type="Embed" ProgID="Equation.DSMT4" ShapeID="_x0000_i1427" DrawAspect="Content" ObjectID="_1735644672" r:id="rId743"/>
        </w:object>
      </w:r>
      <w:r w:rsidR="008E36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51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C299FB" w14:textId="576EFC18" w:rsidR="00D25294" w:rsidRPr="00360256" w:rsidRDefault="00D25294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7" w:name="_Toc124886558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3.6</w:t>
      </w:r>
      <w:r w:rsidR="008E368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368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위수와</w:t>
      </w:r>
      <w:r w:rsidR="008E368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368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중위수</w:t>
      </w:r>
      <w:bookmarkEnd w:id="17"/>
    </w:p>
    <w:p w14:paraId="0995AFD6" w14:textId="2B6D7A8C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중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368A" w:rsidRPr="008E368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0" w:dyaOrig="300" w14:anchorId="065046FA">
          <v:shape id="_x0000_i1428" type="#_x0000_t75" style="width:20.4pt;height:14.95pt" o:ole="">
            <v:imagedata r:id="rId744" o:title=""/>
          </v:shape>
          <o:OLEObject Type="Embed" ProgID="Equation.DSMT4" ShapeID="_x0000_i1428" DrawAspect="Content" ObjectID="_1735644673" r:id="rId74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36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8E3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하나이며 역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</w:t>
      </w:r>
      <w:r w:rsidR="00B576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="00900A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 다음과 같이 정의된다.</w:t>
      </w:r>
    </w:p>
    <w:p w14:paraId="6C9D41F5" w14:textId="2EBCEF64" w:rsidR="00900A18" w:rsidRPr="003F363B" w:rsidRDefault="003F363B" w:rsidP="005F3873">
      <w:pPr>
        <w:widowControl/>
        <w:shd w:val="clear" w:color="auto" w:fill="FFFFFF"/>
        <w:wordWrap w:val="0"/>
        <w:topLinePunct/>
        <w:jc w:val="center"/>
        <w:rPr>
          <w:rFonts w:ascii="KP CheongPong" w:hAnsi="KP CheongPong" w:cs="Batang"/>
          <w:color w:val="2A2B2E"/>
          <w:kern w:val="0"/>
          <w:sz w:val="24"/>
          <w:szCs w:val="24"/>
        </w:rPr>
      </w:pPr>
      <w:r w:rsidRPr="003F363B">
        <w:rPr>
          <w:rFonts w:ascii="KP CheongPong" w:hAnsi="KP CheongPong" w:cs="Batang"/>
          <w:color w:val="2A2B2E"/>
          <w:kern w:val="0"/>
          <w:position w:val="-56"/>
          <w:sz w:val="24"/>
          <w:szCs w:val="24"/>
        </w:rPr>
        <w:object w:dxaOrig="3019" w:dyaOrig="1219" w14:anchorId="4AEB9D08">
          <v:shape id="_x0000_i1429" type="#_x0000_t75" style="width:150.1pt;height:59.75pt" o:ole="">
            <v:imagedata r:id="rId746" o:title=""/>
          </v:shape>
          <o:OLEObject Type="Embed" ProgID="Equation.DSMT4" ShapeID="_x0000_i1429" DrawAspect="Content" ObjectID="_1735644674" r:id="rId747"/>
        </w:object>
      </w:r>
    </w:p>
    <w:p w14:paraId="491C714E" w14:textId="302FE8DA" w:rsidR="00D25294" w:rsidRPr="00360256" w:rsidRDefault="00444E8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3F363B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F363B" w:rsidRPr="003F363B">
        <w:rPr>
          <w:rFonts w:ascii="KP CheongPong" w:hAnsi="KP CheongPong" w:cs="Batang"/>
          <w:color w:val="2A2B2E"/>
          <w:kern w:val="0"/>
          <w:position w:val="-6"/>
          <w:sz w:val="24"/>
          <w:szCs w:val="24"/>
        </w:rPr>
        <w:object w:dxaOrig="499" w:dyaOrig="240" w14:anchorId="33453891">
          <v:shape id="_x0000_i1430" type="#_x0000_t75" style="width:23.75pt;height:12.25pt" o:ole="">
            <v:imagedata r:id="rId748" o:title=""/>
          </v:shape>
          <o:OLEObject Type="Embed" ProgID="Equation.DSMT4" ShapeID="_x0000_i1430" DrawAspect="Content" ObjectID="_1735644675" r:id="rId749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3F363B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F363B" w:rsidRPr="003F363B">
        <w:rPr>
          <w:rFonts w:ascii="KP CheongPong" w:hAnsi="KP CheongPong" w:cs="Batang"/>
          <w:color w:val="2A2B2E"/>
          <w:kern w:val="0"/>
          <w:position w:val="-12"/>
          <w:sz w:val="24"/>
          <w:szCs w:val="24"/>
        </w:rPr>
        <w:object w:dxaOrig="900" w:dyaOrig="320" w14:anchorId="7B9D2F4C">
          <v:shape id="_x0000_i1431" type="#_x0000_t75" style="width:44.85pt;height:15.6pt" o:ole="">
            <v:imagedata r:id="rId750" o:title=""/>
          </v:shape>
          <o:OLEObject Type="Embed" ProgID="Equation.DSMT4" ShapeID="_x0000_i1431" DrawAspect="Content" ObjectID="_1735644676" r:id="rId751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363B" w:rsidRPr="003F363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99" w:dyaOrig="240" w14:anchorId="23203547">
          <v:shape id="_x0000_i1432" type="#_x0000_t75" style="width:23.75pt;height:12.25pt" o:ole="">
            <v:imagedata r:id="rId752" o:title=""/>
          </v:shape>
          <o:OLEObject Type="Embed" ProgID="Equation.DSMT4" ShapeID="_x0000_i1432" DrawAspect="Content" ObjectID="_1735644677" r:id="rId753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3F363B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F363B" w:rsidRPr="003F363B">
        <w:rPr>
          <w:rFonts w:ascii="KP CheongPong" w:hAnsi="KP CheongPong" w:cs="Batang"/>
          <w:color w:val="2A2B2E"/>
          <w:kern w:val="0"/>
          <w:position w:val="-18"/>
          <w:sz w:val="24"/>
          <w:szCs w:val="24"/>
        </w:rPr>
        <w:object w:dxaOrig="1760" w:dyaOrig="520" w14:anchorId="2A5EC274">
          <v:shape id="_x0000_i1433" type="#_x0000_t75" style="width:87.6pt;height:26.5pt" o:ole="">
            <v:imagedata r:id="rId754" o:title=""/>
          </v:shape>
          <o:OLEObject Type="Embed" ProgID="Equation.DSMT4" ShapeID="_x0000_i1433" DrawAspect="Content" ObjectID="_1735644678" r:id="rId755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33A795" w14:textId="61BADA16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32FF" w:rsidRPr="00E932F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93BB6E0">
          <v:shape id="_x0000_i1434" type="#_x0000_t75" style="width:10.2pt;height:12.25pt" o:ole="">
            <v:imagedata r:id="rId756" o:title=""/>
          </v:shape>
          <o:OLEObject Type="Embed" ProgID="Equation.DSMT4" ShapeID="_x0000_i1434" DrawAspect="Content" ObjectID="_1735644679" r:id="rId757"/>
        </w:objec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32FF" w:rsidRPr="00E932FF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094AA6B4">
          <v:shape id="_x0000_i1435" type="#_x0000_t75" style="width:15.6pt;height:15.6pt" o:ole="">
            <v:imagedata r:id="rId758" o:title=""/>
          </v:shape>
          <o:OLEObject Type="Embed" ProgID="Equation.DSMT4" ShapeID="_x0000_i1435" DrawAspect="Content" ObjectID="_1735644680" r:id="rId759"/>
        </w:object>
      </w:r>
      <w:r w:rsidR="00E932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B07E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B07EC2" w:rsidRPr="00B07EC2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0" w:dyaOrig="220" w14:anchorId="53E77C2F">
          <v:shape id="_x0000_i1436" type="#_x0000_t75" style="width:8.15pt;height:12.25pt" o:ole="">
            <v:imagedata r:id="rId760" o:title=""/>
          </v:shape>
          <o:OLEObject Type="Embed" ProgID="Equation.DSMT4" ShapeID="_x0000_i1436" DrawAspect="Content" ObjectID="_1735644681" r:id="rId761"/>
        </w:object>
      </w:r>
      <w:r w:rsidR="00B07EC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:</w:t>
      </w:r>
      <w:r w:rsidR="00B07E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옹근수</w:t>
      </w:r>
      <w:r w:rsidR="00B07EC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F09382" w14:textId="4DF73570" w:rsidR="00B07EC2" w:rsidRDefault="00B07EC2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B07EC2"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2900" w:dyaOrig="820" w14:anchorId="6C9FD5A3">
          <v:shape id="_x0000_i1437" type="#_x0000_t75" style="width:144.7pt;height:41.45pt" o:ole="">
            <v:imagedata r:id="rId762" o:title=""/>
          </v:shape>
          <o:OLEObject Type="Embed" ProgID="Equation.DSMT4" ShapeID="_x0000_i1437" DrawAspect="Content" ObjectID="_1735644682" r:id="rId763"/>
        </w:object>
      </w:r>
    </w:p>
    <w:p w14:paraId="14C59DCC" w14:textId="77777777" w:rsidR="00CF41D6" w:rsidRDefault="00444E8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례를 들어</w:t>
      </w:r>
      <w:r w:rsidR="00CF41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F41D6" w:rsidRPr="00CF41D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59" w:dyaOrig="279" w14:anchorId="1D9FB795">
          <v:shape id="_x0000_i1438" type="#_x0000_t75" style="width:67.9pt;height:13.6pt" o:ole="">
            <v:imagedata r:id="rId764" o:title=""/>
          </v:shape>
          <o:OLEObject Type="Embed" ProgID="Equation.DSMT4" ShapeID="_x0000_i1438" DrawAspect="Content" ObjectID="_1735644683" r:id="rId765"/>
        </w:object>
      </w:r>
      <w:r w:rsidR="00CF41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CF41D6" w:rsidRPr="003F363B">
        <w:rPr>
          <w:rFonts w:ascii="KP CheongPong" w:hAnsi="KP CheongPong" w:cs="Batang"/>
          <w:color w:val="2A2B2E"/>
          <w:kern w:val="0"/>
          <w:position w:val="-12"/>
          <w:sz w:val="24"/>
          <w:szCs w:val="24"/>
        </w:rPr>
        <w:object w:dxaOrig="980" w:dyaOrig="320" w14:anchorId="536139EC">
          <v:shape id="_x0000_i1439" type="#_x0000_t75" style="width:48.9pt;height:15.6pt" o:ole="">
            <v:imagedata r:id="rId766" o:title=""/>
          </v:shape>
          <o:OLEObject Type="Embed" ProgID="Equation.DSMT4" ShapeID="_x0000_i1439" DrawAspect="Content" ObjectID="_1735644684" r:id="rId767"/>
        </w:object>
      </w:r>
      <w:r w:rsidR="00CF41D6" w:rsidRPr="00CF41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="00CF41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F41D6" w:rsidRPr="00CF41D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40" w:dyaOrig="279" w14:anchorId="51E1692E">
          <v:shape id="_x0000_i1440" type="#_x0000_t75" style="width:1in;height:13.6pt" o:ole="">
            <v:imagedata r:id="rId768" o:title=""/>
          </v:shape>
          <o:OLEObject Type="Embed" ProgID="Equation.DSMT4" ShapeID="_x0000_i1440" DrawAspect="Content" ObjectID="_1735644685" r:id="rId769"/>
        </w:object>
      </w:r>
      <w:r w:rsidR="00CF41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CF41D6" w:rsidRPr="003F363B">
        <w:rPr>
          <w:rFonts w:ascii="KP CheongPong" w:hAnsi="KP CheongPong" w:cs="Batang"/>
          <w:color w:val="2A2B2E"/>
          <w:kern w:val="0"/>
          <w:position w:val="-18"/>
          <w:sz w:val="24"/>
          <w:szCs w:val="24"/>
        </w:rPr>
        <w:object w:dxaOrig="1880" w:dyaOrig="520" w14:anchorId="45FF8889">
          <v:shape id="_x0000_i1441" type="#_x0000_t75" style="width:93.75pt;height:26.5pt" o:ole="">
            <v:imagedata r:id="rId770" o:title=""/>
          </v:shape>
          <o:OLEObject Type="Embed" ProgID="Equation.DSMT4" ShapeID="_x0000_i1441" DrawAspect="Content" ObjectID="_1735644686" r:id="rId771"/>
        </w:object>
      </w:r>
      <w:r w:rsidR="00CF41D6">
        <w:rPr>
          <w:rFonts w:ascii="Batang" w:eastAsia="Batang" w:hAnsi="Bata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30A801E" w14:textId="517DE406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부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F41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에 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의</w:t>
      </w:r>
      <w:r w:rsidR="001F59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F59DD" w:rsidRPr="001F59D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F0A59BF">
          <v:shape id="_x0000_i1442" type="#_x0000_t75" style="width:10.2pt;height:12.25pt" o:ole="">
            <v:imagedata r:id="rId772" o:title=""/>
          </v:shape>
          <o:OLEObject Type="Embed" ProgID="Equation.DSMT4" ShapeID="_x0000_i1442" DrawAspect="Content" ObjectID="_1735644687" r:id="rId773"/>
        </w:object>
      </w:r>
      <w:r w:rsidR="00CF41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r w:rsidR="00CC47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기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쉽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C471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행인것은</w:t>
      </w:r>
      <w:r w:rsidR="00CC47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C4710" w:rsidRPr="00CC471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20" w:dyaOrig="200" w14:anchorId="7CE515D1">
          <v:shape id="_x0000_i1443" type="#_x0000_t75" style="width:30.55pt;height:10.2pt" o:ole="">
            <v:imagedata r:id="rId774" o:title=""/>
          </v:shape>
          <o:OLEObject Type="Embed" ProgID="Equation.DSMT4" ShapeID="_x0000_i1443" DrawAspect="Content" ObjectID="_1735644688" r:id="rId775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47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1F16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것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점근분포</w:t>
      </w:r>
      <w:r w:rsidR="000C12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간단</w:t>
      </w:r>
      <w:r w:rsidR="002467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 표시된다는것이다.</w:t>
      </w:r>
      <w:r w:rsidR="002467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기</w:t>
      </w:r>
      <w:r w:rsidR="002467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D06B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증명</w:t>
      </w:r>
      <w:r w:rsidR="007D4D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없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6405FB" w14:textId="77777777" w:rsidR="00374803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5 </w:t>
      </w:r>
      <w:r w:rsidR="004E405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="003748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74803" w:rsidRPr="0037480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20" w:dyaOrig="300" w14:anchorId="70BC7F29">
          <v:shape id="_x0000_i1444" type="#_x0000_t75" style="width:26.5pt;height:14.95pt" o:ole="">
            <v:imagedata r:id="rId776" o:title=""/>
          </v:shape>
          <o:OLEObject Type="Embed" ProgID="Equation.DSMT4" ShapeID="_x0000_i1444" DrawAspect="Content" ObjectID="_1735644689" r:id="rId777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3748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23960C66">
          <v:shape id="_x0000_i1445" type="#_x0000_t75" style="width:12.9pt;height:15.6pt" o:ole="">
            <v:imagedata r:id="rId778" o:title=""/>
          </v:shape>
          <o:OLEObject Type="Embed" ProgID="Equation.DSMT4" ShapeID="_x0000_i1445" DrawAspect="Content" ObjectID="_1735644690" r:id="rId779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그의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6FC76B2">
          <v:shape id="_x0000_i1446" type="#_x0000_t75" style="width:10.2pt;height:12.25pt" o:ole="">
            <v:imagedata r:id="rId780" o:title=""/>
          </v:shape>
          <o:OLEObject Type="Embed" ProgID="Equation.DSMT4" ShapeID="_x0000_i1446" DrawAspect="Content" ObjectID="_1735644691" r:id="rId781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라고 할 때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70CF502A">
          <v:shape id="_x0000_i1447" type="#_x0000_t75" style="width:23.1pt;height:14.95pt" o:ole="">
            <v:imagedata r:id="rId782" o:title=""/>
          </v:shape>
          <o:OLEObject Type="Embed" ProgID="Equation.DSMT4" ShapeID="_x0000_i1447" DrawAspect="Content" ObjectID="_1735644692" r:id="rId783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3C64396F">
          <v:shape id="_x0000_i1448" type="#_x0000_t75" style="width:12.9pt;height:15.6pt" o:ole="">
            <v:imagedata r:id="rId784" o:title=""/>
          </v:shape>
          <o:OLEObject Type="Embed" ProgID="Equation.DSMT4" ShapeID="_x0000_i1448" DrawAspect="Content" ObjectID="_1735644693" r:id="rId785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련속이고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880" w:dyaOrig="320" w14:anchorId="7773E370">
          <v:shape id="_x0000_i1449" type="#_x0000_t75" style="width:43.45pt;height:15.6pt" o:ole="">
            <v:imagedata r:id="rId786" o:title=""/>
          </v:shape>
          <o:OLEObject Type="Embed" ProgID="Equation.DSMT4" ShapeID="_x0000_i1449" DrawAspect="Content" ObjectID="_1735644694" r:id="rId787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20" w:dyaOrig="200" w14:anchorId="0A6EE0F4">
          <v:shape id="_x0000_i1450" type="#_x0000_t75" style="width:30.55pt;height:10.2pt" o:ole="">
            <v:imagedata r:id="rId788" o:title=""/>
          </v:shape>
          <o:OLEObject Type="Embed" ProgID="Equation.DSMT4" ShapeID="_x0000_i1450" DrawAspect="Content" ObjectID="_1735644695" r:id="rId789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표본의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20A8BC6">
          <v:shape id="_x0000_i1451" type="#_x0000_t75" style="width:10.2pt;height:12.25pt" o:ole="">
            <v:imagedata r:id="rId790" o:title=""/>
          </v:shape>
          <o:OLEObject Type="Embed" ProgID="Equation.DSMT4" ShapeID="_x0000_i1451" DrawAspect="Content" ObjectID="_1735644696" r:id="rId791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699B3823">
          <v:shape id="_x0000_i1452" type="#_x0000_t75" style="width:15.6pt;height:15.6pt" o:ole="">
            <v:imagedata r:id="rId792" o:title=""/>
          </v:shape>
          <o:OLEObject Type="Embed" ProgID="Equation.DSMT4" ShapeID="_x0000_i1452" DrawAspect="Content" ObjectID="_1735644697" r:id="rId793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한 점근분포는 다음과 같다.</w:t>
      </w:r>
    </w:p>
    <w:p w14:paraId="1EBC6897" w14:textId="3F45BCED" w:rsidR="00374803" w:rsidRDefault="00374803" w:rsidP="005F3873">
      <w:pPr>
        <w:pStyle w:val="MTDisplayEquation"/>
        <w:topLinePunct/>
      </w:pPr>
      <w:r>
        <w:tab/>
      </w:r>
      <w:r w:rsidRPr="00374803">
        <w:rPr>
          <w:position w:val="-28"/>
        </w:rPr>
        <w:object w:dxaOrig="2160" w:dyaOrig="660" w14:anchorId="27057F48">
          <v:shape id="_x0000_i1453" type="#_x0000_t75" style="width:108.7pt;height:34.65pt" o:ole="">
            <v:imagedata r:id="rId794" o:title=""/>
          </v:shape>
          <o:OLEObject Type="Embed" ProgID="Equation.DSMT4" ShapeID="_x0000_i1453" DrawAspect="Content" ObjectID="_1735644698" r:id="rId79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5F5C434B" w14:textId="64FFE2AF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20" w:dyaOrig="200" w14:anchorId="38C20422">
          <v:shape id="_x0000_i1454" type="#_x0000_t75" style="width:30.55pt;height:10.2pt" o:ole="">
            <v:imagedata r:id="rId788" o:title=""/>
          </v:shape>
          <o:OLEObject Type="Embed" ProgID="Equation.DSMT4" ShapeID="_x0000_i1454" DrawAspect="Content" ObjectID="_1735644699" r:id="rId796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</w:t>
      </w:r>
      <w:r w:rsidR="003748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3424E02F" w14:textId="60DDFDAF" w:rsidR="00374803" w:rsidRDefault="00374803" w:rsidP="005F3873">
      <w:pPr>
        <w:pStyle w:val="MTDisplayEquation"/>
        <w:topLinePunct/>
      </w:pPr>
      <w:r>
        <w:tab/>
      </w:r>
      <w:r w:rsidRPr="00374803">
        <w:rPr>
          <w:position w:val="-28"/>
        </w:rPr>
        <w:object w:dxaOrig="2320" w:dyaOrig="660" w14:anchorId="53D81B5E">
          <v:shape id="_x0000_i1455" type="#_x0000_t75" style="width:115.45pt;height:34.65pt" o:ole="">
            <v:imagedata r:id="rId797" o:title=""/>
          </v:shape>
          <o:OLEObject Type="Embed" ProgID="Equation.DSMT4" ShapeID="_x0000_i1455" DrawAspect="Content" ObjectID="_1735644700" r:id="rId7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28B71363" w14:textId="11569F59" w:rsidR="00D25294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.10 </w: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이 밀도함수가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220" w:dyaOrig="600" w14:anchorId="1D6BFFC6">
          <v:shape id="_x0000_i1456" type="#_x0000_t75" style="width:159.6pt;height:30.55pt" o:ole="">
            <v:imagedata r:id="rId799" o:title=""/>
          </v:shape>
          <o:OLEObject Type="Embed" ProgID="Equation.DSMT4" ShapeID="_x0000_i1456" DrawAspect="Content" ObjectID="_1735644701" r:id="rId800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분포함수가 </w:t>
      </w:r>
      <w:r w:rsidR="00374803" w:rsidRPr="00374803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400" w:dyaOrig="540" w14:anchorId="49D794E6">
          <v:shape id="_x0000_i1457" type="#_x0000_t75" style="width:120.25pt;height:27.15pt" o:ole="">
            <v:imagedata r:id="rId801" o:title=""/>
          </v:shape>
          <o:OLEObject Type="Embed" ProgID="Equation.DSMT4" ShapeID="_x0000_i1457" DrawAspect="Content" ObjectID="_1735644702" r:id="rId802"/>
        </w:objec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515C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코씨</w:t>
      </w:r>
      <w:r w:rsidR="00374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라고 하자.</w:t>
      </w:r>
      <w:r w:rsidR="003748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D8FB1D2" w14:textId="683A865D" w:rsidR="008513FF" w:rsidRDefault="001530C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530C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5B0ED76">
          <v:shape id="_x0000_i1458" type="#_x0000_t75" style="width:8.85pt;height:12.25pt" o:ole="">
            <v:imagedata r:id="rId803" o:title=""/>
          </v:shape>
          <o:OLEObject Type="Embed" ProgID="Equation.DSMT4" ShapeID="_x0000_i1458" DrawAspect="Content" ObjectID="_1735644703" r:id="rId8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BE6F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BE7A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BE7A84" w:rsidRPr="00BE7A8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58970A8F">
          <v:shape id="_x0000_i1459" type="#_x0000_t75" style="width:35.3pt;height:14.95pt" o:ole="">
            <v:imagedata r:id="rId805" o:title=""/>
          </v:shape>
          <o:OLEObject Type="Embed" ProgID="Equation.DSMT4" ShapeID="_x0000_i1459" DrawAspect="Content" ObjectID="_1735644704" r:id="rId806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BE7A84" w:rsidRPr="00BE7A8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183B842">
          <v:shape id="_x0000_i1460" type="#_x0000_t75" style="width:50.25pt;height:14.95pt" o:ole="">
            <v:imagedata r:id="rId807" o:title=""/>
          </v:shape>
          <o:OLEObject Type="Embed" ProgID="Equation.DSMT4" ShapeID="_x0000_i1460" DrawAspect="Content" ObjectID="_1735644705" r:id="rId808"/>
        </w:object>
      </w:r>
      <w:r w:rsidR="00BE7A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부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2E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32E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32E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692" w:rsidRPr="0003269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4317B19">
          <v:shape id="_x0000_i1461" type="#_x0000_t75" style="width:8.85pt;height:10.2pt" o:ole="">
            <v:imagedata r:id="rId809" o:title=""/>
          </v:shape>
          <o:OLEObject Type="Embed" ProgID="Equation.DSMT4" ShapeID="_x0000_i1461" DrawAspect="Content" ObjectID="_1735644706" r:id="rId810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6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교적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중위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692" w:rsidRPr="0003269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0" w:dyaOrig="300" w14:anchorId="62598CC4">
          <v:shape id="_x0000_i1462" type="#_x0000_t75" style="width:20.4pt;height:14.95pt" o:ole="">
            <v:imagedata r:id="rId811" o:title=""/>
          </v:shape>
          <o:OLEObject Type="Embed" ProgID="Equation.DSMT4" ShapeID="_x0000_i1462" DrawAspect="Content" ObjectID="_1735644707" r:id="rId812"/>
        </w:object>
      </w:r>
      <w:r w:rsidR="000326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점근분포는 </w:t>
      </w:r>
      <w:r w:rsidR="00032692" w:rsidRPr="00032692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500" w:dyaOrig="620" w14:anchorId="675CE933">
          <v:shape id="_x0000_i1463" type="#_x0000_t75" style="width:76.1pt;height:30.55pt" o:ole="">
            <v:imagedata r:id="rId813" o:title=""/>
          </v:shape>
          <o:OLEObject Type="Embed" ProgID="Equation.DSMT4" ShapeID="_x0000_i1463" DrawAspect="Content" ObjectID="_1735644708" r:id="rId814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E30917" w14:textId="16585139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약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움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E2A7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2A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족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12AF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2A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,</w:t>
      </w:r>
      <w:r w:rsidR="00612AF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,</w:t>
      </w:r>
      <w:r w:rsidR="00612AF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,</w:t>
      </w:r>
      <w:r w:rsidR="00612AF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,</w:t>
      </w:r>
      <w:r w:rsidR="00612AF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</w:t>
      </w:r>
      <w:r w:rsidR="00612A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을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+5+9+10+13)/5=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F4BB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9F4B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실수</w:t>
      </w:r>
      <w:r w:rsidR="00984D5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84D5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 w:rsidR="00984D5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4D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콤퓨터건반으로 </w:t>
      </w:r>
      <w:r w:rsidR="00984D5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입력</w:t>
      </w:r>
      <w:r w:rsidR="00984D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 때</w:t>
      </w:r>
      <w:r w:rsidR="00984D5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="00984D5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984D5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4D5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이어</w:t>
      </w:r>
      <w:r w:rsidR="00984D5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984D5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="00984D5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4D5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누르는것</w:t>
      </w:r>
      <w:r w:rsidR="00984D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 같은 실수</w:t>
      </w:r>
      <w:r w:rsidR="00984D5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9F4B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여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3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못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입력하였다면</w:t>
      </w:r>
      <w:r w:rsidR="00BC35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+5+9+10+133)/5=3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C350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BC35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14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</w:t>
      </w:r>
      <w:r w:rsidR="00627F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다는것을 의미</w:t>
      </w:r>
      <w:r w:rsidR="00046A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046A8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46A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7F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상대적으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7F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립값의 영향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15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립값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61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값보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5741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961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에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1D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간섭에 대한 저항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1D74" w:rsidRPr="005E1D74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로바스트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E0AA26" w14:textId="726A925A" w:rsidR="00D25294" w:rsidRPr="00360256" w:rsidRDefault="00D25294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8" w:name="_Toc12488655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3.7 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837D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2A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요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E670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bookmarkEnd w:id="18"/>
    </w:p>
    <w:p w14:paraId="3E5CC71B" w14:textId="5AD0613C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</w:t>
      </w:r>
      <w:r w:rsidR="004802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0B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하는</w:t>
      </w:r>
      <w:r w:rsidR="00EA3E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들중의 하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EA3E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약</w:t>
      </w:r>
      <w:r w:rsidR="00DD72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E16BA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f</w:t>
      </w:r>
      <w:r w:rsidR="00DD72F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ive-number summary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6861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DD72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DD72F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oxplot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C74D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</w:t>
      </w:r>
      <w:r w:rsidR="000C7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면 최소관측값 </w:t>
      </w:r>
      <w:r w:rsidR="000C74D4" w:rsidRPr="000C74D4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900" w:dyaOrig="320" w14:anchorId="45F476B4">
          <v:shape id="_x0000_i1464" type="#_x0000_t75" style="width:44.85pt;height:15.6pt" o:ole="">
            <v:imagedata r:id="rId815" o:title=""/>
          </v:shape>
          <o:OLEObject Type="Embed" ProgID="Equation.DSMT4" ShapeID="_x0000_i1464" DrawAspect="Content" ObjectID="_1735644709" r:id="rId816"/>
        </w:object>
      </w:r>
      <w:r w:rsidR="000C74D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0C7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최대관측값 </w:t>
      </w:r>
      <w:r w:rsidR="000C74D4" w:rsidRPr="000C74D4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940" w:dyaOrig="320" w14:anchorId="16E18D0F">
          <v:shape id="_x0000_i1465" type="#_x0000_t75" style="width:48.25pt;height:15.6pt" o:ole="">
            <v:imagedata r:id="rId817" o:title=""/>
          </v:shape>
          <o:OLEObject Type="Embed" ProgID="Equation.DSMT4" ShapeID="_x0000_i1465" DrawAspect="Content" ObjectID="_1735644710" r:id="rId818"/>
        </w:object>
      </w:r>
      <w:r w:rsidR="000C74D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0C7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중위수 </w:t>
      </w:r>
      <w:r w:rsidR="000C74D4" w:rsidRPr="000C74D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0" w:dyaOrig="300" w14:anchorId="447C77DD">
          <v:shape id="_x0000_i1466" type="#_x0000_t75" style="width:20.4pt;height:14.95pt" o:ole="">
            <v:imagedata r:id="rId819" o:title=""/>
          </v:shape>
          <o:OLEObject Type="Embed" ProgID="Equation.DSMT4" ShapeID="_x0000_i1466" DrawAspect="Content" ObjectID="_1735644711" r:id="rId820"/>
        </w:object>
      </w:r>
      <w:r w:rsidR="000C74D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0C7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첫 </w:t>
      </w:r>
      <w:r w:rsidR="000C74D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</w:t>
      </w:r>
      <w:r w:rsidR="000C7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="000C74D4" w:rsidRPr="000C74D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0663287D">
          <v:shape id="_x0000_i1467" type="#_x0000_t75" style="width:43.45pt;height:14.95pt" o:ole="">
            <v:imagedata r:id="rId821" o:title=""/>
          </v:shape>
          <o:OLEObject Type="Embed" ProgID="Equation.DSMT4" ShapeID="_x0000_i1467" DrawAspect="Content" ObjectID="_1735644712" r:id="rId822"/>
        </w:object>
      </w:r>
      <w:r w:rsidR="000C74D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0C7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세번째 </w:t>
      </w:r>
      <w:r w:rsidR="000C74D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</w:t>
      </w:r>
      <w:r w:rsidR="000C7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="000C74D4" w:rsidRPr="000C74D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3178A390">
          <v:shape id="_x0000_i1468" type="#_x0000_t75" style="width:44.85pt;height:14.95pt" o:ole="">
            <v:imagedata r:id="rId823" o:title=""/>
          </v:shape>
          <o:OLEObject Type="Embed" ProgID="Equation.DSMT4" ShapeID="_x0000_i1468" DrawAspect="Content" ObjectID="_1735644713" r:id="rId824"/>
        </w:object>
      </w:r>
      <w:r w:rsidR="000C7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같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74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쉽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0C74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017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D017F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017F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D017F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D017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D017F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17F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약</w:t>
      </w:r>
      <w:r w:rsidR="00D017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는것은 바로 이 </w:t>
      </w:r>
      <w:r w:rsidR="00D017F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</w:t>
      </w:r>
      <w:r w:rsidR="00D017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의 수 </w:t>
      </w:r>
      <w:r w:rsidR="00D017FE" w:rsidRPr="00D017F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40" w:dyaOrig="300" w14:anchorId="75868C9A">
          <v:shape id="_x0000_i1469" type="#_x0000_t75" style="width:107.3pt;height:14.95pt" o:ole="">
            <v:imagedata r:id="rId825" o:title=""/>
          </v:shape>
          <o:OLEObject Type="Embed" ProgID="Equation.DSMT4" ShapeID="_x0000_i1469" DrawAspect="Content" ObjectID="_1735644714" r:id="rId826"/>
        </w:object>
      </w:r>
      <w:r w:rsidR="00D017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리용하여 </w:t>
      </w:r>
      <w:r w:rsidR="00DD37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조의 </w:t>
      </w:r>
      <w:r w:rsidR="00D017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D37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 대략적</w:t>
      </w:r>
      <w:r w:rsidR="001740A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설명하는것을 의미한다.</w:t>
      </w:r>
    </w:p>
    <w:p w14:paraId="3B70F3EC" w14:textId="376D5B68" w:rsidR="00D25294" w:rsidRPr="00360256" w:rsidRDefault="001740A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실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5.3.11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7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74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사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60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원</w:t>
      </w:r>
      <w:r w:rsidR="00E519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C49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월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량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F203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순서표본이다.</w:t>
      </w:r>
      <w:r w:rsidR="00F203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203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자료묶음에 대하여 </w:t>
      </w:r>
      <w:r w:rsidR="00F203C0" w:rsidRPr="00D017F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599" w:dyaOrig="300" w14:anchorId="4E9EB159">
          <v:shape id="_x0000_i1470" type="#_x0000_t75" style="width:229.6pt;height:14.95pt" o:ole="">
            <v:imagedata r:id="rId827" o:title=""/>
          </v:shape>
          <o:OLEObject Type="Embed" ProgID="Equation.DSMT4" ShapeID="_x0000_i1470" DrawAspect="Content" ObjectID="_1735644715" r:id="rId828"/>
        </w:object>
      </w:r>
      <w:r w:rsidR="00F203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계산할수 있다.</w:t>
      </w:r>
    </w:p>
    <w:p w14:paraId="29E492AB" w14:textId="2FF05F48" w:rsidR="00D25294" w:rsidRPr="00360256" w:rsidRDefault="00D25294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7 </w:t>
      </w:r>
      <w:r w:rsidR="007253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0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60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판매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월판매량</w:t>
      </w:r>
      <w:r w:rsidR="00FB23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에 대한 순서표본</w:t>
      </w:r>
    </w:p>
    <w:p w14:paraId="1DD4266E" w14:textId="309EF45C" w:rsidR="00FB2380" w:rsidRDefault="00FB2380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5D113547" wp14:editId="2A3468B6">
            <wp:extent cx="3544831" cy="2441453"/>
            <wp:effectExtent l="0" t="0" r="0" b="0"/>
            <wp:docPr id="185" name="Picture 185" descr="%FontSize=12&#10;%TeXFontSize=12&#10;\documentclass{article}&#10;\pagestyle{empty}&#10;\begin{document}&#10;\[&#10;\begin{array}{rrrrrrrrrr}&#10;\hline 45 &amp; 74 &amp; 76 &amp; 80 &amp; 87 &amp; 91 &amp; 92 &amp; 93 &amp; 95 &amp; 96 \\&#10;98 &amp; 99 &amp; 104 &amp; 106 &amp; 111 &amp; 113 &amp; 117 &amp; 120 &amp; 122 &amp; 122 \\&#10;124 &amp; 126 &amp; 127 &amp; 127 &amp; 129 &amp; 129 &amp; 130 &amp; 131 &amp; 131 &amp; 133 \\&#10;134 &amp; 134 &amp; 135 &amp; 136 &amp; 137 &amp; 137 &amp; 139 &amp; 141 &amp; 141 &amp; 143 \\&#10;145 &amp; 148 &amp; 149 &amp; 149 &amp; 149 &amp; 150 &amp; 150 &amp; 153 &amp; 153 &amp; 153 \\&#10;153 &amp; 154 &amp; 157 &amp; 160 &amp; 160 &amp; 162 &amp; 163 &amp; 163 &amp; 165 &amp; 165 \\&#10;167 &amp; 167 &amp; 168 &amp; 170 &amp; 171 &amp; 172 &amp; 173 &amp; 174 &amp; 175 &amp; 175 \\&#10;176 &amp; 178 &amp; 178 &amp; 178 &amp; 179 &amp; 179 &amp; 179 &amp; 180 &amp; 181 &amp; 181 \\&#10;181 &amp; 182 &amp; 182 &amp; 185 &amp; 185 &amp; 186 &amp; 186 &amp; 187 &amp; 188 &amp; 188 \\&#10;188 &amp; 189 &amp; 189 &amp; 191 &amp; 191 &amp; 191 &amp; 192 &amp; 192 &amp; 194 &amp; 194 \\&#10;194 &amp; 194 &amp; 195 &amp; 196 &amp; 197 &amp; 197 &amp; 198 &amp; 198 &amp; 198 &amp; 199 \\&#10;200 &amp; 201 &amp; 202 &amp; 204 &amp; 204 &amp; 205 &amp; 205 &amp; 206 &amp; 207 &amp; 210 \\&#10;214 &amp; 214 &amp; 215 &amp; 215 &amp; 216 &amp; 217 &amp; 218 &amp; 219 &amp; 219 &amp; 221 \\&#10;221 &amp; 221 &amp; 221 &amp; 221 &amp; 222 &amp; 223 &amp; 223 &amp; 224 &amp; 227 &amp; 227 \\&#10;228 &amp; 229 &amp; 232 &amp; 234 &amp; 234 &amp; 238 &amp; 240 &amp; 242 &amp; 242 &amp; 242 \\&#10;244 &amp; 246 &amp; 253 &amp; 253 &amp; 255 &amp; 258 &amp; 282 &amp; 290 &amp; 314 &amp; 319 \\&#10;\hline&#10;\end{array}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Picture 185" descr="%FontSize=12&#10;%TeXFontSize=12&#10;\documentclass{article}&#10;\pagestyle{empty}&#10;\begin{document}&#10;\[&#10;\begin{array}{rrrrrrrrrr}&#10;\hline 45 &amp; 74 &amp; 76 &amp; 80 &amp; 87 &amp; 91 &amp; 92 &amp; 93 &amp; 95 &amp; 96 \\&#10;98 &amp; 99 &amp; 104 &amp; 106 &amp; 111 &amp; 113 &amp; 117 &amp; 120 &amp; 122 &amp; 122 \\&#10;124 &amp; 126 &amp; 127 &amp; 127 &amp; 129 &amp; 129 &amp; 130 &amp; 131 &amp; 131 &amp; 133 \\&#10;134 &amp; 134 &amp; 135 &amp; 136 &amp; 137 &amp; 137 &amp; 139 &amp; 141 &amp; 141 &amp; 143 \\&#10;145 &amp; 148 &amp; 149 &amp; 149 &amp; 149 &amp; 150 &amp; 150 &amp; 153 &amp; 153 &amp; 153 \\&#10;153 &amp; 154 &amp; 157 &amp; 160 &amp; 160 &amp; 162 &amp; 163 &amp; 163 &amp; 165 &amp; 165 \\&#10;167 &amp; 167 &amp; 168 &amp; 170 &amp; 171 &amp; 172 &amp; 173 &amp; 174 &amp; 175 &amp; 175 \\&#10;176 &amp; 178 &amp; 178 &amp; 178 &amp; 179 &amp; 179 &amp; 179 &amp; 180 &amp; 181 &amp; 181 \\&#10;181 &amp; 182 &amp; 182 &amp; 185 &amp; 185 &amp; 186 &amp; 186 &amp; 187 &amp; 188 &amp; 188 \\&#10;188 &amp; 189 &amp; 189 &amp; 191 &amp; 191 &amp; 191 &amp; 192 &amp; 192 &amp; 194 &amp; 194 \\&#10;194 &amp; 194 &amp; 195 &amp; 196 &amp; 197 &amp; 197 &amp; 198 &amp; 198 &amp; 198 &amp; 199 \\&#10;200 &amp; 201 &amp; 202 &amp; 204 &amp; 204 &amp; 205 &amp; 205 &amp; 206 &amp; 207 &amp; 210 \\&#10;214 &amp; 214 &amp; 215 &amp; 215 &amp; 216 &amp; 217 &amp; 218 &amp; 219 &amp; 219 &amp; 221 \\&#10;221 &amp; 221 &amp; 221 &amp; 221 &amp; 222 &amp; 223 &amp; 223 &amp; 224 &amp; 227 &amp; 227 \\&#10;228 &amp; 229 &amp; 232 &amp; 234 &amp; 234 &amp; 238 &amp; 240 &amp; 242 &amp; 242 &amp; 242 \\&#10;244 &amp; 246 &amp; 253 &amp; 253 &amp; 255 &amp; 258 &amp; 282 &amp; 290 &amp; 314 &amp; 319 \\&#10;\hline&#10;\end{array}&#10;\]&#10;\end{document}"/>
                    <pic:cNvPicPr/>
                  </pic:nvPicPr>
                  <pic:blipFill>
                    <a:blip r:embed="rId829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4831" cy="2441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0C52B" w14:textId="7AEFF208" w:rsidR="00D25294" w:rsidRPr="00360256" w:rsidRDefault="00251EB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형으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것을 </w:t>
      </w:r>
      <w:r w:rsidR="00D25294" w:rsidRPr="00414C3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상자선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는데 그것은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분으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75B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7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00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11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875B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875B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이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13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작도법은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08E169" w14:textId="2A43612E" w:rsidR="00D25294" w:rsidRPr="00360256" w:rsidRDefault="00AB733C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린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량쪽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26E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첫 </w:t>
      </w:r>
      <w:r w:rsidR="00B26E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B26E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와 세번째 </w:t>
      </w:r>
      <w:r w:rsidR="00B26E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B26E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수</w:t>
      </w:r>
      <w:r w:rsidR="005064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표시하며 그 중위수위치에세로줄을 하나 상자 안쪽에 그린다.</w:t>
      </w:r>
      <w:r w:rsidR="005064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%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고있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BC2401" w14:textId="1D2FAEFC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좌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1A12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쪽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줄씩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평선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0020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값</w:t>
      </w:r>
      <w:r w:rsidR="00596C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값까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6C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장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96CD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6C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분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%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</w:t>
      </w:r>
      <w:r w:rsidR="00696F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268DBE" w14:textId="63FF7BFF" w:rsidR="00C812CF" w:rsidRDefault="00585BFC" w:rsidP="005F3873">
      <w:pPr>
        <w:widowControl/>
        <w:shd w:val="clear" w:color="auto" w:fill="FFFFFF"/>
        <w:wordWrap w:val="0"/>
        <w:topLinePunct/>
        <w:ind w:firstLineChars="1004" w:firstLine="241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B44CA0A" wp14:editId="2F845DAC">
                <wp:extent cx="3630305" cy="1330325"/>
                <wp:effectExtent l="0" t="0" r="8255" b="3175"/>
                <wp:docPr id="186" name="Canvas 1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88" name="Text Box 181"/>
                        <wps:cNvSpPr txBox="1"/>
                        <wps:spPr>
                          <a:xfrm>
                            <a:off x="275228" y="1127788"/>
                            <a:ext cx="2986112" cy="2025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61A5DA" w14:textId="77777777" w:rsidR="00585BFC" w:rsidRPr="00585BFC" w:rsidRDefault="00585BFC" w:rsidP="00585BFC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585BFC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3.7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월판매량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자료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585BFC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상자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선도</w:t>
                              </w:r>
                            </w:p>
                            <w:p w14:paraId="0B53EF69" w14:textId="77777777" w:rsidR="00585BFC" w:rsidRDefault="00585BFC" w:rsidP="00585BFC">
                              <w:pPr>
                                <w:rPr>
                                  <w:rFonts w:ascii="等线" w:eastAsia="等线" w:hAnsi="等线" w:cs="Times New Roman"/>
                                  <w:szCs w:val="21"/>
                                  <w:lang w:eastAsia="ko-KR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  <w:lang w:eastAsia="ko-KR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" name="Straight Connector 189"/>
                        <wps:cNvCnPr/>
                        <wps:spPr>
                          <a:xfrm>
                            <a:off x="83924" y="907492"/>
                            <a:ext cx="3483610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" name="Rectangle 190"/>
                        <wps:cNvSpPr/>
                        <wps:spPr>
                          <a:xfrm>
                            <a:off x="1060068" y="36025"/>
                            <a:ext cx="1052422" cy="517585"/>
                          </a:xfrm>
                          <a:prstGeom prst="rect">
                            <a:avLst/>
                          </a:prstGeom>
                          <a:ln w="254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" name="Straight Connector 191"/>
                        <wps:cNvCnPr/>
                        <wps:spPr>
                          <a:xfrm>
                            <a:off x="1715675" y="39548"/>
                            <a:ext cx="0" cy="50029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Straight Connector 192"/>
                        <wps:cNvCnPr>
                          <a:endCxn id="190" idx="1"/>
                        </wps:cNvCnPr>
                        <wps:spPr>
                          <a:xfrm>
                            <a:off x="283690" y="294660"/>
                            <a:ext cx="776378" cy="79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" name="Straight Connector 193"/>
                        <wps:cNvCnPr/>
                        <wps:spPr>
                          <a:xfrm>
                            <a:off x="2112490" y="294501"/>
                            <a:ext cx="1277384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" name="Straight Connector 194"/>
                        <wps:cNvCnPr/>
                        <wps:spPr>
                          <a:xfrm>
                            <a:off x="288866" y="294659"/>
                            <a:ext cx="0" cy="612656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" name="Straight Connector 195"/>
                        <wps:cNvCnPr/>
                        <wps:spPr>
                          <a:xfrm>
                            <a:off x="3383050" y="294501"/>
                            <a:ext cx="0" cy="612656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" name="Straight Connector 196"/>
                        <wps:cNvCnPr/>
                        <wps:spPr>
                          <a:xfrm>
                            <a:off x="1715675" y="553369"/>
                            <a:ext cx="0" cy="345661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" name="Straight Connector 197"/>
                        <wps:cNvCnPr/>
                        <wps:spPr>
                          <a:xfrm>
                            <a:off x="1053244" y="561495"/>
                            <a:ext cx="0" cy="345661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2113617" y="561495"/>
                            <a:ext cx="0" cy="345661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Text Box 199"/>
                        <wps:cNvSpPr txBox="1"/>
                        <wps:spPr>
                          <a:xfrm>
                            <a:off x="176954" y="898835"/>
                            <a:ext cx="259308" cy="191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B9A1F7" w14:textId="197F49A2" w:rsidR="00585BFC" w:rsidRPr="00585BFC" w:rsidRDefault="00585BFC" w:rsidP="00585BFC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4</w: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1" name="Text Box 201"/>
                        <wps:cNvSpPr txBox="1"/>
                        <wps:spPr>
                          <a:xfrm>
                            <a:off x="934405" y="898903"/>
                            <a:ext cx="259308" cy="191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05A591" w14:textId="578AD431" w:rsidR="00585BFC" w:rsidRPr="00585BFC" w:rsidRDefault="00585BFC" w:rsidP="00585BFC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4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" name="Text Box 202"/>
                        <wps:cNvSpPr txBox="1"/>
                        <wps:spPr>
                          <a:xfrm>
                            <a:off x="1589498" y="898903"/>
                            <a:ext cx="259308" cy="191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26D6B0" w14:textId="10E27E13" w:rsidR="00585BFC" w:rsidRPr="00585BFC" w:rsidRDefault="00585BFC" w:rsidP="00585BFC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8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3" name="Text Box 203"/>
                        <wps:cNvSpPr txBox="1"/>
                        <wps:spPr>
                          <a:xfrm>
                            <a:off x="1998931" y="899031"/>
                            <a:ext cx="259308" cy="191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2FEBEC" w14:textId="4623D227" w:rsidR="00585BFC" w:rsidRPr="00585BFC" w:rsidRDefault="00585BFC" w:rsidP="00585BFC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2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Text Box 204"/>
                        <wps:cNvSpPr txBox="1"/>
                        <wps:spPr>
                          <a:xfrm>
                            <a:off x="3261349" y="899236"/>
                            <a:ext cx="259308" cy="191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BD33181" w14:textId="5A1EA2AE" w:rsidR="00585BFC" w:rsidRPr="00585BFC" w:rsidRDefault="00585BFC" w:rsidP="00585BFC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31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44CA0A" id="Canvas 186" o:spid="_x0000_s1192" editas="canvas" style="width:285.85pt;height:104.75pt;mso-position-horizontal-relative:char;mso-position-vertical-relative:line" coordsize="36302,133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">
                <v:shape id="_x0000_s1193" type="#_x0000_t75" style="position:absolute;width:36302;height:13303;visibility:visible;mso-wrap-style:square" filled="t">
                  <v:fill o:detectmouseclick="t"/>
                  <v:path o:connecttype="none"/>
                </v:shape>
                <v:shape id="Text Box 181" o:spid="_x0000_s1194" type="#_x0000_t202" style="position:absolute;left:2752;top:11277;width:29861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" filled="f" stroked="f" strokeweight=".5pt">
                  <v:textbox inset="0,0,0,0">
                    <w:txbxContent>
                      <w:p w14:paraId="1461A5DA" w14:textId="77777777" w:rsidR="00585BFC" w:rsidRPr="00585BFC" w:rsidRDefault="00585BFC" w:rsidP="00585BFC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585BFC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3.7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월판매량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자료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585BFC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상자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선도</w:t>
                        </w:r>
                      </w:p>
                      <w:p w14:paraId="0B53EF69" w14:textId="77777777" w:rsidR="00585BFC" w:rsidRDefault="00585BFC" w:rsidP="00585BFC">
                        <w:pPr>
                          <w:rPr>
                            <w:rFonts w:ascii="等线" w:eastAsia="等线" w:hAnsi="等线" w:cs="Times New Roman"/>
                            <w:szCs w:val="21"/>
                            <w:lang w:eastAsia="ko-KR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szCs w:val="21"/>
                            <w:lang w:eastAsia="ko-KR"/>
                          </w:rPr>
                          <w:t> </w:t>
                        </w:r>
                      </w:p>
                    </w:txbxContent>
                  </v:textbox>
                </v:shape>
                <v:line id="Straight Connector 189" o:spid="_x0000_s1195" style="position:absolute;visibility:visible;mso-wrap-style:square" from="839,9074" to="35675,9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" strokecolor="black [3200]" strokeweight="1.5pt">
                  <v:stroke joinstyle="miter"/>
                </v:line>
                <v:rect id="Rectangle 190" o:spid="_x0000_s1196" style="position:absolute;left:10600;top:360;width:10524;height:51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" fillcolor="white [3201]" strokecolor="black [3200]" strokeweight="2pt"/>
                <v:line id="Straight Connector 191" o:spid="_x0000_s1197" style="position:absolute;visibility:visible;mso-wrap-style:square" from="17156,395" to="17156,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" strokecolor="black [3200]" strokeweight="1.5pt">
                  <v:stroke joinstyle="miter"/>
                </v:line>
                <v:line id="Straight Connector 192" o:spid="_x0000_s1198" style="position:absolute;visibility:visible;mso-wrap-style:square" from="2836,2946" to="10600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" strokecolor="black [3200]" strokeweight="1.5pt">
                  <v:stroke joinstyle="miter"/>
                </v:line>
                <v:line id="Straight Connector 193" o:spid="_x0000_s1199" style="position:absolute;visibility:visible;mso-wrap-style:square" from="21124,2945" to="33898,2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" strokecolor="black [3200]" strokeweight="1.5pt">
                  <v:stroke joinstyle="miter"/>
                </v:line>
                <v:line id="Straight Connector 194" o:spid="_x0000_s1200" style="position:absolute;visibility:visible;mso-wrap-style:square" from="2888,2946" to="2888,9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" strokecolor="black [3200]" strokeweight="1.5pt">
                  <v:stroke dashstyle="dash" joinstyle="miter"/>
                </v:line>
                <v:line id="Straight Connector 195" o:spid="_x0000_s1201" style="position:absolute;visibility:visible;mso-wrap-style:square" from="33830,2945" to="33830,9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" strokecolor="black [3200]" strokeweight="1.5pt">
                  <v:stroke dashstyle="dash" joinstyle="miter"/>
                </v:line>
                <v:line id="Straight Connector 196" o:spid="_x0000_s1202" style="position:absolute;visibility:visible;mso-wrap-style:square" from="17156,5533" to="17156,8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" strokecolor="black [3200]" strokeweight="1.5pt">
                  <v:stroke dashstyle="dash" joinstyle="miter"/>
                </v:line>
                <v:line id="Straight Connector 197" o:spid="_x0000_s1203" style="position:absolute;visibility:visible;mso-wrap-style:square" from="10532,5614" to="10532,9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" strokecolor="black [3200]" strokeweight="1.5pt">
                  <v:stroke dashstyle="dash" joinstyle="miter"/>
                </v:line>
                <v:line id="Straight Connector 198" o:spid="_x0000_s1204" style="position:absolute;visibility:visible;mso-wrap-style:square" from="21136,5614" to="21136,9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" strokecolor="black [3200]" strokeweight="1.5pt">
                  <v:stroke dashstyle="dash" joinstyle="miter"/>
                </v:line>
                <v:shape id="Text Box 199" o:spid="_x0000_s1205" type="#_x0000_t202" style="position:absolute;left:1769;top:8988;width:259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" filled="f" stroked="f" strokeweight=".5pt">
                  <v:textbox inset="0,0,0,0">
                    <w:txbxContent>
                      <w:p w14:paraId="2AB9A1F7" w14:textId="197F49A2" w:rsidR="00585BFC" w:rsidRPr="00585BFC" w:rsidRDefault="00585BFC" w:rsidP="00585BFC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4</w: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>5</w:t>
                        </w:r>
                      </w:p>
                    </w:txbxContent>
                  </v:textbox>
                </v:shape>
                <v:shape id="Text Box 201" o:spid="_x0000_s1206" type="#_x0000_t202" style="position:absolute;left:9344;top:8989;width:2593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" filled="f" stroked="f" strokeweight=".5pt">
                  <v:textbox inset="0,0,0,0">
                    <w:txbxContent>
                      <w:p w14:paraId="3C05A591" w14:textId="578AD431" w:rsidR="00585BFC" w:rsidRPr="00585BFC" w:rsidRDefault="00585BFC" w:rsidP="00585BFC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44</w:t>
                        </w:r>
                      </w:p>
                    </w:txbxContent>
                  </v:textbox>
                </v:shape>
                <v:shape id="Text Box 202" o:spid="_x0000_s1207" type="#_x0000_t202" style="position:absolute;left:15894;top:8989;width:2594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" filled="f" stroked="f" strokeweight=".5pt">
                  <v:textbox inset="0,0,0,0">
                    <w:txbxContent>
                      <w:p w14:paraId="2426D6B0" w14:textId="10E27E13" w:rsidR="00585BFC" w:rsidRPr="00585BFC" w:rsidRDefault="00585BFC" w:rsidP="00585BFC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81</w:t>
                        </w:r>
                      </w:p>
                    </w:txbxContent>
                  </v:textbox>
                </v:shape>
                <v:shape id="Text Box 203" o:spid="_x0000_s1208" type="#_x0000_t202" style="position:absolute;left:19989;top:8990;width:259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jIgxgAAANwAAAAPAAAAZHJzL2Rvd25yZXYueG1sRI9BSwMx&#10;FITvgv8hPMGbTVpB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W5YyIMYAAADcAAAA&#10;DwAAAAAAAAAAAAAAAAAHAgAAZHJzL2Rvd25yZXYueG1sUEsFBgAAAAADAAMAtwAAAPoCAAAAAA==&#10;" filled="f" stroked="f" strokeweight=".5pt">
                  <v:textbox inset="0,0,0,0">
                    <w:txbxContent>
                      <w:p w14:paraId="4F2FEBEC" w14:textId="4623D227" w:rsidR="00585BFC" w:rsidRPr="00585BFC" w:rsidRDefault="00585BFC" w:rsidP="00585BFC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212</w:t>
                        </w:r>
                      </w:p>
                    </w:txbxContent>
                  </v:textbox>
                </v:shape>
                <v:shape id="Text Box 204" o:spid="_x0000_s1209" type="#_x0000_t202" style="position:absolute;left:32613;top:8992;width:259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6pUxgAAANwAAAAPAAAAZHJzL2Rvd25yZXYueG1sRI9BSwMx&#10;FITvgv8hPMGbTVpE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1H+qVMYAAADcAAAA&#10;DwAAAAAAAAAAAAAAAAAHAgAAZHJzL2Rvd25yZXYueG1sUEsFBgAAAAADAAMAtwAAAPoCAAAAAA==&#10;" filled="f" stroked="f" strokeweight=".5pt">
                  <v:textbox inset="0,0,0,0">
                    <w:txbxContent>
                      <w:p w14:paraId="4BD33181" w14:textId="5A1EA2AE" w:rsidR="00585BFC" w:rsidRPr="00585BFC" w:rsidRDefault="00585BFC" w:rsidP="00585BFC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319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807F613" w14:textId="1ED2D34B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7475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체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F679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6F67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주</w:t>
      </w:r>
      <w:r w:rsidR="003B4C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28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왼쪽편기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728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른쪽편기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A8EDC0" w14:textId="77D3E16B" w:rsidR="00072882" w:rsidRDefault="00E544FA" w:rsidP="005F3873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167BCB9F" wp14:editId="5E1666D4">
                <wp:extent cx="5022215" cy="1414424"/>
                <wp:effectExtent l="0" t="0" r="6985" b="14605"/>
                <wp:docPr id="221" name="Canvas 2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05" name="Text Box 181"/>
                        <wps:cNvSpPr txBox="1"/>
                        <wps:spPr>
                          <a:xfrm>
                            <a:off x="163767" y="1163508"/>
                            <a:ext cx="4708320" cy="2509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9AA271A" w14:textId="48D2DE63" w:rsidR="00E544FA" w:rsidRDefault="00E544FA" w:rsidP="00E544FA">
                              <w:pPr>
                                <w:jc w:val="center"/>
                                <w:rPr>
                                  <w:rFonts w:ascii="等线" w:eastAsia="等线" w:hAnsi="等线" w:cs="Times New Roman"/>
                                  <w:szCs w:val="21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3.8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세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종류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일반적인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상자선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와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에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대응하는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포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형태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" name="Straight Connector 206"/>
                        <wps:cNvCnPr/>
                        <wps:spPr>
                          <a:xfrm>
                            <a:off x="111215" y="916083"/>
                            <a:ext cx="1451454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Freeform: Shape 222"/>
                        <wps:cNvSpPr/>
                        <wps:spPr>
                          <a:xfrm>
                            <a:off x="1730129" y="35999"/>
                            <a:ext cx="1378643" cy="839456"/>
                          </a:xfrm>
                          <a:custGeom>
                            <a:avLst/>
                            <a:gdLst>
                              <a:gd name="connsiteX0" fmla="*/ 0 w 1536192"/>
                              <a:gd name="connsiteY0" fmla="*/ 980253 h 1002198"/>
                              <a:gd name="connsiteX1" fmla="*/ 285293 w 1536192"/>
                              <a:gd name="connsiteY1" fmla="*/ 768112 h 1002198"/>
                              <a:gd name="connsiteX2" fmla="*/ 731520 w 1536192"/>
                              <a:gd name="connsiteY2" fmla="*/ 16 h 1002198"/>
                              <a:gd name="connsiteX3" fmla="*/ 1214323 w 1536192"/>
                              <a:gd name="connsiteY3" fmla="*/ 790058 h 1002198"/>
                              <a:gd name="connsiteX4" fmla="*/ 1536192 w 1536192"/>
                              <a:gd name="connsiteY4" fmla="*/ 1002198 h 1002198"/>
                              <a:gd name="connsiteX5" fmla="*/ 1536192 w 1536192"/>
                              <a:gd name="connsiteY5" fmla="*/ 1002198 h 1002198"/>
                              <a:gd name="connsiteX0" fmla="*/ 0 w 1653235"/>
                              <a:gd name="connsiteY0" fmla="*/ 1029530 h 1029530"/>
                              <a:gd name="connsiteX1" fmla="*/ 402336 w 1653235"/>
                              <a:gd name="connsiteY1" fmla="*/ 768112 h 1029530"/>
                              <a:gd name="connsiteX2" fmla="*/ 848563 w 1653235"/>
                              <a:gd name="connsiteY2" fmla="*/ 16 h 1029530"/>
                              <a:gd name="connsiteX3" fmla="*/ 1331366 w 1653235"/>
                              <a:gd name="connsiteY3" fmla="*/ 790058 h 1029530"/>
                              <a:gd name="connsiteX4" fmla="*/ 1653235 w 1653235"/>
                              <a:gd name="connsiteY4" fmla="*/ 1002198 h 1029530"/>
                              <a:gd name="connsiteX5" fmla="*/ 1653235 w 1653235"/>
                              <a:gd name="connsiteY5" fmla="*/ 1002198 h 1029530"/>
                              <a:gd name="connsiteX0" fmla="*/ 0 w 1653235"/>
                              <a:gd name="connsiteY0" fmla="*/ 1029544 h 1029544"/>
                              <a:gd name="connsiteX1" fmla="*/ 402336 w 1653235"/>
                              <a:gd name="connsiteY1" fmla="*/ 768126 h 1029544"/>
                              <a:gd name="connsiteX2" fmla="*/ 848563 w 1653235"/>
                              <a:gd name="connsiteY2" fmla="*/ 30 h 1029544"/>
                              <a:gd name="connsiteX3" fmla="*/ 1316736 w 1653235"/>
                              <a:gd name="connsiteY3" fmla="*/ 738865 h 1029544"/>
                              <a:gd name="connsiteX4" fmla="*/ 1653235 w 1653235"/>
                              <a:gd name="connsiteY4" fmla="*/ 1002212 h 1029544"/>
                              <a:gd name="connsiteX5" fmla="*/ 1653235 w 1653235"/>
                              <a:gd name="connsiteY5" fmla="*/ 1002212 h 1029544"/>
                              <a:gd name="connsiteX0" fmla="*/ 0 w 1695626"/>
                              <a:gd name="connsiteY0" fmla="*/ 1029544 h 1030647"/>
                              <a:gd name="connsiteX1" fmla="*/ 402336 w 1695626"/>
                              <a:gd name="connsiteY1" fmla="*/ 768126 h 1030647"/>
                              <a:gd name="connsiteX2" fmla="*/ 848563 w 1695626"/>
                              <a:gd name="connsiteY2" fmla="*/ 30 h 1030647"/>
                              <a:gd name="connsiteX3" fmla="*/ 1316736 w 1695626"/>
                              <a:gd name="connsiteY3" fmla="*/ 738865 h 1030647"/>
                              <a:gd name="connsiteX4" fmla="*/ 1653235 w 1695626"/>
                              <a:gd name="connsiteY4" fmla="*/ 1002212 h 1030647"/>
                              <a:gd name="connsiteX5" fmla="*/ 1695626 w 1695626"/>
                              <a:gd name="connsiteY5" fmla="*/ 1029544 h 103064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695626" h="1030647">
                                <a:moveTo>
                                  <a:pt x="0" y="1029544"/>
                                </a:moveTo>
                                <a:cubicBezTo>
                                  <a:pt x="81686" y="1005160"/>
                                  <a:pt x="260909" y="939712"/>
                                  <a:pt x="402336" y="768126"/>
                                </a:cubicBezTo>
                                <a:cubicBezTo>
                                  <a:pt x="543763" y="596540"/>
                                  <a:pt x="696163" y="4907"/>
                                  <a:pt x="848563" y="30"/>
                                </a:cubicBezTo>
                                <a:cubicBezTo>
                                  <a:pt x="1000963" y="-4847"/>
                                  <a:pt x="1182624" y="571835"/>
                                  <a:pt x="1316736" y="738865"/>
                                </a:cubicBezTo>
                                <a:cubicBezTo>
                                  <a:pt x="1450848" y="905895"/>
                                  <a:pt x="1590087" y="953766"/>
                                  <a:pt x="1653235" y="1002212"/>
                                </a:cubicBezTo>
                                <a:cubicBezTo>
                                  <a:pt x="1716383" y="1050658"/>
                                  <a:pt x="1681496" y="1020433"/>
                                  <a:pt x="1695626" y="1029544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prstDash val="sys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3" name="Freeform: Shape 223"/>
                        <wps:cNvSpPr/>
                        <wps:spPr>
                          <a:xfrm>
                            <a:off x="3358467" y="265939"/>
                            <a:ext cx="1388619" cy="609516"/>
                          </a:xfrm>
                          <a:custGeom>
                            <a:avLst/>
                            <a:gdLst>
                              <a:gd name="connsiteX0" fmla="*/ 0 w 1536192"/>
                              <a:gd name="connsiteY0" fmla="*/ 980253 h 1002198"/>
                              <a:gd name="connsiteX1" fmla="*/ 285293 w 1536192"/>
                              <a:gd name="connsiteY1" fmla="*/ 768112 h 1002198"/>
                              <a:gd name="connsiteX2" fmla="*/ 731520 w 1536192"/>
                              <a:gd name="connsiteY2" fmla="*/ 16 h 1002198"/>
                              <a:gd name="connsiteX3" fmla="*/ 1214323 w 1536192"/>
                              <a:gd name="connsiteY3" fmla="*/ 790058 h 1002198"/>
                              <a:gd name="connsiteX4" fmla="*/ 1536192 w 1536192"/>
                              <a:gd name="connsiteY4" fmla="*/ 1002198 h 1002198"/>
                              <a:gd name="connsiteX5" fmla="*/ 1536192 w 1536192"/>
                              <a:gd name="connsiteY5" fmla="*/ 1002198 h 1002198"/>
                              <a:gd name="connsiteX0" fmla="*/ 0 w 1653235"/>
                              <a:gd name="connsiteY0" fmla="*/ 1029530 h 1029530"/>
                              <a:gd name="connsiteX1" fmla="*/ 402336 w 1653235"/>
                              <a:gd name="connsiteY1" fmla="*/ 768112 h 1029530"/>
                              <a:gd name="connsiteX2" fmla="*/ 848563 w 1653235"/>
                              <a:gd name="connsiteY2" fmla="*/ 16 h 1029530"/>
                              <a:gd name="connsiteX3" fmla="*/ 1331366 w 1653235"/>
                              <a:gd name="connsiteY3" fmla="*/ 790058 h 1029530"/>
                              <a:gd name="connsiteX4" fmla="*/ 1653235 w 1653235"/>
                              <a:gd name="connsiteY4" fmla="*/ 1002198 h 1029530"/>
                              <a:gd name="connsiteX5" fmla="*/ 1653235 w 1653235"/>
                              <a:gd name="connsiteY5" fmla="*/ 1002198 h 1029530"/>
                              <a:gd name="connsiteX0" fmla="*/ 0 w 1653235"/>
                              <a:gd name="connsiteY0" fmla="*/ 1029544 h 1029544"/>
                              <a:gd name="connsiteX1" fmla="*/ 402336 w 1653235"/>
                              <a:gd name="connsiteY1" fmla="*/ 768126 h 1029544"/>
                              <a:gd name="connsiteX2" fmla="*/ 848563 w 1653235"/>
                              <a:gd name="connsiteY2" fmla="*/ 30 h 1029544"/>
                              <a:gd name="connsiteX3" fmla="*/ 1316736 w 1653235"/>
                              <a:gd name="connsiteY3" fmla="*/ 738865 h 1029544"/>
                              <a:gd name="connsiteX4" fmla="*/ 1653235 w 1653235"/>
                              <a:gd name="connsiteY4" fmla="*/ 1002212 h 1029544"/>
                              <a:gd name="connsiteX5" fmla="*/ 1653235 w 1653235"/>
                              <a:gd name="connsiteY5" fmla="*/ 1002212 h 1029544"/>
                              <a:gd name="connsiteX0" fmla="*/ 0 w 1695626"/>
                              <a:gd name="connsiteY0" fmla="*/ 1029544 h 1030647"/>
                              <a:gd name="connsiteX1" fmla="*/ 402336 w 1695626"/>
                              <a:gd name="connsiteY1" fmla="*/ 768126 h 1030647"/>
                              <a:gd name="connsiteX2" fmla="*/ 848563 w 1695626"/>
                              <a:gd name="connsiteY2" fmla="*/ 30 h 1030647"/>
                              <a:gd name="connsiteX3" fmla="*/ 1316736 w 1695626"/>
                              <a:gd name="connsiteY3" fmla="*/ 738865 h 1030647"/>
                              <a:gd name="connsiteX4" fmla="*/ 1653235 w 1695626"/>
                              <a:gd name="connsiteY4" fmla="*/ 1002212 h 1030647"/>
                              <a:gd name="connsiteX5" fmla="*/ 1695626 w 1695626"/>
                              <a:gd name="connsiteY5" fmla="*/ 1029544 h 1030647"/>
                              <a:gd name="connsiteX0" fmla="*/ 0 w 1695626"/>
                              <a:gd name="connsiteY0" fmla="*/ 747507 h 748610"/>
                              <a:gd name="connsiteX1" fmla="*/ 402336 w 1695626"/>
                              <a:gd name="connsiteY1" fmla="*/ 486089 h 748610"/>
                              <a:gd name="connsiteX2" fmla="*/ 477131 w 1695626"/>
                              <a:gd name="connsiteY2" fmla="*/ 52 h 748610"/>
                              <a:gd name="connsiteX3" fmla="*/ 1316736 w 1695626"/>
                              <a:gd name="connsiteY3" fmla="*/ 456828 h 748610"/>
                              <a:gd name="connsiteX4" fmla="*/ 1653235 w 1695626"/>
                              <a:gd name="connsiteY4" fmla="*/ 720175 h 748610"/>
                              <a:gd name="connsiteX5" fmla="*/ 1695626 w 1695626"/>
                              <a:gd name="connsiteY5" fmla="*/ 747507 h 748610"/>
                              <a:gd name="connsiteX0" fmla="*/ 0 w 1695626"/>
                              <a:gd name="connsiteY0" fmla="*/ 748902 h 750005"/>
                              <a:gd name="connsiteX1" fmla="*/ 122969 w 1695626"/>
                              <a:gd name="connsiteY1" fmla="*/ 621462 h 750005"/>
                              <a:gd name="connsiteX2" fmla="*/ 477131 w 1695626"/>
                              <a:gd name="connsiteY2" fmla="*/ 1447 h 750005"/>
                              <a:gd name="connsiteX3" fmla="*/ 1316736 w 1695626"/>
                              <a:gd name="connsiteY3" fmla="*/ 458223 h 750005"/>
                              <a:gd name="connsiteX4" fmla="*/ 1653235 w 1695626"/>
                              <a:gd name="connsiteY4" fmla="*/ 721570 h 750005"/>
                              <a:gd name="connsiteX5" fmla="*/ 1695626 w 1695626"/>
                              <a:gd name="connsiteY5" fmla="*/ 748902 h 750005"/>
                              <a:gd name="connsiteX0" fmla="*/ 0 w 1716308"/>
                              <a:gd name="connsiteY0" fmla="*/ 747647 h 747647"/>
                              <a:gd name="connsiteX1" fmla="*/ 122969 w 1716308"/>
                              <a:gd name="connsiteY1" fmla="*/ 620207 h 747647"/>
                              <a:gd name="connsiteX2" fmla="*/ 477131 w 1716308"/>
                              <a:gd name="connsiteY2" fmla="*/ 192 h 747647"/>
                              <a:gd name="connsiteX3" fmla="*/ 970546 w 1716308"/>
                              <a:gd name="connsiteY3" fmla="*/ 555687 h 747647"/>
                              <a:gd name="connsiteX4" fmla="*/ 1653235 w 1716308"/>
                              <a:gd name="connsiteY4" fmla="*/ 720315 h 747647"/>
                              <a:gd name="connsiteX5" fmla="*/ 1695626 w 1716308"/>
                              <a:gd name="connsiteY5" fmla="*/ 747647 h 747647"/>
                              <a:gd name="connsiteX0" fmla="*/ 0 w 1707884"/>
                              <a:gd name="connsiteY0" fmla="*/ 747647 h 747647"/>
                              <a:gd name="connsiteX1" fmla="*/ 122969 w 1707884"/>
                              <a:gd name="connsiteY1" fmla="*/ 620207 h 747647"/>
                              <a:gd name="connsiteX2" fmla="*/ 477131 w 1707884"/>
                              <a:gd name="connsiteY2" fmla="*/ 192 h 747647"/>
                              <a:gd name="connsiteX3" fmla="*/ 970546 w 1707884"/>
                              <a:gd name="connsiteY3" fmla="*/ 555687 h 747647"/>
                              <a:gd name="connsiteX4" fmla="*/ 1653235 w 1707884"/>
                              <a:gd name="connsiteY4" fmla="*/ 720315 h 747647"/>
                              <a:gd name="connsiteX5" fmla="*/ 1674430 w 1707884"/>
                              <a:gd name="connsiteY5" fmla="*/ 733543 h 747647"/>
                              <a:gd name="connsiteX0" fmla="*/ 0 w 1707884"/>
                              <a:gd name="connsiteY0" fmla="*/ 748019 h 748019"/>
                              <a:gd name="connsiteX1" fmla="*/ 122969 w 1707884"/>
                              <a:gd name="connsiteY1" fmla="*/ 620579 h 748019"/>
                              <a:gd name="connsiteX2" fmla="*/ 226084 w 1707884"/>
                              <a:gd name="connsiteY2" fmla="*/ 454604 h 748019"/>
                              <a:gd name="connsiteX3" fmla="*/ 477131 w 1707884"/>
                              <a:gd name="connsiteY3" fmla="*/ 564 h 748019"/>
                              <a:gd name="connsiteX4" fmla="*/ 970546 w 1707884"/>
                              <a:gd name="connsiteY4" fmla="*/ 556059 h 748019"/>
                              <a:gd name="connsiteX5" fmla="*/ 1653235 w 1707884"/>
                              <a:gd name="connsiteY5" fmla="*/ 720687 h 748019"/>
                              <a:gd name="connsiteX6" fmla="*/ 1674430 w 1707884"/>
                              <a:gd name="connsiteY6" fmla="*/ 733915 h 748019"/>
                              <a:gd name="connsiteX0" fmla="*/ 0 w 1707884"/>
                              <a:gd name="connsiteY0" fmla="*/ 748019 h 748019"/>
                              <a:gd name="connsiteX1" fmla="*/ 77717 w 1707884"/>
                              <a:gd name="connsiteY1" fmla="*/ 701405 h 748019"/>
                              <a:gd name="connsiteX2" fmla="*/ 122969 w 1707884"/>
                              <a:gd name="connsiteY2" fmla="*/ 620579 h 748019"/>
                              <a:gd name="connsiteX3" fmla="*/ 226084 w 1707884"/>
                              <a:gd name="connsiteY3" fmla="*/ 454604 h 748019"/>
                              <a:gd name="connsiteX4" fmla="*/ 477131 w 1707884"/>
                              <a:gd name="connsiteY4" fmla="*/ 564 h 748019"/>
                              <a:gd name="connsiteX5" fmla="*/ 970546 w 1707884"/>
                              <a:gd name="connsiteY5" fmla="*/ 556059 h 748019"/>
                              <a:gd name="connsiteX6" fmla="*/ 1653235 w 1707884"/>
                              <a:gd name="connsiteY6" fmla="*/ 720687 h 748019"/>
                              <a:gd name="connsiteX7" fmla="*/ 1674430 w 1707884"/>
                              <a:gd name="connsiteY7" fmla="*/ 733915 h 74801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707884" h="748019">
                                <a:moveTo>
                                  <a:pt x="0" y="748019"/>
                                </a:moveTo>
                                <a:cubicBezTo>
                                  <a:pt x="11775" y="740250"/>
                                  <a:pt x="57222" y="722645"/>
                                  <a:pt x="77717" y="701405"/>
                                </a:cubicBezTo>
                                <a:cubicBezTo>
                                  <a:pt x="98212" y="680165"/>
                                  <a:pt x="98241" y="661712"/>
                                  <a:pt x="122969" y="620579"/>
                                </a:cubicBezTo>
                                <a:cubicBezTo>
                                  <a:pt x="147697" y="579446"/>
                                  <a:pt x="167057" y="557940"/>
                                  <a:pt x="226084" y="454604"/>
                                </a:cubicBezTo>
                                <a:cubicBezTo>
                                  <a:pt x="285111" y="351268"/>
                                  <a:pt x="353054" y="-16345"/>
                                  <a:pt x="477131" y="564"/>
                                </a:cubicBezTo>
                                <a:cubicBezTo>
                                  <a:pt x="601208" y="17473"/>
                                  <a:pt x="774529" y="436039"/>
                                  <a:pt x="970546" y="556059"/>
                                </a:cubicBezTo>
                                <a:cubicBezTo>
                                  <a:pt x="1166563" y="676080"/>
                                  <a:pt x="1535921" y="691044"/>
                                  <a:pt x="1653235" y="720687"/>
                                </a:cubicBezTo>
                                <a:cubicBezTo>
                                  <a:pt x="1770549" y="750330"/>
                                  <a:pt x="1660300" y="724804"/>
                                  <a:pt x="1674430" y="733915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prstDash val="sys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4" name="Freeform: Shape 224"/>
                        <wps:cNvSpPr/>
                        <wps:spPr>
                          <a:xfrm flipH="1">
                            <a:off x="124771" y="265783"/>
                            <a:ext cx="1355699" cy="609516"/>
                          </a:xfrm>
                          <a:custGeom>
                            <a:avLst/>
                            <a:gdLst>
                              <a:gd name="connsiteX0" fmla="*/ 0 w 1536192"/>
                              <a:gd name="connsiteY0" fmla="*/ 980253 h 1002198"/>
                              <a:gd name="connsiteX1" fmla="*/ 285293 w 1536192"/>
                              <a:gd name="connsiteY1" fmla="*/ 768112 h 1002198"/>
                              <a:gd name="connsiteX2" fmla="*/ 731520 w 1536192"/>
                              <a:gd name="connsiteY2" fmla="*/ 16 h 1002198"/>
                              <a:gd name="connsiteX3" fmla="*/ 1214323 w 1536192"/>
                              <a:gd name="connsiteY3" fmla="*/ 790058 h 1002198"/>
                              <a:gd name="connsiteX4" fmla="*/ 1536192 w 1536192"/>
                              <a:gd name="connsiteY4" fmla="*/ 1002198 h 1002198"/>
                              <a:gd name="connsiteX5" fmla="*/ 1536192 w 1536192"/>
                              <a:gd name="connsiteY5" fmla="*/ 1002198 h 1002198"/>
                              <a:gd name="connsiteX0" fmla="*/ 0 w 1653235"/>
                              <a:gd name="connsiteY0" fmla="*/ 1029530 h 1029530"/>
                              <a:gd name="connsiteX1" fmla="*/ 402336 w 1653235"/>
                              <a:gd name="connsiteY1" fmla="*/ 768112 h 1029530"/>
                              <a:gd name="connsiteX2" fmla="*/ 848563 w 1653235"/>
                              <a:gd name="connsiteY2" fmla="*/ 16 h 1029530"/>
                              <a:gd name="connsiteX3" fmla="*/ 1331366 w 1653235"/>
                              <a:gd name="connsiteY3" fmla="*/ 790058 h 1029530"/>
                              <a:gd name="connsiteX4" fmla="*/ 1653235 w 1653235"/>
                              <a:gd name="connsiteY4" fmla="*/ 1002198 h 1029530"/>
                              <a:gd name="connsiteX5" fmla="*/ 1653235 w 1653235"/>
                              <a:gd name="connsiteY5" fmla="*/ 1002198 h 1029530"/>
                              <a:gd name="connsiteX0" fmla="*/ 0 w 1653235"/>
                              <a:gd name="connsiteY0" fmla="*/ 1029544 h 1029544"/>
                              <a:gd name="connsiteX1" fmla="*/ 402336 w 1653235"/>
                              <a:gd name="connsiteY1" fmla="*/ 768126 h 1029544"/>
                              <a:gd name="connsiteX2" fmla="*/ 848563 w 1653235"/>
                              <a:gd name="connsiteY2" fmla="*/ 30 h 1029544"/>
                              <a:gd name="connsiteX3" fmla="*/ 1316736 w 1653235"/>
                              <a:gd name="connsiteY3" fmla="*/ 738865 h 1029544"/>
                              <a:gd name="connsiteX4" fmla="*/ 1653235 w 1653235"/>
                              <a:gd name="connsiteY4" fmla="*/ 1002212 h 1029544"/>
                              <a:gd name="connsiteX5" fmla="*/ 1653235 w 1653235"/>
                              <a:gd name="connsiteY5" fmla="*/ 1002212 h 1029544"/>
                              <a:gd name="connsiteX0" fmla="*/ 0 w 1695626"/>
                              <a:gd name="connsiteY0" fmla="*/ 1029544 h 1030647"/>
                              <a:gd name="connsiteX1" fmla="*/ 402336 w 1695626"/>
                              <a:gd name="connsiteY1" fmla="*/ 768126 h 1030647"/>
                              <a:gd name="connsiteX2" fmla="*/ 848563 w 1695626"/>
                              <a:gd name="connsiteY2" fmla="*/ 30 h 1030647"/>
                              <a:gd name="connsiteX3" fmla="*/ 1316736 w 1695626"/>
                              <a:gd name="connsiteY3" fmla="*/ 738865 h 1030647"/>
                              <a:gd name="connsiteX4" fmla="*/ 1653235 w 1695626"/>
                              <a:gd name="connsiteY4" fmla="*/ 1002212 h 1030647"/>
                              <a:gd name="connsiteX5" fmla="*/ 1695626 w 1695626"/>
                              <a:gd name="connsiteY5" fmla="*/ 1029544 h 1030647"/>
                              <a:gd name="connsiteX0" fmla="*/ 0 w 1695626"/>
                              <a:gd name="connsiteY0" fmla="*/ 747507 h 748610"/>
                              <a:gd name="connsiteX1" fmla="*/ 402336 w 1695626"/>
                              <a:gd name="connsiteY1" fmla="*/ 486089 h 748610"/>
                              <a:gd name="connsiteX2" fmla="*/ 477131 w 1695626"/>
                              <a:gd name="connsiteY2" fmla="*/ 52 h 748610"/>
                              <a:gd name="connsiteX3" fmla="*/ 1316736 w 1695626"/>
                              <a:gd name="connsiteY3" fmla="*/ 456828 h 748610"/>
                              <a:gd name="connsiteX4" fmla="*/ 1653235 w 1695626"/>
                              <a:gd name="connsiteY4" fmla="*/ 720175 h 748610"/>
                              <a:gd name="connsiteX5" fmla="*/ 1695626 w 1695626"/>
                              <a:gd name="connsiteY5" fmla="*/ 747507 h 748610"/>
                              <a:gd name="connsiteX0" fmla="*/ 0 w 1695626"/>
                              <a:gd name="connsiteY0" fmla="*/ 748902 h 750005"/>
                              <a:gd name="connsiteX1" fmla="*/ 122969 w 1695626"/>
                              <a:gd name="connsiteY1" fmla="*/ 621462 h 750005"/>
                              <a:gd name="connsiteX2" fmla="*/ 477131 w 1695626"/>
                              <a:gd name="connsiteY2" fmla="*/ 1447 h 750005"/>
                              <a:gd name="connsiteX3" fmla="*/ 1316736 w 1695626"/>
                              <a:gd name="connsiteY3" fmla="*/ 458223 h 750005"/>
                              <a:gd name="connsiteX4" fmla="*/ 1653235 w 1695626"/>
                              <a:gd name="connsiteY4" fmla="*/ 721570 h 750005"/>
                              <a:gd name="connsiteX5" fmla="*/ 1695626 w 1695626"/>
                              <a:gd name="connsiteY5" fmla="*/ 748902 h 750005"/>
                              <a:gd name="connsiteX0" fmla="*/ 0 w 1716308"/>
                              <a:gd name="connsiteY0" fmla="*/ 747647 h 747647"/>
                              <a:gd name="connsiteX1" fmla="*/ 122969 w 1716308"/>
                              <a:gd name="connsiteY1" fmla="*/ 620207 h 747647"/>
                              <a:gd name="connsiteX2" fmla="*/ 477131 w 1716308"/>
                              <a:gd name="connsiteY2" fmla="*/ 192 h 747647"/>
                              <a:gd name="connsiteX3" fmla="*/ 970546 w 1716308"/>
                              <a:gd name="connsiteY3" fmla="*/ 555687 h 747647"/>
                              <a:gd name="connsiteX4" fmla="*/ 1653235 w 1716308"/>
                              <a:gd name="connsiteY4" fmla="*/ 720315 h 747647"/>
                              <a:gd name="connsiteX5" fmla="*/ 1695626 w 1716308"/>
                              <a:gd name="connsiteY5" fmla="*/ 747647 h 747647"/>
                              <a:gd name="connsiteX0" fmla="*/ 0 w 1707884"/>
                              <a:gd name="connsiteY0" fmla="*/ 747647 h 747647"/>
                              <a:gd name="connsiteX1" fmla="*/ 122969 w 1707884"/>
                              <a:gd name="connsiteY1" fmla="*/ 620207 h 747647"/>
                              <a:gd name="connsiteX2" fmla="*/ 477131 w 1707884"/>
                              <a:gd name="connsiteY2" fmla="*/ 192 h 747647"/>
                              <a:gd name="connsiteX3" fmla="*/ 970546 w 1707884"/>
                              <a:gd name="connsiteY3" fmla="*/ 555687 h 747647"/>
                              <a:gd name="connsiteX4" fmla="*/ 1653235 w 1707884"/>
                              <a:gd name="connsiteY4" fmla="*/ 720315 h 747647"/>
                              <a:gd name="connsiteX5" fmla="*/ 1674430 w 1707884"/>
                              <a:gd name="connsiteY5" fmla="*/ 733543 h 747647"/>
                              <a:gd name="connsiteX0" fmla="*/ 0 w 1707884"/>
                              <a:gd name="connsiteY0" fmla="*/ 748019 h 748019"/>
                              <a:gd name="connsiteX1" fmla="*/ 122969 w 1707884"/>
                              <a:gd name="connsiteY1" fmla="*/ 620579 h 748019"/>
                              <a:gd name="connsiteX2" fmla="*/ 226084 w 1707884"/>
                              <a:gd name="connsiteY2" fmla="*/ 454604 h 748019"/>
                              <a:gd name="connsiteX3" fmla="*/ 477131 w 1707884"/>
                              <a:gd name="connsiteY3" fmla="*/ 564 h 748019"/>
                              <a:gd name="connsiteX4" fmla="*/ 970546 w 1707884"/>
                              <a:gd name="connsiteY4" fmla="*/ 556059 h 748019"/>
                              <a:gd name="connsiteX5" fmla="*/ 1653235 w 1707884"/>
                              <a:gd name="connsiteY5" fmla="*/ 720687 h 748019"/>
                              <a:gd name="connsiteX6" fmla="*/ 1674430 w 1707884"/>
                              <a:gd name="connsiteY6" fmla="*/ 733915 h 748019"/>
                              <a:gd name="connsiteX0" fmla="*/ 0 w 1707884"/>
                              <a:gd name="connsiteY0" fmla="*/ 748019 h 748019"/>
                              <a:gd name="connsiteX1" fmla="*/ 77717 w 1707884"/>
                              <a:gd name="connsiteY1" fmla="*/ 701405 h 748019"/>
                              <a:gd name="connsiteX2" fmla="*/ 122969 w 1707884"/>
                              <a:gd name="connsiteY2" fmla="*/ 620579 h 748019"/>
                              <a:gd name="connsiteX3" fmla="*/ 226084 w 1707884"/>
                              <a:gd name="connsiteY3" fmla="*/ 454604 h 748019"/>
                              <a:gd name="connsiteX4" fmla="*/ 477131 w 1707884"/>
                              <a:gd name="connsiteY4" fmla="*/ 564 h 748019"/>
                              <a:gd name="connsiteX5" fmla="*/ 970546 w 1707884"/>
                              <a:gd name="connsiteY5" fmla="*/ 556059 h 748019"/>
                              <a:gd name="connsiteX6" fmla="*/ 1653235 w 1707884"/>
                              <a:gd name="connsiteY6" fmla="*/ 720687 h 748019"/>
                              <a:gd name="connsiteX7" fmla="*/ 1674430 w 1707884"/>
                              <a:gd name="connsiteY7" fmla="*/ 733915 h 74801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707884" h="748019">
                                <a:moveTo>
                                  <a:pt x="0" y="748019"/>
                                </a:moveTo>
                                <a:cubicBezTo>
                                  <a:pt x="11775" y="740250"/>
                                  <a:pt x="57222" y="722645"/>
                                  <a:pt x="77717" y="701405"/>
                                </a:cubicBezTo>
                                <a:cubicBezTo>
                                  <a:pt x="98212" y="680165"/>
                                  <a:pt x="98241" y="661712"/>
                                  <a:pt x="122969" y="620579"/>
                                </a:cubicBezTo>
                                <a:cubicBezTo>
                                  <a:pt x="147697" y="579446"/>
                                  <a:pt x="167057" y="557940"/>
                                  <a:pt x="226084" y="454604"/>
                                </a:cubicBezTo>
                                <a:cubicBezTo>
                                  <a:pt x="285111" y="351268"/>
                                  <a:pt x="353054" y="-16345"/>
                                  <a:pt x="477131" y="564"/>
                                </a:cubicBezTo>
                                <a:cubicBezTo>
                                  <a:pt x="601208" y="17473"/>
                                  <a:pt x="774529" y="436039"/>
                                  <a:pt x="970546" y="556059"/>
                                </a:cubicBezTo>
                                <a:cubicBezTo>
                                  <a:pt x="1166563" y="676080"/>
                                  <a:pt x="1535921" y="691044"/>
                                  <a:pt x="1653235" y="720687"/>
                                </a:cubicBezTo>
                                <a:cubicBezTo>
                                  <a:pt x="1770549" y="750330"/>
                                  <a:pt x="1660300" y="724804"/>
                                  <a:pt x="1674430" y="733915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prstDash val="sys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Straight Connector 225"/>
                        <wps:cNvCnPr/>
                        <wps:spPr>
                          <a:xfrm>
                            <a:off x="1714041" y="916083"/>
                            <a:ext cx="1451454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6" name="Straight Connector 226"/>
                        <wps:cNvCnPr/>
                        <wps:spPr>
                          <a:xfrm>
                            <a:off x="3317804" y="916083"/>
                            <a:ext cx="1451454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7" name="Rectangle 227"/>
                        <wps:cNvSpPr/>
                        <wps:spPr>
                          <a:xfrm>
                            <a:off x="689212" y="834393"/>
                            <a:ext cx="504497" cy="150125"/>
                          </a:xfrm>
                          <a:prstGeom prst="rect">
                            <a:avLst/>
                          </a:prstGeom>
                          <a:ln w="254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Rectangle 228"/>
                        <wps:cNvSpPr/>
                        <wps:spPr>
                          <a:xfrm>
                            <a:off x="3684895" y="834706"/>
                            <a:ext cx="504497" cy="150125"/>
                          </a:xfrm>
                          <a:prstGeom prst="rect">
                            <a:avLst/>
                          </a:prstGeom>
                          <a:ln w="254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Rectangle 229"/>
                        <wps:cNvSpPr/>
                        <wps:spPr>
                          <a:xfrm>
                            <a:off x="2244986" y="834232"/>
                            <a:ext cx="382210" cy="143301"/>
                          </a:xfrm>
                          <a:prstGeom prst="rect">
                            <a:avLst/>
                          </a:prstGeom>
                          <a:ln w="254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Straight Connector 231"/>
                        <wps:cNvCnPr/>
                        <wps:spPr>
                          <a:xfrm>
                            <a:off x="1025037" y="820748"/>
                            <a:ext cx="0" cy="15454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2" name="Straight Connector 232"/>
                        <wps:cNvCnPr/>
                        <wps:spPr>
                          <a:xfrm>
                            <a:off x="2437580" y="820748"/>
                            <a:ext cx="0" cy="15454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Straight Connector 233"/>
                        <wps:cNvCnPr/>
                        <wps:spPr>
                          <a:xfrm>
                            <a:off x="3863771" y="829977"/>
                            <a:ext cx="0" cy="15454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Text Box 234"/>
                        <wps:cNvSpPr txBox="1"/>
                        <wps:spPr>
                          <a:xfrm>
                            <a:off x="661916" y="998166"/>
                            <a:ext cx="675565" cy="1774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06515B8" w14:textId="56759ED7" w:rsidR="0014051C" w:rsidRDefault="0014051C"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왼쪽편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Text Box 235"/>
                        <wps:cNvSpPr txBox="1"/>
                        <wps:spPr>
                          <a:xfrm>
                            <a:off x="2101754" y="986087"/>
                            <a:ext cx="675565" cy="1774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03F524" w14:textId="75FED51F" w:rsidR="0014051C" w:rsidRDefault="00DD48A7" w:rsidP="00DD48A7">
                              <w:pPr>
                                <w:jc w:val="center"/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대칭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Text Box 236"/>
                        <wps:cNvSpPr txBox="1"/>
                        <wps:spPr>
                          <a:xfrm>
                            <a:off x="3568856" y="998166"/>
                            <a:ext cx="805251" cy="1774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948A82" w14:textId="080458D3" w:rsidR="0014051C" w:rsidRDefault="0014051C"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오른쪽편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67BCB9F" id="Canvas 221" o:spid="_x0000_s1210" editas="canvas" style="width:395.45pt;height:111.35pt;mso-position-horizontal-relative:char;mso-position-vertical-relative:line" coordsize="50222,141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">
                <v:shape id="_x0000_s1211" type="#_x0000_t75" style="position:absolute;width:50222;height:14141;visibility:visible;mso-wrap-style:square" filled="t">
                  <v:fill o:detectmouseclick="t"/>
                  <v:path o:connecttype="none"/>
                </v:shape>
                <v:shape id="Text Box 181" o:spid="_x0000_s1212" type="#_x0000_t202" style="position:absolute;left:1637;top:11635;width:47083;height:2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w/PxgAAANwAAAAPAAAAZHJzL2Rvd25yZXYueG1sRI9BSwMx&#10;FITvgv8hPMGbTVpQ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uzMPz8YAAADcAAAA&#10;DwAAAAAAAAAAAAAAAAAHAgAAZHJzL2Rvd25yZXYueG1sUEsFBgAAAAADAAMAtwAAAPoCAAAAAA==&#10;" filled="f" stroked="f" strokeweight=".5pt">
                  <v:textbox inset="0,0,0,0">
                    <w:txbxContent>
                      <w:p w14:paraId="79AA271A" w14:textId="48D2DE63" w:rsidR="00E544FA" w:rsidRDefault="00E544FA" w:rsidP="00E544FA">
                        <w:pPr>
                          <w:jc w:val="center"/>
                          <w:rPr>
                            <w:rFonts w:ascii="等线" w:eastAsia="等线" w:hAnsi="等线" w:cs="Times New Roman"/>
                            <w:szCs w:val="21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3.8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세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종류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일반적인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상자선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와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에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대응하는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포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형태</w:t>
                        </w:r>
                      </w:p>
                    </w:txbxContent>
                  </v:textbox>
                </v:shape>
                <v:line id="Straight Connector 206" o:spid="_x0000_s1213" style="position:absolute;visibility:visible;mso-wrap-style:square" from="1112,9160" to="15626,9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" strokecolor="black [3200]" strokeweight="1.5pt">
                  <v:stroke joinstyle="miter"/>
                </v:line>
                <v:shape id="Freeform: Shape 222" o:spid="_x0000_s1214" style="position:absolute;left:17301;top:359;width:13786;height:8395;visibility:visible;mso-wrap-style:square;v-text-anchor:middle" coordsize="1695626,1030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" path="m,1029544c81686,1005160,260909,939712,402336,768126,543763,596540,696163,4907,848563,30v152400,-4877,334061,571805,468173,738835c1450848,905895,1590087,953766,1653235,1002212v63148,48446,28261,18221,42391,27332e" filled="f" strokecolor="black [3200]" strokeweight="2pt">
                  <v:stroke dashstyle="3 1" joinstyle="miter"/>
                  <v:path arrowok="t" o:connecttype="custom" o:connectlocs="0,838558;327123,625634;689931,24;1070583,601801;1344177,816296;1378643,838558" o:connectangles="0,0,0,0,0,0"/>
                </v:shape>
                <v:shape id="Freeform: Shape 223" o:spid="_x0000_s1215" style="position:absolute;left:33584;top:2659;width:13886;height:6095;visibility:visible;mso-wrap-style:square;v-text-anchor:middle" coordsize="1707884,748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" path="m,748019v11775,-7769,57222,-25374,77717,-46614c98212,680165,98241,661712,122969,620579v24728,-41133,44088,-62639,103115,-165975c285111,351268,353054,-16345,477131,564,601208,17473,774529,436039,970546,556059v196017,120021,565375,134985,682689,164628c1770549,750330,1660300,724804,1674430,733915e" filled="f" strokecolor="black [3200]" strokeweight="2pt">
                  <v:stroke dashstyle="3 1" joinstyle="miter"/>
                  <v:path arrowok="t" o:connecttype="custom" o:connectlocs="0,609516;63189,571533;99982,505673;183821,370430;387938,460;789116,453099;1344186,587245;1361419,598023" o:connectangles="0,0,0,0,0,0,0,0"/>
                </v:shape>
                <v:shape id="Freeform: Shape 224" o:spid="_x0000_s1216" style="position:absolute;left:1247;top:2657;width:13557;height:6095;flip:x;visibility:visible;mso-wrap-style:square;v-text-anchor:middle" coordsize="1707884,748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" path="m,748019v11775,-7769,57222,-25374,77717,-46614c98212,680165,98241,661712,122969,620579v24728,-41133,44088,-62639,103115,-165975c285111,351268,353054,-16345,477131,564,601208,17473,774529,436039,970546,556059v196017,120021,565375,134985,682689,164628c1770549,750330,1660300,724804,1674430,733915e" filled="f" strokecolor="black [3200]" strokeweight="2pt">
                  <v:stroke dashstyle="3 1" joinstyle="miter"/>
                  <v:path arrowok="t" o:connecttype="custom" o:connectlocs="0,609516;61691,571533;97611,505673;179463,370430;378741,460;770408,453099;1312319,587245;1329144,598023" o:connectangles="0,0,0,0,0,0,0,0"/>
                </v:shape>
                <v:line id="Straight Connector 225" o:spid="_x0000_s1217" style="position:absolute;visibility:visible;mso-wrap-style:square" from="17140,9160" to="31654,9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" strokecolor="black [3200]" strokeweight="1.5pt">
                  <v:stroke joinstyle="miter"/>
                </v:line>
                <v:line id="Straight Connector 226" o:spid="_x0000_s1218" style="position:absolute;visibility:visible;mso-wrap-style:square" from="33178,9160" to="47692,9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" strokecolor="black [3200]" strokeweight="1.5pt">
                  <v:stroke joinstyle="miter"/>
                </v:line>
                <v:rect id="Rectangle 227" o:spid="_x0000_s1219" style="position:absolute;left:6892;top:8343;width:5045;height:1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" fillcolor="white [3201]" strokecolor="black [3200]" strokeweight="2pt"/>
                <v:rect id="Rectangle 228" o:spid="_x0000_s1220" style="position:absolute;left:36848;top:8347;width:5045;height:15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" fillcolor="white [3201]" strokecolor="black [3200]" strokeweight="2pt"/>
                <v:rect id="Rectangle 229" o:spid="_x0000_s1221" style="position:absolute;left:22449;top:8342;width:3822;height:1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" fillcolor="white [3201]" strokecolor="black [3200]" strokeweight="2pt"/>
                <v:line id="Straight Connector 231" o:spid="_x0000_s1222" style="position:absolute;visibility:visible;mso-wrap-style:square" from="10250,8207" to="10250,9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" strokecolor="black [3200]" strokeweight="1.5pt">
                  <v:stroke joinstyle="miter"/>
                </v:line>
                <v:line id="Straight Connector 232" o:spid="_x0000_s1223" style="position:absolute;visibility:visible;mso-wrap-style:square" from="24375,8207" to="24375,9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" strokecolor="black [3200]" strokeweight="1.5pt">
                  <v:stroke joinstyle="miter"/>
                </v:line>
                <v:line id="Straight Connector 233" o:spid="_x0000_s1224" style="position:absolute;visibility:visible;mso-wrap-style:square" from="38637,8299" to="38637,9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" strokecolor="black [3200]" strokeweight="1.5pt">
                  <v:stroke joinstyle="miter"/>
                </v:line>
                <v:shape id="Text Box 234" o:spid="_x0000_s1225" type="#_x0000_t202" style="position:absolute;left:6619;top:9981;width:6755;height:1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" filled="f" stroked="f" strokeweight=".5pt">
                  <v:textbox inset="0,0,0,0">
                    <w:txbxContent>
                      <w:p w14:paraId="406515B8" w14:textId="56759ED7" w:rsidR="0014051C" w:rsidRDefault="0014051C"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왼쪽편기</w:t>
                        </w:r>
                      </w:p>
                    </w:txbxContent>
                  </v:textbox>
                </v:shape>
                <v:shape id="Text Box 235" o:spid="_x0000_s1226" type="#_x0000_t202" style="position:absolute;left:21017;top:9860;width:6756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" filled="f" stroked="f" strokeweight=".5pt">
                  <v:textbox inset="0,0,0,0">
                    <w:txbxContent>
                      <w:p w14:paraId="1C03F524" w14:textId="75FED51F" w:rsidR="0014051C" w:rsidRDefault="00DD48A7" w:rsidP="00DD48A7">
                        <w:pPr>
                          <w:jc w:val="center"/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대칭</w:t>
                        </w:r>
                      </w:p>
                    </w:txbxContent>
                  </v:textbox>
                </v:shape>
                <v:shape id="Text Box 236" o:spid="_x0000_s1227" type="#_x0000_t202" style="position:absolute;left:35688;top:9981;width:8053;height:1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" filled="f" stroked="f" strokeweight=".5pt">
                  <v:textbox inset="0,0,0,0">
                    <w:txbxContent>
                      <w:p w14:paraId="56948A82" w14:textId="080458D3" w:rsidR="0014051C" w:rsidRDefault="0014051C"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오른쪽편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13DCCFD" w14:textId="518EAE2E" w:rsidR="00D25294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036A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</w:t>
      </w:r>
      <w:r w:rsidR="00036A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해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이</w:t>
      </w:r>
      <w:r w:rsidR="000F1C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한장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42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4142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선</w:t>
      </w:r>
      <w:r w:rsidR="00784B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릴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84B5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9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4B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동안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D5D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</w:t>
      </w:r>
      <w:r w:rsidR="00234D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55F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근거하여그린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선도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955F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째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이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겼</w:t>
      </w:r>
      <w:r w:rsidR="00955F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5F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백하게 알아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BD021C" w14:textId="6D2A852E" w:rsidR="00955FE3" w:rsidRPr="00360256" w:rsidRDefault="007D00C9" w:rsidP="005F3873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1344261B" wp14:editId="03B1198B">
                <wp:extent cx="4594225" cy="3087976"/>
                <wp:effectExtent l="0" t="0" r="15875" b="0"/>
                <wp:docPr id="279" name="Canvas 2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37" name="Straight Arrow Connector 237"/>
                        <wps:cNvCnPr/>
                        <wps:spPr>
                          <a:xfrm>
                            <a:off x="267558" y="2556215"/>
                            <a:ext cx="4102191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238" name="Straight Arrow Connector 238"/>
                        <wps:cNvCnPr/>
                        <wps:spPr>
                          <a:xfrm flipV="1">
                            <a:off x="395537" y="42964"/>
                            <a:ext cx="0" cy="2618787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  <wpg:wgp>
                        <wpg:cNvPr id="280" name="Group 280"/>
                        <wpg:cNvGrpSpPr/>
                        <wpg:grpSpPr>
                          <a:xfrm>
                            <a:off x="243980" y="291030"/>
                            <a:ext cx="266391" cy="2119517"/>
                            <a:chOff x="343873" y="309803"/>
                            <a:chExt cx="266391" cy="2119517"/>
                          </a:xfrm>
                        </wpg:grpSpPr>
                        <wps:wsp>
                          <wps:cNvPr id="243" name="Text Box 243"/>
                          <wps:cNvSpPr txBox="1"/>
                          <wps:spPr>
                            <a:xfrm>
                              <a:off x="344081" y="1279726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42BCF03" w14:textId="008E3584" w:rsidR="007D00C9" w:rsidRPr="00C345C1" w:rsidRDefault="007D00C9" w:rsidP="007D00C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 w:hint="eastAsia"/>
                                    <w:lang w:eastAsia="ko-KR"/>
                                  </w:rPr>
                                  <w:t>4</w:t>
                                </w: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7" name="Text Box 247"/>
                          <wps:cNvSpPr txBox="1"/>
                          <wps:spPr>
                            <a:xfrm>
                              <a:off x="344200" y="2238252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313D66E" w14:textId="1AB9AFF4" w:rsidR="007D00C9" w:rsidRPr="00954052" w:rsidRDefault="007D00C9" w:rsidP="007D00C9">
                                <w:r>
                                  <w:t>3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0" name="Text Box 250"/>
                          <wps:cNvSpPr txBox="1"/>
                          <wps:spPr>
                            <a:xfrm>
                              <a:off x="343873" y="309803"/>
                              <a:ext cx="266064" cy="191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D4ADC2" w14:textId="78BD9ECD" w:rsidR="007D00C9" w:rsidRPr="00C345C1" w:rsidRDefault="007D00C9" w:rsidP="007D00C9">
                                <w:pPr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1" name="Text Box 251"/>
                        <wps:cNvSpPr txBox="1"/>
                        <wps:spPr>
                          <a:xfrm>
                            <a:off x="36011" y="2808576"/>
                            <a:ext cx="4558926" cy="26088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448484" w14:textId="77777777" w:rsidR="007D00C9" w:rsidRPr="00360256" w:rsidRDefault="007D00C9" w:rsidP="007D00C9">
                              <w:pPr>
                                <w:widowControl/>
                                <w:shd w:val="clear" w:color="auto" w:fill="FFFFFF"/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3.9 20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일동안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생산된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제품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직경을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나타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내는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상자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선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</w:t>
                              </w:r>
                            </w:p>
                            <w:p w14:paraId="62F8009A" w14:textId="77777777" w:rsidR="007D00C9" w:rsidRPr="007D00C9" w:rsidRDefault="007D00C9" w:rsidP="007D00C9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310" name="Group 310"/>
                        <wpg:cNvGrpSpPr/>
                        <wpg:grpSpPr>
                          <a:xfrm>
                            <a:off x="436377" y="2550500"/>
                            <a:ext cx="3910100" cy="218881"/>
                            <a:chOff x="536270" y="2569273"/>
                            <a:chExt cx="3910100" cy="218881"/>
                          </a:xfrm>
                        </wpg:grpSpPr>
                        <wps:wsp>
                          <wps:cNvPr id="254" name="Text Box 254"/>
                          <wps:cNvSpPr txBox="1"/>
                          <wps:spPr>
                            <a:xfrm>
                              <a:off x="536270" y="2569561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70D3C0C" w14:textId="7135F8E8" w:rsidR="007D00C9" w:rsidRPr="00A502B2" w:rsidRDefault="007D00C9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5" name="Text Box 255"/>
                          <wps:cNvSpPr txBox="1"/>
                          <wps:spPr>
                            <a:xfrm>
                              <a:off x="729321" y="2569273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19BBEE" w14:textId="54FDFEE5" w:rsidR="007D00C9" w:rsidRPr="00A502B2" w:rsidRDefault="007D00C9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6" name="Text Box 256"/>
                          <wps:cNvSpPr txBox="1"/>
                          <wps:spPr>
                            <a:xfrm>
                              <a:off x="902288" y="2569754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11FA549" w14:textId="3F7C1AF2" w:rsidR="007D00C9" w:rsidRPr="00A502B2" w:rsidRDefault="007D00C9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7" name="Text Box 257"/>
                          <wps:cNvSpPr txBox="1"/>
                          <wps:spPr>
                            <a:xfrm>
                              <a:off x="1088712" y="2569790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7DFA201" w14:textId="2508843E" w:rsidR="007D00C9" w:rsidRPr="00A502B2" w:rsidRDefault="007D00C9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9" name="Text Box 259"/>
                          <wps:cNvSpPr txBox="1"/>
                          <wps:spPr>
                            <a:xfrm>
                              <a:off x="1296003" y="2569273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E00C41C" w14:textId="1226360B" w:rsidR="007D00C9" w:rsidRPr="00A502B2" w:rsidRDefault="007D00C9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0" name="Text Box 260"/>
                          <wps:cNvSpPr txBox="1"/>
                          <wps:spPr>
                            <a:xfrm>
                              <a:off x="1480658" y="2569561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6A47E9D" w14:textId="4EDA209B" w:rsidR="007D00C9" w:rsidRPr="00A502B2" w:rsidRDefault="007D00C9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1" name="Text Box 301"/>
                          <wps:cNvSpPr txBox="1"/>
                          <wps:spPr>
                            <a:xfrm>
                              <a:off x="1671727" y="2569273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EF5C37" w14:textId="7325CEA7" w:rsidR="008E5825" w:rsidRPr="00A502B2" w:rsidRDefault="008E5825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" name="Text Box 302"/>
                          <wps:cNvSpPr txBox="1"/>
                          <wps:spPr>
                            <a:xfrm>
                              <a:off x="1862796" y="2569273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C75D9CD" w14:textId="7E29BF6C" w:rsidR="008E5825" w:rsidRPr="00A502B2" w:rsidRDefault="008E5825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" name="Text Box 303"/>
                          <wps:cNvSpPr txBox="1"/>
                          <wps:spPr>
                            <a:xfrm>
                              <a:off x="2060688" y="256975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A17C09" w14:textId="55EAEB29" w:rsidR="008E5825" w:rsidRPr="00A502B2" w:rsidRDefault="008E5825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4" name="Text Box 304"/>
                          <wps:cNvSpPr txBox="1"/>
                          <wps:spPr>
                            <a:xfrm>
                              <a:off x="2228905" y="256975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D2D8189" w14:textId="69BA3003" w:rsidR="008E5825" w:rsidRPr="00A502B2" w:rsidRDefault="008E5825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Text Box 305"/>
                          <wps:cNvSpPr txBox="1"/>
                          <wps:spPr>
                            <a:xfrm>
                              <a:off x="2634203" y="256975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5417F8" w14:textId="2F076E30" w:rsidR="008E5825" w:rsidRPr="00A502B2" w:rsidRDefault="008E5825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Text Box 306"/>
                          <wps:cNvSpPr txBox="1"/>
                          <wps:spPr>
                            <a:xfrm>
                              <a:off x="3011630" y="256975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1B04DF" w14:textId="016C4C61" w:rsidR="008E5825" w:rsidRPr="00A502B2" w:rsidRDefault="008E5825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7" name="Text Box 307"/>
                          <wps:cNvSpPr txBox="1"/>
                          <wps:spPr>
                            <a:xfrm>
                              <a:off x="3389327" y="2569273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46DF98" w14:textId="3610785A" w:rsidR="008E5825" w:rsidRPr="00A502B2" w:rsidRDefault="008E5825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8" name="Text Box 308"/>
                          <wps:cNvSpPr txBox="1"/>
                          <wps:spPr>
                            <a:xfrm>
                              <a:off x="3778288" y="256975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DCA8199" w14:textId="7B04F991" w:rsidR="008E5825" w:rsidRPr="00A502B2" w:rsidRDefault="008E5825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9" name="Text Box 309"/>
                          <wps:cNvSpPr txBox="1"/>
                          <wps:spPr>
                            <a:xfrm>
                              <a:off x="4160426" y="2569756"/>
                              <a:ext cx="285944" cy="218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C570E4" w14:textId="6D51DC8F" w:rsidR="008E5825" w:rsidRPr="00A502B2" w:rsidRDefault="008E5825" w:rsidP="007D00C9">
                                <w:pPr>
                                  <w:jc w:val="center"/>
                                  <w:rPr>
                                    <w:rFonts w:eastAsia="Malgun Gothic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eastAsia="Malgun Gothic"/>
                                    <w:lang w:eastAsia="ko-KR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62" name="Straight Connector 262"/>
                        <wps:cNvCnPr/>
                        <wps:spPr>
                          <a:xfrm>
                            <a:off x="399184" y="2311290"/>
                            <a:ext cx="87782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266" name="Straight Connector 266"/>
                        <wps:cNvCnPr/>
                        <wps:spPr>
                          <a:xfrm>
                            <a:off x="398701" y="1354412"/>
                            <a:ext cx="8763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269" name="Straight Connector 269"/>
                        <wps:cNvCnPr/>
                        <wps:spPr>
                          <a:xfrm>
                            <a:off x="399130" y="386460"/>
                            <a:ext cx="8763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none"/>
                          </a:ln>
                          <a:effectLst/>
                        </wps:spPr>
                        <wps:bodyPr/>
                      </wps:wsp>
                      <wpg:wgp>
                        <wpg:cNvPr id="300" name="Group 300"/>
                        <wpg:cNvGrpSpPr/>
                        <wpg:grpSpPr>
                          <a:xfrm>
                            <a:off x="569872" y="2482791"/>
                            <a:ext cx="3607206" cy="72000"/>
                            <a:chOff x="697060" y="2281645"/>
                            <a:chExt cx="3607206" cy="36419"/>
                          </a:xfrm>
                        </wpg:grpSpPr>
                        <wps:wsp>
                          <wps:cNvPr id="276" name="Straight Connector 276"/>
                          <wps:cNvCnPr/>
                          <wps:spPr>
                            <a:xfrm>
                              <a:off x="2215740" y="2281863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" name="Straight Connector 281"/>
                          <wps:cNvCnPr/>
                          <wps:spPr>
                            <a:xfrm>
                              <a:off x="2405675" y="2282064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2" name="Straight Connector 282"/>
                          <wps:cNvCnPr/>
                          <wps:spPr>
                            <a:xfrm>
                              <a:off x="2595656" y="2281751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3" name="Straight Connector 283"/>
                          <wps:cNvCnPr/>
                          <wps:spPr>
                            <a:xfrm>
                              <a:off x="2785521" y="2281751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4" name="Straight Connector 284"/>
                          <wps:cNvCnPr/>
                          <wps:spPr>
                            <a:xfrm>
                              <a:off x="2975609" y="2282064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5" name="Straight Connector 285"/>
                          <wps:cNvCnPr/>
                          <wps:spPr>
                            <a:xfrm>
                              <a:off x="3165474" y="2282064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6" name="Straight Connector 286"/>
                          <wps:cNvCnPr/>
                          <wps:spPr>
                            <a:xfrm>
                              <a:off x="3355339" y="2282064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7" name="Straight Connector 287"/>
                          <wps:cNvCnPr/>
                          <wps:spPr>
                            <a:xfrm>
                              <a:off x="3545204" y="2282064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8" name="Straight Connector 288"/>
                          <wps:cNvCnPr/>
                          <wps:spPr>
                            <a:xfrm>
                              <a:off x="697060" y="2281645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9" name="Straight Connector 289"/>
                          <wps:cNvCnPr/>
                          <wps:spPr>
                            <a:xfrm>
                              <a:off x="886878" y="2281848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Straight Connector 290"/>
                          <wps:cNvCnPr/>
                          <wps:spPr>
                            <a:xfrm>
                              <a:off x="1076515" y="2281751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1" name="Straight Connector 291"/>
                          <wps:cNvCnPr/>
                          <wps:spPr>
                            <a:xfrm>
                              <a:off x="1266380" y="2281751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2" name="Straight Connector 292"/>
                          <wps:cNvCnPr/>
                          <wps:spPr>
                            <a:xfrm>
                              <a:off x="1456531" y="2281751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3" name="Straight Connector 293"/>
                          <wps:cNvCnPr/>
                          <wps:spPr>
                            <a:xfrm>
                              <a:off x="1646396" y="2281751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4" name="Straight Connector 294"/>
                          <wps:cNvCnPr/>
                          <wps:spPr>
                            <a:xfrm>
                              <a:off x="1836261" y="2281751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5" name="Straight Connector 295"/>
                          <wps:cNvCnPr/>
                          <wps:spPr>
                            <a:xfrm>
                              <a:off x="2026126" y="2281751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Straight Connector 296"/>
                          <wps:cNvCnPr/>
                          <wps:spPr>
                            <a:xfrm>
                              <a:off x="3734586" y="2281751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7" name="Straight Connector 297"/>
                          <wps:cNvCnPr/>
                          <wps:spPr>
                            <a:xfrm>
                              <a:off x="3924536" y="2281645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8" name="Straight Connector 298"/>
                          <wps:cNvCnPr/>
                          <wps:spPr>
                            <a:xfrm>
                              <a:off x="4114401" y="2281645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9" name="Straight Connector 299"/>
                          <wps:cNvCnPr/>
                          <wps:spPr>
                            <a:xfrm>
                              <a:off x="4304266" y="2281645"/>
                              <a:ext cx="0" cy="36000"/>
                            </a:xfrm>
                            <a:prstGeom prst="line">
                              <a:avLst/>
                            </a:pr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324" name="Group 324"/>
                        <wpg:cNvGrpSpPr/>
                        <wpg:grpSpPr>
                          <a:xfrm>
                            <a:off x="526988" y="574904"/>
                            <a:ext cx="102446" cy="1589965"/>
                            <a:chOff x="526988" y="593677"/>
                            <a:chExt cx="102446" cy="1589965"/>
                          </a:xfrm>
                        </wpg:grpSpPr>
                        <wps:wsp>
                          <wps:cNvPr id="316" name="Rectangle 316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5" name="Straight Connector 315"/>
                          <wps:cNvCnPr>
                            <a:stCxn id="316" idx="1"/>
                            <a:endCxn id="316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19" name="Group 319"/>
                          <wpg:cNvGrpSpPr/>
                          <wpg:grpSpPr>
                            <a:xfrm>
                              <a:off x="574761" y="593677"/>
                              <a:ext cx="0" cy="1589965"/>
                              <a:chOff x="574761" y="593677"/>
                              <a:chExt cx="0" cy="1589965"/>
                            </a:xfrm>
                          </wpg:grpSpPr>
                          <wps:wsp>
                            <wps:cNvPr id="312" name="Straight Connector 312"/>
                            <wps:cNvCnPr/>
                            <wps:spPr>
                              <a:xfrm>
                                <a:off x="574761" y="593677"/>
                                <a:ext cx="0" cy="504967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7" name="Straight Connector 317"/>
                            <wps:cNvCnPr/>
                            <wps:spPr>
                              <a:xfrm>
                                <a:off x="574761" y="1709248"/>
                                <a:ext cx="0" cy="47439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25" name="Group 325"/>
                        <wpg:cNvGrpSpPr/>
                        <wpg:grpSpPr>
                          <a:xfrm>
                            <a:off x="724881" y="677262"/>
                            <a:ext cx="102446" cy="1344306"/>
                            <a:chOff x="526988" y="777921"/>
                            <a:chExt cx="102446" cy="1344306"/>
                          </a:xfrm>
                        </wpg:grpSpPr>
                        <wps:wsp>
                          <wps:cNvPr id="326" name="Rectangle 326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7" name="Straight Connector 327"/>
                          <wps:cNvCnPr>
                            <a:stCxn id="326" idx="1"/>
                            <a:endCxn id="326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28" name="Group 328"/>
                          <wpg:cNvGrpSpPr/>
                          <wpg:grpSpPr>
                            <a:xfrm>
                              <a:off x="574747" y="777921"/>
                              <a:ext cx="55" cy="1344306"/>
                              <a:chOff x="574747" y="777921"/>
                              <a:chExt cx="55" cy="1344306"/>
                            </a:xfrm>
                          </wpg:grpSpPr>
                          <wps:wsp>
                            <wps:cNvPr id="329" name="Straight Connector 329"/>
                            <wps:cNvCnPr/>
                            <wps:spPr>
                              <a:xfrm>
                                <a:off x="574747" y="777921"/>
                                <a:ext cx="0" cy="320723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0" name="Straight Connector 330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31" name="Group 331"/>
                        <wpg:cNvGrpSpPr/>
                        <wpg:grpSpPr>
                          <a:xfrm>
                            <a:off x="915950" y="670440"/>
                            <a:ext cx="102446" cy="1419367"/>
                            <a:chOff x="526988" y="702860"/>
                            <a:chExt cx="102446" cy="1419367"/>
                          </a:xfrm>
                        </wpg:grpSpPr>
                        <wps:wsp>
                          <wps:cNvPr id="332" name="Rectangle 332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Straight Connector 333"/>
                          <wps:cNvCnPr>
                            <a:stCxn id="332" idx="1"/>
                            <a:endCxn id="332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34" name="Group 334"/>
                          <wpg:cNvGrpSpPr/>
                          <wpg:grpSpPr>
                            <a:xfrm>
                              <a:off x="574802" y="702860"/>
                              <a:ext cx="0" cy="1419367"/>
                              <a:chOff x="574802" y="702860"/>
                              <a:chExt cx="0" cy="1419367"/>
                            </a:xfrm>
                          </wpg:grpSpPr>
                          <wps:wsp>
                            <wps:cNvPr id="335" name="Straight Connector 335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6" name="Straight Connector 336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37" name="Group 337"/>
                        <wpg:cNvGrpSpPr/>
                        <wpg:grpSpPr>
                          <a:xfrm>
                            <a:off x="1101974" y="540785"/>
                            <a:ext cx="102446" cy="1630908"/>
                            <a:chOff x="526988" y="559558"/>
                            <a:chExt cx="102446" cy="1630908"/>
                          </a:xfrm>
                        </wpg:grpSpPr>
                        <wps:wsp>
                          <wps:cNvPr id="338" name="Rectangle 338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9" name="Straight Connector 339"/>
                          <wps:cNvCnPr>
                            <a:stCxn id="338" idx="1"/>
                            <a:endCxn id="338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40" name="Group 340"/>
                          <wpg:cNvGrpSpPr/>
                          <wpg:grpSpPr>
                            <a:xfrm>
                              <a:off x="574720" y="559558"/>
                              <a:ext cx="0" cy="1630908"/>
                              <a:chOff x="574720" y="559558"/>
                              <a:chExt cx="0" cy="1630908"/>
                            </a:xfrm>
                          </wpg:grpSpPr>
                          <wps:wsp>
                            <wps:cNvPr id="341" name="Straight Connector 341"/>
                            <wps:cNvCnPr/>
                            <wps:spPr>
                              <a:xfrm>
                                <a:off x="574720" y="559558"/>
                                <a:ext cx="0" cy="539086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2" name="Straight Connector 342"/>
                            <wps:cNvCnPr/>
                            <wps:spPr>
                              <a:xfrm>
                                <a:off x="574720" y="1709248"/>
                                <a:ext cx="0" cy="481218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43" name="Group 343"/>
                        <wpg:cNvGrpSpPr/>
                        <wpg:grpSpPr>
                          <a:xfrm>
                            <a:off x="1299867" y="786445"/>
                            <a:ext cx="102446" cy="1289713"/>
                            <a:chOff x="526988" y="771098"/>
                            <a:chExt cx="102446" cy="1289713"/>
                          </a:xfrm>
                        </wpg:grpSpPr>
                        <wps:wsp>
                          <wps:cNvPr id="344" name="Rectangle 344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5" name="Straight Connector 345"/>
                          <wps:cNvCnPr>
                            <a:stCxn id="344" idx="1"/>
                            <a:endCxn id="344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46" name="Group 346"/>
                          <wpg:cNvGrpSpPr/>
                          <wpg:grpSpPr>
                            <a:xfrm>
                              <a:off x="574706" y="771098"/>
                              <a:ext cx="0" cy="1289713"/>
                              <a:chOff x="574706" y="771098"/>
                              <a:chExt cx="0" cy="1289713"/>
                            </a:xfrm>
                          </wpg:grpSpPr>
                          <wps:wsp>
                            <wps:cNvPr id="347" name="Straight Connector 347"/>
                            <wps:cNvCnPr/>
                            <wps:spPr>
                              <a:xfrm>
                                <a:off x="574706" y="771098"/>
                                <a:ext cx="0" cy="327546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8" name="Straight Connector 348"/>
                            <wps:cNvCnPr/>
                            <wps:spPr>
                              <a:xfrm>
                                <a:off x="574706" y="1709248"/>
                                <a:ext cx="0" cy="351563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49" name="Group 349"/>
                        <wpg:cNvGrpSpPr/>
                        <wpg:grpSpPr>
                          <a:xfrm>
                            <a:off x="1483036" y="609024"/>
                            <a:ext cx="102446" cy="1542198"/>
                            <a:chOff x="526988" y="580029"/>
                            <a:chExt cx="102446" cy="1542198"/>
                          </a:xfrm>
                        </wpg:grpSpPr>
                        <wps:wsp>
                          <wps:cNvPr id="350" name="Rectangle 350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1" name="Straight Connector 351"/>
                          <wps:cNvCnPr>
                            <a:stCxn id="350" idx="1"/>
                            <a:endCxn id="350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52" name="Group 352"/>
                          <wpg:cNvGrpSpPr/>
                          <wpg:grpSpPr>
                            <a:xfrm>
                              <a:off x="574693" y="580029"/>
                              <a:ext cx="109" cy="1542198"/>
                              <a:chOff x="574693" y="580029"/>
                              <a:chExt cx="109" cy="1542198"/>
                            </a:xfrm>
                          </wpg:grpSpPr>
                          <wps:wsp>
                            <wps:cNvPr id="353" name="Straight Connector 353"/>
                            <wps:cNvCnPr/>
                            <wps:spPr>
                              <a:xfrm>
                                <a:off x="574693" y="580029"/>
                                <a:ext cx="0" cy="518615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4" name="Straight Connector 354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55" name="Group 355"/>
                        <wpg:cNvGrpSpPr/>
                        <wpg:grpSpPr>
                          <a:xfrm>
                            <a:off x="1661914" y="704558"/>
                            <a:ext cx="102446" cy="1419367"/>
                            <a:chOff x="526988" y="702860"/>
                            <a:chExt cx="102446" cy="1419367"/>
                          </a:xfrm>
                        </wpg:grpSpPr>
                        <wps:wsp>
                          <wps:cNvPr id="356" name="Rectangle 356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7" name="Straight Connector 357"/>
                          <wps:cNvCnPr>
                            <a:stCxn id="356" idx="1"/>
                            <a:endCxn id="356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58" name="Group 358"/>
                          <wpg:cNvGrpSpPr/>
                          <wpg:grpSpPr>
                            <a:xfrm>
                              <a:off x="574802" y="702860"/>
                              <a:ext cx="0" cy="1419367"/>
                              <a:chOff x="574802" y="702860"/>
                              <a:chExt cx="0" cy="1419367"/>
                            </a:xfrm>
                          </wpg:grpSpPr>
                          <wps:wsp>
                            <wps:cNvPr id="359" name="Straight Connector 359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0" name="Straight Connector 360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61" name="Group 361"/>
                        <wpg:cNvGrpSpPr/>
                        <wpg:grpSpPr>
                          <a:xfrm>
                            <a:off x="1865174" y="649965"/>
                            <a:ext cx="102446" cy="1494432"/>
                            <a:chOff x="526988" y="702860"/>
                            <a:chExt cx="102446" cy="1494432"/>
                          </a:xfrm>
                        </wpg:grpSpPr>
                        <wps:wsp>
                          <wps:cNvPr id="362" name="Rectangle 362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3" name="Straight Connector 363"/>
                          <wps:cNvCnPr>
                            <a:stCxn id="362" idx="1"/>
                            <a:endCxn id="362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64" name="Group 364"/>
                          <wpg:cNvGrpSpPr/>
                          <wpg:grpSpPr>
                            <a:xfrm>
                              <a:off x="574666" y="702860"/>
                              <a:ext cx="136" cy="1494432"/>
                              <a:chOff x="574666" y="702860"/>
                              <a:chExt cx="136" cy="1494432"/>
                            </a:xfrm>
                          </wpg:grpSpPr>
                          <wps:wsp>
                            <wps:cNvPr id="365" name="Straight Connector 365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6" name="Straight Connector 366"/>
                            <wps:cNvCnPr/>
                            <wps:spPr>
                              <a:xfrm>
                                <a:off x="574666" y="1709248"/>
                                <a:ext cx="0" cy="48804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67" name="Group 367"/>
                        <wpg:cNvGrpSpPr/>
                        <wpg:grpSpPr>
                          <a:xfrm>
                            <a:off x="2048835" y="588552"/>
                            <a:ext cx="102446" cy="1542197"/>
                            <a:chOff x="526988" y="580030"/>
                            <a:chExt cx="102446" cy="1542197"/>
                          </a:xfrm>
                        </wpg:grpSpPr>
                        <wps:wsp>
                          <wps:cNvPr id="368" name="Rectangle 368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9" name="Straight Connector 369"/>
                          <wps:cNvCnPr>
                            <a:stCxn id="368" idx="1"/>
                            <a:endCxn id="368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70" name="Group 370"/>
                          <wpg:cNvGrpSpPr/>
                          <wpg:grpSpPr>
                            <a:xfrm>
                              <a:off x="574653" y="580030"/>
                              <a:ext cx="149" cy="1542197"/>
                              <a:chOff x="574653" y="580030"/>
                              <a:chExt cx="149" cy="1542197"/>
                            </a:xfrm>
                          </wpg:grpSpPr>
                          <wps:wsp>
                            <wps:cNvPr id="371" name="Straight Connector 371"/>
                            <wps:cNvCnPr/>
                            <wps:spPr>
                              <a:xfrm>
                                <a:off x="574653" y="580030"/>
                                <a:ext cx="0" cy="51861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2" name="Straight Connector 372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73" name="Group 373"/>
                        <wpg:cNvGrpSpPr/>
                        <wpg:grpSpPr>
                          <a:xfrm>
                            <a:off x="2246738" y="745502"/>
                            <a:ext cx="102446" cy="1323832"/>
                            <a:chOff x="526988" y="702860"/>
                            <a:chExt cx="102446" cy="1323832"/>
                          </a:xfrm>
                        </wpg:grpSpPr>
                        <wps:wsp>
                          <wps:cNvPr id="374" name="Rectangle 374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5" name="Straight Connector 375"/>
                          <wps:cNvCnPr>
                            <a:stCxn id="374" idx="1"/>
                            <a:endCxn id="374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76" name="Group 376"/>
                          <wpg:cNvGrpSpPr/>
                          <wpg:grpSpPr>
                            <a:xfrm>
                              <a:off x="574639" y="702860"/>
                              <a:ext cx="163" cy="1323832"/>
                              <a:chOff x="574639" y="702860"/>
                              <a:chExt cx="163" cy="1323832"/>
                            </a:xfrm>
                          </wpg:grpSpPr>
                          <wps:wsp>
                            <wps:cNvPr id="377" name="Straight Connector 377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8" name="Straight Connector 378"/>
                            <wps:cNvCnPr/>
                            <wps:spPr>
                              <a:xfrm>
                                <a:off x="574639" y="1709248"/>
                                <a:ext cx="0" cy="31744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79" name="Group 379"/>
                        <wpg:cNvGrpSpPr/>
                        <wpg:grpSpPr>
                          <a:xfrm>
                            <a:off x="2426493" y="752326"/>
                            <a:ext cx="102446" cy="1501253"/>
                            <a:chOff x="526988" y="702860"/>
                            <a:chExt cx="102446" cy="1501253"/>
                          </a:xfrm>
                        </wpg:grpSpPr>
                        <wps:wsp>
                          <wps:cNvPr id="380" name="Rectangle 380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1" name="Straight Connector 381"/>
                          <wps:cNvCnPr>
                            <a:stCxn id="380" idx="1"/>
                            <a:endCxn id="380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82" name="Group 382"/>
                          <wpg:cNvGrpSpPr/>
                          <wpg:grpSpPr>
                            <a:xfrm>
                              <a:off x="574626" y="702860"/>
                              <a:ext cx="176" cy="1501253"/>
                              <a:chOff x="574626" y="702860"/>
                              <a:chExt cx="176" cy="1501253"/>
                            </a:xfrm>
                          </wpg:grpSpPr>
                          <wps:wsp>
                            <wps:cNvPr id="383" name="Straight Connector 383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4" name="Straight Connector 384"/>
                            <wps:cNvCnPr/>
                            <wps:spPr>
                              <a:xfrm>
                                <a:off x="574626" y="1709248"/>
                                <a:ext cx="0" cy="494865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85" name="Group 385"/>
                        <wpg:cNvGrpSpPr/>
                        <wpg:grpSpPr>
                          <a:xfrm>
                            <a:off x="2614498" y="690910"/>
                            <a:ext cx="102446" cy="1480783"/>
                            <a:chOff x="526988" y="641444"/>
                            <a:chExt cx="102446" cy="1480783"/>
                          </a:xfrm>
                        </wpg:grpSpPr>
                        <wps:wsp>
                          <wps:cNvPr id="386" name="Rectangle 386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" name="Straight Connector 387"/>
                          <wps:cNvCnPr>
                            <a:stCxn id="386" idx="1"/>
                            <a:endCxn id="386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88" name="Group 388"/>
                          <wpg:cNvGrpSpPr/>
                          <wpg:grpSpPr>
                            <a:xfrm>
                              <a:off x="574613" y="641444"/>
                              <a:ext cx="189" cy="1480783"/>
                              <a:chOff x="574613" y="641444"/>
                              <a:chExt cx="189" cy="1480783"/>
                            </a:xfrm>
                          </wpg:grpSpPr>
                          <wps:wsp>
                            <wps:cNvPr id="389" name="Straight Connector 389"/>
                            <wps:cNvCnPr/>
                            <wps:spPr>
                              <a:xfrm>
                                <a:off x="574613" y="641444"/>
                                <a:ext cx="0" cy="457200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0" name="Straight Connector 390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91" name="Group 391"/>
                        <wpg:cNvGrpSpPr/>
                        <wpg:grpSpPr>
                          <a:xfrm>
                            <a:off x="2805508" y="643142"/>
                            <a:ext cx="102446" cy="1398897"/>
                            <a:chOff x="526988" y="784746"/>
                            <a:chExt cx="102446" cy="1398897"/>
                          </a:xfrm>
                        </wpg:grpSpPr>
                        <wps:wsp>
                          <wps:cNvPr id="392" name="Rectangle 392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3" name="Straight Connector 393"/>
                          <wps:cNvCnPr>
                            <a:stCxn id="392" idx="1"/>
                            <a:endCxn id="392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394" name="Group 394"/>
                          <wpg:cNvGrpSpPr/>
                          <wpg:grpSpPr>
                            <a:xfrm>
                              <a:off x="574600" y="784746"/>
                              <a:ext cx="0" cy="1398897"/>
                              <a:chOff x="574600" y="784746"/>
                              <a:chExt cx="0" cy="1398897"/>
                            </a:xfrm>
                          </wpg:grpSpPr>
                          <wps:wsp>
                            <wps:cNvPr id="395" name="Straight Connector 395"/>
                            <wps:cNvCnPr/>
                            <wps:spPr>
                              <a:xfrm>
                                <a:off x="574600" y="784746"/>
                                <a:ext cx="0" cy="313898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6" name="Straight Connector 396"/>
                            <wps:cNvCnPr/>
                            <wps:spPr>
                              <a:xfrm>
                                <a:off x="574600" y="1709248"/>
                                <a:ext cx="0" cy="474395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397" name="Group 397"/>
                        <wpg:cNvGrpSpPr/>
                        <wpg:grpSpPr>
                          <a:xfrm>
                            <a:off x="2996635" y="663615"/>
                            <a:ext cx="102446" cy="1576316"/>
                            <a:chOff x="526988" y="580030"/>
                            <a:chExt cx="102446" cy="1576316"/>
                          </a:xfrm>
                        </wpg:grpSpPr>
                        <wps:wsp>
                          <wps:cNvPr id="398" name="Rectangle 398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9" name="Straight Connector 399"/>
                          <wps:cNvCnPr>
                            <a:stCxn id="398" idx="1"/>
                            <a:endCxn id="398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400" name="Group 400"/>
                          <wpg:cNvGrpSpPr/>
                          <wpg:grpSpPr>
                            <a:xfrm>
                              <a:off x="574586" y="580030"/>
                              <a:ext cx="0" cy="1576316"/>
                              <a:chOff x="574586" y="580030"/>
                              <a:chExt cx="0" cy="1576316"/>
                            </a:xfrm>
                          </wpg:grpSpPr>
                          <wps:wsp>
                            <wps:cNvPr id="401" name="Straight Connector 401"/>
                            <wps:cNvCnPr/>
                            <wps:spPr>
                              <a:xfrm>
                                <a:off x="574586" y="580030"/>
                                <a:ext cx="0" cy="51861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2" name="Straight Connector 402"/>
                            <wps:cNvCnPr/>
                            <wps:spPr>
                              <a:xfrm>
                                <a:off x="574586" y="1709248"/>
                                <a:ext cx="0" cy="447098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403" name="Group 403"/>
                        <wpg:cNvGrpSpPr/>
                        <wpg:grpSpPr>
                          <a:xfrm>
                            <a:off x="3186991" y="800092"/>
                            <a:ext cx="102446" cy="1303361"/>
                            <a:chOff x="526988" y="760861"/>
                            <a:chExt cx="102446" cy="1303361"/>
                          </a:xfrm>
                        </wpg:grpSpPr>
                        <wps:wsp>
                          <wps:cNvPr id="404" name="Rectangle 404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5" name="Straight Connector 405"/>
                          <wps:cNvCnPr>
                            <a:stCxn id="404" idx="1"/>
                            <a:endCxn id="404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406" name="Group 406"/>
                          <wpg:cNvGrpSpPr/>
                          <wpg:grpSpPr>
                            <a:xfrm>
                              <a:off x="574572" y="760861"/>
                              <a:ext cx="0" cy="1303361"/>
                              <a:chOff x="574572" y="760861"/>
                              <a:chExt cx="0" cy="1303361"/>
                            </a:xfrm>
                          </wpg:grpSpPr>
                          <wps:wsp>
                            <wps:cNvPr id="407" name="Straight Connector 407"/>
                            <wps:cNvCnPr/>
                            <wps:spPr>
                              <a:xfrm>
                                <a:off x="574572" y="760861"/>
                                <a:ext cx="0" cy="337783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8" name="Straight Connector 408"/>
                            <wps:cNvCnPr/>
                            <wps:spPr>
                              <a:xfrm>
                                <a:off x="574572" y="1709248"/>
                                <a:ext cx="0" cy="35497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409" name="Group 409"/>
                        <wpg:cNvGrpSpPr/>
                        <wpg:grpSpPr>
                          <a:xfrm>
                            <a:off x="3377314" y="622672"/>
                            <a:ext cx="102446" cy="1419367"/>
                            <a:chOff x="526988" y="702860"/>
                            <a:chExt cx="102446" cy="1419367"/>
                          </a:xfrm>
                        </wpg:grpSpPr>
                        <wps:wsp>
                          <wps:cNvPr id="410" name="Rectangle 410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1" name="Straight Connector 411"/>
                          <wps:cNvCnPr>
                            <a:stCxn id="410" idx="1"/>
                            <a:endCxn id="410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412" name="Group 412"/>
                          <wpg:cNvGrpSpPr/>
                          <wpg:grpSpPr>
                            <a:xfrm>
                              <a:off x="574802" y="702860"/>
                              <a:ext cx="0" cy="1419367"/>
                              <a:chOff x="574802" y="702860"/>
                              <a:chExt cx="0" cy="1419367"/>
                            </a:xfrm>
                          </wpg:grpSpPr>
                          <wps:wsp>
                            <wps:cNvPr id="413" name="Straight Connector 413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4" name="Straight Connector 414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415" name="Group 415"/>
                        <wpg:cNvGrpSpPr/>
                        <wpg:grpSpPr>
                          <a:xfrm>
                            <a:off x="3575944" y="670440"/>
                            <a:ext cx="102446" cy="1419367"/>
                            <a:chOff x="526988" y="702860"/>
                            <a:chExt cx="102446" cy="1419367"/>
                          </a:xfrm>
                        </wpg:grpSpPr>
                        <wps:wsp>
                          <wps:cNvPr id="416" name="Rectangle 416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7" name="Straight Connector 417"/>
                          <wps:cNvCnPr>
                            <a:stCxn id="416" idx="1"/>
                            <a:endCxn id="416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418" name="Group 418"/>
                          <wpg:cNvGrpSpPr/>
                          <wpg:grpSpPr>
                            <a:xfrm>
                              <a:off x="574802" y="702860"/>
                              <a:ext cx="0" cy="1419367"/>
                              <a:chOff x="574802" y="702860"/>
                              <a:chExt cx="0" cy="1419367"/>
                            </a:xfrm>
                          </wpg:grpSpPr>
                          <wps:wsp>
                            <wps:cNvPr id="419" name="Straight Connector 419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0" name="Straight Connector 420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421" name="Group 421"/>
                        <wpg:cNvGrpSpPr/>
                        <wpg:grpSpPr>
                          <a:xfrm>
                            <a:off x="3749610" y="172287"/>
                            <a:ext cx="102446" cy="1419367"/>
                            <a:chOff x="526988" y="702860"/>
                            <a:chExt cx="102446" cy="1419367"/>
                          </a:xfrm>
                        </wpg:grpSpPr>
                        <wps:wsp>
                          <wps:cNvPr id="422" name="Rectangle 422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3" name="Straight Connector 423"/>
                          <wps:cNvCnPr>
                            <a:stCxn id="422" idx="1"/>
                            <a:endCxn id="422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424" name="Group 424"/>
                          <wpg:cNvGrpSpPr/>
                          <wpg:grpSpPr>
                            <a:xfrm>
                              <a:off x="574802" y="702860"/>
                              <a:ext cx="0" cy="1419367"/>
                              <a:chOff x="574802" y="702860"/>
                              <a:chExt cx="0" cy="1419367"/>
                            </a:xfrm>
                          </wpg:grpSpPr>
                          <wps:wsp>
                            <wps:cNvPr id="425" name="Straight Connector 425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6" name="Straight Connector 426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427" name="Group 427"/>
                        <wpg:cNvGrpSpPr/>
                        <wpg:grpSpPr>
                          <a:xfrm>
                            <a:off x="3945918" y="725030"/>
                            <a:ext cx="102446" cy="1310185"/>
                            <a:chOff x="526988" y="702860"/>
                            <a:chExt cx="102446" cy="1310185"/>
                          </a:xfrm>
                        </wpg:grpSpPr>
                        <wps:wsp>
                          <wps:cNvPr id="428" name="Rectangle 428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9" name="Straight Connector 429"/>
                          <wps:cNvCnPr>
                            <a:stCxn id="428" idx="1"/>
                            <a:endCxn id="428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430" name="Group 430"/>
                          <wpg:cNvGrpSpPr/>
                          <wpg:grpSpPr>
                            <a:xfrm>
                              <a:off x="574519" y="702860"/>
                              <a:ext cx="283" cy="1310185"/>
                              <a:chOff x="574519" y="702860"/>
                              <a:chExt cx="283" cy="1310185"/>
                            </a:xfrm>
                          </wpg:grpSpPr>
                          <wps:wsp>
                            <wps:cNvPr id="431" name="Straight Connector 431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2" name="Straight Connector 432"/>
                            <wps:cNvCnPr/>
                            <wps:spPr>
                              <a:xfrm>
                                <a:off x="574519" y="1709248"/>
                                <a:ext cx="0" cy="303797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  <wpg:wgp>
                        <wpg:cNvPr id="433" name="Group 433"/>
                        <wpg:cNvGrpSpPr/>
                        <wpg:grpSpPr>
                          <a:xfrm>
                            <a:off x="4136032" y="697737"/>
                            <a:ext cx="102446" cy="1419367"/>
                            <a:chOff x="526988" y="702860"/>
                            <a:chExt cx="102446" cy="1419367"/>
                          </a:xfrm>
                        </wpg:grpSpPr>
                        <wps:wsp>
                          <wps:cNvPr id="434" name="Rectangle 434"/>
                          <wps:cNvSpPr/>
                          <wps:spPr>
                            <a:xfrm>
                              <a:off x="527032" y="1098644"/>
                              <a:ext cx="102402" cy="620973"/>
                            </a:xfrm>
                            <a:prstGeom prst="rect">
                              <a:avLst/>
                            </a:prstGeom>
                            <a:ln w="254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5" name="Straight Connector 435"/>
                          <wps:cNvCnPr>
                            <a:stCxn id="434" idx="1"/>
                            <a:endCxn id="434" idx="3"/>
                          </wps:cNvCnPr>
                          <wps:spPr>
                            <a:xfrm>
                              <a:off x="526988" y="1409131"/>
                              <a:ext cx="102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436" name="Group 436"/>
                          <wpg:cNvGrpSpPr/>
                          <wpg:grpSpPr>
                            <a:xfrm>
                              <a:off x="574802" y="702860"/>
                              <a:ext cx="0" cy="1419367"/>
                              <a:chOff x="574802" y="702860"/>
                              <a:chExt cx="0" cy="1419367"/>
                            </a:xfrm>
                          </wpg:grpSpPr>
                          <wps:wsp>
                            <wps:cNvPr id="437" name="Straight Connector 437"/>
                            <wps:cNvCnPr/>
                            <wps:spPr>
                              <a:xfrm>
                                <a:off x="574802" y="702860"/>
                                <a:ext cx="0" cy="395784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8" name="Straight Connector 438"/>
                            <wps:cNvCnPr/>
                            <wps:spPr>
                              <a:xfrm>
                                <a:off x="574802" y="1709248"/>
                                <a:ext cx="0" cy="412979"/>
                              </a:xfrm>
                              <a:prstGeom prst="line">
                                <a:avLst/>
                              </a:prstGeom>
                              <a:ln w="19050"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344261B" id="Canvas 279" o:spid="_x0000_s1228" editas="canvas" style="width:361.75pt;height:243.15pt;mso-position-horizontal-relative:char;mso-position-vertical-relative:line" coordsize="45942,308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">
                <v:shape id="_x0000_s1229" type="#_x0000_t75" style="position:absolute;width:45942;height:30873;visibility:visible;mso-wrap-style:square" filled="t">
                  <v:fill o:detectmouseclick="t"/>
                  <v:path o:connecttype="none"/>
                </v:shape>
                <v:shape id="Straight Arrow Connector 237" o:spid="_x0000_s1230" type="#_x0000_t32" style="position:absolute;left:2675;top:25562;width:410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" strokecolor="windowText" strokeweight=".5pt">
                  <v:stroke joinstyle="miter"/>
                </v:shape>
                <v:shape id="Straight Arrow Connector 238" o:spid="_x0000_s1231" type="#_x0000_t32" style="position:absolute;left:3955;top:429;width:0;height:2618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" strokecolor="windowText" strokeweight=".5pt">
                  <v:stroke joinstyle="miter"/>
                </v:shape>
                <v:group id="Group 280" o:spid="_x0000_s1232" style="position:absolute;left:2439;top:2910;width:2664;height:21195" coordorigin="3438,3098" coordsize="2663,21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vh6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">
                  <v:shape id="Text Box 243" o:spid="_x0000_s1233" type="#_x0000_t202" style="position:absolute;left:3440;top:12797;width:2661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" filled="f" stroked="f" strokeweight=".5pt">
                    <v:textbox inset="0,0,0,0">
                      <w:txbxContent>
                        <w:p w14:paraId="242BCF03" w14:textId="008E3584" w:rsidR="007D00C9" w:rsidRPr="00C345C1" w:rsidRDefault="007D00C9" w:rsidP="007D00C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 w:hint="eastAsia"/>
                              <w:lang w:eastAsia="ko-KR"/>
                            </w:rPr>
                            <w:t>4</w:t>
                          </w:r>
                          <w:r>
                            <w:rPr>
                              <w:rFonts w:eastAsia="Malgun Gothic"/>
                              <w:lang w:eastAsia="ko-KR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47" o:spid="_x0000_s1234" type="#_x0000_t202" style="position:absolute;left:3442;top:22382;width:2660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" filled="f" stroked="f" strokeweight=".5pt">
                    <v:textbox inset="0,0,0,0">
                      <w:txbxContent>
                        <w:p w14:paraId="3313D66E" w14:textId="1AB9AFF4" w:rsidR="007D00C9" w:rsidRPr="00954052" w:rsidRDefault="007D00C9" w:rsidP="007D00C9">
                          <w:r>
                            <w:t>30</w:t>
                          </w:r>
                        </w:p>
                      </w:txbxContent>
                    </v:textbox>
                  </v:shape>
                  <v:shape id="Text Box 250" o:spid="_x0000_s1235" type="#_x0000_t202" style="position:absolute;left:3438;top:3098;width:2661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" filled="f" stroked="f" strokeweight=".5pt">
                    <v:textbox inset="0,0,0,0">
                      <w:txbxContent>
                        <w:p w14:paraId="4BD4ADC2" w14:textId="78BD9ECD" w:rsidR="007D00C9" w:rsidRPr="00C345C1" w:rsidRDefault="007D00C9" w:rsidP="007D00C9">
                          <w:pPr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shape id="Text Box 251" o:spid="_x0000_s1236" type="#_x0000_t202" style="position:absolute;left:360;top:28085;width:45589;height:2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" filled="f" stroked="f" strokeweight=".5pt">
                  <v:textbox inset="0,0,0,0">
                    <w:txbxContent>
                      <w:p w14:paraId="0A448484" w14:textId="77777777" w:rsidR="007D00C9" w:rsidRPr="00360256" w:rsidRDefault="007D00C9" w:rsidP="007D00C9">
                        <w:pPr>
                          <w:widowControl/>
                          <w:shd w:val="clear" w:color="auto" w:fill="FFFFFF"/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3.9 20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일동안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생산된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제품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직경을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나타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내는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상자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선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</w:t>
                        </w:r>
                      </w:p>
                      <w:p w14:paraId="62F8009A" w14:textId="77777777" w:rsidR="007D00C9" w:rsidRPr="007D00C9" w:rsidRDefault="007D00C9" w:rsidP="007D00C9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group id="Group 310" o:spid="_x0000_s1237" style="position:absolute;left:4363;top:25505;width:39101;height:2188" coordorigin="5362,25692" coordsize="39101,2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WJg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">
                  <v:shape id="Text Box 254" o:spid="_x0000_s1238" type="#_x0000_t202" style="position:absolute;left:5362;top:25695;width:2860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" filled="f" stroked="f" strokeweight=".5pt">
                    <v:textbox inset="0,0,0,0">
                      <w:txbxContent>
                        <w:p w14:paraId="370D3C0C" w14:textId="7135F8E8" w:rsidR="007D00C9" w:rsidRPr="00A502B2" w:rsidRDefault="007D00C9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55" o:spid="_x0000_s1239" type="#_x0000_t202" style="position:absolute;left:7293;top:25692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" filled="f" stroked="f" strokeweight=".5pt">
                    <v:textbox inset="0,0,0,0">
                      <w:txbxContent>
                        <w:p w14:paraId="5F19BBEE" w14:textId="54FDFEE5" w:rsidR="007D00C9" w:rsidRPr="00A502B2" w:rsidRDefault="007D00C9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56" o:spid="_x0000_s1240" type="#_x0000_t202" style="position:absolute;left:9022;top:25697;width:2860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" filled="f" stroked="f" strokeweight=".5pt">
                    <v:textbox inset="0,0,0,0">
                      <w:txbxContent>
                        <w:p w14:paraId="611FA549" w14:textId="3F7C1AF2" w:rsidR="007D00C9" w:rsidRPr="00A502B2" w:rsidRDefault="007D00C9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57" o:spid="_x0000_s1241" type="#_x0000_t202" style="position:absolute;left:10887;top:25697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" filled="f" stroked="f" strokeweight=".5pt">
                    <v:textbox inset="0,0,0,0">
                      <w:txbxContent>
                        <w:p w14:paraId="37DFA201" w14:textId="2508843E" w:rsidR="007D00C9" w:rsidRPr="00A502B2" w:rsidRDefault="007D00C9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259" o:spid="_x0000_s1242" type="#_x0000_t202" style="position:absolute;left:12960;top:25692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" filled="f" stroked="f" strokeweight=".5pt">
                    <v:textbox inset="0,0,0,0">
                      <w:txbxContent>
                        <w:p w14:paraId="5E00C41C" w14:textId="1226360B" w:rsidR="007D00C9" w:rsidRPr="00A502B2" w:rsidRDefault="007D00C9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60" o:spid="_x0000_s1243" type="#_x0000_t202" style="position:absolute;left:14806;top:25695;width:2860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" filled="f" stroked="f" strokeweight=".5pt">
                    <v:textbox inset="0,0,0,0">
                      <w:txbxContent>
                        <w:p w14:paraId="16A47E9D" w14:textId="4EDA209B" w:rsidR="007D00C9" w:rsidRPr="00A502B2" w:rsidRDefault="007D00C9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301" o:spid="_x0000_s1244" type="#_x0000_t202" style="position:absolute;left:16717;top:25692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" filled="f" stroked="f" strokeweight=".5pt">
                    <v:textbox inset="0,0,0,0">
                      <w:txbxContent>
                        <w:p w14:paraId="31EF5C37" w14:textId="7325CEA7" w:rsidR="008E5825" w:rsidRPr="00A502B2" w:rsidRDefault="008E5825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302" o:spid="_x0000_s1245" type="#_x0000_t202" style="position:absolute;left:18627;top:25692;width:2860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" filled="f" stroked="f" strokeweight=".5pt">
                    <v:textbox inset="0,0,0,0">
                      <w:txbxContent>
                        <w:p w14:paraId="0C75D9CD" w14:textId="7E29BF6C" w:rsidR="008E5825" w:rsidRPr="00A502B2" w:rsidRDefault="008E5825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303" o:spid="_x0000_s1246" type="#_x0000_t202" style="position:absolute;left:20606;top:25697;width:2860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" filled="f" stroked="f" strokeweight=".5pt">
                    <v:textbox inset="0,0,0,0">
                      <w:txbxContent>
                        <w:p w14:paraId="22A17C09" w14:textId="55EAEB29" w:rsidR="008E5825" w:rsidRPr="00A502B2" w:rsidRDefault="008E5825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9</w:t>
                          </w:r>
                        </w:p>
                      </w:txbxContent>
                    </v:textbox>
                  </v:shape>
                  <v:shape id="Text Box 304" o:spid="_x0000_s1247" type="#_x0000_t202" style="position:absolute;left:22289;top:25697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" filled="f" stroked="f" strokeweight=".5pt">
                    <v:textbox inset="0,0,0,0">
                      <w:txbxContent>
                        <w:p w14:paraId="7D2D8189" w14:textId="69BA3003" w:rsidR="008E5825" w:rsidRPr="00A502B2" w:rsidRDefault="008E5825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305" o:spid="_x0000_s1248" type="#_x0000_t202" style="position:absolute;left:26342;top:25697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" filled="f" stroked="f" strokeweight=".5pt">
                    <v:textbox inset="0,0,0,0">
                      <w:txbxContent>
                        <w:p w14:paraId="325417F8" w14:textId="2F076E30" w:rsidR="008E5825" w:rsidRPr="00A502B2" w:rsidRDefault="008E5825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306" o:spid="_x0000_s1249" type="#_x0000_t202" style="position:absolute;left:30116;top:25697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" filled="f" stroked="f" strokeweight=".5pt">
                    <v:textbox inset="0,0,0,0">
                      <w:txbxContent>
                        <w:p w14:paraId="4B1B04DF" w14:textId="016C4C61" w:rsidR="008E5825" w:rsidRPr="00A502B2" w:rsidRDefault="008E5825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4</w:t>
                          </w:r>
                        </w:p>
                      </w:txbxContent>
                    </v:textbox>
                  </v:shape>
                  <v:shape id="Text Box 307" o:spid="_x0000_s1250" type="#_x0000_t202" style="position:absolute;left:33893;top:25692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" filled="f" stroked="f" strokeweight=".5pt">
                    <v:textbox inset="0,0,0,0">
                      <w:txbxContent>
                        <w:p w14:paraId="4446DF98" w14:textId="3610785A" w:rsidR="008E5825" w:rsidRPr="00A502B2" w:rsidRDefault="008E5825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6</w:t>
                          </w:r>
                        </w:p>
                      </w:txbxContent>
                    </v:textbox>
                  </v:shape>
                  <v:shape id="Text Box 308" o:spid="_x0000_s1251" type="#_x0000_t202" style="position:absolute;left:37782;top:25697;width:2860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" filled="f" stroked="f" strokeweight=".5pt">
                    <v:textbox inset="0,0,0,0">
                      <w:txbxContent>
                        <w:p w14:paraId="0DCA8199" w14:textId="7B04F991" w:rsidR="008E5825" w:rsidRPr="00A502B2" w:rsidRDefault="008E5825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309" o:spid="_x0000_s1252" type="#_x0000_t202" style="position:absolute;left:41604;top:25697;width:2859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" filled="f" stroked="f" strokeweight=".5pt">
                    <v:textbox inset="0,0,0,0">
                      <w:txbxContent>
                        <w:p w14:paraId="5BC570E4" w14:textId="6D51DC8F" w:rsidR="008E5825" w:rsidRPr="00A502B2" w:rsidRDefault="008E5825" w:rsidP="007D00C9">
                          <w:pPr>
                            <w:jc w:val="center"/>
                            <w:rPr>
                              <w:rFonts w:eastAsia="Malgun Gothic"/>
                              <w:lang w:eastAsia="ko-KR"/>
                            </w:rPr>
                          </w:pPr>
                          <w:r>
                            <w:rPr>
                              <w:rFonts w:eastAsia="Malgun Gothic"/>
                              <w:lang w:eastAsia="ko-KR"/>
                            </w:rPr>
                            <w:t>20</w:t>
                          </w:r>
                        </w:p>
                      </w:txbxContent>
                    </v:textbox>
                  </v:shape>
                </v:group>
                <v:line id="Straight Connector 262" o:spid="_x0000_s1253" style="position:absolute;visibility:visible;mso-wrap-style:square" from="3991,23112" to="4869,23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" strokecolor="windowText" strokeweight=".5pt">
                  <v:stroke joinstyle="miter"/>
                </v:line>
                <v:line id="Straight Connector 266" o:spid="_x0000_s1254" style="position:absolute;visibility:visible;mso-wrap-style:square" from="3987,13544" to="4863,13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" strokecolor="windowText" strokeweight=".5pt">
                  <v:stroke joinstyle="miter"/>
                </v:line>
                <v:line id="Straight Connector 269" o:spid="_x0000_s1255" style="position:absolute;visibility:visible;mso-wrap-style:square" from="3991,3864" to="4867,3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" strokecolor="windowText" strokeweight=".5pt">
                  <v:stroke joinstyle="miter"/>
                </v:line>
                <v:group id="Group 300" o:spid="_x0000_s1256" style="position:absolute;left:5698;top:24827;width:36072;height:720" coordorigin="6970,22816" coordsize="36072,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<v:line id="Straight Connector 276" o:spid="_x0000_s1257" style="position:absolute;visibility:visible;mso-wrap-style:square" from="22157,22818" to="22157,23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" strokecolor="black [3200]" strokeweight=".5pt">
                    <v:stroke joinstyle="miter"/>
                  </v:line>
                  <v:line id="Straight Connector 281" o:spid="_x0000_s1258" style="position:absolute;visibility:visible;mso-wrap-style:square" from="24056,22820" to="24056,2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" strokecolor="black [3200]" strokeweight=".5pt">
                    <v:stroke joinstyle="miter"/>
                  </v:line>
                  <v:line id="Straight Connector 282" o:spid="_x0000_s1259" style="position:absolute;visibility:visible;mso-wrap-style:square" from="25956,22817" to="25956,2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" strokecolor="black [3200]" strokeweight=".5pt">
                    <v:stroke joinstyle="miter"/>
                  </v:line>
                  <v:line id="Straight Connector 283" o:spid="_x0000_s1260" style="position:absolute;visibility:visible;mso-wrap-style:square" from="27855,22817" to="27855,2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" strokecolor="black [3200]" strokeweight=".5pt">
                    <v:stroke joinstyle="miter"/>
                  </v:line>
                  <v:line id="Straight Connector 284" o:spid="_x0000_s1261" style="position:absolute;visibility:visible;mso-wrap-style:square" from="29756,22820" to="29756,2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" strokecolor="black [3200]" strokeweight=".5pt">
                    <v:stroke joinstyle="miter"/>
                  </v:line>
                  <v:line id="Straight Connector 285" o:spid="_x0000_s1262" style="position:absolute;visibility:visible;mso-wrap-style:square" from="31654,22820" to="31654,2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" strokecolor="black [3200]" strokeweight=".5pt">
                    <v:stroke joinstyle="miter"/>
                  </v:line>
                  <v:line id="Straight Connector 286" o:spid="_x0000_s1263" style="position:absolute;visibility:visible;mso-wrap-style:square" from="33553,22820" to="33553,2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" strokecolor="black [3200]" strokeweight=".5pt">
                    <v:stroke joinstyle="miter"/>
                  </v:line>
                  <v:line id="Straight Connector 287" o:spid="_x0000_s1264" style="position:absolute;visibility:visible;mso-wrap-style:square" from="35452,22820" to="35452,2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" strokecolor="black [3200]" strokeweight=".5pt">
                    <v:stroke joinstyle="miter"/>
                  </v:line>
                  <v:line id="Straight Connector 288" o:spid="_x0000_s1265" style="position:absolute;visibility:visible;mso-wrap-style:square" from="6970,22816" to="6970,2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" strokecolor="black [3200]" strokeweight=".5pt">
                    <v:stroke joinstyle="miter"/>
                  </v:line>
                  <v:line id="Straight Connector 289" o:spid="_x0000_s1266" style="position:absolute;visibility:visible;mso-wrap-style:square" from="8868,22818" to="8868,23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" strokecolor="black [3200]" strokeweight=".5pt">
                    <v:stroke joinstyle="miter"/>
                  </v:line>
                  <v:line id="Straight Connector 290" o:spid="_x0000_s1267" style="position:absolute;visibility:visible;mso-wrap-style:square" from="10765,22817" to="10765,2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" strokecolor="black [3200]" strokeweight=".5pt">
                    <v:stroke joinstyle="miter"/>
                  </v:line>
                  <v:line id="Straight Connector 291" o:spid="_x0000_s1268" style="position:absolute;visibility:visible;mso-wrap-style:square" from="12663,22817" to="12663,2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" strokecolor="black [3200]" strokeweight=".5pt">
                    <v:stroke joinstyle="miter"/>
                  </v:line>
                  <v:line id="Straight Connector 292" o:spid="_x0000_s1269" style="position:absolute;visibility:visible;mso-wrap-style:square" from="14565,22817" to="14565,2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" strokecolor="black [3200]" strokeweight=".5pt">
                    <v:stroke joinstyle="miter"/>
                  </v:line>
                  <v:line id="Straight Connector 293" o:spid="_x0000_s1270" style="position:absolute;visibility:visible;mso-wrap-style:square" from="16463,22817" to="16463,2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" strokecolor="black [3200]" strokeweight=".5pt">
                    <v:stroke joinstyle="miter"/>
                  </v:line>
                  <v:line id="Straight Connector 294" o:spid="_x0000_s1271" style="position:absolute;visibility:visible;mso-wrap-style:square" from="18362,22817" to="18362,2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" strokecolor="black [3200]" strokeweight=".5pt">
                    <v:stroke joinstyle="miter"/>
                  </v:line>
                  <v:line id="Straight Connector 295" o:spid="_x0000_s1272" style="position:absolute;visibility:visible;mso-wrap-style:square" from="20261,22817" to="20261,2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" strokecolor="black [3200]" strokeweight=".5pt">
                    <v:stroke joinstyle="miter"/>
                  </v:line>
                  <v:line id="Straight Connector 296" o:spid="_x0000_s1273" style="position:absolute;visibility:visible;mso-wrap-style:square" from="37345,22817" to="37345,2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" strokecolor="black [3200]" strokeweight=".5pt">
                    <v:stroke joinstyle="miter"/>
                  </v:line>
                  <v:line id="Straight Connector 297" o:spid="_x0000_s1274" style="position:absolute;visibility:visible;mso-wrap-style:square" from="39245,22816" to="39245,2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" strokecolor="black [3200]" strokeweight=".5pt">
                    <v:stroke joinstyle="miter"/>
                  </v:line>
                  <v:line id="Straight Connector 298" o:spid="_x0000_s1275" style="position:absolute;visibility:visible;mso-wrap-style:square" from="41144,22816" to="41144,2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" strokecolor="black [3200]" strokeweight=".5pt">
                    <v:stroke joinstyle="miter"/>
                  </v:line>
                  <v:line id="Straight Connector 299" o:spid="_x0000_s1276" style="position:absolute;visibility:visible;mso-wrap-style:square" from="43042,22816" to="43042,2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" strokecolor="black [3200]" strokeweight=".5pt">
                    <v:stroke joinstyle="miter"/>
                  </v:line>
                </v:group>
                <v:group id="Group 324" o:spid="_x0000_s1277" style="position:absolute;left:5269;top:5749;width:1025;height:15899" coordorigin="5269,5936" coordsize="1024,15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<v:rect id="Rectangle 316" o:spid="_x0000_s1278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" fillcolor="white [3201]" strokecolor="black [3200]" strokeweight="2pt"/>
                  <v:line id="Straight Connector 315" o:spid="_x0000_s1279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" strokecolor="windowText" strokeweight="1.5pt">
                    <v:stroke joinstyle="miter"/>
                  </v:line>
                  <v:group id="Group 319" o:spid="_x0000_s1280" style="position:absolute;left:5747;top:5936;width:0;height:15900" coordorigin="5747,5936" coordsize="0,15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8v9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GavMHtTDgCcnkFAAD//wMAUEsBAi0AFAAGAAgAAAAhANvh9svuAAAAhQEAABMAAAAAAAAA&#10;AAAAAAAAAAAAAFtDb250ZW50X1R5cGVzXS54bWxQSwECLQAUAAYACAAAACEAWvQsW78AAAAVAQAA&#10;CwAAAAAAAAAAAAAAAAAfAQAAX3JlbHMvLnJlbHNQSwECLQAUAAYACAAAACEA8uPL/cYAAADcAAAA&#10;DwAAAAAAAAAAAAAAAAAHAgAAZHJzL2Rvd25yZXYueG1sUEsFBgAAAAADAAMAtwAAAPoCAAAAAA==&#10;">
                    <v:line id="Straight Connector 312" o:spid="_x0000_s1281" style="position:absolute;visibility:visible;mso-wrap-style:square" from="5747,5936" to="5747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17" o:spid="_x0000_s1282" style="position:absolute;visibility:visible;mso-wrap-style:square" from="5747,17092" to="5747,2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325" o:spid="_x0000_s1283" style="position:absolute;left:7248;top:6772;width:1025;height:13443" coordorigin="5269,7779" coordsize="1024,13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gt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3D/5lwBOTmDwAA//8DAFBLAQItABQABgAIAAAAIQDb4fbL7gAAAIUBAAATAAAAAAAAAAAA&#10;AAAAAAAAAABbQ29udGVudF9UeXBlc10ueG1sUEsBAi0AFAAGAAgAAAAhAFr0LFu/AAAAFQEAAAsA&#10;AAAAAAAAAAAAAAAAHwEAAF9yZWxzLy5yZWxzUEsBAi0AFAAGAAgAAAAhAL3CC0XEAAAA3AAAAA8A&#10;AAAAAAAAAAAAAAAABwIAAGRycy9kb3ducmV2LnhtbFBLBQYAAAAAAwADALcAAAD4AgAAAAA=&#10;">
                  <v:rect id="Rectangle 326" o:spid="_x0000_s1284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" fillcolor="white [3201]" strokecolor="black [3200]" strokeweight="2pt"/>
                  <v:line id="Straight Connector 327" o:spid="_x0000_s1285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" strokecolor="windowText" strokeweight="1.5pt">
                    <v:stroke joinstyle="miter"/>
                  </v:line>
                  <v:group id="Group 328" o:spid="_x0000_s1286" style="position:absolute;left:5747;top:7779;width:1;height:13443" coordorigin="5747,7779" coordsize="0,13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<v:line id="Straight Connector 329" o:spid="_x0000_s1287" style="position:absolute;visibility:visible;mso-wrap-style:square" from="5747,7779" to="5747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30" o:spid="_x0000_s1288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" strokecolor="black [3200]" strokeweight="1.5pt">
                      <v:stroke joinstyle="miter"/>
                    </v:line>
                  </v:group>
                </v:group>
                <v:group id="Group 331" o:spid="_x0000_s1289" style="position:absolute;left:9159;top:6704;width:1024;height:14194" coordorigin="5269,7028" coordsize="1024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<v:rect id="Rectangle 332" o:spid="_x0000_s1290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" fillcolor="white [3201]" strokecolor="black [3200]" strokeweight="2pt"/>
                  <v:line id="Straight Connector 333" o:spid="_x0000_s1291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" strokecolor="windowText" strokeweight="1.5pt">
                    <v:stroke joinstyle="miter"/>
                  </v:line>
                  <v:group id="Group 334" o:spid="_x0000_s1292" style="position:absolute;left:5748;top:7028;width:0;height:14194" coordorigin="5748,7028" coordsize="0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zgD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">
                    <v:line id="Straight Connector 335" o:spid="_x0000_s1293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36" o:spid="_x0000_s1294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337" o:spid="_x0000_s1295" style="position:absolute;left:11019;top:5407;width:1025;height:16309" coordorigin="5269,5595" coordsize="1024,16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aZ0xQAAANw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">
                  <v:rect id="Rectangle 338" o:spid="_x0000_s1296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" fillcolor="white [3201]" strokecolor="black [3200]" strokeweight="2pt"/>
                  <v:line id="Straight Connector 339" o:spid="_x0000_s1297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" strokecolor="windowText" strokeweight="1.5pt">
                    <v:stroke joinstyle="miter"/>
                  </v:line>
                  <v:group id="Group 340" o:spid="_x0000_s1298" style="position:absolute;left:5747;top:5595;width:0;height:16309" coordorigin="5747,5595" coordsize="0,16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<v:line id="Straight Connector 341" o:spid="_x0000_s1299" style="position:absolute;visibility:visible;mso-wrap-style:square" from="5747,5595" to="5747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42" o:spid="_x0000_s1300" style="position:absolute;visibility:visible;mso-wrap-style:square" from="5747,17092" to="5747,21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343" o:spid="_x0000_s1301" style="position:absolute;left:12998;top:7864;width:1025;height:12897" coordorigin="5269,7710" coordsize="1024,12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MK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">
                  <v:rect id="Rectangle 344" o:spid="_x0000_s1302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" fillcolor="white [3201]" strokecolor="black [3200]" strokeweight="2pt"/>
                  <v:line id="Straight Connector 345" o:spid="_x0000_s1303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" strokecolor="windowText" strokeweight="1.5pt">
                    <v:stroke joinstyle="miter"/>
                  </v:line>
                  <v:group id="Group 346" o:spid="_x0000_s1304" style="position:absolute;left:5747;top:7710;width:0;height:12898" coordorigin="5747,7710" coordsize="0,12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3CS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g+p/B7JhwBuf4BAAD//wMAUEsBAi0AFAAGAAgAAAAhANvh9svuAAAAhQEAABMAAAAAAAAA&#10;AAAAAAAAAAAAAFtDb250ZW50X1R5cGVzXS54bWxQSwECLQAUAAYACAAAACEAWvQsW78AAAAVAQAA&#10;CwAAAAAAAAAAAAAAAAAfAQAAX3JlbHMvLnJlbHNQSwECLQAUAAYACAAAACEAkM9wksYAAADcAAAA&#10;DwAAAAAAAAAAAAAAAAAHAgAAZHJzL2Rvd25yZXYueG1sUEsFBgAAAAADAAMAtwAAAPoCAAAAAA==&#10;">
                    <v:line id="Straight Connector 347" o:spid="_x0000_s1305" style="position:absolute;visibility:visible;mso-wrap-style:square" from="5747,7710" to="5747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48" o:spid="_x0000_s1306" style="position:absolute;visibility:visible;mso-wrap-style:square" from="5747,17092" to="5747,20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" strokecolor="black [3200]" strokeweight="1.5pt">
                      <v:stroke joinstyle="miter"/>
                    </v:line>
                  </v:group>
                </v:group>
                <v:group id="Group 349" o:spid="_x0000_s1307" style="position:absolute;left:14830;top:6090;width:1024;height:15422" coordorigin="5269,5800" coordsize="1024,15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OTg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">
                  <v:rect id="Rectangle 350" o:spid="_x0000_s1308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" fillcolor="white [3201]" strokecolor="black [3200]" strokeweight="2pt"/>
                  <v:line id="Straight Connector 351" o:spid="_x0000_s1309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" strokecolor="windowText" strokeweight="1.5pt">
                    <v:stroke joinstyle="miter"/>
                  </v:line>
                  <v:group id="Group 352" o:spid="_x0000_s1310" style="position:absolute;left:5746;top:5800;width:2;height:15422" coordorigin="5746,5800" coordsize="1,15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eBM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/C/5lwBOTmDwAA//8DAFBLAQItABQABgAIAAAAIQDb4fbL7gAAAIUBAAATAAAAAAAAAAAA&#10;AAAAAAAAAABbQ29udGVudF9UeXBlc10ueG1sUEsBAi0AFAAGAAgAAAAhAFr0LFu/AAAAFQEAAAsA&#10;AAAAAAAAAAAAAAAAHwEAAF9yZWxzLy5yZWxzUEsBAi0AFAAGAAgAAAAhAGot4EzEAAAA3AAAAA8A&#10;AAAAAAAAAAAAAAAABwIAAGRycy9kb3ducmV2LnhtbFBLBQYAAAAAAwADALcAAAD4AgAAAAA=&#10;">
                    <v:line id="Straight Connector 353" o:spid="_x0000_s1311" style="position:absolute;visibility:visible;mso-wrap-style:square" from="5746,5800" to="5746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54" o:spid="_x0000_s1312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355" o:spid="_x0000_s1313" style="position:absolute;left:16619;top:7045;width:1024;height:14194" coordorigin="5269,7028" coordsize="1024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<v:rect id="Rectangle 356" o:spid="_x0000_s1314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" fillcolor="white [3201]" strokecolor="black [3200]" strokeweight="2pt"/>
                  <v:line id="Straight Connector 357" o:spid="_x0000_s1315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" strokecolor="windowText" strokeweight="1.5pt">
                    <v:stroke joinstyle="miter"/>
                  </v:line>
                  <v:group id="Group 358" o:spid="_x0000_s1316" style="position:absolute;left:5748;top:7028;width:0;height:14194" coordorigin="5748,7028" coordsize="0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dem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rA1nwhGQmz8AAAD//wMAUEsBAi0AFAAGAAgAAAAhANvh9svuAAAAhQEAABMAAAAAAAAAAAAA&#10;AAAAAAAAAFtDb250ZW50X1R5cGVzXS54bWxQSwECLQAUAAYACAAAACEAWvQsW78AAAAVAQAACwAA&#10;AAAAAAAAAAAAAAAfAQAAX3JlbHMvLnJlbHNQSwECLQAUAAYACAAAACEAC8XXpsMAAADcAAAADwAA&#10;AAAAAAAAAAAAAAAHAgAAZHJzL2Rvd25yZXYueG1sUEsFBgAAAAADAAMAtwAAAPcCAAAAAA==&#10;">
                    <v:line id="Straight Connector 359" o:spid="_x0000_s1317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60" o:spid="_x0000_s1318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" strokecolor="black [3200]" strokeweight="1.5pt">
                      <v:stroke joinstyle="miter"/>
                    </v:line>
                  </v:group>
                </v:group>
                <v:group id="Group 361" o:spid="_x0000_s1319" style="position:absolute;left:18651;top:6499;width:1025;height:14944" coordorigin="5269,7028" coordsize="1024,14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7SG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BsYridCUdA7v8AAAD//wMAUEsBAi0AFAAGAAgAAAAhANvh9svuAAAAhQEAABMAAAAAAAAA&#10;AAAAAAAAAAAAAFtDb250ZW50X1R5cGVzXS54bWxQSwECLQAUAAYACAAAACEAWvQsW78AAAAVAQAA&#10;CwAAAAAAAAAAAAAAAAAfAQAAX3JlbHMvLnJlbHNQSwECLQAUAAYACAAAACEAVJO0hsYAAADcAAAA&#10;DwAAAAAAAAAAAAAAAAAHAgAAZHJzL2Rvd25yZXYueG1sUEsFBgAAAAADAAMAtwAAAPoCAAAAAA==&#10;">
                  <v:rect id="Rectangle 362" o:spid="_x0000_s1320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" fillcolor="white [3201]" strokecolor="black [3200]" strokeweight="2pt"/>
                  <v:line id="Straight Connector 363" o:spid="_x0000_s1321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" strokecolor="windowText" strokeweight="1.5pt">
                    <v:stroke joinstyle="miter"/>
                  </v:line>
                  <v:group id="Group 364" o:spid="_x0000_s1322" style="position:absolute;left:5746;top:7028;width:2;height:14944" coordorigin="5746,7028" coordsize="1,14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<v:line id="Straight Connector 365" o:spid="_x0000_s1323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66" o:spid="_x0000_s1324" style="position:absolute;visibility:visible;mso-wrap-style:square" from="5746,17092" to="5746,21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367" o:spid="_x0000_s1325" style="position:absolute;left:20488;top:5885;width:1024;height:15422" coordorigin="5269,5800" coordsize="1024,15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olp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">
                  <v:rect id="Rectangle 368" o:spid="_x0000_s1326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" fillcolor="white [3201]" strokecolor="black [3200]" strokeweight="2pt"/>
                  <v:line id="Straight Connector 369" o:spid="_x0000_s1327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" strokecolor="windowText" strokeweight="1.5pt">
                    <v:stroke joinstyle="miter"/>
                  </v:line>
                  <v:group id="Group 370" o:spid="_x0000_s1328" style="position:absolute;left:5746;top:5800;width:2;height:15422" coordorigin="5746,5800" coordsize="1,15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ofA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">
                    <v:line id="Straight Connector 371" o:spid="_x0000_s1329" style="position:absolute;visibility:visible;mso-wrap-style:square" from="5746,5800" to="5746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72" o:spid="_x0000_s1330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373" o:spid="_x0000_s1331" style="position:absolute;left:22467;top:7455;width:1024;height:13238" coordorigin="5269,7028" coordsize="1024,13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Bm3xQAAANw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">
                  <v:rect id="Rectangle 374" o:spid="_x0000_s1332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" fillcolor="white [3201]" strokecolor="black [3200]" strokeweight="2pt"/>
                  <v:line id="Straight Connector 375" o:spid="_x0000_s1333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" strokecolor="windowText" strokeweight="1.5pt">
                    <v:stroke joinstyle="miter"/>
                  </v:line>
                  <v:group id="Group 376" o:spid="_x0000_s1334" style="position:absolute;left:5746;top:7028;width:2;height:13238" coordorigin="5746,7028" coordsize="1,13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7ov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">
                    <v:line id="Straight Connector 377" o:spid="_x0000_s1335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78" o:spid="_x0000_s1336" style="position:absolute;visibility:visible;mso-wrap-style:square" from="5746,17092" to="5746,20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" strokecolor="black [3200]" strokeweight="1.5pt">
                      <v:stroke joinstyle="miter"/>
                    </v:line>
                  </v:group>
                </v:group>
                <v:group id="Group 379" o:spid="_x0000_s1337" style="position:absolute;left:24264;top:7523;width:1025;height:15012" coordorigin="5269,7028" coordsize="1024,15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C5d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">
                  <v:rect id="Rectangle 380" o:spid="_x0000_s1338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" fillcolor="white [3201]" strokecolor="black [3200]" strokeweight="2pt"/>
                  <v:line id="Straight Connector 381" o:spid="_x0000_s1339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" strokecolor="windowText" strokeweight="1.5pt">
                    <v:stroke joinstyle="miter"/>
                  </v:line>
                  <v:group id="Group 382" o:spid="_x0000_s1340" style="position:absolute;left:5746;top:7028;width:2;height:15013" coordorigin="5746,7028" coordsize="1,15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w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BTzOhCMgN78AAAD//wMAUEsBAi0AFAAGAAgAAAAhANvh9svuAAAAhQEAABMAAAAAAAAA&#10;AAAAAAAAAAAAAFtDb250ZW50X1R5cGVzXS54bWxQSwECLQAUAAYACAAAACEAWvQsW78AAAAVAQAA&#10;CwAAAAAAAAAAAAAAAAAfAQAAX3JlbHMvLnJlbHNQSwECLQAUAAYACAAAACEAFE3MC8YAAADcAAAA&#10;DwAAAAAAAAAAAAAAAAAHAgAAZHJzL2Rvd25yZXYueG1sUEsFBgAAAAADAAMAtwAAAPoCAAAAAA==&#10;">
                    <v:line id="Straight Connector 383" o:spid="_x0000_s1341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" strokecolor="black [3200]" strokeweight="1.5pt">
                      <v:stroke joinstyle="miter"/>
                    </v:line>
                    <v:line id="Straight Connector 384" o:spid="_x0000_s1342" style="position:absolute;visibility:visible;mso-wrap-style:square" from="5746,17092" to="5746,22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385" o:spid="_x0000_s1343" style="position:absolute;left:26144;top:6909;width:1025;height:14807" coordorigin="5269,6414" coordsize="1024,14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FR/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vlzA/5lwBOTmDwAA//8DAFBLAQItABQABgAIAAAAIQDb4fbL7gAAAIUBAAATAAAAAAAAAAAA&#10;AAAAAAAAAABbQ29udGVudF9UeXBlc10ueG1sUEsBAi0AFAAGAAgAAAAhAFr0LFu/AAAAFQEAAAsA&#10;AAAAAAAAAAAAAAAAHwEAAF9yZWxzLy5yZWxzUEsBAi0AFAAGAAgAAAAhAJukVH/EAAAA3AAAAA8A&#10;AAAAAAAAAAAAAAAABwIAAGRycy9kb3ducmV2LnhtbFBLBQYAAAAAAwADALcAAAD4AgAAAAA=&#10;">
                  <v:rect id="Rectangle 386" o:spid="_x0000_s1344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" fillcolor="white [3201]" strokecolor="black [3200]" strokeweight="2pt"/>
                  <v:line id="Straight Connector 387" o:spid="_x0000_s1345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" strokecolor="windowText" strokeweight="1.5pt">
                    <v:stroke joinstyle="miter"/>
                  </v:line>
                  <v:group id="Group 388" o:spid="_x0000_s1346" style="position:absolute;left:5746;top:6414;width:2;height:14808" coordorigin="5746,6414" coordsize="1,14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fvh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">
                    <v:line id="Straight Connector 389" o:spid="_x0000_s1347" style="position:absolute;visibility:visible;mso-wrap-style:square" from="5746,6414" to="5746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90" o:spid="_x0000_s1348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" strokecolor="black [3200]" strokeweight="1.5pt">
                      <v:stroke joinstyle="miter"/>
                    </v:line>
                  </v:group>
                </v:group>
                <v:group id="Group 391" o:spid="_x0000_s1349" style="position:absolute;left:28055;top:6431;width:1024;height:13989" coordorigin="5269,7847" coordsize="1024,13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sSh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H6lsDtTDgCcnkFAAD//wMAUEsBAi0AFAAGAAgAAAAhANvh9svuAAAAhQEAABMAAAAAAAAA&#10;AAAAAAAAAAAAAFtDb250ZW50X1R5cGVzXS54bWxQSwECLQAUAAYACAAAACEAWvQsW78AAAAVAQAA&#10;CwAAAAAAAAAAAAAAAAAfAQAAX3JlbHMvLnJlbHNQSwECLQAUAAYACAAAACEAYUbEocYAAADcAAAA&#10;DwAAAAAAAAAAAAAAAAAHAgAAZHJzL2Rvd25yZXYueG1sUEsFBgAAAAADAAMAtwAAAPoCAAAAAA==&#10;">
                  <v:rect id="Rectangle 392" o:spid="_x0000_s1350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" fillcolor="white [3201]" strokecolor="black [3200]" strokeweight="2pt"/>
                  <v:line id="Straight Connector 393" o:spid="_x0000_s1351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" strokecolor="windowText" strokeweight="1.5pt">
                    <v:stroke joinstyle="miter"/>
                  </v:line>
                  <v:group id="Group 394" o:spid="_x0000_s1352" style="position:absolute;left:5746;top:7847;width:0;height:13989" coordorigin="5746,7847" coordsize="0,13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Wc5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">
                    <v:line id="Straight Connector 395" o:spid="_x0000_s1353" style="position:absolute;visibility:visible;mso-wrap-style:square" from="5746,7847" to="5746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" strokecolor="black [3200]" strokeweight="1.5pt">
                      <v:stroke joinstyle="miter"/>
                    </v:line>
                    <v:line id="Straight Connector 396" o:spid="_x0000_s1354" style="position:absolute;visibility:visible;mso-wrap-style:square" from="5746,17092" to="5746,2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397" o:spid="_x0000_s1355" style="position:absolute;left:29966;top:6636;width:1024;height:15763" coordorigin="5269,5800" coordsize="1024,15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/lO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">
                  <v:rect id="Rectangle 398" o:spid="_x0000_s1356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" fillcolor="white [3201]" strokecolor="black [3200]" strokeweight="2pt"/>
                  <v:line id="Straight Connector 399" o:spid="_x0000_s1357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" strokecolor="windowText" strokeweight="1.5pt">
                    <v:stroke joinstyle="miter"/>
                  </v:line>
                  <v:group id="Group 400" o:spid="_x0000_s1358" style="position:absolute;left:5745;top:5800;width:0;height:15763" coordorigin="5745,5800" coordsize="0,15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">
                    <v:line id="Straight Connector 401" o:spid="_x0000_s1359" style="position:absolute;visibility:visible;mso-wrap-style:square" from="5745,5800" to="5745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" strokecolor="black [3200]" strokeweight="1.5pt">
                      <v:stroke joinstyle="miter"/>
                    </v:line>
                    <v:line id="Straight Connector 402" o:spid="_x0000_s1360" style="position:absolute;visibility:visible;mso-wrap-style:square" from="5745,17092" to="5745,21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403" o:spid="_x0000_s1361" style="position:absolute;left:31869;top:8000;width:1025;height:13034" coordorigin="5269,7608" coordsize="1024,13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Kev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">
                  <v:rect id="Rectangle 404" o:spid="_x0000_s1362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" fillcolor="white [3201]" strokecolor="black [3200]" strokeweight="2pt"/>
                  <v:line id="Straight Connector 405" o:spid="_x0000_s1363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" strokecolor="windowText" strokeweight="1.5pt">
                    <v:stroke joinstyle="miter"/>
                  </v:line>
                  <v:group id="Group 406" o:spid="_x0000_s1364" style="position:absolute;left:5745;top:7608;width:0;height:13034" coordorigin="5745,7608" coordsize="0,13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wQ3xQAAANw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">
                    <v:line id="Straight Connector 407" o:spid="_x0000_s1365" style="position:absolute;visibility:visible;mso-wrap-style:square" from="5745,7608" to="5745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" strokecolor="black [3200]" strokeweight="1.5pt">
                      <v:stroke joinstyle="miter"/>
                    </v:line>
                    <v:line id="Straight Connector 408" o:spid="_x0000_s1366" style="position:absolute;visibility:visible;mso-wrap-style:square" from="5745,17092" to="5745,2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" strokecolor="black [3200]" strokeweight="1.5pt">
                      <v:stroke joinstyle="miter"/>
                    </v:line>
                  </v:group>
                </v:group>
                <v:group id="Group 409" o:spid="_x0000_s1367" style="position:absolute;left:33773;top:6226;width:1024;height:14194" coordorigin="5269,7028" coordsize="1024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JBFxgAAANw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AWLeD3TDgCcvUDAAD//wMAUEsBAi0AFAAGAAgAAAAhANvh9svuAAAAhQEAABMAAAAAAAAA&#10;AAAAAAAAAAAAAFtDb250ZW50X1R5cGVzXS54bWxQSwECLQAUAAYACAAAACEAWvQsW78AAAAVAQAA&#10;CwAAAAAAAAAAAAAAAAAfAQAAX3JlbHMvLnJlbHNQSwECLQAUAAYACAAAACEAt5CQRcYAAADcAAAA&#10;DwAAAAAAAAAAAAAAAAAHAgAAZHJzL2Rvd25yZXYueG1sUEsFBgAAAAADAAMAtwAAAPoCAAAAAA==&#10;">
                  <v:rect id="Rectangle 410" o:spid="_x0000_s1368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" fillcolor="white [3201]" strokecolor="black [3200]" strokeweight="2pt"/>
                  <v:line id="Straight Connector 411" o:spid="_x0000_s1369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" strokecolor="windowText" strokeweight="1.5pt">
                    <v:stroke joinstyle="miter"/>
                  </v:line>
                  <v:group id="Group 412" o:spid="_x0000_s1370" style="position:absolute;left:5748;top:7028;width:0;height:14194" coordorigin="5748,7028" coordsize="0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ZTp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3gEzzPhCMjFAwAA//8DAFBLAQItABQABgAIAAAAIQDb4fbL7gAAAIUBAAATAAAAAAAAAAAA&#10;AAAAAAAAAABbQ29udGVudF9UeXBlc10ueG1sUEsBAi0AFAAGAAgAAAAhAFr0LFu/AAAAFQEAAAsA&#10;AAAAAAAAAAAAAAAAHwEAAF9yZWxzLy5yZWxzUEsBAi0AFAAGAAgAAAAhADztlOnEAAAA3AAAAA8A&#10;AAAAAAAAAAAAAAAABwIAAGRycy9kb3ducmV2LnhtbFBLBQYAAAAAAwADALcAAAD4AgAAAAA=&#10;">
                    <v:line id="Straight Connector 413" o:spid="_x0000_s1371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" strokecolor="black [3200]" strokeweight="1.5pt">
                      <v:stroke joinstyle="miter"/>
                    </v:line>
                    <v:line id="Straight Connector 414" o:spid="_x0000_s1372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415" o:spid="_x0000_s1373" style="position:absolute;left:35759;top:6704;width:1024;height:14194" coordorigin="5269,7028" coordsize="1024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v:rect id="Rectangle 416" o:spid="_x0000_s1374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" fillcolor="white [3201]" strokecolor="black [3200]" strokeweight="2pt"/>
                  <v:line id="Straight Connector 417" o:spid="_x0000_s1375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" strokecolor="windowText" strokeweight="1.5pt">
                    <v:stroke joinstyle="miter"/>
                  </v:line>
                  <v:group id="Group 418" o:spid="_x0000_s1376" style="position:absolute;left:5748;top:7028;width:0;height:14194" coordorigin="5748,7028" coordsize="0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">
                    <v:line id="Straight Connector 419" o:spid="_x0000_s1377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" strokecolor="black [3200]" strokeweight="1.5pt">
                      <v:stroke joinstyle="miter"/>
                    </v:line>
                    <v:line id="Straight Connector 420" o:spid="_x0000_s1378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" strokecolor="black [3200]" strokeweight="1.5pt">
                      <v:stroke joinstyle="miter"/>
                    </v:line>
                  </v:group>
                </v:group>
                <v:group id="Group 421" o:spid="_x0000_s1379" style="position:absolute;left:37496;top:1722;width:1024;height:14194" coordorigin="5269,7028" coordsize="1024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8Aj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1EMzzPhCMjFAwAA//8DAFBLAQItABQABgAIAAAAIQDb4fbL7gAAAIUBAAATAAAAAAAAAAAA&#10;AAAAAAAAAABbQ29udGVudF9UeXBlc10ueG1sUEsBAi0AFAAGAAgAAAAhAFr0LFu/AAAAFQEAAAsA&#10;AAAAAAAAAAAAAAAAHwEAAF9yZWxzLy5yZWxzUEsBAi0AFAAGAAgAAAAhAAJTwCPEAAAA3AAAAA8A&#10;AAAAAAAAAAAAAAAABwIAAGRycy9kb3ducmV2LnhtbFBLBQYAAAAAAwADALcAAAD4AgAAAAA=&#10;">
                  <v:rect id="Rectangle 422" o:spid="_x0000_s1380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" fillcolor="white [3201]" strokecolor="black [3200]" strokeweight="2pt"/>
                  <v:line id="Straight Connector 423" o:spid="_x0000_s1381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" strokecolor="windowText" strokeweight="1.5pt">
                    <v:stroke joinstyle="miter"/>
                  </v:line>
                  <v:group id="Group 424" o:spid="_x0000_s1382" style="position:absolute;left:5748;top:7028;width:0;height:14194" coordorigin="5748,7028" coordsize="0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  <v:line id="Straight Connector 425" o:spid="_x0000_s1383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" strokecolor="black [3200]" strokeweight="1.5pt">
                      <v:stroke joinstyle="miter"/>
                    </v:line>
                    <v:line id="Straight Connector 426" o:spid="_x0000_s1384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" strokecolor="black [3200]" strokeweight="1.5pt">
                      <v:stroke joinstyle="miter"/>
                    </v:line>
                  </v:group>
                </v:group>
                <v:group id="Group 427" o:spid="_x0000_s1385" style="position:absolute;left:39459;top:7250;width:1024;height:13102" coordorigin="5269,7028" coordsize="1024,13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v3M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">
                  <v:rect id="Rectangle 428" o:spid="_x0000_s1386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" fillcolor="white [3201]" strokecolor="black [3200]" strokeweight="2pt"/>
                  <v:line id="Straight Connector 429" o:spid="_x0000_s1387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" strokecolor="windowText" strokeweight="1.5pt">
                    <v:stroke joinstyle="miter"/>
                  </v:line>
                  <v:group id="Group 430" o:spid="_x0000_s1388" style="position:absolute;left:5745;top:7028;width:3;height:13102" coordorigin="5745,7028" coordsize="2,13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vNl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">
                    <v:line id="Straight Connector 431" o:spid="_x0000_s1389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" strokecolor="black [3200]" strokeweight="1.5pt">
                      <v:stroke joinstyle="miter"/>
                    </v:line>
                    <v:line id="Straight Connector 432" o:spid="_x0000_s1390" style="position:absolute;visibility:visible;mso-wrap-style:square" from="5745,17092" to="5745,20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" strokecolor="black [3200]" strokeweight="1.5pt">
                      <v:stroke joinstyle="miter"/>
                    </v:line>
                  </v:group>
                </v:group>
                <v:group id="Group 433" o:spid="_x0000_s1391" style="position:absolute;left:41360;top:6977;width:1024;height:14194" coordorigin="5269,7028" coordsize="1024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G0S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">
                  <v:rect id="Rectangle 434" o:spid="_x0000_s1392" style="position:absolute;left:5270;top:10986;width:1024;height:6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" fillcolor="white [3201]" strokecolor="black [3200]" strokeweight="2pt"/>
                  <v:line id="Straight Connector 435" o:spid="_x0000_s1393" style="position:absolute;visibility:visible;mso-wrap-style:square" from="5269,14091" to="6293,1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" strokecolor="windowText" strokeweight="1.5pt">
                    <v:stroke joinstyle="miter"/>
                  </v:line>
                  <v:group id="Group 436" o:spid="_x0000_s1394" style="position:absolute;left:5748;top:7028;width:0;height:14194" coordorigin="5748,7028" coordsize="0,1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86K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epvB7JhwBuf4BAAD//wMAUEsBAi0AFAAGAAgAAAAhANvh9svuAAAAhQEAABMAAAAAAAAA&#10;AAAAAAAAAAAAAFtDb250ZW50X1R5cGVzXS54bWxQSwECLQAUAAYACAAAACEAWvQsW78AAAAVAQAA&#10;CwAAAAAAAAAAAAAAAAAfAQAAX3JlbHMvLnJlbHNQSwECLQAUAAYACAAAACEACGPOisYAAADcAAAA&#10;DwAAAAAAAAAAAAAAAAAHAgAAZHJzL2Rvd25yZXYueG1sUEsFBgAAAAADAAMAtwAAAPoCAAAAAA==&#10;">
                    <v:line id="Straight Connector 437" o:spid="_x0000_s1395" style="position:absolute;visibility:visible;mso-wrap-style:square" from="5748,7028" to="5748,10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" strokecolor="black [3200]" strokeweight="1.5pt">
                      <v:stroke joinstyle="miter"/>
                    </v:line>
                    <v:line id="Straight Connector 438" o:spid="_x0000_s1396" style="position:absolute;visibility:visible;mso-wrap-style:square" from="5748,17092" to="5748,2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" strokecolor="black [3200]" strokeweight="1.5pt">
                      <v:stroke joinstyle="miter"/>
                    </v:line>
                  </v:group>
                </v:group>
                <w10:anchorlock/>
              </v:group>
            </w:pict>
          </mc:Fallback>
        </mc:AlternateContent>
      </w:r>
    </w:p>
    <w:p w14:paraId="71516371" w14:textId="043A6AAD" w:rsidR="00D25294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E235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3</w:t>
      </w:r>
    </w:p>
    <w:p w14:paraId="5A60E56D" w14:textId="41F8E4F6" w:rsidR="00D25294" w:rsidRPr="00360256" w:rsidRDefault="00C9086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에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페지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해본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페지마다</w:t>
      </w:r>
      <w:r w:rsidR="00DD58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58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개수의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</w:t>
      </w:r>
      <w:r w:rsidR="00DD58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4E7EB5" w14:textId="53FDEEB6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0E21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0E21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="000E21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0E21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0E21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0E21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0E21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0E21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0E21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4.</w:t>
      </w:r>
    </w:p>
    <w:p w14:paraId="285FC61D" w14:textId="0116ACAB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73F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0E21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DEACE5" w14:textId="30B72BE6" w:rsidR="008513FF" w:rsidRDefault="00C9086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.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 w:rsidR="004731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73188" w:rsidRPr="00473188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360" w:dyaOrig="279" w14:anchorId="56098568">
          <v:shape id="_x0000_i1471" type="#_x0000_t75" style="width:19pt;height:13.6pt" o:ole="">
            <v:imagedata r:id="rId830" o:title=""/>
          </v:shape>
          <o:OLEObject Type="Embed" ProgID="Equation.DSMT4" ShapeID="_x0000_i1471" DrawAspect="Content" ObjectID="_1735644716" r:id="rId831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31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은 사실이 성립한다는것을 증명하시오.</w:t>
      </w:r>
    </w:p>
    <w:p w14:paraId="0D41AE24" w14:textId="6544BC6A" w:rsidR="00473188" w:rsidRDefault="00882D3C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82D3C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920" w:dyaOrig="639" w14:anchorId="72CEECC1">
          <v:shape id="_x0000_i1472" type="#_x0000_t75" style="width:246.55pt;height:31.25pt" o:ole="">
            <v:imagedata r:id="rId832" o:title=""/>
          </v:shape>
          <o:OLEObject Type="Embed" ProgID="Equation.DSMT4" ShapeID="_x0000_i1472" DrawAspect="Content" ObjectID="_1735644717" r:id="rId83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F1FB36" w14:textId="3A30FBFF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882D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2D3C" w:rsidRPr="00882D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CE2D778">
          <v:shape id="_x0000_i1473" type="#_x0000_t75" style="width:50.25pt;height:14.95pt" o:ole="">
            <v:imagedata r:id="rId834" o:title=""/>
          </v:shape>
          <o:OLEObject Type="Embed" ProgID="Equation.DSMT4" ShapeID="_x0000_i1473" DrawAspect="Content" ObjectID="_1735644718" r:id="rId835"/>
        </w:object>
      </w:r>
      <w:r w:rsidR="00FC15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="00882D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82D3C" w:rsidRPr="00882D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0D265501">
          <v:shape id="_x0000_i1474" type="#_x0000_t75" style="width:51.6pt;height:14.95pt" o:ole="">
            <v:imagedata r:id="rId836" o:title=""/>
          </v:shape>
          <o:OLEObject Type="Embed" ProgID="Equation.DSMT4" ShapeID="_x0000_i1474" DrawAspect="Content" ObjectID="_1735644719" r:id="rId83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882D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으로</w:t>
      </w:r>
      <w:r w:rsidR="009B77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687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87DC1" w:rsidRPr="00687DC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20" w:dyaOrig="300" w14:anchorId="77BBD1F7">
          <v:shape id="_x0000_i1475" type="#_x0000_t75" style="width:106.65pt;height:14.95pt" o:ole="">
            <v:imagedata r:id="rId838" o:title=""/>
          </v:shape>
          <o:OLEObject Type="Embed" ProgID="Equation.DSMT4" ShapeID="_x0000_i1475" DrawAspect="Content" ObjectID="_1735644720" r:id="rId839"/>
        </w:object>
      </w:r>
      <w:r w:rsidR="00687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는 관계가 있을 때 표본평균 </w:t>
      </w:r>
      <w:r w:rsidR="00687DC1" w:rsidRPr="00687DC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CBD5355">
          <v:shape id="_x0000_i1476" type="#_x0000_t75" style="width:10.2pt;height:12.25pt" o:ole="">
            <v:imagedata r:id="rId840" o:title=""/>
          </v:shape>
          <o:OLEObject Type="Embed" ProgID="Equation.DSMT4" ShapeID="_x0000_i1476" DrawAspect="Content" ObjectID="_1735644721" r:id="rId841"/>
        </w:object>
      </w:r>
      <w:r w:rsidR="00687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687DC1" w:rsidRPr="00687DC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79" w14:anchorId="2BB4DA65">
          <v:shape id="_x0000_i1477" type="#_x0000_t75" style="width:10.2pt;height:13.6pt" o:ole="">
            <v:imagedata r:id="rId842" o:title=""/>
          </v:shape>
          <o:OLEObject Type="Embed" ProgID="Equation.DSMT4" ShapeID="_x0000_i1477" DrawAspect="Content" ObjectID="_1735644722" r:id="rId843"/>
        </w:object>
      </w:r>
      <w:r w:rsidR="00687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 관</w:t>
      </w:r>
      <w:r w:rsidR="0072243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 w:rsidR="00687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687DC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87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분산 </w:t>
      </w:r>
      <w:r w:rsidR="00687DC1" w:rsidRPr="00687DC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60A990A2">
          <v:shape id="_x0000_i1478" type="#_x0000_t75" style="width:12.25pt;height:15.6pt" o:ole="">
            <v:imagedata r:id="rId844" o:title=""/>
          </v:shape>
          <o:OLEObject Type="Embed" ProgID="Equation.DSMT4" ShapeID="_x0000_i1478" DrawAspect="Content" ObjectID="_1735644723" r:id="rId845"/>
        </w:object>
      </w:r>
      <w:r w:rsidR="00687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687DC1" w:rsidRPr="00687DC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40" w:dyaOrig="360" w14:anchorId="3B820070">
          <v:shape id="_x0000_i1479" type="#_x0000_t75" style="width:12.25pt;height:19pt" o:ole="">
            <v:imagedata r:id="rId846" o:title=""/>
          </v:shape>
          <o:OLEObject Type="Embed" ProgID="Equation.DSMT4" ShapeID="_x0000_i1479" DrawAspect="Content" ObjectID="_1735644724" r:id="rId847"/>
        </w:object>
      </w:r>
      <w:r w:rsidR="00687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이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</w:t>
      </w:r>
      <w:r w:rsidR="00687D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C3E912F" w14:textId="500E1CE8" w:rsidR="00D25294" w:rsidRPr="00360256" w:rsidRDefault="004C12C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0C90" w:rsidRPr="001E0C90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040" w:dyaOrig="639" w14:anchorId="623EBF5E">
          <v:shape id="_x0000_i1480" type="#_x0000_t75" style="width:202.4pt;height:31.25pt" o:ole="">
            <v:imagedata r:id="rId848" o:title=""/>
          </v:shape>
          <o:OLEObject Type="Embed" ProgID="Equation.DSMT4" ShapeID="_x0000_i1480" DrawAspect="Content" ObjectID="_1735644725" r:id="rId849"/>
        </w:object>
      </w:r>
      <w:r w:rsidR="001E0C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 w:rsidR="001E0C90" w:rsidRPr="001E0C90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340" w:dyaOrig="540" w14:anchorId="0B1284AC">
          <v:shape id="_x0000_i1481" type="#_x0000_t75" style="width:117.5pt;height:27.15pt" o:ole="">
            <v:imagedata r:id="rId850" o:title=""/>
          </v:shape>
          <o:OLEObject Type="Embed" ProgID="Equation.DSMT4" ShapeID="_x0000_i1481" DrawAspect="Content" ObjectID="_1735644726" r:id="rId851"/>
        </w:object>
      </w:r>
      <w:r w:rsidR="001E0C9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1E0C90" w:rsidRPr="001E0C90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799" w:dyaOrig="540" w14:anchorId="1CB82130">
          <v:shape id="_x0000_i1482" type="#_x0000_t75" style="width:139.9pt;height:27.15pt" o:ole="">
            <v:imagedata r:id="rId852" o:title=""/>
          </v:shape>
          <o:OLEObject Type="Embed" ProgID="Equation.DSMT4" ShapeID="_x0000_i1482" DrawAspect="Content" ObjectID="_1735644727" r:id="rId853"/>
        </w:object>
      </w:r>
      <w:r w:rsidR="001E0C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239613C2" w14:textId="51CF1266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610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10A74" w:rsidRPr="00610A74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400" w:dyaOrig="220" w14:anchorId="7C87BDA0">
          <v:shape id="_x0000_i1483" type="#_x0000_t75" style="width:20.4pt;height:12.25pt" o:ole="">
            <v:imagedata r:id="rId854" o:title=""/>
          </v:shape>
          <o:OLEObject Type="Embed" ProgID="Equation.DSMT4" ShapeID="_x0000_i1483" DrawAspect="Content" ObjectID="_1735644728" r:id="rId85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출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610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10A74" w:rsidRPr="00610A7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1DBA2147">
          <v:shape id="_x0000_i1484" type="#_x0000_t75" style="width:28.55pt;height:14.95pt" o:ole="">
            <v:imagedata r:id="rId856" o:title=""/>
          </v:shape>
          <o:OLEObject Type="Embed" ProgID="Equation.DSMT4" ShapeID="_x0000_i1484" DrawAspect="Content" ObjectID="_1735644729" r:id="rId85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0A74" w:rsidRPr="00610A7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340" w14:anchorId="208007F4">
          <v:shape id="_x0000_i1485" type="#_x0000_t75" style="width:26.5pt;height:15.6pt" o:ole="">
            <v:imagedata r:id="rId858" o:title=""/>
          </v:shape>
          <o:OLEObject Type="Embed" ProgID="Equation.DSMT4" ShapeID="_x0000_i1485" DrawAspect="Content" ObjectID="_1735644730" r:id="rId85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 w:rsidR="00610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쳐놓고 구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610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각각 </w:t>
      </w:r>
      <w:r w:rsidR="00610A74" w:rsidRPr="00610A7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20" w:dyaOrig="340" w14:anchorId="28F96236">
          <v:shape id="_x0000_i1486" type="#_x0000_t75" style="width:26.5pt;height:15.6pt" o:ole="">
            <v:imagedata r:id="rId860" o:title=""/>
          </v:shape>
          <o:OLEObject Type="Embed" ProgID="Equation.DSMT4" ShapeID="_x0000_i1486" DrawAspect="Content" ObjectID="_1735644731" r:id="rId861"/>
        </w:object>
      </w:r>
      <w:r w:rsidR="00610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한다면 </w:t>
      </w:r>
      <w:r w:rsidR="00610A74" w:rsidRPr="00610A74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219" w:dyaOrig="540" w14:anchorId="10BBD67E">
          <v:shape id="_x0000_i1487" type="#_x0000_t75" style="width:59.75pt;height:27.15pt" o:ole="">
            <v:imagedata r:id="rId862" o:title=""/>
          </v:shape>
          <o:OLEObject Type="Embed" ProgID="Equation.DSMT4" ShapeID="_x0000_i1487" DrawAspect="Content" ObjectID="_1735644732" r:id="rId863"/>
        </w:object>
      </w:r>
      <w:r w:rsidR="00610A7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610A74" w:rsidRPr="00610A74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760" w:dyaOrig="620" w14:anchorId="7777A221">
          <v:shape id="_x0000_i1488" type="#_x0000_t75" style="width:187.45pt;height:30.55pt" o:ole="">
            <v:imagedata r:id="rId864" o:title=""/>
          </v:shape>
          <o:OLEObject Type="Embed" ProgID="Equation.DSMT4" ShapeID="_x0000_i1488" DrawAspect="Content" ObjectID="_1735644733" r:id="rId865"/>
        </w:object>
      </w:r>
      <w:r w:rsidR="00610A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5A0E62CD" w14:textId="1AE4D24A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</w:t>
      </w:r>
      <w:r w:rsidR="004900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27A2" w:rsidRPr="00D427A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ED0F1DD">
          <v:shape id="_x0000_i1489" type="#_x0000_t75" style="width:8.85pt;height:10.2pt" o:ole="">
            <v:imagedata r:id="rId866" o:title=""/>
          </v:shape>
          <o:OLEObject Type="Embed" ProgID="Equation.DSMT4" ShapeID="_x0000_i1489" DrawAspect="Content" ObjectID="_1735644734" r:id="rId86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27A2" w:rsidRPr="00D427A2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B3A3F0A">
          <v:shape id="_x0000_i1490" type="#_x0000_t75" style="width:12.25pt;height:12.25pt" o:ole="">
            <v:imagedata r:id="rId868" o:title=""/>
          </v:shape>
          <o:OLEObject Type="Embed" ProgID="Equation.DSMT4" ShapeID="_x0000_i1490" DrawAspect="Content" ObjectID="_1735644735" r:id="rId869"/>
        </w:object>
      </w:r>
      <w:r w:rsidR="00D427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C845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 w:rsidR="00D427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균값을 </w:t>
      </w:r>
      <w:r w:rsidR="00D427A2" w:rsidRPr="00D427A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A3D3F52">
          <v:shape id="_x0000_i1491" type="#_x0000_t75" style="width:12.9pt;height:14.95pt" o:ole="">
            <v:imagedata r:id="rId870" o:title=""/>
          </v:shape>
          <o:OLEObject Type="Embed" ProgID="Equation.DSMT4" ShapeID="_x0000_i1491" DrawAspect="Content" ObjectID="_1735644736" r:id="rId871"/>
        </w:object>
      </w:r>
      <w:r w:rsidR="00D427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D00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 w:rsidR="00D427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준</w:t>
      </w:r>
      <w:r w:rsidR="007D34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편차를 </w:t>
      </w:r>
      <w:r w:rsidR="007D34F1" w:rsidRPr="007D34F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2CDB491B">
          <v:shape id="_x0000_i1492" type="#_x0000_t75" style="width:12.9pt;height:14.95pt" o:ole="">
            <v:imagedata r:id="rId872" o:title=""/>
          </v:shape>
          <o:OLEObject Type="Embed" ProgID="Equation.DSMT4" ShapeID="_x0000_i1492" DrawAspect="Content" ObjectID="_1735644737" r:id="rId873"/>
        </w:object>
      </w:r>
      <w:r w:rsidR="007D34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7D34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극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34F1" w:rsidRPr="007D34F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00" w14:anchorId="1E2A904F">
          <v:shape id="_x0000_i1493" type="#_x0000_t75" style="width:14.95pt;height:14.95pt" o:ole="">
            <v:imagedata r:id="rId874" o:title=""/>
          </v:shape>
          <o:OLEObject Type="Embed" ProgID="Equation.DSMT4" ShapeID="_x0000_i1493" DrawAspect="Content" ObjectID="_1735644738" r:id="rId875"/>
        </w:object>
      </w:r>
      <w:r w:rsidR="007D34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중위수</w:t>
      </w:r>
      <w:r w:rsidR="007D34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7D34F1" w:rsidRPr="007D34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0" w:dyaOrig="300" w14:anchorId="12121D06">
          <v:shape id="_x0000_i1494" type="#_x0000_t75" style="width:15.6pt;height:14.95pt" o:ole="">
            <v:imagedata r:id="rId876" o:title=""/>
          </v:shape>
          <o:OLEObject Type="Embed" ProgID="Equation.DSMT4" ShapeID="_x0000_i1494" DrawAspect="Content" ObjectID="_1735644739" r:id="rId877"/>
        </w:object>
      </w:r>
      <w:r w:rsidR="007D34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면 표본</w:t>
      </w:r>
      <w:r w:rsidR="000A5B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A5BC1" w:rsidRPr="00D427A2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855FF71">
          <v:shape id="_x0000_i1495" type="#_x0000_t75" style="width:12.25pt;height:12.25pt" o:ole="">
            <v:imagedata r:id="rId868" o:title=""/>
          </v:shape>
          <o:OLEObject Type="Embed" ProgID="Equation.DSMT4" ShapeID="_x0000_i1495" DrawAspect="Content" ObjectID="_1735644740" r:id="rId878"/>
        </w:object>
      </w:r>
      <w:r w:rsidR="007D34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매 관측값에 대하여 </w:t>
      </w:r>
      <w:r w:rsidR="006A6A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변환 </w:t>
      </w:r>
      <w:r w:rsidR="007D34F1" w:rsidRPr="007D34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3C2BBEA1">
          <v:shape id="_x0000_i1496" type="#_x0000_t75" style="width:44.85pt;height:14.95pt" o:ole="">
            <v:imagedata r:id="rId879" o:title=""/>
          </v:shape>
          <o:OLEObject Type="Embed" ProgID="Equation.DSMT4" ShapeID="_x0000_i1496" DrawAspect="Content" ObjectID="_1735644741" r:id="rId880"/>
        </w:object>
      </w:r>
      <w:r w:rsidR="007D34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적용하여 얻은 표본 </w:t>
      </w:r>
      <w:r w:rsidR="007D34F1" w:rsidRPr="007D34F1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7A1C4EA">
          <v:shape id="_x0000_i1497" type="#_x0000_t75" style="width:12.25pt;height:12.25pt" o:ole="">
            <v:imagedata r:id="rId881" o:title=""/>
          </v:shape>
          <o:OLEObject Type="Embed" ProgID="Equation.DSMT4" ShapeID="_x0000_i1497" DrawAspect="Content" ObjectID="_1735644742" r:id="rId882"/>
        </w:object>
      </w:r>
      <w:r w:rsidR="007D34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</w:t>
      </w:r>
      <w:r w:rsidR="009A65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7D34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표본평균,</w:t>
      </w:r>
      <w:r w:rsidR="007D34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D34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편차,</w:t>
      </w:r>
      <w:r w:rsidR="007D34F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D34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차와 중위수를 구하시오.</w:t>
      </w:r>
    </w:p>
    <w:p w14:paraId="74F14483" w14:textId="4067220C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</w:t>
      </w:r>
      <w:r w:rsidR="00E33B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3BF3" w:rsidRPr="00E33BF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502BF989">
          <v:shape id="_x0000_i1498" type="#_x0000_t75" style="width:28.55pt;height:14.95pt" o:ole="">
            <v:imagedata r:id="rId883" o:title=""/>
          </v:shape>
          <o:OLEObject Type="Embed" ProgID="Equation.DSMT4" ShapeID="_x0000_i1498" DrawAspect="Content" ObjectID="_1735644743" r:id="rId884"/>
        </w:object>
      </w:r>
      <w:r w:rsidR="00E33BF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 w:rsidR="00EB68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B68AE" w:rsidRPr="00EB68AE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460" w:dyaOrig="520" w14:anchorId="327B0776">
          <v:shape id="_x0000_i1499" type="#_x0000_t75" style="width:72.7pt;height:26.5pt" o:ole="">
            <v:imagedata r:id="rId885" o:title=""/>
          </v:shape>
          <o:OLEObject Type="Embed" ProgID="Equation.DSMT4" ShapeID="_x0000_i1499" DrawAspect="Content" ObjectID="_1735644744" r:id="rId886"/>
        </w:object>
      </w:r>
      <w:r w:rsidR="00EB68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66DE40F6" w14:textId="4BACB5A5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8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B68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B68AE" w:rsidRPr="00EB68A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81DEEF6">
          <v:shape id="_x0000_i1500" type="#_x0000_t75" style="width:50.25pt;height:14.95pt" o:ole="">
            <v:imagedata r:id="rId887" o:title=""/>
          </v:shape>
          <o:OLEObject Type="Embed" ProgID="Equation.DSMT4" ShapeID="_x0000_i1500" DrawAspect="Content" ObjectID="_1735644745" r:id="rId88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68AE" w:rsidRPr="00EB68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6782C460">
          <v:shape id="_x0000_i1501" type="#_x0000_t75" style="width:35.3pt;height:14.95pt" o:ole="">
            <v:imagedata r:id="rId889" o:title=""/>
          </v:shape>
          <o:OLEObject Type="Embed" ProgID="Equation.DSMT4" ShapeID="_x0000_i1501" DrawAspect="Content" ObjectID="_1735644746" r:id="rId890"/>
        </w:object>
      </w:r>
      <w:r w:rsidR="00EB68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발취하였다고 할 때 </w:t>
      </w:r>
      <w:r w:rsidR="00EB68AE" w:rsidRPr="00EB68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80" w:dyaOrig="300" w14:anchorId="03608925">
          <v:shape id="_x0000_i1502" type="#_x0000_t75" style="width:58.4pt;height:14.95pt" o:ole="">
            <v:imagedata r:id="rId891" o:title=""/>
          </v:shape>
          <o:OLEObject Type="Embed" ProgID="Equation.DSMT4" ShapeID="_x0000_i1502" DrawAspect="Content" ObjectID="_1735644747" r:id="rId892"/>
        </w:object>
      </w:r>
      <w:r w:rsidR="00EB68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1E8F248" w14:textId="227B49B5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="00393F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모멘트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존재</w:t>
      </w:r>
      <w:r w:rsidR="003E74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고</w:t>
      </w:r>
      <w:r w:rsidR="00393F9C" w:rsidRPr="00393F9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93F9C" w:rsidRPr="00EB68A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FAA1044">
          <v:shape id="_x0000_i1503" type="#_x0000_t75" style="width:50.25pt;height:14.95pt" o:ole="">
            <v:imagedata r:id="rId887" o:title=""/>
          </v:shape>
          <o:OLEObject Type="Embed" ProgID="Equation.DSMT4" ShapeID="_x0000_i1503" DrawAspect="Content" ObjectID="_1735644748" r:id="rId893"/>
        </w:object>
      </w:r>
      <w:r w:rsidR="00A24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표본일 때 </w:t>
      </w:r>
      <w:r w:rsidR="00A24FBA" w:rsidRPr="00A24F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49C27128">
          <v:shape id="_x0000_i1504" type="#_x0000_t75" style="width:27.15pt;height:14.95pt" o:ole="">
            <v:imagedata r:id="rId894" o:title=""/>
          </v:shape>
          <o:OLEObject Type="Embed" ProgID="Equation.DSMT4" ShapeID="_x0000_i1504" DrawAspect="Content" ObjectID="_1735644749" r:id="rId895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4FBA" w:rsidRPr="00A24FBA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580" w:dyaOrig="320" w14:anchorId="70DEA901">
          <v:shape id="_x0000_i1505" type="#_x0000_t75" style="width:28.55pt;height:15.6pt" o:ole="">
            <v:imagedata r:id="rId896" o:title=""/>
          </v:shape>
          <o:OLEObject Type="Embed" ProgID="Equation.DSMT4" ShapeID="_x0000_i1505" DrawAspect="Content" ObjectID="_1735644750" r:id="rId897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A24FBA" w:rsidRPr="00A24F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279" w14:anchorId="2623D951">
          <v:shape id="_x0000_i1506" type="#_x0000_t75" style="width:23.1pt;height:13.6pt" o:ole="">
            <v:imagedata r:id="rId898" o:title=""/>
          </v:shape>
          <o:OLEObject Type="Embed" ProgID="Equation.DSMT4" ShapeID="_x0000_i1506" DrawAspect="Content" ObjectID="_1735644751" r:id="rId899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7046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관곁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 w:rsidR="00A24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24FBA" w:rsidRPr="00A24F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00" w:dyaOrig="360" w14:anchorId="29CB703C">
          <v:shape id="_x0000_i1507" type="#_x0000_t75" style="width:44.85pt;height:19pt" o:ole="">
            <v:imagedata r:id="rId900" o:title=""/>
          </v:shape>
          <o:OLEObject Type="Embed" ProgID="Equation.DSMT4" ShapeID="_x0000_i1507" DrawAspect="Content" ObjectID="_1735644752" r:id="rId901"/>
        </w:object>
      </w:r>
      <w:r w:rsidR="00A24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증명</w:t>
      </w:r>
      <w:r w:rsidR="00A24F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A37C51" w14:textId="2A72D11A" w:rsidR="00D25294" w:rsidRPr="00360256" w:rsidRDefault="00D25294" w:rsidP="005F3873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</w:t>
      </w:r>
      <w:r w:rsidR="00137BD0" w:rsidRPr="00137BD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37BD0" w:rsidRPr="00EB68A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8E93562">
          <v:shape id="_x0000_i1508" type="#_x0000_t75" style="width:50.25pt;height:14.95pt" o:ole="">
            <v:imagedata r:id="rId887" o:title=""/>
          </v:shape>
          <o:OLEObject Type="Embed" ProgID="Equation.DSMT4" ShapeID="_x0000_i1508" DrawAspect="Content" ObjectID="_1735644753" r:id="rId90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37B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137B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137BD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37BD0" w:rsidRPr="00137BD0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900" w:dyaOrig="639" w14:anchorId="095481E6">
          <v:shape id="_x0000_i1509" type="#_x0000_t75" style="width:95.1pt;height:31.25pt" o:ole="">
            <v:imagedata r:id="rId903" o:title=""/>
          </v:shape>
          <o:OLEObject Type="Embed" ProgID="Equation.DSMT4" ShapeID="_x0000_i1509" DrawAspect="Content" ObjectID="_1735644754" r:id="rId904"/>
        </w:object>
      </w:r>
      <w:r w:rsidR="00137B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표본분산일 때 </w:t>
      </w:r>
      <w:r w:rsidR="00137BD0" w:rsidRPr="00137BD0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2180" w:dyaOrig="620" w14:anchorId="3AB1DA06">
          <v:shape id="_x0000_i1510" type="#_x0000_t75" style="width:108.7pt;height:30.55pt" o:ole="">
            <v:imagedata r:id="rId905" o:title=""/>
          </v:shape>
          <o:OLEObject Type="Embed" ProgID="Equation.DSMT4" ShapeID="_x0000_i1510" DrawAspect="Content" ObjectID="_1735644755" r:id="rId906"/>
        </w:object>
      </w:r>
      <w:r w:rsidR="00137B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증명하시오.</w:t>
      </w:r>
    </w:p>
    <w:p w14:paraId="00CF85EA" w14:textId="792A3F4E" w:rsidR="00D25294" w:rsidRDefault="00137BD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4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모멘트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37BD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00" w:dyaOrig="340" w14:anchorId="36DCD871">
          <v:shape id="_x0000_i1511" type="#_x0000_t75" style="width:76.1pt;height:15.6pt" o:ole="">
            <v:imagedata r:id="rId907" o:title=""/>
          </v:shape>
          <o:OLEObject Type="Embed" ProgID="Equation.DSMT4" ShapeID="_x0000_i1511" DrawAspect="Content" ObjectID="_1735644756" r:id="rId9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할 때 표본분산 </w:t>
      </w:r>
      <w:r w:rsidRPr="00137BD0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900" w:dyaOrig="639" w14:anchorId="1ED7EAE4">
          <v:shape id="_x0000_i1512" type="#_x0000_t75" style="width:95.1pt;height:31.25pt" o:ole="">
            <v:imagedata r:id="rId903" o:title=""/>
          </v:shape>
          <o:OLEObject Type="Embed" ProgID="Equation.DSMT4" ShapeID="_x0000_i1512" DrawAspect="Content" ObjectID="_1735644757" r:id="rId9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 다음과 같은 식이 성립한다는것을 증명하시오.</w:t>
      </w:r>
    </w:p>
    <w:p w14:paraId="64CB85F9" w14:textId="748CAFFC" w:rsidR="00137BD0" w:rsidRPr="00360256" w:rsidRDefault="00137BD0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37BD0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140" w:dyaOrig="660" w14:anchorId="523803C9">
          <v:shape id="_x0000_i1513" type="#_x0000_t75" style="width:207.85pt;height:34.65pt" o:ole="">
            <v:imagedata r:id="rId910" o:title=""/>
          </v:shape>
          <o:OLEObject Type="Embed" ProgID="Equation.DSMT4" ShapeID="_x0000_i1513" DrawAspect="Content" ObjectID="_1735644758" r:id="rId91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4510E71" w14:textId="290132FF" w:rsidR="00D25294" w:rsidRPr="00360256" w:rsidRDefault="00137BD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137BD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697C3FFE">
          <v:shape id="_x0000_i1514" type="#_x0000_t75" style="width:14.95pt;height:14.95pt" o:ole="">
            <v:imagedata r:id="rId912" o:title=""/>
          </v:shape>
          <o:OLEObject Type="Embed" ProgID="Equation.DSMT4" ShapeID="_x0000_i1514" DrawAspect="Content" ObjectID="_1735644759" r:id="rId9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모집단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37BD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0C12FD88">
          <v:shape id="_x0000_i1515" type="#_x0000_t75" style="width:12.25pt;height:12.25pt" o:ole="">
            <v:imagedata r:id="rId914" o:title=""/>
          </v:shape>
          <o:OLEObject Type="Embed" ProgID="Equation.DSMT4" ShapeID="_x0000_i1515" DrawAspect="Content" ObjectID="_1735644760" r:id="rId915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A3D3E1" w14:textId="76AD176E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 w:rsidR="00137B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137BD0" w:rsidRPr="00137BD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7AF52383">
          <v:shape id="_x0000_i1516" type="#_x0000_t75" style="width:12.25pt;height:12.25pt" o:ole="">
            <v:imagedata r:id="rId914" o:title=""/>
          </v:shape>
          <o:OLEObject Type="Embed" ProgID="Equation.DSMT4" ShapeID="_x0000_i1516" DrawAspect="Content" ObjectID="_1735644761" r:id="rId916"/>
        </w:object>
      </w:r>
      <w:r w:rsidR="00137BD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모멘트</w:t>
      </w:r>
      <w:r w:rsidR="00AA3CD0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 w:rsidR="00AA3CD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3CD0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존재</w:t>
      </w:r>
      <w:r w:rsidR="00AA3C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AA3CD0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고</w:t>
      </w:r>
      <w:r w:rsidR="00AA3CD0" w:rsidRPr="00393F9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A3CD0" w:rsidRPr="00EB68A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F699FC4">
          <v:shape id="_x0000_i1517" type="#_x0000_t75" style="width:50.25pt;height:14.95pt" o:ole="">
            <v:imagedata r:id="rId887" o:title=""/>
          </v:shape>
          <o:OLEObject Type="Embed" ProgID="Equation.DSMT4" ShapeID="_x0000_i1517" DrawAspect="Content" ObjectID="_1735644762" r:id="rId917"/>
        </w:object>
      </w:r>
      <w:r w:rsidR="00AA3C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그 모집단으로부터 발취한 단순우연표본,</w:t>
      </w:r>
      <w:r w:rsidR="00AA3CD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A3CD0" w:rsidRPr="00AA3CD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78901F7">
          <v:shape id="_x0000_i1518" type="#_x0000_t75" style="width:10.2pt;height:12.25pt" o:ole="">
            <v:imagedata r:id="rId918" o:title=""/>
          </v:shape>
          <o:OLEObject Type="Embed" ProgID="Equation.DSMT4" ShapeID="_x0000_i1518" DrawAspect="Content" ObjectID="_1735644763" r:id="rId919"/>
        </w:object>
      </w:r>
      <w:r w:rsidR="00AA3C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표본평균,</w:t>
      </w:r>
      <w:r w:rsidR="00AA3CD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A3CD0" w:rsidRPr="00AA3CD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6D702B34">
          <v:shape id="_x0000_i1519" type="#_x0000_t75" style="width:12.25pt;height:14.95pt" o:ole="">
            <v:imagedata r:id="rId920" o:title=""/>
          </v:shape>
          <o:OLEObject Type="Embed" ProgID="Equation.DSMT4" ShapeID="_x0000_i1519" DrawAspect="Content" ObjectID="_1735644764" r:id="rId921"/>
        </w:object>
      </w:r>
      <w:r w:rsidR="00AA3C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표본분산이라고 할 때 </w:t>
      </w:r>
      <w:r w:rsidR="00AA3CD0" w:rsidRPr="00AA3CD0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440" w:dyaOrig="540" w14:anchorId="1D81EF9C">
          <v:shape id="_x0000_i1520" type="#_x0000_t75" style="width:1in;height:27.15pt" o:ole="">
            <v:imagedata r:id="rId922" o:title=""/>
          </v:shape>
          <o:OLEObject Type="Embed" ProgID="Equation.DSMT4" ShapeID="_x0000_i1520" DrawAspect="Content" ObjectID="_1735644765" r:id="rId923"/>
        </w:object>
      </w:r>
      <w:r w:rsidR="00AA3C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  <w:r w:rsidR="00AA3CD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A3C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AA3CD0" w:rsidRPr="00AA3CD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80" w:dyaOrig="340" w14:anchorId="73346583">
          <v:shape id="_x0000_i1521" type="#_x0000_t75" style="width:74.05pt;height:15.6pt" o:ole="">
            <v:imagedata r:id="rId924" o:title=""/>
          </v:shape>
          <o:OLEObject Type="Embed" ProgID="Equation.DSMT4" ShapeID="_x0000_i1521" DrawAspect="Content" ObjectID="_1735644766" r:id="rId925"/>
        </w:object>
      </w:r>
      <w:r w:rsidR="00AA3C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3C042103" w14:textId="62AE068F" w:rsidR="00D25294" w:rsidRPr="00360256" w:rsidRDefault="00AA3CD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 w:rsidR="00CF509E" w:rsidRPr="00CF509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4AD783CA">
          <v:shape id="_x0000_i1522" type="#_x0000_t75" style="width:28.55pt;height:14.95pt" o:ole="">
            <v:imagedata r:id="rId926" o:title=""/>
          </v:shape>
          <o:OLEObject Type="Embed" ProgID="Equation.DSMT4" ShapeID="_x0000_i1522" DrawAspect="Content" ObjectID="_1735644767" r:id="rId927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CF50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단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F509E" w:rsidRPr="00CF509E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4687D9E3">
          <v:shape id="_x0000_i1523" type="#_x0000_t75" style="width:44.85pt;height:19.7pt" o:ole="">
            <v:imagedata r:id="rId928" o:title=""/>
          </v:shape>
          <o:OLEObject Type="Embed" ProgID="Equation.DSMT4" ShapeID="_x0000_i1523" DrawAspect="Content" ObjectID="_1735644768" r:id="rId929"/>
        </w:object>
      </w:r>
      <w:r w:rsidR="00CF50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부터 독립적으로 발취한 용량이 같은 두 표본의 표본평균값이라고 하자.</w:t>
      </w:r>
      <w:r w:rsidR="00CF50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F50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표본량 </w:t>
      </w:r>
      <w:r w:rsidR="00CF509E" w:rsidRPr="00CF509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F50C6A2">
          <v:shape id="_x0000_i1524" type="#_x0000_t75" style="width:8.85pt;height:10.2pt" o:ole="">
            <v:imagedata r:id="rId930" o:title=""/>
          </v:shape>
          <o:OLEObject Type="Embed" ProgID="Equation.DSMT4" ShapeID="_x0000_i1524" DrawAspect="Content" ObjectID="_1735644769" r:id="rId931"/>
        </w:object>
      </w:r>
      <w:r w:rsidR="00CF50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얼마여야 두 표본평균의 차가 </w:t>
      </w:r>
      <w:r w:rsidR="00CF509E" w:rsidRPr="00CF509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0F3E20DA">
          <v:shape id="_x0000_i1525" type="#_x0000_t75" style="width:12.25pt;height:10.2pt" o:ole="">
            <v:imagedata r:id="rId932" o:title=""/>
          </v:shape>
          <o:OLEObject Type="Embed" ProgID="Equation.DSMT4" ShapeID="_x0000_i1525" DrawAspect="Content" ObjectID="_1735644770" r:id="rId933"/>
        </w:object>
      </w:r>
      <w:r w:rsidR="006870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클</w:t>
      </w:r>
      <w:r w:rsidR="00CF50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확률이 </w:t>
      </w:r>
      <w:r w:rsidR="00CF50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1</w:t>
      </w:r>
      <w:r w:rsidR="00CF50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넘지 않겠는가</w:t>
      </w:r>
      <w:r w:rsidR="00CF50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573501D" w14:textId="6B739F62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 w:rsidR="00417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부등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2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 w:rsidR="00BD2C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향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2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.4,0.6)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2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적어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</w:t>
      </w:r>
      <w:r w:rsidR="006665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겠는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6665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62EE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2E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="00562E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562E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겠는가</w:t>
      </w:r>
      <w:r w:rsidR="00987C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8B658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65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그 회수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</w:t>
      </w:r>
      <w:r w:rsidR="008B65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가</w:t>
      </w:r>
      <w:r w:rsidR="00987C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33D5266D" w14:textId="00553A52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</w:t>
      </w:r>
      <w:r w:rsidR="00987C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987CBF" w:rsidRPr="00987CB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59" w:dyaOrig="300" w14:anchorId="543A65E2">
          <v:shape id="_x0000_i1526" type="#_x0000_t75" style="width:43.45pt;height:14.95pt" o:ole="">
            <v:imagedata r:id="rId934" o:title=""/>
          </v:shape>
          <o:OLEObject Type="Embed" ProgID="Equation.DSMT4" ShapeID="_x0000_i1526" DrawAspect="Content" ObjectID="_1735644771" r:id="rId935"/>
        </w:object>
      </w:r>
      <w:r w:rsidR="00987C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987CB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40</w:t>
      </w:r>
      <w:r w:rsidR="00987C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7C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하였다</w:t>
      </w:r>
      <w:r w:rsidR="00987C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87CBF" w:rsidRPr="00987C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259DCE2">
          <v:shape id="_x0000_i1527" type="#_x0000_t75" style="width:10.2pt;height:12.25pt" o:ole="">
            <v:imagedata r:id="rId936" o:title=""/>
          </v:shape>
          <o:OLEObject Type="Embed" ProgID="Equation.DSMT4" ShapeID="_x0000_i1527" DrawAspect="Content" ObjectID="_1735644772" r:id="rId93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987C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FB648A" w14:textId="77777777" w:rsidR="00715817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6.</w:t>
      </w:r>
      <w:r w:rsidR="007158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5817" w:rsidRPr="00EB68A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0D389103">
          <v:shape id="_x0000_i1528" type="#_x0000_t75" style="width:52.3pt;height:14.95pt" o:ole="">
            <v:imagedata r:id="rId938" o:title=""/>
          </v:shape>
          <o:OLEObject Type="Embed" ProgID="Equation.DSMT4" ShapeID="_x0000_i1528" DrawAspect="Content" ObjectID="_1735644773" r:id="rId93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r w:rsidR="007158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15817" w:rsidRPr="0071581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7A988B37">
          <v:shape id="_x0000_i1529" type="#_x0000_t75" style="width:35.3pt;height:14.95pt" o:ole="">
            <v:imagedata r:id="rId940" o:title=""/>
          </v:shape>
          <o:OLEObject Type="Embed" ProgID="Equation.DSMT4" ShapeID="_x0000_i1529" DrawAspect="Content" ObjectID="_1735644774" r:id="rId941"/>
        </w:object>
      </w:r>
      <w:r w:rsidR="007158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 발취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7158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71581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15817" w:rsidRPr="00987C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98453F3">
          <v:shape id="_x0000_i1530" type="#_x0000_t75" style="width:10.2pt;height:12.25pt" o:ole="">
            <v:imagedata r:id="rId936" o:title=""/>
          </v:shape>
          <o:OLEObject Type="Embed" ProgID="Equation.DSMT4" ShapeID="_x0000_i1530" DrawAspect="Content" ObjectID="_1735644775" r:id="rId942"/>
        </w:object>
      </w:r>
      <w:r w:rsidR="007158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158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58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를</w:t>
      </w:r>
      <w:r w:rsidR="007158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58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7158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7158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4E4108" w14:textId="56D8D55B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 w:rsidR="00715817" w:rsidRPr="00EB68A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1D66DA06">
          <v:shape id="_x0000_i1531" type="#_x0000_t75" style="width:52.3pt;height:14.95pt" o:ole="">
            <v:imagedata r:id="rId943" o:title=""/>
          </v:shape>
          <o:OLEObject Type="Embed" ProgID="Equation.DSMT4" ShapeID="_x0000_i1531" DrawAspect="Content" ObjectID="_1735644776" r:id="rId944"/>
        </w:object>
      </w:r>
      <w:r w:rsidR="007158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0A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점분포</w:t>
      </w:r>
      <w:r w:rsidR="007158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15817" w:rsidRPr="0071581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3FA77767">
          <v:shape id="_x0000_i1532" type="#_x0000_t75" style="width:34.65pt;height:14.95pt" o:ole="">
            <v:imagedata r:id="rId945" o:title=""/>
          </v:shape>
          <o:OLEObject Type="Embed" ProgID="Equation.DSMT4" ShapeID="_x0000_i1532" DrawAspect="Content" ObjectID="_1735644777" r:id="rId946"/>
        </w:object>
      </w:r>
      <w:r w:rsidR="007158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발취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F82A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F82A7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15817" w:rsidRPr="00987C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E4CD621">
          <v:shape id="_x0000_i1533" type="#_x0000_t75" style="width:10.2pt;height:12.25pt" o:ole="">
            <v:imagedata r:id="rId936" o:title=""/>
          </v:shape>
          <o:OLEObject Type="Embed" ProgID="Equation.DSMT4" ShapeID="_x0000_i1533" DrawAspect="Content" ObjectID="_1735644778" r:id="rId947"/>
        </w:object>
      </w:r>
      <w:r w:rsidR="007158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158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58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를</w:t>
      </w:r>
      <w:r w:rsidR="007158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581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7158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71581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C77FB6" w14:textId="070D486A" w:rsidR="007037DE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 w:rsidR="007037DE" w:rsidRPr="00EB68A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5A78FCEB">
          <v:shape id="_x0000_i1534" type="#_x0000_t75" style="width:50.25pt;height:14.95pt" o:ole="">
            <v:imagedata r:id="rId948" o:title=""/>
          </v:shape>
          <o:OLEObject Type="Embed" ProgID="Equation.DSMT4" ShapeID="_x0000_i1534" DrawAspect="Content" ObjectID="_1735644779" r:id="rId949"/>
        </w:object>
      </w:r>
      <w:r w:rsidR="007037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037D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37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규모집단</w:t>
      </w:r>
      <w:r w:rsidR="007037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037DE" w:rsidRPr="0071581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6E8BA526">
          <v:shape id="_x0000_i1535" type="#_x0000_t75" style="width:40.75pt;height:14.95pt" o:ole="">
            <v:imagedata r:id="rId950" o:title=""/>
          </v:shape>
          <o:OLEObject Type="Embed" ProgID="Equation.DSMT4" ShapeID="_x0000_i1535" DrawAspect="Content" ObjectID="_1735644780" r:id="rId951"/>
        </w:object>
      </w:r>
      <w:r w:rsidR="007037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발취한 </w:t>
      </w:r>
      <w:r w:rsidR="007037D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7037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7037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037DE" w:rsidRPr="00987C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7E4BA494">
          <v:shape id="_x0000_i1536" type="#_x0000_t75" style="width:10.2pt;height:12.25pt" o:ole="">
            <v:imagedata r:id="rId936" o:title=""/>
          </v:shape>
          <o:OLEObject Type="Embed" ProgID="Equation.DSMT4" ShapeID="_x0000_i1536" DrawAspect="Content" ObjectID="_1735644781" r:id="rId952"/>
        </w:object>
      </w:r>
      <w:r w:rsidR="007037D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037D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5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분편차</w:t>
      </w:r>
      <w:r w:rsidR="007037D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037D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037D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7037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7037D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705F5C" w14:textId="7F2D7EE2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 w:rsidR="00C1148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꼬리절단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523B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 역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3B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표적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량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21E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193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끝값</w:t>
      </w:r>
      <w:r w:rsidR="00D153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을 버리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값</w:t>
      </w:r>
      <w:r w:rsidR="00D153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B204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C831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831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계산공식은 </w:t>
      </w:r>
      <w:r w:rsidR="007C2D2C" w:rsidRPr="007C2D2C">
        <w:rPr>
          <w:position w:val="-22"/>
        </w:rPr>
        <w:object w:dxaOrig="3200" w:dyaOrig="580" w14:anchorId="2137CA98">
          <v:shape id="_x0000_i1537" type="#_x0000_t75" style="width:160.3pt;height:29.2pt" o:ole="">
            <v:imagedata r:id="rId953" o:title=""/>
          </v:shape>
          <o:OLEObject Type="Embed" ProgID="Equation.DSMT4" ShapeID="_x0000_i1537" DrawAspect="Content" ObjectID="_1735644782" r:id="rId954"/>
        </w:object>
      </w:r>
      <w:r w:rsidR="00C831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C831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831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C83107" w:rsidRPr="00C8310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060" w:dyaOrig="260" w14:anchorId="5ADCD2E9">
          <v:shape id="_x0000_i1538" type="#_x0000_t75" style="width:52.3pt;height:12.9pt" o:ole="">
            <v:imagedata r:id="rId955" o:title=""/>
          </v:shape>
          <o:OLEObject Type="Embed" ProgID="Equation.DSMT4" ShapeID="_x0000_i1538" DrawAspect="Content" ObjectID="_1735644783" r:id="rId956"/>
        </w:object>
      </w:r>
      <w:r w:rsidR="00C831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꼬리절단곁수,</w:t>
      </w:r>
      <w:r w:rsidR="00C831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83107" w:rsidRPr="00C83107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520" w:dyaOrig="320" w14:anchorId="190458CC">
          <v:shape id="_x0000_i1539" type="#_x0000_t75" style="width:76.1pt;height:15.6pt" o:ole="">
            <v:imagedata r:id="rId957" o:title=""/>
          </v:shape>
          <o:OLEObject Type="Embed" ProgID="Equation.DSMT4" ShapeID="_x0000_i1539" DrawAspect="Content" ObjectID="_1735644784" r:id="rId958"/>
        </w:object>
      </w:r>
      <w:r w:rsidR="00C831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순서표본이다.</w:t>
      </w:r>
      <w:r w:rsidR="00C831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B2FB036" w14:textId="26835572" w:rsidR="00D25294" w:rsidRDefault="0078787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이제 어떤 대학에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명의 대학생들을 조사하여 그들의 평상시 학습정형을 료해하였는데 다음의 자료는 매 대학생들이 매주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TV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열람하는데 소모한 시간(단위:시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8744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DE6CE5" w14:paraId="0D156F29" w14:textId="77777777" w:rsidTr="00DE6CE5">
        <w:trPr>
          <w:jc w:val="center"/>
        </w:trPr>
        <w:tc>
          <w:tcPr>
            <w:tcW w:w="397" w:type="dxa"/>
            <w:tcMar>
              <w:left w:w="0" w:type="dxa"/>
              <w:right w:w="0" w:type="dxa"/>
            </w:tcMar>
          </w:tcPr>
          <w:p w14:paraId="4D5A5E70" w14:textId="08B182F5" w:rsidR="00DE6CE5" w:rsidRDefault="00DE6CE5" w:rsidP="00DE6CE5">
            <w:pPr>
              <w:widowControl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15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1EE5C934" w14:textId="1CF9A322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14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7064938C" w14:textId="2FF416AF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12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5D7D62E2" w14:textId="42170E6B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9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2E477037" w14:textId="0990E65B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20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05A8A7FB" w14:textId="16E1EF7A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4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3240EBED" w14:textId="74ACDA8F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17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7FA7AF39" w14:textId="2649857B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26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5EFA0C86" w14:textId="6D9277F4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15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39BF6365" w14:textId="2710B54B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18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7E54F70C" w14:textId="4707B638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6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1C969401" w14:textId="0DE6501F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10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57B89B97" w14:textId="579C7D91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16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6035D6A8" w14:textId="298A0862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15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0C78CCF7" w14:textId="2F704FE0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5</w:t>
            </w:r>
          </w:p>
        </w:tc>
        <w:tc>
          <w:tcPr>
            <w:tcW w:w="397" w:type="dxa"/>
            <w:tcMar>
              <w:left w:w="0" w:type="dxa"/>
              <w:right w:w="0" w:type="dxa"/>
            </w:tcMar>
          </w:tcPr>
          <w:p w14:paraId="115BE2B8" w14:textId="02B507AA" w:rsidR="00DE6CE5" w:rsidRDefault="00DE6CE5" w:rsidP="00DE6CE5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9214A7">
              <w:t>8</w:t>
            </w:r>
          </w:p>
        </w:tc>
      </w:tr>
    </w:tbl>
    <w:p w14:paraId="784BF4EB" w14:textId="0A6AB2F6" w:rsidR="00D25294" w:rsidRPr="00360256" w:rsidRDefault="0087446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7446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20" w:dyaOrig="260" w14:anchorId="235C12A6">
          <v:shape id="_x0000_i1540" type="#_x0000_t75" style="width:41.45pt;height:12.9pt" o:ole="">
            <v:imagedata r:id="rId959" o:title=""/>
          </v:shape>
          <o:OLEObject Type="Embed" ProgID="Equation.DSMT4" ShapeID="_x0000_i1540" DrawAspect="Content" ObjectID="_1735644785" r:id="rId9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6B8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꼬리절단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9B6B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9B6B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FFCFE3" w14:textId="41F8D718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0. </w:t>
      </w:r>
      <w:r w:rsidR="00EB12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은 그룹표본이 주어졌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45"/>
        <w:gridCol w:w="1744"/>
        <w:gridCol w:w="1570"/>
      </w:tblGrid>
      <w:tr w:rsidR="00C832B2" w14:paraId="7A43EB8D" w14:textId="77777777" w:rsidTr="002C3E58">
        <w:trPr>
          <w:jc w:val="center"/>
        </w:trPr>
        <w:tc>
          <w:tcPr>
            <w:tcW w:w="1745" w:type="dxa"/>
            <w:tcBorders>
              <w:bottom w:val="single" w:sz="4" w:space="0" w:color="auto"/>
            </w:tcBorders>
          </w:tcPr>
          <w:p w14:paraId="66B9E80E" w14:textId="2B93774B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구간</w:t>
            </w:r>
          </w:p>
        </w:tc>
        <w:tc>
          <w:tcPr>
            <w:tcW w:w="1744" w:type="dxa"/>
            <w:tcBorders>
              <w:bottom w:val="single" w:sz="4" w:space="0" w:color="auto"/>
            </w:tcBorders>
          </w:tcPr>
          <w:p w14:paraId="05085D52" w14:textId="77777777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그룹중심값</w:t>
            </w:r>
          </w:p>
        </w:tc>
        <w:tc>
          <w:tcPr>
            <w:tcW w:w="1570" w:type="dxa"/>
            <w:tcBorders>
              <w:bottom w:val="single" w:sz="4" w:space="0" w:color="auto"/>
            </w:tcBorders>
          </w:tcPr>
          <w:p w14:paraId="2CF0CC69" w14:textId="77777777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빈도수</w:t>
            </w:r>
          </w:p>
        </w:tc>
      </w:tr>
      <w:tr w:rsidR="00C832B2" w14:paraId="18307CBB" w14:textId="77777777" w:rsidTr="002C3E58">
        <w:trPr>
          <w:jc w:val="center"/>
        </w:trPr>
        <w:tc>
          <w:tcPr>
            <w:tcW w:w="1745" w:type="dxa"/>
            <w:tcBorders>
              <w:bottom w:val="nil"/>
            </w:tcBorders>
          </w:tcPr>
          <w:p w14:paraId="00DCA01B" w14:textId="1793970C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1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1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4" w:type="dxa"/>
            <w:tcBorders>
              <w:bottom w:val="nil"/>
            </w:tcBorders>
          </w:tcPr>
          <w:p w14:paraId="2AF6E535" w14:textId="2C2A11B9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="007A155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70" w:type="dxa"/>
            <w:tcBorders>
              <w:bottom w:val="nil"/>
            </w:tcBorders>
          </w:tcPr>
          <w:p w14:paraId="5CC3DAF9" w14:textId="77777777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C832B2" w14:paraId="3B4BDDEF" w14:textId="77777777" w:rsidTr="002C3E58">
        <w:trPr>
          <w:jc w:val="center"/>
        </w:trPr>
        <w:tc>
          <w:tcPr>
            <w:tcW w:w="1745" w:type="dxa"/>
            <w:tcBorders>
              <w:top w:val="nil"/>
              <w:bottom w:val="nil"/>
            </w:tcBorders>
          </w:tcPr>
          <w:p w14:paraId="53796D9D" w14:textId="75C52A6F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1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1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4" w:type="dxa"/>
            <w:tcBorders>
              <w:top w:val="nil"/>
              <w:bottom w:val="nil"/>
            </w:tcBorders>
          </w:tcPr>
          <w:p w14:paraId="746F14C5" w14:textId="68048B9C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 w:rsidR="007A155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70" w:type="dxa"/>
            <w:tcBorders>
              <w:top w:val="nil"/>
              <w:bottom w:val="nil"/>
            </w:tcBorders>
          </w:tcPr>
          <w:p w14:paraId="647CC99E" w14:textId="77777777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  <w:tr w:rsidR="00C832B2" w14:paraId="7E7FD22E" w14:textId="77777777" w:rsidTr="002C3E58">
        <w:trPr>
          <w:jc w:val="center"/>
        </w:trPr>
        <w:tc>
          <w:tcPr>
            <w:tcW w:w="1745" w:type="dxa"/>
            <w:tcBorders>
              <w:top w:val="nil"/>
              <w:bottom w:val="nil"/>
            </w:tcBorders>
          </w:tcPr>
          <w:p w14:paraId="27C9BDF1" w14:textId="440C514A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1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1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4" w:type="dxa"/>
            <w:tcBorders>
              <w:top w:val="nil"/>
              <w:bottom w:val="nil"/>
            </w:tcBorders>
          </w:tcPr>
          <w:p w14:paraId="01888F16" w14:textId="149F768C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 w:rsidR="007A155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70" w:type="dxa"/>
            <w:tcBorders>
              <w:top w:val="nil"/>
              <w:bottom w:val="nil"/>
            </w:tcBorders>
          </w:tcPr>
          <w:p w14:paraId="6EE5EBDF" w14:textId="1168F28E" w:rsidR="00C832B2" w:rsidRPr="007A155F" w:rsidRDefault="007A155F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6</w:t>
            </w:r>
          </w:p>
        </w:tc>
      </w:tr>
      <w:tr w:rsidR="00C832B2" w14:paraId="6BD43ED4" w14:textId="77777777" w:rsidTr="002C3E58">
        <w:trPr>
          <w:jc w:val="center"/>
        </w:trPr>
        <w:tc>
          <w:tcPr>
            <w:tcW w:w="1745" w:type="dxa"/>
            <w:tcBorders>
              <w:top w:val="nil"/>
            </w:tcBorders>
          </w:tcPr>
          <w:p w14:paraId="536B9520" w14:textId="6FB19A78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1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,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5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1744" w:type="dxa"/>
            <w:tcBorders>
              <w:top w:val="nil"/>
            </w:tcBorders>
          </w:tcPr>
          <w:p w14:paraId="6144C39D" w14:textId="7003B576" w:rsidR="00C832B2" w:rsidRDefault="00C832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 w:rsidR="007A155F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</w:t>
            </w:r>
          </w:p>
        </w:tc>
        <w:tc>
          <w:tcPr>
            <w:tcW w:w="1570" w:type="dxa"/>
            <w:tcBorders>
              <w:top w:val="nil"/>
            </w:tcBorders>
          </w:tcPr>
          <w:p w14:paraId="261159D2" w14:textId="3CFE5CC4" w:rsidR="00C832B2" w:rsidRPr="007A155F" w:rsidRDefault="007A155F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</w:p>
        </w:tc>
      </w:tr>
    </w:tbl>
    <w:p w14:paraId="566D1442" w14:textId="54F4169D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표본</w:t>
      </w:r>
      <w:r w:rsidR="00E24F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표준편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F204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74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AF0C88" w14:textId="2641950E" w:rsidR="00B53CE3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 w:rsidR="00A71B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무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하</w:t>
      </w:r>
      <w:r w:rsidR="00B53C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는데 무지당 제품개수와 불합격률은 다음과 같다.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1"/>
        <w:gridCol w:w="1191"/>
        <w:gridCol w:w="1191"/>
      </w:tblGrid>
      <w:tr w:rsidR="00D438E7" w14:paraId="3503F3CD" w14:textId="77777777" w:rsidTr="00DE6CE5">
        <w:trPr>
          <w:jc w:val="center"/>
        </w:trPr>
        <w:tc>
          <w:tcPr>
            <w:tcW w:w="1191" w:type="dxa"/>
            <w:tcBorders>
              <w:bottom w:val="single" w:sz="4" w:space="0" w:color="auto"/>
            </w:tcBorders>
          </w:tcPr>
          <w:p w14:paraId="10616C5B" w14:textId="2C18F17F" w:rsidR="00D438E7" w:rsidRDefault="00D438E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무지번호</w:t>
            </w:r>
          </w:p>
        </w:tc>
        <w:tc>
          <w:tcPr>
            <w:tcW w:w="1191" w:type="dxa"/>
            <w:tcBorders>
              <w:bottom w:val="single" w:sz="4" w:space="0" w:color="auto"/>
            </w:tcBorders>
          </w:tcPr>
          <w:p w14:paraId="048693AA" w14:textId="52F04429" w:rsidR="00D438E7" w:rsidRDefault="00D438E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제품개수</w:t>
            </w:r>
          </w:p>
        </w:tc>
        <w:tc>
          <w:tcPr>
            <w:tcW w:w="1191" w:type="dxa"/>
            <w:tcBorders>
              <w:bottom w:val="single" w:sz="4" w:space="0" w:color="auto"/>
            </w:tcBorders>
          </w:tcPr>
          <w:p w14:paraId="39DB8181" w14:textId="5AADA191" w:rsidR="00D438E7" w:rsidRDefault="001D3CCE" w:rsidP="005F3873">
            <w:pPr>
              <w:widowControl/>
              <w:shd w:val="clear" w:color="auto" w:fill="FFFFFF"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불합격률</w:t>
            </w:r>
          </w:p>
        </w:tc>
      </w:tr>
      <w:tr w:rsidR="00D438E7" w14:paraId="7770A9AE" w14:textId="77777777" w:rsidTr="00DE6CE5">
        <w:trPr>
          <w:jc w:val="center"/>
        </w:trPr>
        <w:tc>
          <w:tcPr>
            <w:tcW w:w="1191" w:type="dxa"/>
            <w:tcBorders>
              <w:bottom w:val="nil"/>
            </w:tcBorders>
          </w:tcPr>
          <w:p w14:paraId="73ACD351" w14:textId="6699589F" w:rsidR="00D438E7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191" w:type="dxa"/>
            <w:tcBorders>
              <w:bottom w:val="nil"/>
            </w:tcBorders>
          </w:tcPr>
          <w:p w14:paraId="4833AE15" w14:textId="173DBD0B" w:rsidR="00D438E7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</w:t>
            </w:r>
            <w:r w:rsidR="00D438E7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91" w:type="dxa"/>
            <w:tcBorders>
              <w:bottom w:val="nil"/>
            </w:tcBorders>
          </w:tcPr>
          <w:p w14:paraId="01AA2596" w14:textId="18F9944E" w:rsidR="00D438E7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5</w:t>
            </w:r>
          </w:p>
        </w:tc>
      </w:tr>
      <w:tr w:rsidR="00D438E7" w14:paraId="06B649FD" w14:textId="77777777" w:rsidTr="00DE6CE5">
        <w:trPr>
          <w:jc w:val="center"/>
        </w:trPr>
        <w:tc>
          <w:tcPr>
            <w:tcW w:w="1191" w:type="dxa"/>
            <w:tcBorders>
              <w:top w:val="nil"/>
              <w:bottom w:val="nil"/>
            </w:tcBorders>
          </w:tcPr>
          <w:p w14:paraId="382A6F46" w14:textId="56322EBA" w:rsidR="00D438E7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14:paraId="4EFBA792" w14:textId="22CF4B83" w:rsidR="00D438E7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</w:t>
            </w:r>
            <w:r w:rsidR="00D438E7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14:paraId="27586F65" w14:textId="24FCCD47" w:rsidR="00D438E7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6</w:t>
            </w:r>
          </w:p>
        </w:tc>
      </w:tr>
      <w:tr w:rsidR="00D438E7" w14:paraId="7FACB36B" w14:textId="77777777" w:rsidTr="00DE6CE5">
        <w:trPr>
          <w:jc w:val="center"/>
        </w:trPr>
        <w:tc>
          <w:tcPr>
            <w:tcW w:w="1191" w:type="dxa"/>
            <w:tcBorders>
              <w:top w:val="nil"/>
              <w:bottom w:val="nil"/>
            </w:tcBorders>
          </w:tcPr>
          <w:p w14:paraId="1A412FA7" w14:textId="123AE3FB" w:rsidR="00D438E7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14:paraId="51CDCABF" w14:textId="7E85540A" w:rsidR="00D438E7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5</w:t>
            </w:r>
            <w:r w:rsidR="00D438E7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91" w:type="dxa"/>
            <w:tcBorders>
              <w:top w:val="nil"/>
              <w:bottom w:val="nil"/>
            </w:tcBorders>
          </w:tcPr>
          <w:p w14:paraId="5EE7DA40" w14:textId="67DB7D5F" w:rsidR="00D438E7" w:rsidRPr="007A155F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0.04</w:t>
            </w:r>
          </w:p>
        </w:tc>
      </w:tr>
      <w:tr w:rsidR="00D438E7" w14:paraId="0D3B1BEB" w14:textId="77777777" w:rsidTr="00DE6CE5">
        <w:trPr>
          <w:jc w:val="center"/>
        </w:trPr>
        <w:tc>
          <w:tcPr>
            <w:tcW w:w="1191" w:type="dxa"/>
            <w:tcBorders>
              <w:top w:val="nil"/>
            </w:tcBorders>
          </w:tcPr>
          <w:p w14:paraId="1F6C1ED6" w14:textId="1B514DDF" w:rsidR="00D438E7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191" w:type="dxa"/>
            <w:tcBorders>
              <w:top w:val="nil"/>
            </w:tcBorders>
          </w:tcPr>
          <w:p w14:paraId="11E7C11A" w14:textId="01FDE768" w:rsidR="00D438E7" w:rsidRDefault="00D438E7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 w:rsidR="001D3CCE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91" w:type="dxa"/>
            <w:tcBorders>
              <w:top w:val="nil"/>
            </w:tcBorders>
          </w:tcPr>
          <w:p w14:paraId="02E7AF42" w14:textId="6BE1C6B4" w:rsidR="00D438E7" w:rsidRPr="007A155F" w:rsidRDefault="001D3CCE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  <w:t>0.03</w:t>
            </w:r>
          </w:p>
        </w:tc>
      </w:tr>
    </w:tbl>
    <w:p w14:paraId="22865746" w14:textId="38CCD75B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3D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지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총</w:t>
      </w:r>
      <w:r w:rsidR="005D3D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FC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불합격품</w:t>
      </w:r>
      <w:r w:rsidR="000105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률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1FF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8D276D" w14:textId="77FE241E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F11F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</w:t>
      </w:r>
      <w:r w:rsidR="00E467A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,</w:t>
      </w:r>
      <w:r w:rsidR="00E467A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,</w:t>
      </w:r>
      <w:r w:rsidR="00E467A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,</w:t>
      </w:r>
      <w:r w:rsidR="00E467A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한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67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할 때 </w:t>
      </w:r>
      <w:r w:rsidR="00E467A8" w:rsidRPr="00E467A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780" w:dyaOrig="320" w14:anchorId="16E1D1E7">
          <v:shape id="_x0000_i1541" type="#_x0000_t75" style="width:40.75pt;height:15.6pt" o:ole="">
            <v:imagedata r:id="rId961" o:title=""/>
          </v:shape>
          <o:OLEObject Type="Embed" ProgID="Equation.DSMT4" ShapeID="_x0000_i1541" DrawAspect="Content" ObjectID="_1735644786" r:id="rId962"/>
        </w:object>
      </w:r>
      <w:r w:rsidR="00E467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를 구하</w:t>
      </w:r>
      <w:r w:rsidR="008160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.</w:t>
      </w:r>
    </w:p>
    <w:p w14:paraId="0891C9E7" w14:textId="2477C8FF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3. </w:t>
      </w:r>
      <w:r w:rsidR="00EC50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EC50EE" w:rsidRPr="00EC50E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4247129">
          <v:shape id="_x0000_i1542" type="#_x0000_t75" style="width:12.25pt;height:10.2pt" o:ole="">
            <v:imagedata r:id="rId963" o:title=""/>
          </v:shape>
          <o:OLEObject Type="Embed" ProgID="Equation.DSMT4" ShapeID="_x0000_i1542" DrawAspect="Content" ObjectID="_1735644787" r:id="rId96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4A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50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.</w:t>
      </w:r>
      <w:r w:rsidR="00EC50E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50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EC50EE" w:rsidRPr="00EC50E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0" w:dyaOrig="340" w14:anchorId="64AAE81F">
          <v:shape id="_x0000_i1543" type="#_x0000_t75" style="width:120.25pt;height:17pt" o:ole="">
            <v:imagedata r:id="rId965" o:title=""/>
          </v:shape>
          <o:OLEObject Type="Embed" ProgID="Equation.DSMT4" ShapeID="_x0000_i1543" DrawAspect="Content" ObjectID="_1735644788" r:id="rId966"/>
        </w:object>
      </w:r>
      <w:r w:rsidR="00EC50E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C50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EC50EE" w:rsidRPr="00EC50E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0" w:dyaOrig="279" w14:anchorId="62EED675">
          <v:shape id="_x0000_i1544" type="#_x0000_t75" style="width:84.25pt;height:13.6pt" o:ole="">
            <v:imagedata r:id="rId967" o:title=""/>
          </v:shape>
          <o:OLEObject Type="Embed" ProgID="Equation.DSMT4" ShapeID="_x0000_i1544" DrawAspect="Content" ObjectID="_1735644789" r:id="rId968"/>
        </w:object>
      </w:r>
      <w:r w:rsidR="00EC50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EC50E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50EE" w:rsidRPr="00EC50E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B1C25F1">
          <v:shape id="_x0000_i1545" type="#_x0000_t75" style="width:50.25pt;height:14.95pt" o:ole="">
            <v:imagedata r:id="rId969" o:title=""/>
          </v:shape>
          <o:OLEObject Type="Embed" ProgID="Equation.DSMT4" ShapeID="_x0000_i1545" DrawAspect="Content" ObjectID="_1735644790" r:id="rId970"/>
        </w:object>
      </w:r>
      <w:r w:rsidR="00EC50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그 모집단의 표본일 때 </w:t>
      </w:r>
      <w:r w:rsidR="00EC50EE" w:rsidRPr="00EC50EE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780" w:dyaOrig="320" w14:anchorId="1B9B63ED">
          <v:shape id="_x0000_i1546" type="#_x0000_t75" style="width:40.75pt;height:15.6pt" o:ole="">
            <v:imagedata r:id="rId971" o:title=""/>
          </v:shape>
          <o:OLEObject Type="Embed" ProgID="Equation.DSMT4" ShapeID="_x0000_i1546" DrawAspect="Content" ObjectID="_1735644791" r:id="rId97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6F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5BFB5797" w14:textId="0DCF527B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4. </w:t>
      </w:r>
      <w:r w:rsidR="00A50E0B" w:rsidRPr="00EB68A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0AA006A7">
          <v:shape id="_x0000_i1547" type="#_x0000_t75" style="width:52.3pt;height:14.95pt" o:ole="">
            <v:imagedata r:id="rId973" o:title=""/>
          </v:shape>
          <o:OLEObject Type="Embed" ProgID="Equation.DSMT4" ShapeID="_x0000_i1547" DrawAspect="Content" ObjectID="_1735644792" r:id="rId97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0E0B" w:rsidRPr="00A50E0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663F8057">
          <v:shape id="_x0000_i1548" type="#_x0000_t75" style="width:31.25pt;height:14.95pt" o:ole="">
            <v:imagedata r:id="rId975" o:title=""/>
          </v:shape>
          <o:OLEObject Type="Embed" ProgID="Equation.DSMT4" ShapeID="_x0000_i1548" DrawAspect="Content" ObjectID="_1735644793" r:id="rId976"/>
        </w:object>
      </w:r>
      <w:r w:rsidR="00A50E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얻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351A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B5916C" w14:textId="7C2C044D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D50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50B0" w:rsidRPr="00DD50B0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180" w:dyaOrig="340" w14:anchorId="41E77E43">
          <v:shape id="_x0000_i1549" type="#_x0000_t75" style="width:59.1pt;height:17pt" o:ole="">
            <v:imagedata r:id="rId977" o:title=""/>
          </v:shape>
          <o:OLEObject Type="Embed" ProgID="Equation.DSMT4" ShapeID="_x0000_i1549" DrawAspect="Content" ObjectID="_1735644794" r:id="rId978"/>
        </w:object>
      </w:r>
      <w:r w:rsidR="006A63C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50B0" w:rsidRPr="00DD50B0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020" w:dyaOrig="340" w14:anchorId="4172E797">
          <v:shape id="_x0000_i1550" type="#_x0000_t75" style="width:50.25pt;height:17pt" o:ole="">
            <v:imagedata r:id="rId979" o:title=""/>
          </v:shape>
          <o:OLEObject Type="Embed" ProgID="Equation.DSMT4" ShapeID="_x0000_i1550" DrawAspect="Content" ObjectID="_1735644795" r:id="rId980"/>
        </w:object>
      </w:r>
    </w:p>
    <w:p w14:paraId="016A56B6" w14:textId="77220DD7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5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D50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2C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웨이블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B10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DB35529" w14:textId="4204ECDB" w:rsidR="00A95D82" w:rsidRDefault="00A55F18" w:rsidP="00DE6CE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55F18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4459" w:dyaOrig="660" w14:anchorId="6654E215">
          <v:shape id="_x0000_i1551" type="#_x0000_t75" style="width:222.8pt;height:31.25pt" o:ole="">
            <v:imagedata r:id="rId981" o:title=""/>
          </v:shape>
          <o:OLEObject Type="Embed" ProgID="Equation.DSMT4" ShapeID="_x0000_i1551" DrawAspect="Content" ObjectID="_1735644796" r:id="rId98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C874B02" w14:textId="6B778AF4" w:rsidR="00D25294" w:rsidRPr="00360256" w:rsidRDefault="00A55F1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9719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로부터 표본 </w:t>
      </w:r>
      <w:r w:rsidRPr="00A55F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BD9E6A5">
          <v:shape id="_x0000_i1552" type="#_x0000_t75" style="width:50.25pt;height:14.95pt" o:ole="">
            <v:imagedata r:id="rId983" o:title=""/>
          </v:shape>
          <o:OLEObject Type="Embed" ProgID="Equation.DSMT4" ShapeID="_x0000_i1552" DrawAspect="Content" ObjectID="_1735644797" r:id="rId9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발취할 때 </w:t>
      </w:r>
      <w:r w:rsidRPr="00A55F18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7EC4589C">
          <v:shape id="_x0000_i1553" type="#_x0000_t75" style="width:15.6pt;height:15.6pt" o:ole="">
            <v:imagedata r:id="rId985" o:title=""/>
          </v:shape>
          <o:OLEObject Type="Embed" ProgID="Equation.DSMT4" ShapeID="_x0000_i1553" DrawAspect="Content" ObjectID="_1735644798" r:id="rId9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 여전히 웨이블분포에 따른다는것을 증명하고 그 파라메터를 구하시오.</w:t>
      </w:r>
    </w:p>
    <w:p w14:paraId="6D558A94" w14:textId="499B976B" w:rsidR="00D25294" w:rsidRPr="00360256" w:rsidRDefault="00D25294" w:rsidP="005F3873">
      <w:pPr>
        <w:widowControl/>
        <w:shd w:val="clear" w:color="auto" w:fill="FFFFFF"/>
        <w:wordWrap w:val="0"/>
        <w:topLinePunct/>
        <w:ind w:left="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6. </w:t>
      </w:r>
      <w:r w:rsidR="00983F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3F95" w:rsidRPr="00983F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40" w:dyaOrig="300" w14:anchorId="505E7356">
          <v:shape id="_x0000_i1554" type="#_x0000_t75" style="width:112.75pt;height:14.95pt" o:ole="">
            <v:imagedata r:id="rId987" o:title=""/>
          </v:shape>
          <o:OLEObject Type="Embed" ProgID="Equation.DSMT4" ShapeID="_x0000_i1554" DrawAspect="Content" ObjectID="_1735644799" r:id="rId988"/>
        </w:object>
      </w:r>
      <w:r w:rsidR="00983F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고 </w:t>
      </w:r>
      <w:r w:rsidR="00983F95" w:rsidRPr="00983F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7FAF32D0">
          <v:shape id="_x0000_i1555" type="#_x0000_t75" style="width:50.25pt;height:14.95pt" o:ole="">
            <v:imagedata r:id="rId989" o:title=""/>
          </v:shape>
          <o:OLEObject Type="Embed" ProgID="Equation.DSMT4" ShapeID="_x0000_i1555" DrawAspect="Content" ObjectID="_1735644800" r:id="rId990"/>
        </w:object>
      </w:r>
      <w:r w:rsidR="00983F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그 모집단으로부터 발취한 표본이라고 할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중위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983F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</w:p>
    <w:p w14:paraId="05B23D8A" w14:textId="6FDB11EB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7. </w:t>
      </w:r>
      <w:r w:rsidR="00983F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r w:rsidR="00983F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증명하시오.</w:t>
      </w:r>
    </w:p>
    <w:p w14:paraId="5D05BF1F" w14:textId="5EBBD0E1" w:rsidR="00983F95" w:rsidRDefault="00983F95" w:rsidP="006E5E7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83F9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440" w:dyaOrig="639" w14:anchorId="27AF86C1">
          <v:shape id="_x0000_i1556" type="#_x0000_t75" style="width:221.45pt;height:31.25pt" o:ole="">
            <v:imagedata r:id="rId991" o:title=""/>
          </v:shape>
          <o:OLEObject Type="Embed" ProgID="Equation.DSMT4" ShapeID="_x0000_i1556" DrawAspect="Content" ObjectID="_1735644801" r:id="rId99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983F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279" w14:anchorId="5B9B517A">
          <v:shape id="_x0000_i1557" type="#_x0000_t75" style="width:30.55pt;height:13.6pt" o:ole="">
            <v:imagedata r:id="rId993" o:title=""/>
          </v:shape>
          <o:OLEObject Type="Embed" ProgID="Equation.DSMT4" ShapeID="_x0000_i1557" DrawAspect="Content" ObjectID="_1735644802" r:id="rId99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408D5B" w14:textId="2557215C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8. </w:t>
      </w:r>
      <w:r w:rsidR="00983F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983F95" w:rsidRPr="00983F95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6284A58">
          <v:shape id="_x0000_i1558" type="#_x0000_t75" style="width:12.25pt;height:10.2pt" o:ole="">
            <v:imagedata r:id="rId995" o:title=""/>
          </v:shape>
          <o:OLEObject Type="Embed" ProgID="Equation.DSMT4" ShapeID="_x0000_i1558" DrawAspect="Content" ObjectID="_1735644803" r:id="rId99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D5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B0D51" w:rsidRPr="003B0D5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37AEFEE7">
          <v:shape id="_x0000_i1559" type="#_x0000_t75" style="width:23.1pt;height:14.95pt" o:ole="">
            <v:imagedata r:id="rId193" o:title=""/>
          </v:shape>
          <o:OLEObject Type="Embed" ProgID="Equation.DSMT4" ShapeID="_x0000_i1559" DrawAspect="Content" ObjectID="_1735644804" r:id="rId997"/>
        </w:object>
      </w:r>
      <w:r w:rsidR="00983F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련속이고 </w:t>
      </w:r>
      <w:r w:rsidR="00983F95" w:rsidRPr="00983F95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320" w:dyaOrig="320" w14:anchorId="7069891A">
          <v:shape id="_x0000_i1560" type="#_x0000_t75" style="width:65.2pt;height:15.6pt" o:ole="">
            <v:imagedata r:id="rId998" o:title=""/>
          </v:shape>
          <o:OLEObject Type="Embed" ProgID="Equation.DSMT4" ShapeID="_x0000_i1560" DrawAspect="Content" ObjectID="_1735644805" r:id="rId999"/>
        </w:object>
      </w:r>
      <w:r w:rsidR="00983F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그 모집단으로부터 취한 순서통계량이라고 하자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3F95" w:rsidRPr="00983F95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100" w:dyaOrig="340" w14:anchorId="37DC9EFF">
          <v:shape id="_x0000_i1561" type="#_x0000_t75" style="width:55pt;height:17pt" o:ole="">
            <v:imagedata r:id="rId1000" o:title=""/>
          </v:shape>
          <o:OLEObject Type="Embed" ProgID="Equation.DSMT4" ShapeID="_x0000_i1561" DrawAspect="Content" ObjectID="_1735644806" r:id="rId1001"/>
        </w:object>
      </w:r>
      <w:r w:rsidR="00983F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 다음을 증명하시오.</w:t>
      </w:r>
    </w:p>
    <w:p w14:paraId="0D7BE375" w14:textId="2FE468C3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①</w:t>
      </w:r>
      <w:r w:rsidR="00983F9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3F95" w:rsidRPr="00983F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80" w:dyaOrig="300" w14:anchorId="23AF48F5">
          <v:shape id="_x0000_i1562" type="#_x0000_t75" style="width:63.85pt;height:14.95pt" o:ole="">
            <v:imagedata r:id="rId1002" o:title=""/>
          </v:shape>
          <o:OLEObject Type="Embed" ProgID="Equation.DSMT4" ShapeID="_x0000_i1562" DrawAspect="Content" ObjectID="_1735644807" r:id="rId1003"/>
        </w:object>
      </w:r>
      <w:r w:rsidR="00983F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983F95" w:rsidRPr="00983F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28147FC4">
          <v:shape id="_x0000_i1563" type="#_x0000_t75" style="width:10.2pt;height:14.95pt" o:ole="">
            <v:imagedata r:id="rId1004" o:title=""/>
          </v:shape>
          <o:OLEObject Type="Embed" ProgID="Equation.DSMT4" ShapeID="_x0000_i1563" DrawAspect="Content" ObjectID="_1735644808" r:id="rId1005"/>
        </w:object>
      </w:r>
      <w:r w:rsidR="00886E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4644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83F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4644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64469" w:rsidRPr="00983F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74ACFE87">
          <v:shape id="_x0000_i1564" type="#_x0000_t75" style="width:30.55pt;height:14.95pt" o:ole="">
            <v:imagedata r:id="rId1006" o:title=""/>
          </v:shape>
          <o:OLEObject Type="Embed" ProgID="Equation.DSMT4" ShapeID="_x0000_i1564" DrawAspect="Content" ObjectID="_1735644809" r:id="rId1007"/>
        </w:object>
      </w:r>
      <w:r w:rsidR="00983F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부터 얻은 순서통계량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D1BBAB" w14:textId="537E575D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469" w:rsidRPr="0046446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</w:rPr>
        <w:object w:dxaOrig="4140" w:dyaOrig="600" w14:anchorId="55F57B91">
          <v:shape id="_x0000_i1565" type="#_x0000_t75" style="width:207.15pt;height:30.55pt" o:ole="">
            <v:imagedata r:id="rId1008" o:title=""/>
          </v:shape>
          <o:OLEObject Type="Embed" ProgID="Equation.DSMT4" ShapeID="_x0000_i1565" DrawAspect="Content" ObjectID="_1735644810" r:id="rId1009"/>
        </w:object>
      </w:r>
      <w:r w:rsidR="0046446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7378910" w14:textId="66A35EF3" w:rsidR="00464469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464469" w:rsidRPr="00983F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508EEBE">
          <v:shape id="_x0000_i1566" type="#_x0000_t75" style="width:10.2pt;height:14.95pt" o:ole="">
            <v:imagedata r:id="rId1004" o:title=""/>
          </v:shape>
          <o:OLEObject Type="Embed" ProgID="Equation.DSMT4" ShapeID="_x0000_i1566" DrawAspect="Content" ObjectID="_1735644811" r:id="rId1010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469" w:rsidRPr="00464469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1224E806">
          <v:shape id="_x0000_i1567" type="#_x0000_t75" style="width:12.9pt;height:15.6pt" o:ole="">
            <v:imagedata r:id="rId1011" o:title=""/>
          </v:shape>
          <o:OLEObject Type="Embed" ProgID="Equation.DSMT4" ShapeID="_x0000_i1567" DrawAspect="Content" ObjectID="_1735644812" r:id="rId1012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분산행렬은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543EC" w:rsidRPr="00464469"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2240" w:dyaOrig="1060" w14:anchorId="613BEA6B">
          <v:shape id="_x0000_i1568" type="#_x0000_t75" style="width:112.75pt;height:52.3pt" o:ole="">
            <v:imagedata r:id="rId1013" o:title=""/>
          </v:shape>
          <o:OLEObject Type="Embed" ProgID="Equation.DSMT4" ShapeID="_x0000_i1568" DrawAspect="Content" ObjectID="_1735644813" r:id="rId1014"/>
        </w:object>
      </w:r>
      <w:r w:rsidR="008543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7C2D2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64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464469" w:rsidRPr="00464469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820" w:dyaOrig="540" w14:anchorId="42270369">
          <v:shape id="_x0000_i1569" type="#_x0000_t75" style="width:91.7pt;height:27.15pt" o:ole="">
            <v:imagedata r:id="rId1015" o:title=""/>
          </v:shape>
          <o:OLEObject Type="Embed" ProgID="Equation.DSMT4" ShapeID="_x0000_i1569" DrawAspect="Content" ObjectID="_1735644814" r:id="rId1016"/>
        </w:object>
      </w:r>
      <w:r w:rsidR="0046446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A696861" w14:textId="0DE977A6" w:rsidR="00D25294" w:rsidRPr="00360256" w:rsidRDefault="00D25294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9</w:t>
      </w:r>
      <w:r w:rsidR="0014452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464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64469" w:rsidRPr="00464469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D5DE2F1">
          <v:shape id="_x0000_i1570" type="#_x0000_t75" style="width:12.25pt;height:10.2pt" o:ole="">
            <v:imagedata r:id="rId1017" o:title=""/>
          </v:shape>
          <o:OLEObject Type="Embed" ProgID="Equation.DSMT4" ShapeID="_x0000_i1570" DrawAspect="Content" ObjectID="_1735644815" r:id="rId1018"/>
        </w:object>
      </w:r>
      <w:r w:rsidR="00464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464469" w:rsidRPr="0046446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70079EAB">
          <v:shape id="_x0000_i1571" type="#_x0000_t75" style="width:30.55pt;height:14.95pt" o:ole="">
            <v:imagedata r:id="rId1019" o:title=""/>
          </v:shape>
          <o:OLEObject Type="Embed" ProgID="Equation.DSMT4" ShapeID="_x0000_i1571" DrawAspect="Content" ObjectID="_1735644816" r:id="rId1020"/>
        </w:object>
      </w:r>
      <w:r w:rsidR="00464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따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44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4D1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4644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2D4D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B04F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D4D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</w:t>
      </w:r>
      <w:r w:rsidR="00B04F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었다.</w:t>
      </w:r>
      <w:r w:rsidR="00617631" w:rsidRPr="002D4D1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800" w:dyaOrig="300" w14:anchorId="2AFB44A3">
          <v:shape id="_x0000_i1572" type="#_x0000_t75" style="width:390.55pt;height:14.95pt" o:ole="">
            <v:imagedata r:id="rId1021" o:title=""/>
          </v:shape>
          <o:OLEObject Type="Embed" ProgID="Equation.DSMT4" ShapeID="_x0000_i1572" DrawAspect="Content" ObjectID="_1735644817" r:id="rId1022"/>
        </w:object>
      </w:r>
    </w:p>
    <w:p w14:paraId="38D649A6" w14:textId="116CBE12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7631" w:rsidRPr="006176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40" w:dyaOrig="240" w14:anchorId="31542CB6">
          <v:shape id="_x0000_i1573" type="#_x0000_t75" style="width:36.7pt;height:12.25pt" o:ole="">
            <v:imagedata r:id="rId1023" o:title=""/>
          </v:shape>
          <o:OLEObject Type="Embed" ProgID="Equation.DSMT4" ShapeID="_x0000_i1573" DrawAspect="Content" ObjectID="_1735644818" r:id="rId1024"/>
        </w:object>
      </w:r>
      <w:r w:rsidR="006176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76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617631" w:rsidRPr="0061763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40" w:dyaOrig="320" w14:anchorId="39166574">
          <v:shape id="_x0000_i1574" type="#_x0000_t75" style="width:17pt;height:15.6pt" o:ole="">
            <v:imagedata r:id="rId1025" o:title=""/>
          </v:shape>
          <o:OLEObject Type="Embed" ProgID="Equation.DSMT4" ShapeID="_x0000_i1574" DrawAspect="Content" ObjectID="_1735644819" r:id="rId1026"/>
        </w:object>
      </w:r>
      <w:r w:rsidR="006176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위치에서 </w:t>
      </w:r>
      <w:r w:rsidR="00617631" w:rsidRPr="0061763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480" w:dyaOrig="340" w14:anchorId="274472C1">
          <v:shape id="_x0000_i1575" type="#_x0000_t75" style="width:123.6pt;height:17pt" o:ole="">
            <v:imagedata r:id="rId1027" o:title=""/>
          </v:shape>
          <o:OLEObject Type="Embed" ProgID="Equation.DSMT4" ShapeID="_x0000_i1575" DrawAspect="Content" ObjectID="_1735644820" r:id="rId1028"/>
        </w:object>
      </w:r>
      <w:r w:rsidR="006176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682B72CB" w14:textId="032C058A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7631" w:rsidRPr="0061763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740" w:dyaOrig="340" w14:anchorId="17E9551E">
          <v:shape id="_x0000_i1576" type="#_x0000_t75" style="width:36.7pt;height:17pt" o:ole="">
            <v:imagedata r:id="rId1029" o:title=""/>
          </v:shape>
          <o:OLEObject Type="Embed" ProgID="Equation.DSMT4" ShapeID="_x0000_i1576" DrawAspect="Content" ObjectID="_1735644821" r:id="rId1030"/>
        </w:object>
      </w:r>
      <w:r w:rsidR="006176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617631" w:rsidRPr="006176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40" w:dyaOrig="240" w14:anchorId="52E7CE6F">
          <v:shape id="_x0000_i1577" type="#_x0000_t75" style="width:36.7pt;height:12.25pt" o:ole="">
            <v:imagedata r:id="rId1031" o:title=""/>
          </v:shape>
          <o:OLEObject Type="Embed" ProgID="Equation.DSMT4" ShapeID="_x0000_i1577" DrawAspect="Content" ObjectID="_1735644822" r:id="rId1032"/>
        </w:object>
      </w:r>
      <w:r w:rsidR="00732B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="006176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함수값을 구하시오.</w:t>
      </w:r>
    </w:p>
    <w:p w14:paraId="5BF1C6D6" w14:textId="59CED1B2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0.</w:t>
      </w:r>
      <w:r w:rsidR="00E62C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E62C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다음과 같을 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</w:t>
      </w:r>
      <w:r w:rsidR="00E62C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E62C1A" w:rsidRPr="00E62C1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3EF6595F">
          <v:shape id="_x0000_i1578" type="#_x0000_t75" style="width:8.85pt;height:10.2pt" o:ole="">
            <v:imagedata r:id="rId1033" o:title=""/>
          </v:shape>
          <o:OLEObject Type="Embed" ProgID="Equation.DSMT4" ShapeID="_x0000_i1578" DrawAspect="Content" ObjectID="_1735644823" r:id="rId1034"/>
        </w:object>
      </w:r>
      <w:r w:rsidR="00E62C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표본의 중위수 </w:t>
      </w:r>
      <w:r w:rsidR="00E62C1A" w:rsidRPr="00E62C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0" w:dyaOrig="300" w14:anchorId="09A1C44C">
          <v:shape id="_x0000_i1579" type="#_x0000_t75" style="width:20.4pt;height:14.95pt" o:ole="">
            <v:imagedata r:id="rId1035" o:title=""/>
          </v:shape>
          <o:OLEObject Type="Embed" ProgID="Equation.DSMT4" ShapeID="_x0000_i1579" DrawAspect="Content" ObjectID="_1735644824" r:id="rId1036"/>
        </w:object>
      </w:r>
      <w:r w:rsidR="00E62C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점근분포를 구하시오.</w:t>
      </w:r>
    </w:p>
    <w:p w14:paraId="6565EF9C" w14:textId="2837F57E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9C78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8C9" w:rsidRPr="009C78C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2400" w:dyaOrig="300" w14:anchorId="2C608D1E">
          <v:shape id="_x0000_i1580" type="#_x0000_t75" style="width:120.25pt;height:14.95pt" o:ole="">
            <v:imagedata r:id="rId1037" o:title=""/>
          </v:shape>
          <o:OLEObject Type="Embed" ProgID="Equation.DSMT4" ShapeID="_x0000_i1580" DrawAspect="Content" ObjectID="_1735644825" r:id="rId1038"/>
        </w:object>
      </w:r>
      <w:r w:rsidR="009C78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A614C8" w14:textId="1B089DCA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8C9" w:rsidRPr="009C78C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</w:rPr>
        <w:object w:dxaOrig="2620" w:dyaOrig="620" w14:anchorId="784ABAF7">
          <v:shape id="_x0000_i1581" type="#_x0000_t75" style="width:131.1pt;height:30.55pt" o:ole="">
            <v:imagedata r:id="rId1039" o:title=""/>
          </v:shape>
          <o:OLEObject Type="Embed" ProgID="Equation.DSMT4" ShapeID="_x0000_i1581" DrawAspect="Content" ObjectID="_1735644826" r:id="rId1040"/>
        </w:object>
      </w:r>
      <w:r w:rsidR="009C78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DD3AD3" w14:textId="7DE5E445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9C78C9" w:rsidRPr="009C78C9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180" w:dyaOrig="580" w14:anchorId="14644820">
          <v:shape id="_x0000_i1582" type="#_x0000_t75" style="width:108.7pt;height:28.55pt" o:ole="">
            <v:imagedata r:id="rId1041" o:title=""/>
          </v:shape>
          <o:OLEObject Type="Embed" ProgID="Equation.DSMT4" ShapeID="_x0000_i1582" DrawAspect="Content" ObjectID="_1735644827" r:id="rId1042"/>
        </w:object>
      </w:r>
    </w:p>
    <w:p w14:paraId="6626A683" w14:textId="77AE4B03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8C9" w:rsidRPr="009C78C9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219" w:dyaOrig="520" w14:anchorId="1C779961">
          <v:shape id="_x0000_i1583" type="#_x0000_t75" style="width:59.75pt;height:26.5pt" o:ole="">
            <v:imagedata r:id="rId1043" o:title=""/>
          </v:shape>
          <o:OLEObject Type="Embed" ProgID="Equation.DSMT4" ShapeID="_x0000_i1583" DrawAspect="Content" ObjectID="_1735644828" r:id="rId1044"/>
        </w:object>
      </w:r>
      <w:r w:rsidR="009C78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D663B0" w14:textId="4DF8C617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1. </w:t>
      </w:r>
      <w:r w:rsidR="009C78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9C78C9" w:rsidRPr="009C78C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09CAA81E">
          <v:shape id="_x0000_i1584" type="#_x0000_t75" style="width:12.25pt;height:10.2pt" o:ole="">
            <v:imagedata r:id="rId1045" o:title=""/>
          </v:shape>
          <o:OLEObject Type="Embed" ProgID="Equation.DSMT4" ShapeID="_x0000_i1584" DrawAspect="Content" ObjectID="_1735644829" r:id="rId104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8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쌍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</w:t>
      </w:r>
      <w:r w:rsidR="000626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르는데 그 분포함수는 다음과 같다.</w:t>
      </w:r>
      <w:r w:rsidR="000626E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5BD43CAA" w14:textId="23FA1E38" w:rsidR="000626EC" w:rsidRPr="00360256" w:rsidRDefault="00EB6CA6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B6CA6">
        <w:rPr>
          <w:rFonts w:ascii="KP CheongPong" w:eastAsia="KP CheongPong" w:hAnsi="KP CheongPong" w:cs="Batang"/>
          <w:color w:val="2A2B2E"/>
          <w:kern w:val="0"/>
          <w:position w:val="-38"/>
          <w:sz w:val="24"/>
          <w:szCs w:val="24"/>
          <w:lang w:eastAsia="ko-KR"/>
        </w:rPr>
        <w:object w:dxaOrig="2920" w:dyaOrig="859" w14:anchorId="2A1CA2AC">
          <v:shape id="_x0000_i1585" type="#_x0000_t75" style="width:146.05pt;height:43.45pt" o:ole="">
            <v:imagedata r:id="rId1047" o:title=""/>
          </v:shape>
          <o:OLEObject Type="Embed" ProgID="Equation.DSMT4" ShapeID="_x0000_i1585" DrawAspect="Content" ObjectID="_1735644830" r:id="rId1048"/>
        </w:object>
      </w:r>
    </w:p>
    <w:p w14:paraId="7D056906" w14:textId="3C73D2F2" w:rsidR="00D25294" w:rsidRPr="00360256" w:rsidRDefault="00EB6CA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EB6CA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60" w:dyaOrig="279" w14:anchorId="52CBC9FB">
          <v:shape id="_x0000_i1586" type="#_x0000_t75" style="width:84.25pt;height:13.6pt" o:ole="">
            <v:imagedata r:id="rId1049" o:title=""/>
          </v:shape>
          <o:OLEObject Type="Embed" ProgID="Equation.DSMT4" ShapeID="_x0000_i1586" DrawAspect="Content" ObjectID="_1735644831" r:id="rId10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EB6CA6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520" w:dyaOrig="320" w14:anchorId="13B3CE6A">
          <v:shape id="_x0000_i1587" type="#_x0000_t75" style="width:76.1pt;height:15.6pt" o:ole="">
            <v:imagedata r:id="rId1051" o:title=""/>
          </v:shape>
          <o:OLEObject Type="Embed" ProgID="Equation.DSMT4" ShapeID="_x0000_i1587" DrawAspect="Content" ObjectID="_1735644832" r:id="rId10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표본의 순서통계량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EB6CA6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060" w:dyaOrig="260" w14:anchorId="5A02CE91">
          <v:shape id="_x0000_i1588" type="#_x0000_t75" style="width:52.3pt;height:12.9pt" o:ole="">
            <v:imagedata r:id="rId1053" o:title=""/>
          </v:shape>
          <o:OLEObject Type="Embed" ProgID="Equation.DSMT4" ShapeID="_x0000_i1588" DrawAspect="Content" ObjectID="_1735644833" r:id="rId10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EB6CA6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079" w:dyaOrig="540" w14:anchorId="4B4F59C0">
          <v:shape id="_x0000_i1589" type="#_x0000_t75" style="width:103.25pt;height:27.15pt" o:ole="">
            <v:imagedata r:id="rId1055" o:title=""/>
          </v:shape>
          <o:OLEObject Type="Embed" ProgID="Equation.DSMT4" ShapeID="_x0000_i1589" DrawAspect="Content" ObjectID="_1735644834" r:id="rId10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자유도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EB6CA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7E23045B">
          <v:shape id="_x0000_i1590" type="#_x0000_t75" style="width:14.95pt;height:17pt" o:ole="">
            <v:imagedata r:id="rId1057" o:title=""/>
          </v:shape>
          <o:OLEObject Type="Embed" ProgID="Equation.DSMT4" ShapeID="_x0000_i1590" DrawAspect="Content" ObjectID="_1735644835" r:id="rId10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는것을 증명하시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CD06DDD" w14:textId="643D51DE" w:rsidR="008513FF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2. </w:t>
      </w:r>
      <w:r w:rsidR="00357C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357C98" w:rsidRPr="009C78C9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CD2CDA2">
          <v:shape id="_x0000_i1591" type="#_x0000_t75" style="width:12.25pt;height:10.2pt" o:ole="">
            <v:imagedata r:id="rId1045" o:title=""/>
          </v:shape>
          <o:OLEObject Type="Embed" ProgID="Equation.DSMT4" ShapeID="_x0000_i1591" DrawAspect="Content" ObjectID="_1735644836" r:id="rId105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357C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37490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F7A9934" w14:textId="7465407A" w:rsidR="00374901" w:rsidRDefault="00374901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74901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260" w:dyaOrig="620" w14:anchorId="6304D3B6">
          <v:shape id="_x0000_i1592" type="#_x0000_t75" style="width:113.45pt;height:30.55pt" o:ole="">
            <v:imagedata r:id="rId1060" o:title=""/>
          </v:shape>
          <o:OLEObject Type="Embed" ProgID="Equation.DSMT4" ShapeID="_x0000_i1592" DrawAspect="Content" ObjectID="_1735644837" r:id="rId1061"/>
        </w:object>
      </w:r>
    </w:p>
    <w:p w14:paraId="6054FF29" w14:textId="1F95E800" w:rsidR="00D25294" w:rsidRPr="00360256" w:rsidRDefault="0037490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7490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500" w:dyaOrig="320" w14:anchorId="505B8356">
          <v:shape id="_x0000_i1593" type="#_x0000_t75" style="width:76.1pt;height:15.6pt" o:ole="">
            <v:imagedata r:id="rId1062" o:title=""/>
          </v:shape>
          <o:OLEObject Type="Embed" ProgID="Equation.DSMT4" ShapeID="_x0000_i1593" DrawAspect="Content" ObjectID="_1735644838" r:id="rId10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이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부터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진 용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순서통계량일 때 </w:t>
      </w:r>
      <w:r w:rsidRPr="00374901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00" w:dyaOrig="620" w14:anchorId="21DC901E">
          <v:shape id="_x0000_i1594" type="#_x0000_t75" style="width:20.4pt;height:30.55pt" o:ole="">
            <v:imagedata r:id="rId1064" o:title=""/>
          </v:shape>
          <o:OLEObject Type="Embed" ProgID="Equation.DSMT4" ShapeID="_x0000_i1594" DrawAspect="Content" ObjectID="_1735644839" r:id="rId10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37490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72EA4B06">
          <v:shape id="_x0000_i1595" type="#_x0000_t75" style="width:19pt;height:15.6pt" o:ole="">
            <v:imagedata r:id="rId1066" o:title=""/>
          </v:shape>
          <o:OLEObject Type="Embed" ProgID="Equation.DSMT4" ShapeID="_x0000_i1595" DrawAspect="Content" ObjectID="_1735644840" r:id="rId10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서로 독립이라는것을 증명하시오.</w:t>
      </w:r>
    </w:p>
    <w:p w14:paraId="3E864C6C" w14:textId="23691A39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3.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3494" w:rsidRPr="0037490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20" w:dyaOrig="320" w14:anchorId="4862963B">
          <v:shape id="_x0000_i1596" type="#_x0000_t75" style="width:15.6pt;height:15.6pt" o:ole="">
            <v:imagedata r:id="rId1068" o:title=""/>
          </v:shape>
          <o:OLEObject Type="Embed" ProgID="Equation.DSMT4" ShapeID="_x0000_i1596" DrawAspect="Content" ObjectID="_1735644841" r:id="rId106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3494" w:rsidRPr="0037490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0D71F0CA">
          <v:shape id="_x0000_i1597" type="#_x0000_t75" style="width:19pt;height:15.6pt" o:ole="">
            <v:imagedata r:id="rId1070" o:title=""/>
          </v:shape>
          <o:OLEObject Type="Embed" ProgID="Equation.DSMT4" ShapeID="_x0000_i1597" DrawAspect="Content" ObjectID="_1735644842" r:id="rId107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349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</w:t>
      </w:r>
      <w:r w:rsidR="001E3494" w:rsidRPr="001E349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C2FC741">
          <v:shape id="_x0000_i1598" type="#_x0000_t75" style="width:8.85pt;height:10.2pt" o:ole="">
            <v:imagedata r:id="rId1072" o:title=""/>
          </v:shape>
          <o:OLEObject Type="Embed" ProgID="Equation.DSMT4" ShapeID="_x0000_i1598" DrawAspect="Content" ObjectID="_1735644843" r:id="rId1073"/>
        </w:object>
      </w:r>
      <w:r w:rsidR="001E349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표본의 최소 및 최대순서통계량이라고 할 때 극차 </w:t>
      </w:r>
      <w:r w:rsidR="001E3494" w:rsidRPr="001E3494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260" w:dyaOrig="320" w14:anchorId="13E0078D">
          <v:shape id="_x0000_i1599" type="#_x0000_t75" style="width:63.15pt;height:15.6pt" o:ole="">
            <v:imagedata r:id="rId1074" o:title=""/>
          </v:shape>
          <o:OLEObject Type="Embed" ProgID="Equation.DSMT4" ShapeID="_x0000_i1599" DrawAspect="Content" ObjectID="_1735644844" r:id="rId1075"/>
        </w:object>
      </w:r>
      <w:r w:rsidR="001E349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함수</w:t>
      </w:r>
      <w:r w:rsidR="009510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51005" w:rsidRPr="00951005"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3620" w:dyaOrig="460" w14:anchorId="74CBD5E4">
          <v:shape id="_x0000_i1600" type="#_x0000_t75" style="width:180.7pt;height:23.1pt" o:ole="">
            <v:imagedata r:id="rId1076" o:title=""/>
          </v:shape>
          <o:OLEObject Type="Embed" ProgID="Equation.DSMT4" ShapeID="_x0000_i1600" DrawAspect="Content" ObjectID="_1735644845" r:id="rId1077"/>
        </w:object>
      </w:r>
      <w:r w:rsidR="009510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.</w:t>
      </w:r>
      <w:r w:rsidR="009510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10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951005" w:rsidRPr="0095100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1E8A8180">
          <v:shape id="_x0000_i1601" type="#_x0000_t75" style="width:28.55pt;height:14.95pt" o:ole="">
            <v:imagedata r:id="rId1078" o:title=""/>
          </v:shape>
          <o:OLEObject Type="Embed" ProgID="Equation.DSMT4" ShapeID="_x0000_i1601" DrawAspect="Content" ObjectID="_1735644846" r:id="rId1079"/>
        </w:object>
      </w:r>
      <w:r w:rsidR="009510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951005" w:rsidRPr="0095100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5B636C9B">
          <v:shape id="_x0000_i1602" type="#_x0000_t75" style="width:23.1pt;height:14.95pt" o:ole="">
            <v:imagedata r:id="rId1080" o:title=""/>
          </v:shape>
          <o:OLEObject Type="Embed" ProgID="Equation.DSMT4" ShapeID="_x0000_i1602" DrawAspect="Content" ObjectID="_1735644847" r:id="rId1081"/>
        </w:object>
      </w:r>
      <w:r w:rsidR="009510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각각 모집단의 분포함수와 밀도함수이다.</w:t>
      </w:r>
    </w:p>
    <w:p w14:paraId="412E903E" w14:textId="008E3CE0" w:rsidR="00D2529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C567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C567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5679C" w:rsidRPr="00C5679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74EB1A69">
          <v:shape id="_x0000_i1603" type="#_x0000_t75" style="width:31.25pt;height:14.95pt" o:ole="">
            <v:imagedata r:id="rId1082" o:title=""/>
          </v:shape>
          <o:OLEObject Type="Embed" ProgID="Equation.DSMT4" ShapeID="_x0000_i1603" DrawAspect="Content" ObjectID="_1735644848" r:id="rId1083"/>
        </w:object>
      </w:r>
      <w:r w:rsidR="00C567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극차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679C" w:rsidRPr="00C5679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48BE4F7D">
          <v:shape id="_x0000_i1604" type="#_x0000_t75" style="width:13.6pt;height:14.95pt" o:ole="">
            <v:imagedata r:id="rId1084" o:title=""/>
          </v:shape>
          <o:OLEObject Type="Embed" ProgID="Equation.DSMT4" ShapeID="_x0000_i1604" DrawAspect="Content" ObjectID="_1735644849" r:id="rId1085"/>
        </w:objec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52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C567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D2529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A213AD" w14:textId="2B686D45" w:rsidR="00D25294" w:rsidRPr="00360256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34.</w:t>
      </w:r>
      <w:r w:rsidR="004465E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65E7" w:rsidRPr="004465E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0357FD7">
          <v:shape id="_x0000_i1605" type="#_x0000_t75" style="width:50.25pt;height:14.95pt" o:ole="">
            <v:imagedata r:id="rId1086" o:title=""/>
          </v:shape>
          <o:OLEObject Type="Embed" ProgID="Equation.DSMT4" ShapeID="_x0000_i1605" DrawAspect="Content" ObjectID="_1735644850" r:id="rId1087"/>
        </w:object>
      </w:r>
      <w:r w:rsidR="004465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4465E7" w:rsidRPr="004465E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5854CEE0">
          <v:shape id="_x0000_i1606" type="#_x0000_t75" style="width:31.25pt;height:14.95pt" o:ole="">
            <v:imagedata r:id="rId1088" o:title=""/>
          </v:shape>
          <o:OLEObject Type="Embed" ProgID="Equation.DSMT4" ShapeID="_x0000_i1606" DrawAspect="Content" ObjectID="_1735644851" r:id="rId1089"/>
        </w:object>
      </w:r>
      <w:r w:rsidR="004465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얻어진 표본이고 </w:t>
      </w:r>
      <w:r w:rsidR="004465E7" w:rsidRPr="004465E7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520" w:dyaOrig="320" w14:anchorId="37E7C03E">
          <v:shape id="_x0000_i1607" type="#_x0000_t75" style="width:76.1pt;height:15.6pt" o:ole="">
            <v:imagedata r:id="rId1090" o:title=""/>
          </v:shape>
          <o:OLEObject Type="Embed" ProgID="Equation.DSMT4" ShapeID="_x0000_i1607" DrawAspect="Content" ObjectID="_1735644852" r:id="rId1091"/>
        </w:object>
      </w:r>
      <w:r w:rsidR="004465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순서통계량일 때 </w:t>
      </w:r>
      <w:r w:rsidR="004465E7" w:rsidRPr="004465E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140" w:dyaOrig="620" w14:anchorId="03D129C8">
          <v:shape id="_x0000_i1608" type="#_x0000_t75" style="width:156.9pt;height:30.55pt" o:ole="">
            <v:imagedata r:id="rId1092" o:title=""/>
          </v:shape>
          <o:OLEObject Type="Embed" ProgID="Equation.DSMT4" ShapeID="_x0000_i1608" DrawAspect="Content" ObjectID="_1735644853" r:id="rId1093"/>
        </w:object>
      </w:r>
      <w:r w:rsidR="004465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4465E7" w:rsidRPr="004465E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3FD3B7CE">
          <v:shape id="_x0000_i1609" type="#_x0000_t75" style="width:51.6pt;height:14.95pt" o:ole="">
            <v:imagedata r:id="rId1094" o:title=""/>
          </v:shape>
          <o:OLEObject Type="Embed" ProgID="Equation.DSMT4" ShapeID="_x0000_i1609" DrawAspect="Content" ObjectID="_1735644854" r:id="rId1095"/>
        </w:object>
      </w:r>
      <w:r w:rsidR="004465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4465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D9CC09" w14:textId="4FA3450B" w:rsidR="00D25294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5. </w:t>
      </w:r>
      <w:r w:rsidR="003F37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아래의 자료로부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3F37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5B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하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</w:t>
      </w:r>
      <w:r w:rsidR="009804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6E467A" w14:paraId="3C5C0A2E" w14:textId="77777777" w:rsidTr="0037624C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0DDA564" w14:textId="1C0746AF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F4D9C">
              <w:t>47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21EC418" w14:textId="5A1B0F83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F4D9C">
              <w:t>42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155B399" w14:textId="36E490F0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F4D9C">
              <w:t>44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FD7B731" w14:textId="01E2A33D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F4D9C">
              <w:t>37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19BBEFF" w14:textId="1841EC2C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F4D9C">
              <w:t>3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EFB2192" w14:textId="18D3D075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F4D9C">
              <w:t>36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34384DA" w14:textId="0135A934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F4D9C">
              <w:t>41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04C7C7B" w14:textId="24D996CE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F4D9C">
              <w:t>419</w:t>
            </w:r>
          </w:p>
        </w:tc>
      </w:tr>
      <w:tr w:rsidR="006E467A" w14:paraId="23450DD2" w14:textId="77777777" w:rsidTr="0037624C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1FF50E4" w14:textId="3038E3AB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52D5">
              <w:t>4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ACF0DED" w14:textId="6596F3BB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52D5">
              <w:t>38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456016E" w14:textId="0D0BFFF7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52D5">
              <w:t>36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281CBFA" w14:textId="39D3DFB8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52D5">
              <w:t>42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87B08B1" w14:textId="293DC7E4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52D5">
              <w:t>39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3094419" w14:textId="69D240BA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52D5">
              <w:t>39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58625BD" w14:textId="14CBB625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52D5">
              <w:t>42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6626F0C" w14:textId="2BFAD686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52D5">
              <w:t>384</w:t>
            </w:r>
          </w:p>
        </w:tc>
      </w:tr>
      <w:tr w:rsidR="006E467A" w14:paraId="173FB219" w14:textId="77777777" w:rsidTr="0037624C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B2FF9BF" w14:textId="175E8BBD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13A7A">
              <w:t>41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A8CE0A9" w14:textId="69AEED48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13A7A">
              <w:t>39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993B027" w14:textId="6C4E5AA0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13A7A">
              <w:t>37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1D98C33" w14:textId="7D0DDF16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13A7A">
              <w:t>41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1E47E08" w14:textId="29142B65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13A7A">
              <w:t>37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5C3DC55" w14:textId="51744E2D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13A7A">
              <w:t>38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5E8AA80" w14:textId="6138B01D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13A7A">
              <w:t>43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9E1F9FD" w14:textId="7CDC92AF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13A7A">
              <w:t>428</w:t>
            </w:r>
          </w:p>
        </w:tc>
      </w:tr>
      <w:tr w:rsidR="006E467A" w14:paraId="070D38B3" w14:textId="77777777" w:rsidTr="0037624C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1A02960" w14:textId="0284E005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3EB6">
              <w:t>42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85FF581" w14:textId="2233B0C0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3EB6">
              <w:t>42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45A4775" w14:textId="764DF478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3EB6">
              <w:t>43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674209A" w14:textId="0AED4819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3EB6">
              <w:t>4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013B0A1" w14:textId="5D51BC8A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3EB6">
              <w:t>4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E6BCD8E" w14:textId="54230971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3EB6">
              <w:t>38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8B99BD9" w14:textId="08B1A925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3EB6">
              <w:t>40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39CB6D0" w14:textId="3B19169A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93EB6">
              <w:t>479</w:t>
            </w:r>
          </w:p>
        </w:tc>
      </w:tr>
      <w:tr w:rsidR="006E467A" w14:paraId="6AED5747" w14:textId="77777777" w:rsidTr="0037624C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144EF24" w14:textId="15EA5C8C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55324">
              <w:t>38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C96EFD3" w14:textId="570690AB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55324">
              <w:t>44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57B50E2" w14:textId="4D89D228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55324">
              <w:t>4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6DAE936" w14:textId="0B5D7288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55324">
              <w:t>43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73180E0" w14:textId="5A0C0F3C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55324">
              <w:t>41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129FD6B" w14:textId="7B66A26F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55324">
              <w:t>37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2EBEF39" w14:textId="63B8466C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55324">
              <w:t>38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0455990" w14:textId="5A9308EB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755324">
              <w:t>387</w:t>
            </w:r>
          </w:p>
        </w:tc>
      </w:tr>
    </w:tbl>
    <w:p w14:paraId="63B8BCC0" w14:textId="272623C3" w:rsidR="00980403" w:rsidRDefault="00D252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6</w:t>
      </w:r>
      <w:r w:rsidR="0014452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04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아래의 자료로부터 </w:t>
      </w:r>
      <w:r w:rsidR="0098040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9804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</w:t>
      </w:r>
      <w:r w:rsidR="0098040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를</w:t>
      </w:r>
      <w:r w:rsidR="0098040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04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</w:t>
      </w:r>
      <w:r w:rsidR="0098040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하시</w:t>
      </w:r>
      <w:r w:rsidR="00980403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6E467A" w14:paraId="5596EF12" w14:textId="77777777" w:rsidTr="006E467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AEAAD91" w14:textId="5DD7608C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B247E">
              <w:t>40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8115456" w14:textId="504AD601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B247E">
              <w:t>39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BDD5E14" w14:textId="50DB6A94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B247E">
              <w:t>43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66F0240" w14:textId="3D2A260B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B247E">
              <w:t>36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BB63B0C" w14:textId="164E06F3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B247E">
              <w:t>40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904277C" w14:textId="5EE5F270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B247E">
              <w:t>37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F6B77A5" w14:textId="316A8E98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B247E">
              <w:t>39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8D9C63C" w14:textId="264FBB33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B247E">
              <w:t>42.9</w:t>
            </w:r>
          </w:p>
        </w:tc>
      </w:tr>
      <w:tr w:rsidR="006E467A" w14:paraId="53B303E5" w14:textId="77777777" w:rsidTr="006E467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A5E685F" w14:textId="6CB11E3C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50EDF">
              <w:t>38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2D6CE64" w14:textId="31340E57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50EDF">
              <w:t>39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5B8AFE9" w14:textId="48BDB204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50EDF">
              <w:t>40.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94178D4" w14:textId="64288645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50EDF">
              <w:t>34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FC5282B" w14:textId="71B99F8E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50EDF">
              <w:t>41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9A2DA93" w14:textId="02443BE8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50EDF">
              <w:t>45.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7A83B66" w14:textId="318A054B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50EDF">
              <w:t>36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BFBBDF4" w14:textId="095567AE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50EDF">
              <w:t>37.8</w:t>
            </w:r>
          </w:p>
        </w:tc>
      </w:tr>
      <w:tr w:rsidR="006E467A" w14:paraId="16881518" w14:textId="77777777" w:rsidTr="006E467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5A94242" w14:textId="16DC5BFA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84EF3">
              <w:t>44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95F9E31" w14:textId="7513720A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84EF3">
              <w:t>45.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4448AD5" w14:textId="6877EDFE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84EF3">
              <w:t>37.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48EB65D" w14:textId="70488BDE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84EF3">
              <w:t>35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1F6F557" w14:textId="416CA4C6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84EF3">
              <w:t>36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A2EBF21" w14:textId="37DE1632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84EF3">
              <w:t>41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E673B7D" w14:textId="359F64B5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84EF3">
              <w:t>38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9622DEA" w14:textId="4842ACCA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E84EF3">
              <w:t>37.9</w:t>
            </w:r>
          </w:p>
        </w:tc>
      </w:tr>
      <w:tr w:rsidR="006E467A" w14:paraId="67393F0E" w14:textId="77777777" w:rsidTr="006E467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59A9496" w14:textId="3076D68F" w:rsidR="006E467A" w:rsidRPr="00D13A7A" w:rsidRDefault="006E467A" w:rsidP="005F3873">
            <w:pPr>
              <w:widowControl/>
              <w:wordWrap w:val="0"/>
              <w:topLinePunct/>
              <w:jc w:val="center"/>
            </w:pPr>
            <w:r w:rsidRPr="00900B1E">
              <w:t>37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643102B" w14:textId="5A11E784" w:rsidR="006E467A" w:rsidRPr="00D13A7A" w:rsidRDefault="006E467A" w:rsidP="005F3873">
            <w:pPr>
              <w:widowControl/>
              <w:wordWrap w:val="0"/>
              <w:topLinePunct/>
              <w:jc w:val="center"/>
            </w:pPr>
            <w:r w:rsidRPr="00900B1E">
              <w:t>37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5CFF4A5" w14:textId="7BEB9C4D" w:rsidR="006E467A" w:rsidRPr="00D13A7A" w:rsidRDefault="006E467A" w:rsidP="005F3873">
            <w:pPr>
              <w:widowControl/>
              <w:wordWrap w:val="0"/>
              <w:topLinePunct/>
              <w:jc w:val="center"/>
            </w:pPr>
            <w:r w:rsidRPr="00900B1E">
              <w:t>39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5E95288" w14:textId="18D81EA6" w:rsidR="006E467A" w:rsidRPr="00D13A7A" w:rsidRDefault="006E467A" w:rsidP="005F3873">
            <w:pPr>
              <w:widowControl/>
              <w:wordWrap w:val="0"/>
              <w:topLinePunct/>
              <w:jc w:val="center"/>
            </w:pPr>
            <w:r w:rsidRPr="00900B1E">
              <w:t>36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30FF72A" w14:textId="361C96B4" w:rsidR="006E467A" w:rsidRPr="00D13A7A" w:rsidRDefault="006E467A" w:rsidP="005F3873">
            <w:pPr>
              <w:widowControl/>
              <w:wordWrap w:val="0"/>
              <w:topLinePunct/>
              <w:jc w:val="center"/>
            </w:pPr>
            <w:r w:rsidRPr="00900B1E">
              <w:t>44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689ABE0" w14:textId="01CE4D6A" w:rsidR="006E467A" w:rsidRPr="00D13A7A" w:rsidRDefault="006E467A" w:rsidP="005F3873">
            <w:pPr>
              <w:widowControl/>
              <w:wordWrap w:val="0"/>
              <w:topLinePunct/>
              <w:jc w:val="center"/>
            </w:pPr>
            <w:r w:rsidRPr="00900B1E">
              <w:t>40.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A936AE6" w14:textId="627C7CB3" w:rsidR="006E467A" w:rsidRPr="00D13A7A" w:rsidRDefault="006E467A" w:rsidP="005F3873">
            <w:pPr>
              <w:widowControl/>
              <w:wordWrap w:val="0"/>
              <w:topLinePunct/>
              <w:jc w:val="center"/>
            </w:pPr>
            <w:r w:rsidRPr="00900B1E">
              <w:t>38.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478BEB7" w14:textId="5CC8CAC6" w:rsidR="006E467A" w:rsidRPr="00D13A7A" w:rsidRDefault="006E467A" w:rsidP="005F3873">
            <w:pPr>
              <w:widowControl/>
              <w:wordWrap w:val="0"/>
              <w:topLinePunct/>
              <w:jc w:val="center"/>
            </w:pPr>
            <w:r w:rsidRPr="00900B1E">
              <w:t>38.9</w:t>
            </w:r>
          </w:p>
        </w:tc>
      </w:tr>
      <w:tr w:rsidR="006E467A" w14:paraId="39E85F60" w14:textId="77777777" w:rsidTr="006E467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D9DFE33" w14:textId="19136576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7FF8">
              <w:t>39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12DEB7B" w14:textId="557ABD21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7FF8">
              <w:t>42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9AF9863" w14:textId="55223E5D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7FF8">
              <w:t>43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075EB79" w14:textId="5207C025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7FF8">
              <w:t>44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6D7752B" w14:textId="0FA509C9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7FF8">
              <w:t>37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2B6E855" w14:textId="2B5E1CF5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7FF8">
              <w:t>34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DFBEC80" w14:textId="41B72C4E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7FF8">
              <w:t>36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4ACF2B8" w14:textId="422B8279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7FF8">
              <w:t>39.7</w:t>
            </w:r>
          </w:p>
        </w:tc>
      </w:tr>
      <w:tr w:rsidR="006E467A" w14:paraId="61FED7AD" w14:textId="77777777" w:rsidTr="006E467A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29FBA3F" w14:textId="28406B19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C1277">
              <w:t>42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4B8CA97" w14:textId="64AB124B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C1277">
              <w:t>41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040FC8B" w14:textId="4DF1D6D7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C1277">
              <w:t>40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825135F" w14:textId="144B5933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C1277">
              <w:t>38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1650A2A" w14:textId="6E8CA374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C1277">
              <w:t>42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C43C167" w14:textId="33C64A10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C1277">
              <w:t>40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E5F6596" w14:textId="70AA1FE3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C1277">
              <w:t>35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CC8E4D1" w14:textId="216E4927" w:rsidR="006E467A" w:rsidRPr="006410E6" w:rsidRDefault="006E467A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BC1277">
              <w:t>39.2</w:t>
            </w:r>
          </w:p>
        </w:tc>
      </w:tr>
    </w:tbl>
    <w:p w14:paraId="03D5134A" w14:textId="545C3CC4" w:rsidR="00D25294" w:rsidRPr="00360256" w:rsidRDefault="00D25294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9" w:name="_Toc12488656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</w:t>
      </w:r>
      <w:r w:rsidR="0077316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11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19"/>
    </w:p>
    <w:p w14:paraId="2051B1F6" w14:textId="0CC92B2B" w:rsidR="00D25294" w:rsidRPr="00360256" w:rsidRDefault="0021604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Pr="0021604D"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3B7B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 많은 통계적추론이 정규분포에 기초하</w:t>
      </w:r>
      <w:r w:rsidR="002008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3B7B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734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3B7B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준정규우연량을 기준으로 구성한 세가지 유명한 통계량이 실천응용에서 널리 리용된다는것을 </w:t>
      </w:r>
      <w:r w:rsidR="008811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</w:t>
      </w:r>
      <w:r w:rsidR="003B7B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게 된다.</w:t>
      </w:r>
      <w:r w:rsidR="003B7B3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811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것은 이 세가지 통계량이 명백한 배경이 </w:t>
      </w:r>
      <w:r w:rsidR="007731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</w:t>
      </w:r>
      <w:r w:rsidR="009F4512" w:rsidRPr="009F45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뿐</w:t>
      </w:r>
      <w:r w:rsidR="009F4512" w:rsidRPr="009F451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4512" w:rsidRPr="009F45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라</w:t>
      </w:r>
      <w:r w:rsidR="008811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그 표본분포(</w:t>
      </w:r>
      <w:r w:rsidR="008811F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sampling distribution)</w:t>
      </w:r>
      <w:r w:rsidR="008811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밀도함수가 명시적인 표시식이 있기때문이다.</w:t>
      </w:r>
      <w:r w:rsidR="008811F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811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이것들은 통계학에서 </w:t>
      </w:r>
      <w:r w:rsidR="008811F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 w:rsidR="008811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표본분포라고 불리운다.</w:t>
      </w:r>
    </w:p>
    <w:p w14:paraId="4184926E" w14:textId="707CD695" w:rsidR="009236C4" w:rsidRPr="00360256" w:rsidRDefault="0058254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465E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15AF351">
          <v:shape id="_x0000_i1610" type="#_x0000_t75" style="width:50.25pt;height:14.95pt" o:ole="">
            <v:imagedata r:id="rId1086" o:title=""/>
          </v:shape>
          <o:OLEObject Type="Embed" ProgID="Equation.DSMT4" ShapeID="_x0000_i1610" DrawAspect="Content" ObjectID="_1735644855" r:id="rId10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Pr="004465E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18F76402">
          <v:shape id="_x0000_i1611" type="#_x0000_t75" style="width:55pt;height:14.95pt" o:ole="">
            <v:imagedata r:id="rId1097" o:title=""/>
          </v:shape>
          <o:OLEObject Type="Embed" ProgID="Equation.DSMT4" ShapeID="_x0000_i1611" DrawAspect="Content" ObjectID="_1735644856" r:id="rId10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표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준</w:t>
      </w:r>
      <w:r w:rsidR="007320C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얻은 서로 독립인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5F38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564D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세개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량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09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성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주었</w:t>
      </w:r>
      <w:r w:rsidR="00DE6D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5F24FEB" w14:textId="20804E6B" w:rsidR="009236C4" w:rsidRDefault="009236C4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 w:rsidR="00D109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명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조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3402"/>
        <w:gridCol w:w="142"/>
        <w:gridCol w:w="838"/>
        <w:gridCol w:w="1570"/>
      </w:tblGrid>
      <w:tr w:rsidR="00713B9D" w14:paraId="0B1BA591" w14:textId="77777777" w:rsidTr="006764B2">
        <w:trPr>
          <w:jc w:val="center"/>
        </w:trPr>
        <w:tc>
          <w:tcPr>
            <w:tcW w:w="2977" w:type="dxa"/>
            <w:tcBorders>
              <w:bottom w:val="single" w:sz="4" w:space="0" w:color="auto"/>
            </w:tcBorders>
          </w:tcPr>
          <w:p w14:paraId="572B40EF" w14:textId="6BBA7BBE" w:rsidR="00713B9D" w:rsidRDefault="00713B9D" w:rsidP="005F3873">
            <w:pPr>
              <w:widowControl/>
              <w:shd w:val="clear" w:color="auto" w:fill="FFFFFF"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통계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량의 작성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14:paraId="3AFFE914" w14:textId="754F7120" w:rsidR="00713B9D" w:rsidRDefault="00713B9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표본분포밀도함수</w:t>
            </w:r>
          </w:p>
        </w:tc>
        <w:tc>
          <w:tcPr>
            <w:tcW w:w="980" w:type="dxa"/>
            <w:gridSpan w:val="2"/>
            <w:tcBorders>
              <w:bottom w:val="single" w:sz="4" w:space="0" w:color="auto"/>
            </w:tcBorders>
          </w:tcPr>
          <w:p w14:paraId="3166FD06" w14:textId="197114A0" w:rsidR="00713B9D" w:rsidRDefault="00713B9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기대값</w:t>
            </w:r>
          </w:p>
        </w:tc>
        <w:tc>
          <w:tcPr>
            <w:tcW w:w="1570" w:type="dxa"/>
            <w:tcBorders>
              <w:bottom w:val="single" w:sz="4" w:space="0" w:color="auto"/>
            </w:tcBorders>
          </w:tcPr>
          <w:p w14:paraId="57058DBE" w14:textId="5793AD5F" w:rsidR="00713B9D" w:rsidRDefault="00713B9D" w:rsidP="005F3873">
            <w:pPr>
              <w:widowControl/>
              <w:shd w:val="clear" w:color="auto" w:fill="FFFFFF"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분산</w:t>
            </w:r>
          </w:p>
        </w:tc>
      </w:tr>
      <w:tr w:rsidR="00713B9D" w14:paraId="4AB7F8B0" w14:textId="77777777" w:rsidTr="006764B2">
        <w:trPr>
          <w:jc w:val="center"/>
        </w:trPr>
        <w:tc>
          <w:tcPr>
            <w:tcW w:w="2977" w:type="dxa"/>
            <w:tcBorders>
              <w:bottom w:val="nil"/>
            </w:tcBorders>
          </w:tcPr>
          <w:p w14:paraId="3EAB6299" w14:textId="5FAFB890" w:rsidR="00713B9D" w:rsidRDefault="002C048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880" w:dyaOrig="340" w14:anchorId="40DE9679">
                <v:shape id="_x0000_i1612" type="#_x0000_t75" style="width:94.4pt;height:17pt" o:ole="">
                  <v:imagedata r:id="rId1099" o:title=""/>
                </v:shape>
                <o:OLEObject Type="Embed" ProgID="Equation.DSMT4" ShapeID="_x0000_i1612" DrawAspect="Content" ObjectID="_1735644857" r:id="rId1100"/>
              </w:object>
            </w:r>
          </w:p>
        </w:tc>
        <w:tc>
          <w:tcPr>
            <w:tcW w:w="3544" w:type="dxa"/>
            <w:gridSpan w:val="2"/>
            <w:tcBorders>
              <w:bottom w:val="nil"/>
            </w:tcBorders>
          </w:tcPr>
          <w:p w14:paraId="61E4D006" w14:textId="77C21AEA" w:rsidR="00713B9D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48"/>
                <w:sz w:val="24"/>
                <w:szCs w:val="24"/>
                <w:lang w:eastAsia="ko-KR"/>
              </w:rPr>
              <w:object w:dxaOrig="2920" w:dyaOrig="859" w14:anchorId="5EFE77C5">
                <v:shape id="_x0000_i1613" type="#_x0000_t75" style="width:146.05pt;height:43.45pt" o:ole="">
                  <v:imagedata r:id="rId1101" o:title=""/>
                </v:shape>
                <o:OLEObject Type="Embed" ProgID="Equation.DSMT4" ShapeID="_x0000_i1613" DrawAspect="Content" ObjectID="_1735644858" r:id="rId1102"/>
              </w:object>
            </w:r>
          </w:p>
        </w:tc>
        <w:tc>
          <w:tcPr>
            <w:tcW w:w="838" w:type="dxa"/>
            <w:tcBorders>
              <w:bottom w:val="nil"/>
            </w:tcBorders>
          </w:tcPr>
          <w:p w14:paraId="02589FD8" w14:textId="77777777" w:rsidR="006764B2" w:rsidRDefault="006764B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4FF266E4" w14:textId="620C0640" w:rsidR="00713B9D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19002B47">
                <v:shape id="_x0000_i1614" type="#_x0000_t75" style="width:8.85pt;height:10.2pt" o:ole="">
                  <v:imagedata r:id="rId1103" o:title=""/>
                </v:shape>
                <o:OLEObject Type="Embed" ProgID="Equation.DSMT4" ShapeID="_x0000_i1614" DrawAspect="Content" ObjectID="_1735644859" r:id="rId1104"/>
              </w:object>
            </w:r>
          </w:p>
        </w:tc>
        <w:tc>
          <w:tcPr>
            <w:tcW w:w="1570" w:type="dxa"/>
            <w:tcBorders>
              <w:bottom w:val="nil"/>
            </w:tcBorders>
          </w:tcPr>
          <w:p w14:paraId="0E654F96" w14:textId="77777777" w:rsidR="00D31DA0" w:rsidRDefault="00D31DA0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21621478" w14:textId="6DCDE208" w:rsidR="00713B9D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79" w:dyaOrig="240" w14:anchorId="74C5A1D9">
                <v:shape id="_x0000_i1615" type="#_x0000_t75" style="width:13.6pt;height:12.25pt" o:ole="">
                  <v:imagedata r:id="rId1105" o:title=""/>
                </v:shape>
                <o:OLEObject Type="Embed" ProgID="Equation.DSMT4" ShapeID="_x0000_i1615" DrawAspect="Content" ObjectID="_1735644860" r:id="rId1106"/>
              </w:object>
            </w:r>
          </w:p>
        </w:tc>
      </w:tr>
      <w:tr w:rsidR="00713B9D" w14:paraId="2FAD1712" w14:textId="77777777" w:rsidTr="006764B2">
        <w:trPr>
          <w:jc w:val="center"/>
        </w:trPr>
        <w:tc>
          <w:tcPr>
            <w:tcW w:w="2977" w:type="dxa"/>
            <w:tcBorders>
              <w:top w:val="nil"/>
              <w:bottom w:val="nil"/>
            </w:tcBorders>
          </w:tcPr>
          <w:p w14:paraId="0ECC6184" w14:textId="3CECCEEC" w:rsidR="00713B9D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30"/>
                <w:sz w:val="24"/>
                <w:szCs w:val="24"/>
                <w:lang w:eastAsia="ko-KR"/>
              </w:rPr>
              <w:object w:dxaOrig="2380" w:dyaOrig="700" w14:anchorId="44817E8D">
                <v:shape id="_x0000_i1616" type="#_x0000_t75" style="width:118.2pt;height:35.3pt" o:ole="">
                  <v:imagedata r:id="rId1107" o:title=""/>
                </v:shape>
                <o:OLEObject Type="Embed" ProgID="Equation.DSMT4" ShapeID="_x0000_i1616" DrawAspect="Content" ObjectID="_1735644861" r:id="rId1108"/>
              </w:object>
            </w:r>
          </w:p>
        </w:tc>
        <w:tc>
          <w:tcPr>
            <w:tcW w:w="3544" w:type="dxa"/>
            <w:gridSpan w:val="2"/>
            <w:tcBorders>
              <w:top w:val="nil"/>
              <w:bottom w:val="nil"/>
            </w:tcBorders>
          </w:tcPr>
          <w:p w14:paraId="761C6675" w14:textId="438A3C25" w:rsidR="00713B9D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86"/>
                <w:sz w:val="24"/>
                <w:szCs w:val="24"/>
                <w:lang w:eastAsia="ko-KR"/>
              </w:rPr>
              <w:object w:dxaOrig="2740" w:dyaOrig="1820" w14:anchorId="6CFFE085">
                <v:shape id="_x0000_i1617" type="#_x0000_t75" style="width:136.55pt;height:91.7pt" o:ole="">
                  <v:imagedata r:id="rId1109" o:title=""/>
                </v:shape>
                <o:OLEObject Type="Embed" ProgID="Equation.DSMT4" ShapeID="_x0000_i1617" DrawAspect="Content" ObjectID="_1735644862" r:id="rId1110"/>
              </w:object>
            </w:r>
          </w:p>
        </w:tc>
        <w:tc>
          <w:tcPr>
            <w:tcW w:w="838" w:type="dxa"/>
            <w:tcBorders>
              <w:top w:val="nil"/>
              <w:bottom w:val="nil"/>
            </w:tcBorders>
          </w:tcPr>
          <w:p w14:paraId="5F33B3CB" w14:textId="77777777" w:rsidR="00BE7A6E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51C5B5CE" w14:textId="568FA181" w:rsidR="00713B9D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36"/>
                <w:sz w:val="24"/>
                <w:szCs w:val="24"/>
                <w:lang w:eastAsia="ko-KR"/>
              </w:rPr>
              <w:object w:dxaOrig="639" w:dyaOrig="820" w14:anchorId="0F2A460A">
                <v:shape id="_x0000_i1618" type="#_x0000_t75" style="width:31.25pt;height:41.45pt" o:ole="">
                  <v:imagedata r:id="rId1111" o:title=""/>
                </v:shape>
                <o:OLEObject Type="Embed" ProgID="Equation.DSMT4" ShapeID="_x0000_i1618" DrawAspect="Content" ObjectID="_1735644863" r:id="rId1112"/>
              </w:object>
            </w:r>
          </w:p>
        </w:tc>
        <w:tc>
          <w:tcPr>
            <w:tcW w:w="1570" w:type="dxa"/>
            <w:tcBorders>
              <w:top w:val="nil"/>
              <w:bottom w:val="nil"/>
            </w:tcBorders>
          </w:tcPr>
          <w:p w14:paraId="602AED64" w14:textId="77777777" w:rsidR="00BE7A6E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28DC8A29" w14:textId="5D855C18" w:rsidR="00713B9D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42"/>
                <w:sz w:val="24"/>
                <w:szCs w:val="24"/>
                <w:lang w:eastAsia="ko-KR"/>
              </w:rPr>
              <w:object w:dxaOrig="1420" w:dyaOrig="940" w14:anchorId="2690DC70">
                <v:shape id="_x0000_i1619" type="#_x0000_t75" style="width:71.3pt;height:48.25pt" o:ole="">
                  <v:imagedata r:id="rId1113" o:title=""/>
                </v:shape>
                <o:OLEObject Type="Embed" ProgID="Equation.DSMT4" ShapeID="_x0000_i1619" DrawAspect="Content" ObjectID="_1735644864" r:id="rId1114"/>
              </w:object>
            </w:r>
          </w:p>
        </w:tc>
      </w:tr>
      <w:tr w:rsidR="00713B9D" w14:paraId="4A5D98A1" w14:textId="77777777" w:rsidTr="006764B2">
        <w:trPr>
          <w:jc w:val="center"/>
        </w:trPr>
        <w:tc>
          <w:tcPr>
            <w:tcW w:w="2977" w:type="dxa"/>
            <w:tcBorders>
              <w:top w:val="nil"/>
            </w:tcBorders>
          </w:tcPr>
          <w:p w14:paraId="24ED9C1F" w14:textId="3444623F" w:rsidR="00713B9D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34"/>
                <w:sz w:val="24"/>
                <w:szCs w:val="24"/>
                <w:lang w:eastAsia="ko-KR"/>
              </w:rPr>
              <w:object w:dxaOrig="2340" w:dyaOrig="680" w14:anchorId="3AC3F158">
                <v:shape id="_x0000_i1620" type="#_x0000_t75" style="width:117.5pt;height:34.65pt" o:ole="">
                  <v:imagedata r:id="rId1115" o:title=""/>
                </v:shape>
                <o:OLEObject Type="Embed" ProgID="Equation.DSMT4" ShapeID="_x0000_i1620" DrawAspect="Content" ObjectID="_1735644865" r:id="rId1116"/>
              </w:object>
            </w:r>
          </w:p>
        </w:tc>
        <w:tc>
          <w:tcPr>
            <w:tcW w:w="3544" w:type="dxa"/>
            <w:gridSpan w:val="2"/>
            <w:tcBorders>
              <w:top w:val="nil"/>
            </w:tcBorders>
          </w:tcPr>
          <w:p w14:paraId="4AE228DC" w14:textId="3C7C8F26" w:rsidR="00713B9D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64"/>
                <w:sz w:val="24"/>
                <w:szCs w:val="24"/>
                <w:lang w:eastAsia="ko-KR"/>
              </w:rPr>
              <w:object w:dxaOrig="2659" w:dyaOrig="1380" w14:anchorId="33A3E342">
                <v:shape id="_x0000_i1621" type="#_x0000_t75" style="width:131.75pt;height:67.9pt" o:ole="">
                  <v:imagedata r:id="rId1117" o:title=""/>
                </v:shape>
                <o:OLEObject Type="Embed" ProgID="Equation.DSMT4" ShapeID="_x0000_i1621" DrawAspect="Content" ObjectID="_1735644866" r:id="rId1118"/>
              </w:object>
            </w:r>
          </w:p>
        </w:tc>
        <w:tc>
          <w:tcPr>
            <w:tcW w:w="838" w:type="dxa"/>
            <w:tcBorders>
              <w:top w:val="nil"/>
            </w:tcBorders>
          </w:tcPr>
          <w:p w14:paraId="0312DF23" w14:textId="77777777" w:rsidR="00BE7A6E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4A8B26C1" w14:textId="7D500D15" w:rsidR="00BE7A6E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E7A6E"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600" w:dyaOrig="580" w14:anchorId="3C39C692">
                <v:shape id="_x0000_i1622" type="#_x0000_t75" style="width:30.55pt;height:28.55pt" o:ole="">
                  <v:imagedata r:id="rId1119" o:title=""/>
                </v:shape>
                <o:OLEObject Type="Embed" ProgID="Equation.DSMT4" ShapeID="_x0000_i1622" DrawAspect="Content" ObjectID="_1735644867" r:id="rId1120"/>
              </w:object>
            </w:r>
          </w:p>
        </w:tc>
        <w:tc>
          <w:tcPr>
            <w:tcW w:w="1570" w:type="dxa"/>
            <w:tcBorders>
              <w:top w:val="nil"/>
            </w:tcBorders>
          </w:tcPr>
          <w:p w14:paraId="44A8BF75" w14:textId="77777777" w:rsidR="00713B9D" w:rsidRDefault="00713B9D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</w:p>
          <w:p w14:paraId="575A9D9E" w14:textId="6CD33C50" w:rsidR="00BE7A6E" w:rsidRPr="007A155F" w:rsidRDefault="00BE7A6E" w:rsidP="005F3873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 w:rsidRPr="00BE7A6E">
              <w:rPr>
                <w:rFonts w:ascii="KP CheongPong" w:hAnsi="KP CheongPong" w:cs="宋体"/>
                <w:color w:val="2A2B2E"/>
                <w:kern w:val="0"/>
                <w:position w:val="-36"/>
                <w:sz w:val="24"/>
                <w:szCs w:val="24"/>
              </w:rPr>
              <w:object w:dxaOrig="639" w:dyaOrig="820" w14:anchorId="70C8103E">
                <v:shape id="_x0000_i1623" type="#_x0000_t75" style="width:31.25pt;height:41.45pt" o:ole="">
                  <v:imagedata r:id="rId1121" o:title=""/>
                </v:shape>
                <o:OLEObject Type="Embed" ProgID="Equation.DSMT4" ShapeID="_x0000_i1623" DrawAspect="Content" ObjectID="_1735644868" r:id="rId1122"/>
              </w:object>
            </w:r>
          </w:p>
        </w:tc>
      </w:tr>
    </w:tbl>
    <w:p w14:paraId="4C2F8C6E" w14:textId="77777777" w:rsidR="00713B9D" w:rsidRPr="00360256" w:rsidRDefault="00713B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5553F60" w14:textId="7A30EFCE" w:rsidR="009236C4" w:rsidRPr="00360256" w:rsidRDefault="002C048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27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들</w:t>
      </w:r>
      <w:r w:rsidR="002527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="003B27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하나씩 유도하고 설명하게 된다.</w:t>
      </w:r>
    </w:p>
    <w:p w14:paraId="526D0FAE" w14:textId="5D0CF7F2" w:rsidR="009236C4" w:rsidRPr="00360256" w:rsidRDefault="009236C4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0" w:name="_Toc12488656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5.4.1 </w:t>
      </w:r>
      <w:r w:rsidR="003B2762" w:rsidRPr="003B276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11E35CFF">
          <v:shape id="_x0000_i1624" type="#_x0000_t75" style="width:14.95pt;height:17pt" o:ole="">
            <v:imagedata r:id="rId8" o:title=""/>
          </v:shape>
          <o:OLEObject Type="Embed" ProgID="Equation.DSMT4" ShapeID="_x0000_i1624" DrawAspect="Content" ObjectID="_1735644869" r:id="rId112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bookmarkEnd w:id="20"/>
    </w:p>
    <w:p w14:paraId="3CFF5CD4" w14:textId="5D9EC1E8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 w:rsidR="002C048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0480" w:rsidRPr="002C04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00" w:dyaOrig="300" w14:anchorId="3BAA383C">
          <v:shape id="_x0000_i1625" type="#_x0000_t75" style="width:59.75pt;height:14.95pt" o:ole="">
            <v:imagedata r:id="rId1124" o:title=""/>
          </v:shape>
          <o:OLEObject Type="Embed" ProgID="Equation.DSMT4" ShapeID="_x0000_i1625" DrawAspect="Content" ObjectID="_1735644870" r:id="rId1125"/>
        </w:object>
      </w:r>
      <w:r w:rsidR="002C0480" w:rsidRPr="002C0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독립동일분포하고 </w:t>
      </w:r>
      <w:r w:rsidR="002C0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공동분포가 </w:t>
      </w:r>
      <w:r w:rsidR="002C0480" w:rsidRPr="002C048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49B42F82">
          <v:shape id="_x0000_i1626" type="#_x0000_t75" style="width:30.55pt;height:14.95pt" o:ole="">
            <v:imagedata r:id="rId1126" o:title=""/>
          </v:shape>
          <o:OLEObject Type="Embed" ProgID="Equation.DSMT4" ShapeID="_x0000_i1626" DrawAspect="Content" ObjectID="_1735644871" r:id="rId1127"/>
        </w:object>
      </w:r>
      <w:r w:rsidR="002C0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면 </w:t>
      </w:r>
      <w:r w:rsidR="002C0480" w:rsidRPr="002C04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20" w:dyaOrig="340" w14:anchorId="075338E3">
          <v:shape id="_x0000_i1627" type="#_x0000_t75" style="width:95.75pt;height:17pt" o:ole="">
            <v:imagedata r:id="rId1128" o:title=""/>
          </v:shape>
          <o:OLEObject Type="Embed" ProgID="Equation.DSMT4" ShapeID="_x0000_i1627" DrawAspect="Content" ObjectID="_1735644872" r:id="rId1129"/>
        </w:object>
      </w:r>
      <w:r w:rsidR="002C04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를 자유도가 </w:t>
      </w:r>
      <w:r w:rsidR="002C0480" w:rsidRPr="002C048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9247809">
          <v:shape id="_x0000_i1628" type="#_x0000_t75" style="width:8.85pt;height:9.5pt" o:ole="">
            <v:imagedata r:id="rId1130" o:title=""/>
          </v:shape>
          <o:OLEObject Type="Embed" ProgID="Equation.DSMT4" ShapeID="_x0000_i1628" DrawAspect="Content" ObjectID="_1735644873" r:id="rId1131"/>
        </w:object>
      </w:r>
      <w:r w:rsidR="002C04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2C0480" w:rsidRPr="002C04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483A64A4">
          <v:shape id="_x0000_i1629" type="#_x0000_t75" style="width:14.95pt;height:17pt" o:ole="">
            <v:imagedata r:id="rId1132" o:title=""/>
          </v:shape>
          <o:OLEObject Type="Embed" ProgID="Equation.DSMT4" ShapeID="_x0000_i1629" DrawAspect="Content" ObjectID="_1735644874" r:id="rId1133"/>
        </w:object>
      </w:r>
      <w:r w:rsidR="002C04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라고 부르고 </w:t>
      </w:r>
      <w:r w:rsidR="002C0480" w:rsidRPr="002C04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40" w14:anchorId="3AE25C55">
          <v:shape id="_x0000_i1630" type="#_x0000_t75" style="width:50.25pt;height:17pt" o:ole="">
            <v:imagedata r:id="rId1134" o:title=""/>
          </v:shape>
          <o:OLEObject Type="Embed" ProgID="Equation.DSMT4" ShapeID="_x0000_i1630" DrawAspect="Content" ObjectID="_1735644875" r:id="rId1135"/>
        </w:object>
      </w:r>
      <w:r w:rsidR="002C04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표시한다.</w:t>
      </w:r>
    </w:p>
    <w:p w14:paraId="12E24D22" w14:textId="6A4075AB" w:rsidR="008513FF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77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언급한것처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46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7446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4DF2" w:rsidRPr="00C54D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5713D24">
          <v:shape id="_x0000_i1631" type="#_x0000_t75" style="width:52.3pt;height:14.95pt" o:ole="">
            <v:imagedata r:id="rId1136" o:title=""/>
          </v:shape>
          <o:OLEObject Type="Embed" ProgID="Equation.DSMT4" ShapeID="_x0000_i1631" DrawAspect="Content" ObjectID="_1735644876" r:id="rId1137"/>
        </w:object>
      </w:r>
      <w:r w:rsidR="00C54D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C54DF2" w:rsidRPr="00C54D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60" w:dyaOrig="340" w14:anchorId="2C949C38">
          <v:shape id="_x0000_i1632" type="#_x0000_t75" style="width:84.25pt;height:17pt" o:ole="">
            <v:imagedata r:id="rId1138" o:title=""/>
          </v:shape>
          <o:OLEObject Type="Embed" ProgID="Equation.DSMT4" ShapeID="_x0000_i1632" DrawAspect="Content" ObjectID="_1735644877" r:id="rId1139"/>
        </w:object>
      </w:r>
      <w:r w:rsidR="00C54D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C54DF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4D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감마분포의 가법성에 의하여 </w:t>
      </w:r>
      <w:r w:rsidR="00980277" w:rsidRPr="00C54D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60" w:dyaOrig="340" w14:anchorId="2AC4BFED">
          <v:shape id="_x0000_i1633" type="#_x0000_t75" style="width:117.5pt;height:17pt" o:ole="">
            <v:imagedata r:id="rId1140" o:title=""/>
          </v:shape>
          <o:OLEObject Type="Embed" ProgID="Equation.DSMT4" ShapeID="_x0000_i1633" DrawAspect="Content" ObjectID="_1735644878" r:id="rId1141"/>
        </w:object>
      </w:r>
      <w:r w:rsidR="009802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하게 된다.</w:t>
      </w:r>
      <w:r w:rsidR="0098027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43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 w:rsidR="00284313" w:rsidRPr="0028431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40196441">
          <v:shape id="_x0000_i1634" type="#_x0000_t75" style="width:28.55pt;height:17pt" o:ole="">
            <v:imagedata r:id="rId1142" o:title=""/>
          </v:shape>
          <o:OLEObject Type="Embed" ProgID="Equation.DSMT4" ShapeID="_x0000_i1634" DrawAspect="Content" ObjectID="_1735644879" r:id="rId1143"/>
        </w:object>
      </w:r>
      <w:r w:rsidR="002843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감마분포의 특수경우라는것을 알수 있다.</w:t>
      </w:r>
      <w:r w:rsidR="0028431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4313" w:rsidRPr="0028431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41C2545C">
          <v:shape id="_x0000_i1635" type="#_x0000_t75" style="width:28.55pt;height:17pt" o:ole="">
            <v:imagedata r:id="rId1144" o:title=""/>
          </v:shape>
          <o:OLEObject Type="Embed" ProgID="Equation.DSMT4" ShapeID="_x0000_i1635" DrawAspect="Content" ObjectID="_1735644880" r:id="rId114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512B2E0" w14:textId="4B5A4910" w:rsidR="009236C4" w:rsidRDefault="00284313" w:rsidP="005F3873">
      <w:pPr>
        <w:pStyle w:val="MTDisplayEquation"/>
        <w:topLinePunct/>
      </w:pPr>
      <w:r>
        <w:tab/>
      </w:r>
      <w:r w:rsidRPr="00284313">
        <w:rPr>
          <w:position w:val="-48"/>
        </w:rPr>
        <w:object w:dxaOrig="2880" w:dyaOrig="859" w14:anchorId="5CA00C04">
          <v:shape id="_x0000_i1636" type="#_x0000_t75" style="width:2in;height:43.45pt" o:ole="">
            <v:imagedata r:id="rId1146" o:title=""/>
          </v:shape>
          <o:OLEObject Type="Embed" ProgID="Equation.DSMT4" ShapeID="_x0000_i1636" DrawAspect="Content" ObjectID="_1735644881" r:id="rId11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96505C8" w14:textId="269CAD19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2843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35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아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FD35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 취하는 치우침분포이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353E" w:rsidRPr="00FD35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80" w:dyaOrig="340" w14:anchorId="03FDCA89">
          <v:shape id="_x0000_i1637" type="#_x0000_t75" style="width:108.7pt;height:17pt" o:ole="">
            <v:imagedata r:id="rId1148" o:title=""/>
          </v:shape>
          <o:OLEObject Type="Embed" ProgID="Equation.DSMT4" ShapeID="_x0000_i1637" DrawAspect="Content" ObjectID="_1735644882" r:id="rId114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B4ACEF" w14:textId="0BB18394" w:rsidR="009236C4" w:rsidRPr="00360256" w:rsidRDefault="00523276" w:rsidP="005F3873">
      <w:pPr>
        <w:widowControl/>
        <w:shd w:val="clear" w:color="auto" w:fill="FFFFFF"/>
        <w:wordWrap w:val="0"/>
        <w:topLinePunct/>
        <w:ind w:firstLineChars="1004" w:firstLine="241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34117180" wp14:editId="7D94EC0C">
                <wp:extent cx="2889504" cy="2376805"/>
                <wp:effectExtent l="0" t="0" r="6350" b="4445"/>
                <wp:docPr id="105" name="Canvas 1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17" name="Text Box 117"/>
                        <wps:cNvSpPr txBox="1"/>
                        <wps:spPr>
                          <a:xfrm>
                            <a:off x="183746" y="2053665"/>
                            <a:ext cx="2552368" cy="28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1F90D3" w14:textId="6AED9654" w:rsidR="00523276" w:rsidRPr="00360256" w:rsidRDefault="00523276" w:rsidP="00523276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4.1 </w:t>
                              </w:r>
                              <w:r w:rsidRPr="00284313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560" w:dyaOrig="340" w14:anchorId="22387502">
                                  <v:shape id="_x0000_i1639" type="#_x0000_t75" style="width:28.55pt;height:17pt" o:ole="">
                                    <v:imagedata r:id="rId1142" o:title=""/>
                                  </v:shape>
                                  <o:OLEObject Type="Embed" ProgID="Equation.DSMT4" ShapeID="_x0000_i1639" DrawAspect="Content" ObjectID="_1735647073" r:id="rId1150"/>
                                </w:objec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포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밀도함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수</w:t>
                              </w:r>
                            </w:p>
                            <w:p w14:paraId="321BB1D1" w14:textId="77777777" w:rsidR="00523276" w:rsidRPr="00523276" w:rsidRDefault="00523276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8" name="Picture 118"/>
                          <pic:cNvPicPr>
                            <a:picLocks noChangeAspect="1"/>
                          </pic:cNvPicPr>
                        </pic:nvPicPr>
                        <pic:blipFill>
                          <a:blip r:embed="rId1151"/>
                          <a:stretch>
                            <a:fillRect/>
                          </a:stretch>
                        </pic:blipFill>
                        <pic:spPr>
                          <a:xfrm>
                            <a:off x="1" y="1"/>
                            <a:ext cx="2765145" cy="216684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4117180" id="Canvas 105" o:spid="_x0000_s1397" editas="canvas" style="width:227.5pt;height:187.15pt;mso-position-horizontal-relative:char;mso-position-vertical-relative:line" coordsize="28892,237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">
                <v:shape id="_x0000_s1398" type="#_x0000_t75" style="position:absolute;width:28892;height:23768;visibility:visible;mso-wrap-style:square" filled="t">
                  <v:fill o:detectmouseclick="t"/>
                  <v:path o:connecttype="none"/>
                </v:shape>
                <v:shape id="Text Box 117" o:spid="_x0000_s1399" type="#_x0000_t202" style="position:absolute;left:1837;top:20536;width:25524;height:28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" filled="f" stroked="f" strokeweight=".5pt">
                  <v:textbox inset="0,0,0,0">
                    <w:txbxContent>
                      <w:p w14:paraId="3C1F90D3" w14:textId="6AED9654" w:rsidR="00523276" w:rsidRPr="00360256" w:rsidRDefault="00523276" w:rsidP="00523276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4.1 </w:t>
                        </w:r>
                        <w:r w:rsidRPr="00284313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560" w:dyaOrig="340" w14:anchorId="22387502">
                            <v:shape id="_x0000_i1639" type="#_x0000_t75" style="width:28.55pt;height:17pt" o:ole="">
                              <v:imagedata r:id="rId1142" o:title=""/>
                            </v:shape>
                            <o:OLEObject Type="Embed" ProgID="Equation.DSMT4" ShapeID="_x0000_i1639" DrawAspect="Content" ObjectID="_1735647073" r:id="rId1152"/>
                          </w:objec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포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밀도함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수</w:t>
                        </w:r>
                      </w:p>
                      <w:p w14:paraId="321BB1D1" w14:textId="77777777" w:rsidR="00523276" w:rsidRPr="00523276" w:rsidRDefault="00523276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118" o:spid="_x0000_s1400" type="#_x0000_t75" style="position:absolute;width:27651;height:21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">
                  <v:imagedata r:id="rId1153" o:title=""/>
                </v:shape>
                <w10:anchorlock/>
              </v:group>
            </w:pict>
          </mc:Fallback>
        </mc:AlternateContent>
      </w:r>
    </w:p>
    <w:p w14:paraId="35A200A3" w14:textId="77777777" w:rsidR="0003683D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4.1 </w:t>
      </w:r>
      <w:r w:rsidR="0003683D" w:rsidRPr="004465E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BD901A4">
          <v:shape id="_x0000_i1640" type="#_x0000_t75" style="width:50.25pt;height:14.95pt" o:ole="">
            <v:imagedata r:id="rId1086" o:title=""/>
          </v:shape>
          <o:OLEObject Type="Embed" ProgID="Equation.DSMT4" ShapeID="_x0000_i1640" DrawAspect="Content" ObjectID="_1735644883" r:id="rId1154"/>
        </w:objec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68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 w:rsidR="0003683D" w:rsidRPr="00CF509E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31B57981">
          <v:shape id="_x0000_i1641" type="#_x0000_t75" style="width:44.85pt;height:19.7pt" o:ole="">
            <v:imagedata r:id="rId928" o:title=""/>
          </v:shape>
          <o:OLEObject Type="Embed" ProgID="Equation.DSMT4" ShapeID="_x0000_i1641" DrawAspect="Content" ObjectID="_1735644884" r:id="rId1155"/>
        </w:object>
      </w:r>
      <w:r w:rsidR="000368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 얻은 표본이라고 하자.</w:t>
      </w:r>
      <w:r w:rsidR="000368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68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03683D" w:rsidRPr="000368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3424234A">
          <v:shape id="_x0000_i1642" type="#_x0000_t75" style="width:10.2pt;height:12.25pt" o:ole="">
            <v:imagedata r:id="rId1156" o:title=""/>
          </v:shape>
          <o:OLEObject Type="Embed" ProgID="Equation.DSMT4" ShapeID="_x0000_i1642" DrawAspect="Content" ObjectID="_1735644885" r:id="rId1157"/>
        </w:object>
      </w:r>
      <w:r w:rsidR="000368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주어졌다.</w:t>
      </w:r>
      <w:r w:rsidR="000368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68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통계량 </w:t>
      </w:r>
    </w:p>
    <w:p w14:paraId="36BD311A" w14:textId="28E3AECB" w:rsidR="0003683D" w:rsidRDefault="0003683D" w:rsidP="005F3873">
      <w:pPr>
        <w:pStyle w:val="MTDisplayEquation"/>
        <w:topLinePunct/>
      </w:pPr>
      <w:r>
        <w:tab/>
      </w:r>
      <w:r w:rsidR="000F2A67" w:rsidRPr="000F2A67">
        <w:rPr>
          <w:position w:val="-26"/>
        </w:rPr>
        <w:object w:dxaOrig="1440" w:dyaOrig="639" w14:anchorId="1719B1CC">
          <v:shape id="_x0000_i1643" type="#_x0000_t75" style="width:1in;height:31.25pt" o:ole="">
            <v:imagedata r:id="rId1158" o:title=""/>
          </v:shape>
          <o:OLEObject Type="Embed" ProgID="Equation.DSMT4" ShapeID="_x0000_i1643" DrawAspect="Content" ObjectID="_1735644886" r:id="rId1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346A790" w14:textId="499ECD5C" w:rsidR="009236C4" w:rsidRDefault="000F2A6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를 구하시오.</w:t>
      </w:r>
    </w:p>
    <w:p w14:paraId="6C391CA2" w14:textId="42FB4B0F" w:rsidR="000F2A67" w:rsidRDefault="000F2A6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F2A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40" w:dyaOrig="300" w14:anchorId="2C2B601C">
          <v:shape id="_x0000_i1644" type="#_x0000_t75" style="width:127.7pt;height:14.95pt" o:ole="">
            <v:imagedata r:id="rId1160" o:title=""/>
          </v:shape>
          <o:OLEObject Type="Embed" ProgID="Equation.DSMT4" ShapeID="_x0000_i1644" DrawAspect="Content" ObjectID="_1735644887" r:id="rId11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Pr="000F2A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205F8965">
          <v:shape id="_x0000_i1645" type="#_x0000_t75" style="width:51.6pt;height:14.95pt" o:ole="">
            <v:imagedata r:id="rId1162" o:title=""/>
          </v:shape>
          <o:OLEObject Type="Embed" ProgID="Equation.DSMT4" ShapeID="_x0000_i1645" DrawAspect="Content" ObjectID="_1735644888" r:id="rId11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독립동일분포하는 우연량이고 그 공동분포는 </w:t>
      </w:r>
      <w:r w:rsidRPr="000F2A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79B63197">
          <v:shape id="_x0000_i1646" type="#_x0000_t75" style="width:30.55pt;height:14.95pt" o:ole="">
            <v:imagedata r:id="rId1164" o:title=""/>
          </v:shape>
          <o:OLEObject Type="Embed" ProgID="Equation.DSMT4" ShapeID="_x0000_i1646" DrawAspect="Content" ObjectID="_1735644889" r:id="rId11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정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0F2A67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019" w:dyaOrig="639" w14:anchorId="0FF4117B">
          <v:shape id="_x0000_i1647" type="#_x0000_t75" style="width:150.1pt;height:31.25pt" o:ole="">
            <v:imagedata r:id="rId1166" o:title=""/>
          </v:shape>
          <o:OLEObject Type="Embed" ProgID="Equation.DSMT4" ShapeID="_x0000_i1647" DrawAspect="Content" ObjectID="_1735644890" r:id="rId11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0F2A6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6D1DB80E">
          <v:shape id="_x0000_i1648" type="#_x0000_t75" style="width:9.5pt;height:10.2pt" o:ole="">
            <v:imagedata r:id="rId1168" o:title=""/>
          </v:shape>
          <o:OLEObject Type="Embed" ProgID="Equation.DSMT4" ShapeID="_x0000_i1648" DrawAspect="Content" ObjectID="_1735644891" r:id="rId11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밀도함수는 </w:t>
      </w:r>
    </w:p>
    <w:p w14:paraId="3D7B58E3" w14:textId="44E49905" w:rsidR="000F2A67" w:rsidRPr="00360256" w:rsidRDefault="000F2A67" w:rsidP="005F3873">
      <w:pPr>
        <w:pStyle w:val="MTDisplayEquation"/>
        <w:topLinePunct/>
      </w:pPr>
      <w:r>
        <w:tab/>
      </w:r>
      <w:r w:rsidRPr="000F2A67">
        <w:rPr>
          <w:position w:val="-36"/>
        </w:rPr>
        <w:object w:dxaOrig="3519" w:dyaOrig="760" w14:anchorId="37DFD771">
          <v:shape id="_x0000_i1649" type="#_x0000_t75" style="width:175.25pt;height:37.35pt" o:ole="">
            <v:imagedata r:id="rId1170" o:title=""/>
          </v:shape>
          <o:OLEObject Type="Embed" ProgID="Equation.DSMT4" ShapeID="_x0000_i1649" DrawAspect="Content" ObjectID="_1735644892" r:id="rId117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A390FC1" w14:textId="0AF0F759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것</w:t>
      </w:r>
      <w:r w:rsidR="000F2A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0232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32ED" w:rsidRPr="000232ED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160" w:dyaOrig="580" w14:anchorId="3A39B3CA">
          <v:shape id="_x0000_i1650" type="#_x0000_t75" style="width:58.4pt;height:28.55pt" o:ole="">
            <v:imagedata r:id="rId1172" o:title=""/>
          </v:shape>
          <o:OLEObject Type="Embed" ProgID="Equation.DSMT4" ShapeID="_x0000_i1650" DrawAspect="Content" ObjectID="_1735644893" r:id="rId1173"/>
        </w:object>
      </w:r>
      <w:r w:rsidR="000232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0232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32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4.3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5.4.1)</w:t>
      </w:r>
      <w:r w:rsidR="000232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31F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인자 </w:t>
      </w:r>
      <w:r w:rsidR="00231F76" w:rsidRPr="00231F7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7C07FBD8">
          <v:shape id="_x0000_i1651" type="#_x0000_t75" style="width:14.95pt;height:14.95pt" o:ole="">
            <v:imagedata r:id="rId1174" o:title=""/>
          </v:shape>
          <o:OLEObject Type="Embed" ProgID="Equation.DSMT4" ShapeID="_x0000_i1651" DrawAspect="Content" ObjectID="_1735644894" r:id="rId1175"/>
        </w:object>
      </w:r>
      <w:r w:rsidR="00231F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이 차이난다.</w:t>
      </w:r>
    </w:p>
    <w:p w14:paraId="7A1E45D6" w14:textId="13570ED8" w:rsidR="009236C4" w:rsidRPr="00360256" w:rsidRDefault="00231F7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31F7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713D47F3">
          <v:shape id="_x0000_i1652" type="#_x0000_t75" style="width:14.95pt;height:17pt" o:ole="">
            <v:imagedata r:id="rId1176" o:title=""/>
          </v:shape>
          <o:OLEObject Type="Embed" ProgID="Equation.DSMT4" ShapeID="_x0000_i1652" DrawAspect="Content" ObjectID="_1735644895" r:id="rId1177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77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유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이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63CC5E" w14:textId="54EB3487" w:rsidR="008513FF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 w:rsidR="005A756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7563" w:rsidRPr="004465E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F181E67">
          <v:shape id="_x0000_i1653" type="#_x0000_t75" style="width:50.25pt;height:14.95pt" o:ole="">
            <v:imagedata r:id="rId1086" o:title=""/>
          </v:shape>
          <o:OLEObject Type="Embed" ProgID="Equation.DSMT4" ShapeID="_x0000_i1653" DrawAspect="Content" ObjectID="_1735644896" r:id="rId1178"/>
        </w:object>
      </w:r>
      <w:r w:rsidR="005A75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5A756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75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 w:rsidR="005A7563" w:rsidRPr="00CF509E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4B531A34">
          <v:shape id="_x0000_i1654" type="#_x0000_t75" style="width:44.85pt;height:19.7pt" o:ole="">
            <v:imagedata r:id="rId928" o:title=""/>
          </v:shape>
          <o:OLEObject Type="Embed" ProgID="Equation.DSMT4" ShapeID="_x0000_i1654" DrawAspect="Content" ObjectID="_1735644897" r:id="rId1179"/>
        </w:object>
      </w:r>
      <w:r w:rsidR="005A75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 얻은 표본이고 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75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5A75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CA33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하자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E4B0A30" w14:textId="5EDE39EF" w:rsidR="00CA338B" w:rsidRDefault="00CA338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CA338B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940" w:dyaOrig="639" w14:anchorId="7E977300">
          <v:shape id="_x0000_i1655" type="#_x0000_t75" style="width:146.7pt;height:31.25pt" o:ole="">
            <v:imagedata r:id="rId1180" o:title=""/>
          </v:shape>
          <o:OLEObject Type="Embed" ProgID="Equation.DSMT4" ShapeID="_x0000_i1655" DrawAspect="Content" ObjectID="_1735644898" r:id="rId118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</w:t>
      </w:r>
    </w:p>
    <w:p w14:paraId="5A114755" w14:textId="3147F176" w:rsidR="009236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CA338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338B" w:rsidRPr="00CA338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42ECB3C">
          <v:shape id="_x0000_i1656" type="#_x0000_t75" style="width:9.5pt;height:12.25pt" o:ole="">
            <v:imagedata r:id="rId1182" o:title=""/>
          </v:shape>
          <o:OLEObject Type="Embed" ProgID="Equation.DSMT4" ShapeID="_x0000_i1656" DrawAspect="Content" ObjectID="_1735644899" r:id="rId1183"/>
        </w:object>
      </w:r>
      <w:r w:rsidR="00CA33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EF1DA6" w:rsidRPr="00CA338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32193619">
          <v:shape id="_x0000_i1657" type="#_x0000_t75" style="width:12.25pt;height:14.95pt" o:ole="">
            <v:imagedata r:id="rId1184" o:title=""/>
          </v:shape>
          <o:OLEObject Type="Embed" ProgID="Equation.DSMT4" ShapeID="_x0000_i1657" DrawAspect="Content" ObjectID="_1735644900" r:id="rId1185"/>
        </w:object>
      </w:r>
      <w:r w:rsidR="00EF1D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서로 독립이다.</w:t>
      </w:r>
    </w:p>
    <w:p w14:paraId="63EA6443" w14:textId="3B3E22DD" w:rsidR="009236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EF1D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1DA6" w:rsidRPr="00EF1DA6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500" w:dyaOrig="380" w14:anchorId="58B203BA">
          <v:shape id="_x0000_i1658" type="#_x0000_t75" style="width:74.7pt;height:19.7pt" o:ole="">
            <v:imagedata r:id="rId1186" o:title=""/>
          </v:shape>
          <o:OLEObject Type="Embed" ProgID="Equation.DSMT4" ShapeID="_x0000_i1658" DrawAspect="Content" ObjectID="_1735644901" r:id="rId1187"/>
        </w:objec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155D1F" w14:textId="6DCC418E" w:rsidR="009236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EF1DA6" w:rsidRPr="00EF1DA6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1740" w:dyaOrig="580" w14:anchorId="35F9F745">
          <v:shape id="_x0000_i1659" type="#_x0000_t75" style="width:86.95pt;height:28.55pt" o:ole="">
            <v:imagedata r:id="rId1188" o:title=""/>
          </v:shape>
          <o:OLEObject Type="Embed" ProgID="Equation.DSMT4" ShapeID="_x0000_i1659" DrawAspect="Content" ObjectID="_1735644902" r:id="rId1189"/>
        </w:object>
      </w:r>
      <w:r w:rsidR="00EF1D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CA3E08" w14:textId="79A340B3" w:rsidR="008513FF" w:rsidRDefault="00EF1DA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4465E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8A1FE3C">
          <v:shape id="_x0000_i1660" type="#_x0000_t75" style="width:50.25pt;height:14.95pt" o:ole="">
            <v:imagedata r:id="rId1086" o:title=""/>
          </v:shape>
          <o:OLEObject Type="Embed" ProgID="Equation.DSMT4" ShapeID="_x0000_i1660" DrawAspect="Content" ObjectID="_1735644903" r:id="rId1190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1C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EACE5AA" w14:textId="7D21F223" w:rsidR="00EF1DA6" w:rsidRDefault="00EF1DA6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F1DA6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7000" w:dyaOrig="1219" w14:anchorId="338A8F99">
          <v:shape id="_x0000_i1661" type="#_x0000_t75" style="width:350.5pt;height:61.8pt" o:ole="">
            <v:imagedata r:id="rId1191" o:title=""/>
          </v:shape>
          <o:OLEObject Type="Embed" ProgID="Equation.DSMT4" ShapeID="_x0000_i1661" DrawAspect="Content" ObjectID="_1735644904" r:id="rId119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5C6BF91" w14:textId="3C2949C9" w:rsidR="00686296" w:rsidRPr="00360256" w:rsidRDefault="00EF1DA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F1D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19" w:dyaOrig="360" w14:anchorId="580C5F2B">
          <v:shape id="_x0000_i1662" type="#_x0000_t75" style="width:85.6pt;height:19pt" o:ole="">
            <v:imagedata r:id="rId1193" o:title=""/>
          </v:shape>
          <o:OLEObject Type="Embed" ProgID="Equation.DSMT4" ShapeID="_x0000_i1662" DrawAspect="Content" ObjectID="_1735644905" r:id="rId11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할 때 </w:t>
      </w:r>
      <w:r w:rsidR="006862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첫행의 모든 원소가 </w:t>
      </w:r>
      <w:r w:rsidR="00686296" w:rsidRPr="0068629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60" w:dyaOrig="300" w14:anchorId="4A30F276">
          <v:shape id="_x0000_i1663" type="#_x0000_t75" style="width:28.55pt;height:14.95pt" o:ole="">
            <v:imagedata r:id="rId1195" o:title=""/>
          </v:shape>
          <o:OLEObject Type="Embed" ProgID="Equation.DSMT4" ShapeID="_x0000_i1663" DrawAspect="Content" ObjectID="_1735644906" r:id="rId1196"/>
        </w:object>
      </w:r>
      <w:r w:rsidR="006862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6E1A96" w:rsidRPr="006E1A9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B931995">
          <v:shape id="_x0000_i1664" type="#_x0000_t75" style="width:8.85pt;height:10.2pt" o:ole="">
            <v:imagedata r:id="rId1197" o:title=""/>
          </v:shape>
          <o:OLEObject Type="Embed" ProgID="Equation.DSMT4" ShapeID="_x0000_i1664" DrawAspect="Content" ObjectID="_1735644907" r:id="rId1198"/>
        </w:object>
      </w:r>
      <w:r w:rsidR="006E1A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행렬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6296" w:rsidRPr="0068629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D0E9521">
          <v:shape id="_x0000_i1665" type="#_x0000_t75" style="width:10.2pt;height:10.2pt" o:ole="">
            <v:imagedata r:id="rId1199" o:title=""/>
          </v:shape>
          <o:OLEObject Type="Embed" ProgID="Equation.DSMT4" ShapeID="_x0000_i1665" DrawAspect="Content" ObjectID="_1735644908" r:id="rId1200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62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이 취하자.</w:t>
      </w:r>
    </w:p>
    <w:p w14:paraId="5D0376C0" w14:textId="552EDCC3" w:rsidR="009236C4" w:rsidRPr="00360256" w:rsidRDefault="00686296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86296">
        <w:rPr>
          <w:rFonts w:ascii="KP CheongPong" w:eastAsia="KP CheongPong" w:hAnsi="KP CheongPong" w:cs="宋体"/>
          <w:color w:val="2A2B2E"/>
          <w:kern w:val="0"/>
          <w:position w:val="-122"/>
          <w:sz w:val="24"/>
          <w:szCs w:val="24"/>
          <w:lang w:eastAsia="ko-KR"/>
        </w:rPr>
        <w:object w:dxaOrig="4860" w:dyaOrig="2540" w14:anchorId="6C5200A2">
          <v:shape id="_x0000_i1666" type="#_x0000_t75" style="width:243.15pt;height:127.7pt" o:ole="">
            <v:imagedata r:id="rId1201" o:title=""/>
          </v:shape>
          <o:OLEObject Type="Embed" ProgID="Equation.DSMT4" ShapeID="_x0000_i1666" DrawAspect="Content" ObjectID="_1735644909" r:id="rId120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B2B6AF" w14:textId="77F2A8EE" w:rsidR="008513FF" w:rsidRDefault="0068629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F1D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80" w:dyaOrig="360" w14:anchorId="73632AF3">
          <v:shape id="_x0000_i1667" type="#_x0000_t75" style="width:113.45pt;height:19pt" o:ole="">
            <v:imagedata r:id="rId1203" o:title=""/>
          </v:shape>
          <o:OLEObject Type="Embed" ProgID="Equation.DSMT4" ShapeID="_x0000_i1667" DrawAspect="Content" ObjectID="_1735644910" r:id="rId12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8B7F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변환의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야코비행렬식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3170A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170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431581" w:rsidRPr="00431581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880" w:dyaOrig="560" w14:anchorId="5C0F8790">
          <v:shape id="_x0000_i1668" type="#_x0000_t75" style="width:43.45pt;height:28.55pt" o:ole="">
            <v:imagedata r:id="rId1205" o:title=""/>
          </v:shape>
          <o:OLEObject Type="Embed" ProgID="Equation.DSMT4" ShapeID="_x0000_i1668" DrawAspect="Content" ObjectID="_1735644911" r:id="rId1206"/>
        </w:object>
      </w:r>
      <w:r w:rsidR="0043158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431581" w:rsidRPr="00431581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920" w:dyaOrig="639" w14:anchorId="2B1F5A4F">
          <v:shape id="_x0000_i1669" type="#_x0000_t75" style="width:144.7pt;height:31.25pt" o:ole="">
            <v:imagedata r:id="rId1207" o:title=""/>
          </v:shape>
          <o:OLEObject Type="Embed" ProgID="Equation.DSMT4" ShapeID="_x0000_i1669" DrawAspect="Content" ObjectID="_1735644912" r:id="rId1208"/>
        </w:object>
      </w:r>
      <w:r w:rsidR="004315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431581" w:rsidRPr="0043158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05A1CF14">
          <v:shape id="_x0000_i1670" type="#_x0000_t75" style="width:51.6pt;height:14.95pt" o:ole="">
            <v:imagedata r:id="rId1209" o:title=""/>
          </v:shape>
          <o:OLEObject Type="Embed" ProgID="Equation.DSMT4" ShapeID="_x0000_i1670" DrawAspect="Content" ObjectID="_1735644913" r:id="rId1210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1C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0C353BF" w14:textId="3C12EED7" w:rsidR="00431581" w:rsidRDefault="00431581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431581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8860" w:dyaOrig="1219" w14:anchorId="7A74DF88">
          <v:shape id="_x0000_i1671" type="#_x0000_t75" style="width:443.55pt;height:61.8pt" o:ole="">
            <v:imagedata r:id="rId1211" o:title=""/>
          </v:shape>
          <o:OLEObject Type="Embed" ProgID="Equation.DSMT4" ShapeID="_x0000_i1671" DrawAspect="Content" ObjectID="_1735644914" r:id="rId1212"/>
        </w:object>
      </w:r>
    </w:p>
    <w:p w14:paraId="39D2B812" w14:textId="3B62336A" w:rsidR="008513FF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따라서</w:t>
      </w:r>
      <w:r w:rsidR="004315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31581" w:rsidRPr="0043158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40" w:dyaOrig="360" w14:anchorId="368100A6">
          <v:shape id="_x0000_i1672" type="#_x0000_t75" style="width:86.95pt;height:19pt" o:ole="">
            <v:imagedata r:id="rId1213" o:title=""/>
          </v:shape>
          <o:OLEObject Type="Embed" ProgID="Equation.DSMT4" ShapeID="_x0000_i1672" DrawAspect="Content" ObjectID="_1735644915" r:id="rId121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분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4315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4315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1731" w:rsidRPr="0027173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5C9107A2">
          <v:shape id="_x0000_i1673" type="#_x0000_t75" style="width:14.95pt;height:14.95pt" o:ole="">
            <v:imagedata r:id="rId1215" o:title=""/>
          </v:shape>
          <o:OLEObject Type="Embed" ProgID="Equation.DSMT4" ShapeID="_x0000_i1673" DrawAspect="Content" ObjectID="_1735644916" r:id="rId1216"/>
        </w:object>
      </w:r>
      <w:r w:rsidR="002717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지만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 w:rsidR="002717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B4D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4D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BB4DFF" w:rsidRPr="00BB4DF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702BBFB2">
          <v:shape id="_x0000_i1674" type="#_x0000_t75" style="width:40.75pt;height:14.95pt" o:ole="">
            <v:imagedata r:id="rId1217" o:title=""/>
          </v:shape>
          <o:OLEObject Type="Embed" ProgID="Equation.DSMT4" ShapeID="_x0000_i1674" DrawAspect="Content" ObjectID="_1735644917" r:id="rId121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BB4D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4DFF" w:rsidRPr="00BB4DF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DC79C3E">
          <v:shape id="_x0000_i1675" type="#_x0000_t75" style="width:12.25pt;height:14.95pt" o:ole="">
            <v:imagedata r:id="rId1219" o:title=""/>
          </v:shape>
          <o:OLEObject Type="Embed" ProgID="Equation.DSMT4" ShapeID="_x0000_i1675" DrawAspect="Content" ObjectID="_1735644918" r:id="rId122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BB4D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BB4DFF" w:rsidRPr="00BB4DF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40" w14:anchorId="32792434">
          <v:shape id="_x0000_i1676" type="#_x0000_t75" style="width:23.1pt;height:17pt" o:ole="">
            <v:imagedata r:id="rId1221" o:title=""/>
          </v:shape>
          <o:OLEObject Type="Embed" ProgID="Equation.DSMT4" ShapeID="_x0000_i1676" DrawAspect="Content" ObjectID="_1735644919" r:id="rId122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BB4D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</w:t>
      </w:r>
      <w:r w:rsidR="00BB4D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B4D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BB4D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A12076A" w14:textId="761F18CE" w:rsidR="007801C1" w:rsidRDefault="007801C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Pr="007801C1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5220" w:dyaOrig="639" w14:anchorId="58E85426">
          <v:shape id="_x0000_i1677" type="#_x0000_t75" style="width:261.5pt;height:31.25pt" o:ole="">
            <v:imagedata r:id="rId1223" o:title=""/>
          </v:shape>
          <o:OLEObject Type="Embed" ProgID="Equation.DSMT4" ShapeID="_x0000_i1677" DrawAspect="Content" ObjectID="_1735644920" r:id="rId12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결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0E78A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E78A7" w:rsidRPr="00BB4DF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5F5B2651">
          <v:shape id="_x0000_i1678" type="#_x0000_t75" style="width:40.75pt;height:14.95pt" o:ole="">
            <v:imagedata r:id="rId1217" o:title=""/>
          </v:shape>
          <o:OLEObject Type="Embed" ProgID="Equation.DSMT4" ShapeID="_x0000_i1678" DrawAspect="Content" ObjectID="_1735644921" r:id="rId1225"/>
        </w:object>
      </w:r>
      <w:r w:rsidR="000E7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독립동일분포하고 공동분포가 </w:t>
      </w:r>
      <w:r w:rsidR="000E78A7" w:rsidRPr="000E78A7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59" w:dyaOrig="380" w14:anchorId="3532A727">
          <v:shape id="_x0000_i1679" type="#_x0000_t75" style="width:43.45pt;height:19.7pt" o:ole="">
            <v:imagedata r:id="rId1226" o:title=""/>
          </v:shape>
          <o:OLEObject Type="Embed" ProgID="Equation.DSMT4" ShapeID="_x0000_i1679" DrawAspect="Content" ObjectID="_1735644922" r:id="rId1227"/>
        </w:object>
      </w:r>
      <w:r w:rsidR="000E7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0E78A7" w:rsidRPr="000E78A7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740" w:dyaOrig="639" w14:anchorId="3311F498">
          <v:shape id="_x0000_i1680" type="#_x0000_t75" style="width:136.55pt;height:31.25pt" o:ole="">
            <v:imagedata r:id="rId1228" o:title=""/>
          </v:shape>
          <o:OLEObject Type="Embed" ProgID="Equation.DSMT4" ShapeID="_x0000_i1680" DrawAspect="Content" ObjectID="_1735644923" r:id="rId1229"/>
        </w:object>
      </w:r>
      <w:r w:rsidR="000E78A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0E7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정리가 증명된다.</w:t>
      </w:r>
    </w:p>
    <w:p w14:paraId="01E3ACBA" w14:textId="1B0465CB" w:rsidR="009236C4" w:rsidRPr="00360256" w:rsidRDefault="007446B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0E78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E78A7" w:rsidRPr="000E78A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40" w14:anchorId="02FAEE2B">
          <v:shape id="_x0000_i1681" type="#_x0000_t75" style="width:50.25pt;height:17pt" o:ole="">
            <v:imagedata r:id="rId1230" o:title=""/>
          </v:shape>
          <o:OLEObject Type="Embed" ProgID="Equation.DSMT4" ShapeID="_x0000_i1681" DrawAspect="Content" ObjectID="_1735644924" r:id="rId1231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졌을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7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어진 </w:t>
      </w:r>
      <w:r w:rsidR="000E78A7" w:rsidRPr="000E78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34C466B5">
          <v:shape id="_x0000_i1682" type="#_x0000_t75" style="width:55pt;height:14.95pt" o:ole="">
            <v:imagedata r:id="rId1232" o:title=""/>
          </v:shape>
          <o:OLEObject Type="Embed" ProgID="Equation.DSMT4" ShapeID="_x0000_i1682" DrawAspect="Content" ObjectID="_1735644925" r:id="rId1233"/>
        </w:object>
      </w:r>
      <w:r w:rsidR="000E7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등식</w:t>
      </w:r>
      <w:r w:rsidR="008223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22377" w:rsidRPr="00822377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020" w:dyaOrig="380" w14:anchorId="3A23490B">
          <v:shape id="_x0000_i1683" type="#_x0000_t75" style="width:100.55pt;height:19.7pt" o:ole="">
            <v:imagedata r:id="rId1234" o:title=""/>
          </v:shape>
          <o:OLEObject Type="Embed" ProgID="Equation.DSMT4" ShapeID="_x0000_i1683" DrawAspect="Content" ObjectID="_1735644926" r:id="rId1235"/>
        </w:object>
      </w:r>
      <w:r w:rsidR="008223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만족하는 </w:t>
      </w:r>
      <w:r w:rsidR="00822377" w:rsidRPr="0082237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40" w14:anchorId="759A2811">
          <v:shape id="_x0000_i1684" type="#_x0000_t75" style="width:35.3pt;height:17pt" o:ole="">
            <v:imagedata r:id="rId1236" o:title=""/>
          </v:shape>
          <o:OLEObject Type="Embed" ProgID="Equation.DSMT4" ShapeID="_x0000_i1684" DrawAspect="Content" ObjectID="_1735644927" r:id="rId1237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2377" w:rsidRPr="0082237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31E25C3">
          <v:shape id="_x0000_i1685" type="#_x0000_t75" style="width:8.85pt;height:9.5pt" o:ole="">
            <v:imagedata r:id="rId1238" o:title=""/>
          </v:shape>
          <o:OLEObject Type="Embed" ProgID="Equation.DSMT4" ShapeID="_x0000_i1685" DrawAspect="Content" ObjectID="_1735644928" r:id="rId1239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2377" w:rsidRPr="0082237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4273B593">
          <v:shape id="_x0000_i1686" type="#_x0000_t75" style="width:14.95pt;height:17pt" o:ole="">
            <v:imagedata r:id="rId1240" o:title=""/>
          </v:shape>
          <o:OLEObject Type="Embed" ProgID="Equation.DSMT4" ShapeID="_x0000_i1686" DrawAspect="Content" ObjectID="_1735644929" r:id="rId1241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2377" w:rsidRPr="0082237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48DF68E">
          <v:shape id="_x0000_i1687" type="#_x0000_t75" style="width:23.1pt;height:12.25pt" o:ole="">
            <v:imagedata r:id="rId1242" o:title=""/>
          </v:shape>
          <o:OLEObject Type="Embed" ProgID="Equation.DSMT4" ShapeID="_x0000_i1687" DrawAspect="Content" ObjectID="_1735644930" r:id="rId1243"/>
        </w:object>
      </w:r>
      <w:r w:rsidR="008223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이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2237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0A29" w:rsidRPr="0082237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40" w14:anchorId="24BB9B52">
          <v:shape id="_x0000_i1688" type="#_x0000_t75" style="width:35.3pt;height:17pt" o:ole="">
            <v:imagedata r:id="rId1236" o:title=""/>
          </v:shape>
          <o:OLEObject Type="Embed" ProgID="Equation.DSMT4" ShapeID="_x0000_i1688" DrawAspect="Content" ObjectID="_1735644931" r:id="rId1244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을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00A2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0A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="00000A29" w:rsidRPr="00000A29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359" w:dyaOrig="260" w14:anchorId="3F8FDA0C">
          <v:shape id="_x0000_i1689" type="#_x0000_t75" style="width:67.9pt;height:13.6pt" o:ole="">
            <v:imagedata r:id="rId1245" o:title=""/>
          </v:shape>
          <o:OLEObject Type="Embed" ProgID="Equation.DSMT4" ShapeID="_x0000_i1689" DrawAspect="Content" ObjectID="_1735644932" r:id="rId1246"/>
        </w:object>
      </w:r>
      <w:r w:rsidR="00000A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="00000A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3748AF" w:rsidRPr="003748A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00" w:dyaOrig="340" w14:anchorId="0D90CA7D">
          <v:shape id="_x0000_i1690" type="#_x0000_t75" style="width:124.3pt;height:17pt" o:ole="">
            <v:imagedata r:id="rId1247" o:title=""/>
          </v:shape>
          <o:OLEObject Type="Embed" ProgID="Equation.DSMT4" ShapeID="_x0000_i1690" DrawAspect="Content" ObjectID="_1735644933" r:id="rId1248"/>
        </w:object>
      </w:r>
      <w:r w:rsidR="00CC470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찾을수 있다</w:t>
      </w:r>
      <w:r w:rsidR="003748A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6614F8" w14:textId="112D6238" w:rsidR="009236C4" w:rsidRPr="00360256" w:rsidRDefault="009236C4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1" w:name="_Toc12488656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.2</w:t>
      </w:r>
      <w:r w:rsidR="003748A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48AF" w:rsidRPr="003748A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4F65C52">
          <v:shape id="_x0000_i1691" type="#_x0000_t75" style="width:10.2pt;height:10.2pt" o:ole="">
            <v:imagedata r:id="rId9" o:title=""/>
          </v:shape>
          <o:OLEObject Type="Embed" ProgID="Equation.DSMT4" ShapeID="_x0000_i1691" DrawAspect="Content" ObjectID="_1735644934" r:id="rId124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21"/>
    </w:p>
    <w:p w14:paraId="4B47DE14" w14:textId="2C05EA3C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2 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D312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31265" w:rsidRPr="00D3126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20" w:dyaOrig="340" w14:anchorId="3CB71E75">
          <v:shape id="_x0000_i1692" type="#_x0000_t75" style="width:106.65pt;height:17pt" o:ole="">
            <v:imagedata r:id="rId1250" o:title=""/>
          </v:shape>
          <o:OLEObject Type="Embed" ProgID="Equation.DSMT4" ShapeID="_x0000_i1692" DrawAspect="Content" ObjectID="_1735644935" r:id="rId1251"/>
        </w:object>
      </w:r>
      <w:r w:rsidR="00D312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서로 독립이면 </w:t>
      </w:r>
      <w:r w:rsidR="00D31265" w:rsidRPr="00D31265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999" w:dyaOrig="560" w14:anchorId="13C3A100">
          <v:shape id="_x0000_i1693" type="#_x0000_t75" style="width:50.25pt;height:28.55pt" o:ole="">
            <v:imagedata r:id="rId1252" o:title=""/>
          </v:shape>
          <o:OLEObject Type="Embed" ProgID="Equation.DSMT4" ShapeID="_x0000_i1693" DrawAspect="Content" ObjectID="_1735644936" r:id="rId1253"/>
        </w:object>
      </w:r>
      <w:r w:rsidR="00D312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1265" w:rsidRPr="00D3126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240" w14:anchorId="3BEB7EBC">
          <v:shape id="_x0000_i1694" type="#_x0000_t75" style="width:23.1pt;height:12.25pt" o:ole="">
            <v:imagedata r:id="rId1254" o:title=""/>
          </v:shape>
          <o:OLEObject Type="Embed" ProgID="Equation.DSMT4" ShapeID="_x0000_i1694" DrawAspect="Content" ObjectID="_1735644937" r:id="rId125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1265" w:rsidRPr="00D31265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A45BB43">
          <v:shape id="_x0000_i1695" type="#_x0000_t75" style="width:10.2pt;height:10.2pt" o:ole="">
            <v:imagedata r:id="rId1256" o:title=""/>
          </v:shape>
          <o:OLEObject Type="Embed" ProgID="Equation.DSMT4" ShapeID="_x0000_i1695" DrawAspect="Content" ObjectID="_1735644938" r:id="rId125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D312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부르고 </w:t>
      </w:r>
      <w:r w:rsidR="00D31265" w:rsidRPr="00D3126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79DE248B">
          <v:shape id="_x0000_i1696" type="#_x0000_t75" style="width:52.3pt;height:14.95pt" o:ole="">
            <v:imagedata r:id="rId1258" o:title=""/>
          </v:shape>
          <o:OLEObject Type="Embed" ProgID="Equation.DSMT4" ShapeID="_x0000_i1696" DrawAspect="Content" ObjectID="_1735644939" r:id="rId1259"/>
        </w:object>
      </w:r>
      <w:r w:rsidR="00D312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표시한다.</w:t>
      </w:r>
      <w:r w:rsidR="00D3126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312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D31265" w:rsidRPr="00D3126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0E4AA0E0">
          <v:shape id="_x0000_i1697" type="#_x0000_t75" style="width:10.2pt;height:9.5pt" o:ole="">
            <v:imagedata r:id="rId1260" o:title=""/>
          </v:shape>
          <o:OLEObject Type="Embed" ProgID="Equation.DSMT4" ShapeID="_x0000_i1697" DrawAspect="Content" ObjectID="_1735644940" r:id="rId1261"/>
        </w:object>
      </w:r>
      <w:r w:rsidR="00D312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분자자유도,</w:t>
      </w:r>
      <w:r w:rsidR="00D3126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31265" w:rsidRPr="00D3126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1C50BD5">
          <v:shape id="_x0000_i1698" type="#_x0000_t75" style="width:8.85pt;height:9.5pt" o:ole="">
            <v:imagedata r:id="rId1262" o:title=""/>
          </v:shape>
          <o:OLEObject Type="Embed" ProgID="Equation.DSMT4" ShapeID="_x0000_i1698" DrawAspect="Content" ObjectID="_1735644941" r:id="rId1263"/>
        </w:object>
      </w:r>
      <w:r w:rsidR="00D312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분모자유도라고 한다.</w:t>
      </w:r>
    </w:p>
    <w:p w14:paraId="1F1F86FA" w14:textId="21D8EF28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6BC8" w:rsidRPr="00836BC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7243B16">
          <v:shape id="_x0000_i1699" type="#_x0000_t75" style="width:10.2pt;height:10.2pt" o:ole="">
            <v:imagedata r:id="rId1264" o:title=""/>
          </v:shape>
          <o:OLEObject Type="Embed" ProgID="Equation.DSMT4" ShapeID="_x0000_i1699" DrawAspect="Content" ObjectID="_1735644942" r:id="rId126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CD357D" w14:textId="022C703A" w:rsidR="008513FF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 w:rsidR="00836B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</w:t>
      </w:r>
      <w:r w:rsidR="00836B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 w:rsidR="00836BC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36BC8" w:rsidRPr="00836BC8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720" w:dyaOrig="560" w14:anchorId="1D2058AC">
          <v:shape id="_x0000_i1700" type="#_x0000_t75" style="width:36.7pt;height:28.55pt" o:ole="">
            <v:imagedata r:id="rId1266" o:title=""/>
          </v:shape>
          <o:OLEObject Type="Embed" ProgID="Equation.DSMT4" ShapeID="_x0000_i1700" DrawAspect="Content" ObjectID="_1735644943" r:id="rId126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6BC8" w:rsidRPr="00836BC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40" w:dyaOrig="300" w14:anchorId="2A5F3259">
          <v:shape id="_x0000_i1701" type="#_x0000_t75" style="width:57.05pt;height:14.95pt" o:ole="">
            <v:imagedata r:id="rId1268" o:title=""/>
          </v:shape>
          <o:OLEObject Type="Embed" ProgID="Equation.DSMT4" ShapeID="_x0000_i1701" DrawAspect="Content" ObjectID="_1735644944" r:id="rId126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6BC8" w:rsidRPr="00836BC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40" w:dyaOrig="340" w14:anchorId="42A7CAC2">
          <v:shape id="_x0000_i1702" type="#_x0000_t75" style="width:62.5pt;height:17pt" o:ole="">
            <v:imagedata r:id="rId1270" o:title=""/>
          </v:shape>
          <o:OLEObject Type="Embed" ProgID="Equation.DSMT4" ShapeID="_x0000_i1702" DrawAspect="Content" ObjectID="_1735644945" r:id="rId127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836B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표시한다면</w:t>
      </w:r>
      <w:r w:rsidR="006F0C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836B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6B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836B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.3.22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6B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6BC8" w:rsidRPr="00836BC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299515FA">
          <v:shape id="_x0000_i1703" type="#_x0000_t75" style="width:10.2pt;height:10.2pt" o:ole="">
            <v:imagedata r:id="rId1272" o:title=""/>
          </v:shape>
          <o:OLEObject Type="Embed" ProgID="Equation.DSMT4" ShapeID="_x0000_i1703" DrawAspect="Content" ObjectID="_1735644946" r:id="rId127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CFAB14A" w14:textId="0E5790B4" w:rsidR="00836BC8" w:rsidRDefault="00113620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10EDA"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6340" w:dyaOrig="1060" w14:anchorId="1C4D415C">
          <v:shape id="_x0000_i1704" type="#_x0000_t75" style="width:315.85pt;height:52.3pt" o:ole="">
            <v:imagedata r:id="rId1274" o:title=""/>
          </v:shape>
          <o:OLEObject Type="Embed" ProgID="Equation.DSMT4" ShapeID="_x0000_i1704" DrawAspect="Content" ObjectID="_1735644947" r:id="rId1275"/>
        </w:object>
      </w:r>
    </w:p>
    <w:p w14:paraId="111FB407" w14:textId="1E0E5039" w:rsidR="008513FF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변환</w:t>
      </w:r>
      <w:r w:rsidR="00510ED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0EDA" w:rsidRPr="00510EDA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140" w:dyaOrig="520" w14:anchorId="56BAD5DA">
          <v:shape id="_x0000_i1705" type="#_x0000_t75" style="width:57.05pt;height:26.5pt" o:ole="">
            <v:imagedata r:id="rId1276" o:title=""/>
          </v:shape>
          <o:OLEObject Type="Embed" ProgID="Equation.DSMT4" ShapeID="_x0000_i1705" DrawAspect="Content" ObjectID="_1735644948" r:id="rId1277"/>
        </w:object>
      </w:r>
      <w:r w:rsidR="00C157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실시하면 </w:t>
      </w:r>
      <w:r w:rsidR="00C15701" w:rsidRPr="00C15701"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3340" w:dyaOrig="999" w14:anchorId="53CA5B73">
          <v:shape id="_x0000_i1706" type="#_x0000_t75" style="width:167.1pt;height:50.25pt" o:ole="">
            <v:imagedata r:id="rId1278" o:title=""/>
          </v:shape>
          <o:OLEObject Type="Embed" ProgID="Equation.DSMT4" ShapeID="_x0000_i1706" DrawAspect="Content" ObjectID="_1735644949" r:id="rId1279"/>
        </w:object>
      </w:r>
      <w:r w:rsidR="00C1570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0811543" w14:textId="2D9AF190" w:rsidR="009236C4" w:rsidRPr="00360256" w:rsidRDefault="00C1570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 정적분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함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15701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920" w:dyaOrig="580" w14:anchorId="17AD27CC">
          <v:shape id="_x0000_i1707" type="#_x0000_t75" style="width:45.5pt;height:28.55pt" o:ole="">
            <v:imagedata r:id="rId1280" o:title=""/>
          </v:shape>
          <o:OLEObject Type="Embed" ProgID="Equation.DSMT4" ShapeID="_x0000_i1707" DrawAspect="Content" ObjectID="_1735644950" r:id="rId12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15701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3720" w:dyaOrig="1060" w14:anchorId="7577B571">
          <v:shape id="_x0000_i1708" type="#_x0000_t75" style="width:186.1pt;height:52.3pt" o:ole="">
            <v:imagedata r:id="rId1282" o:title=""/>
          </v:shape>
          <o:OLEObject Type="Embed" ProgID="Equation.DSMT4" ShapeID="_x0000_i1708" DrawAspect="Content" ObjectID="_1735644951" r:id="rId1283"/>
        </w:object>
      </w:r>
    </w:p>
    <w:p w14:paraId="52E9F0A0" w14:textId="41DBEAB9" w:rsidR="009236C4" w:rsidRDefault="00C1570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둘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</w:t>
      </w:r>
      <w:r w:rsidR="002C3C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 w:rsidR="002C3C9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3C93" w:rsidRPr="002C3C93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780" w:dyaOrig="540" w14:anchorId="42780391">
          <v:shape id="_x0000_i1709" type="#_x0000_t75" style="width:40.75pt;height:27.15pt" o:ole="">
            <v:imagedata r:id="rId1284" o:title=""/>
          </v:shape>
          <o:OLEObject Type="Embed" ProgID="Equation.DSMT4" ShapeID="_x0000_i1709" DrawAspect="Content" ObjectID="_1735644952" r:id="rId1285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</w:t>
      </w:r>
      <w:r w:rsidR="002C3C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2C3C9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3C93" w:rsidRPr="002C3C93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0F1F3B4">
          <v:shape id="_x0000_i1710" type="#_x0000_t75" style="width:10.2pt;height:10.2pt" o:ole="">
            <v:imagedata r:id="rId1286" o:title=""/>
          </v:shape>
          <o:OLEObject Type="Embed" ProgID="Equation.DSMT4" ShapeID="_x0000_i1710" DrawAspect="Content" ObjectID="_1735644953" r:id="rId1287"/>
        </w:object>
      </w:r>
      <w:r w:rsidR="002C3C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값이 </w:t>
      </w:r>
      <w:r w:rsidR="002C3C93" w:rsidRPr="002C3C9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A6ED65D">
          <v:shape id="_x0000_i1711" type="#_x0000_t75" style="width:9.5pt;height:12.25pt" o:ole="">
            <v:imagedata r:id="rId1288" o:title=""/>
          </v:shape>
          <o:OLEObject Type="Embed" ProgID="Equation.DSMT4" ShapeID="_x0000_i1711" DrawAspect="Content" ObjectID="_1735644954" r:id="rId1289"/>
        </w:object>
      </w:r>
      <w:r w:rsidR="002C3C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2C3C93" w:rsidRPr="002C3C9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20" w:dyaOrig="279" w14:anchorId="36CB5925">
          <v:shape id="_x0000_i1712" type="#_x0000_t75" style="width:21.75pt;height:13.6pt" o:ole="">
            <v:imagedata r:id="rId1290" o:title=""/>
          </v:shape>
          <o:OLEObject Type="Embed" ProgID="Equation.DSMT4" ShapeID="_x0000_i1712" DrawAspect="Content" ObjectID="_1735644955" r:id="rId1291"/>
        </w:object>
      </w:r>
      <w:r w:rsidR="002C3C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2CC89619" w14:textId="5CF31223" w:rsidR="002C3C93" w:rsidRPr="00360256" w:rsidRDefault="003C0B96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C0B96"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8940" w:dyaOrig="1200" w14:anchorId="56C3204D">
          <v:shape id="_x0000_i1713" type="#_x0000_t75" style="width:446.95pt;height:59.75pt" o:ole="">
            <v:imagedata r:id="rId1292" o:title=""/>
          </v:shape>
          <o:OLEObject Type="Embed" ProgID="Equation.DSMT4" ShapeID="_x0000_i1713" DrawAspect="Content" ObjectID="_1735644956" r:id="rId1293"/>
        </w:object>
      </w:r>
    </w:p>
    <w:p w14:paraId="41A6B3FC" w14:textId="4C54F706" w:rsidR="009236C4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 w:rsidR="002C3C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3C93" w:rsidRPr="00D3126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240" w14:anchorId="7016C7FA">
          <v:shape id="_x0000_i1714" type="#_x0000_t75" style="width:23.1pt;height:12.25pt" o:ole="">
            <v:imagedata r:id="rId1254" o:title=""/>
          </v:shape>
          <o:OLEObject Type="Embed" ProgID="Equation.DSMT4" ShapeID="_x0000_i1714" DrawAspect="Content" ObjectID="_1735644957" r:id="rId1294"/>
        </w:object>
      </w:r>
      <w:r w:rsidR="002C3C9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2C3C9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3C93" w:rsidRPr="00D31265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3502ACE5">
          <v:shape id="_x0000_i1715" type="#_x0000_t75" style="width:10.2pt;height:10.2pt" o:ole="">
            <v:imagedata r:id="rId1256" o:title=""/>
          </v:shape>
          <o:OLEObject Type="Embed" ProgID="Equation.DSMT4" ShapeID="_x0000_i1715" DrawAspect="Content" ObjectID="_1735644958" r:id="rId1295"/>
        </w:object>
      </w:r>
      <w:r w:rsidR="002C3C9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921B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D921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프는 </w:t>
      </w:r>
      <w:r w:rsidR="00D921B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D921B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</w:t>
      </w:r>
      <w:r w:rsidR="00D921B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D921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="00D921B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21B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D921B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21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아닌 </w:t>
      </w:r>
      <w:r w:rsidR="00D921B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D921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 취하는 치우침분포이다.</w:t>
      </w:r>
      <w:r w:rsidR="00D921B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2958EF2" w14:textId="699EE0B5" w:rsidR="005C21A6" w:rsidRPr="00360256" w:rsidRDefault="005C21A6" w:rsidP="005F3873">
      <w:pPr>
        <w:widowControl/>
        <w:shd w:val="clear" w:color="auto" w:fill="FFFFFF"/>
        <w:wordWrap w:val="0"/>
        <w:topLinePunct/>
        <w:ind w:firstLineChars="1004" w:firstLine="241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0F1F68CF" wp14:editId="6A0C2037">
                <wp:extent cx="3220085" cy="3281755"/>
                <wp:effectExtent l="0" t="0" r="0" b="0"/>
                <wp:docPr id="119" name="Canvas 1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20" name="Picture 120"/>
                          <pic:cNvPicPr>
                            <a:picLocks noChangeAspect="1"/>
                          </pic:cNvPicPr>
                        </pic:nvPicPr>
                        <pic:blipFill>
                          <a:blip r:embed="rId12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7360" cy="30444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1" name="Text Box 121"/>
                        <wps:cNvSpPr txBox="1"/>
                        <wps:spPr>
                          <a:xfrm>
                            <a:off x="316710" y="3044411"/>
                            <a:ext cx="2393342" cy="2015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ED8283" w14:textId="77777777" w:rsidR="005C21A6" w:rsidRPr="00360256" w:rsidRDefault="005C21A6" w:rsidP="005C21A6">
                              <w:pPr>
                                <w:widowControl/>
                                <w:shd w:val="clear" w:color="auto" w:fill="FFFFFF"/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4.2 </w:t>
                              </w:r>
                              <w:r w:rsidRPr="005C21A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20" w:dyaOrig="220" w14:anchorId="11A37C8A">
                                  <v:shape id="_x0000_i1717" type="#_x0000_t75" style="width:10.2pt;height:10.2pt" o:ole="">
                                    <v:imagedata r:id="rId1297" o:title=""/>
                                  </v:shape>
                                  <o:OLEObject Type="Embed" ProgID="Equation.DSMT4" ShapeID="_x0000_i1717" DrawAspect="Content" ObjectID="_1735647074" r:id="rId1298"/>
                                </w:objec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포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밀도함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수</w:t>
                              </w:r>
                            </w:p>
                            <w:p w14:paraId="46157D8A" w14:textId="77777777" w:rsidR="005C21A6" w:rsidRDefault="005C21A6" w:rsidP="005C21A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1F68CF" id="Canvas 119" o:spid="_x0000_s1401" editas="canvas" style="width:253.55pt;height:258.4pt;mso-position-horizontal-relative:char;mso-position-vertical-relative:line" coordsize="32200,328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">
                <v:shape id="_x0000_s1402" type="#_x0000_t75" style="position:absolute;width:32200;height:32816;visibility:visible;mso-wrap-style:square" filled="t">
                  <v:fill o:detectmouseclick="t"/>
                  <v:path o:connecttype="none"/>
                </v:shape>
                <v:shape id="Picture 120" o:spid="_x0000_s1403" type="#_x0000_t75" style="position:absolute;width:30073;height:30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">
                  <v:imagedata r:id="rId1299" o:title=""/>
                </v:shape>
                <v:shape id="Text Box 121" o:spid="_x0000_s1404" type="#_x0000_t202" style="position:absolute;left:3167;top:30444;width:23933;height:20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" filled="f" stroked="f" strokeweight=".5pt">
                  <v:textbox inset="0,0,0,0">
                    <w:txbxContent>
                      <w:p w14:paraId="47ED8283" w14:textId="77777777" w:rsidR="005C21A6" w:rsidRPr="00360256" w:rsidRDefault="005C21A6" w:rsidP="005C21A6">
                        <w:pPr>
                          <w:widowControl/>
                          <w:shd w:val="clear" w:color="auto" w:fill="FFFFFF"/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4.2 </w:t>
                        </w:r>
                        <w:r w:rsidRPr="005C21A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20" w:dyaOrig="220" w14:anchorId="11A37C8A">
                            <v:shape id="_x0000_i1717" type="#_x0000_t75" style="width:10.2pt;height:10.2pt" o:ole="">
                              <v:imagedata r:id="rId1297" o:title=""/>
                            </v:shape>
                            <o:OLEObject Type="Embed" ProgID="Equation.DSMT4" ShapeID="_x0000_i1717" DrawAspect="Content" ObjectID="_1735647074" r:id="rId1300"/>
                          </w:objec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포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밀도함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수</w:t>
                        </w:r>
                      </w:p>
                      <w:p w14:paraId="46157D8A" w14:textId="77777777" w:rsidR="005C21A6" w:rsidRDefault="005C21A6" w:rsidP="005C21A6">
                        <w:pPr>
                          <w:jc w:val="center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91C2368" w14:textId="7862FB80" w:rsidR="009236C4" w:rsidRPr="00360256" w:rsidRDefault="00837D8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</w:t>
      </w:r>
      <w:r w:rsidR="00534E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34E22" w:rsidRPr="00534E2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4B4D55E1">
          <v:shape id="_x0000_i1718" type="#_x0000_t75" style="width:52.3pt;height:14.95pt" o:ole="">
            <v:imagedata r:id="rId1301" o:title=""/>
          </v:shape>
          <o:OLEObject Type="Embed" ProgID="Equation.DSMT4" ShapeID="_x0000_i1718" DrawAspect="Content" ObjectID="_1735644959" r:id="rId1302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어졌을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063C" w:rsidRPr="008B06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1FC3F5E1">
          <v:shape id="_x0000_i1719" type="#_x0000_t75" style="width:55pt;height:14.95pt" o:ole="">
            <v:imagedata r:id="rId1303" o:title=""/>
          </v:shape>
          <o:OLEObject Type="Embed" ProgID="Equation.DSMT4" ShapeID="_x0000_i1719" DrawAspect="Content" ObjectID="_1735644960" r:id="rId1304"/>
        </w:object>
      </w:r>
      <w:r w:rsidR="008B063C" w:rsidRP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등식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063C" w:rsidRPr="008B06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60" w:dyaOrig="300" w14:anchorId="500E643E">
          <v:shape id="_x0000_i1720" type="#_x0000_t75" style="width:108.7pt;height:14.95pt" o:ole="">
            <v:imagedata r:id="rId1305" o:title=""/>
          </v:shape>
          <o:OLEObject Type="Embed" ProgID="Equation.DSMT4" ShapeID="_x0000_i1720" DrawAspect="Content" ObjectID="_1735644961" r:id="rId1306"/>
        </w:object>
      </w:r>
      <w:r w:rsidR="008B06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만족하는 </w:t>
      </w:r>
      <w:r w:rsidR="008B063C" w:rsidRPr="008B06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259EFDB2">
          <v:shape id="_x0000_i1721" type="#_x0000_t75" style="width:44.85pt;height:14.95pt" o:ole="">
            <v:imagedata r:id="rId1307" o:title=""/>
          </v:shape>
          <o:OLEObject Type="Embed" ProgID="Equation.DSMT4" ShapeID="_x0000_i1721" DrawAspect="Content" ObjectID="_1735644962" r:id="rId1308"/>
        </w:object>
      </w:r>
      <w:r w:rsidR="008B06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자유도가 </w:t>
      </w:r>
      <w:r w:rsidR="008B063C" w:rsidRPr="00D3126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240" w14:anchorId="474CB8F1">
          <v:shape id="_x0000_i1722" type="#_x0000_t75" style="width:23.1pt;height:12.25pt" o:ole="">
            <v:imagedata r:id="rId1254" o:title=""/>
          </v:shape>
          <o:OLEObject Type="Embed" ProgID="Equation.DSMT4" ShapeID="_x0000_i1722" DrawAspect="Content" ObjectID="_1735644963" r:id="rId1309"/>
        </w:object>
      </w:r>
      <w:r w:rsidR="008B063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B063C" w:rsidRPr="008B063C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574DD801">
          <v:shape id="_x0000_i1723" type="#_x0000_t75" style="width:10.2pt;height:10.2pt" o:ole="">
            <v:imagedata r:id="rId1310" o:title=""/>
          </v:shape>
          <o:OLEObject Type="Embed" ProgID="Equation.DSMT4" ShapeID="_x0000_i1723" DrawAspect="Content" ObjectID="_1735644964" r:id="rId1311"/>
        </w:object>
      </w:r>
      <w:r w:rsid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의 </w:t>
      </w:r>
      <w:r w:rsidR="008B063C" w:rsidRPr="008B063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C060F07">
          <v:shape id="_x0000_i1724" type="#_x0000_t75" style="width:23.1pt;height:12.25pt" o:ole="">
            <v:imagedata r:id="rId1312" o:title=""/>
          </v:shape>
          <o:OLEObject Type="Embed" ProgID="Equation.DSMT4" ShapeID="_x0000_i1724" DrawAspect="Content" ObjectID="_1735644965" r:id="rId1313"/>
        </w:object>
      </w:r>
      <w:r w:rsid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라고 한다.</w:t>
      </w:r>
    </w:p>
    <w:p w14:paraId="0F44D618" w14:textId="77777777" w:rsidR="006E5E7D" w:rsidRDefault="008B06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063C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DDCF144">
          <v:shape id="_x0000_i1725" type="#_x0000_t75" style="width:10.2pt;height:10.2pt" o:ole="">
            <v:imagedata r:id="rId1310" o:title=""/>
          </v:shape>
          <o:OLEObject Type="Embed" ProgID="Equation.DSMT4" ShapeID="_x0000_i1725" DrawAspect="Content" ObjectID="_1735644966" r:id="rId13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조로부터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34E2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0382C28A">
          <v:shape id="_x0000_i1726" type="#_x0000_t75" style="width:52.3pt;height:14.95pt" o:ole="">
            <v:imagedata r:id="rId1301" o:title=""/>
          </v:shape>
          <o:OLEObject Type="Embed" ProgID="Equation.DSMT4" ShapeID="_x0000_i1726" DrawAspect="Content" ObjectID="_1735644967" r:id="rId13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8B063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80" w:dyaOrig="300" w14:anchorId="760CB820">
          <v:shape id="_x0000_i1727" type="#_x0000_t75" style="width:63.85pt;height:14.95pt" o:ole="">
            <v:imagedata r:id="rId1316" o:title=""/>
          </v:shape>
          <o:OLEObject Type="Embed" ProgID="Equation.DSMT4" ShapeID="_x0000_i1727" DrawAspect="Content" ObjectID="_1735644968" r:id="rId1317"/>
        </w:object>
      </w:r>
      <w:r w:rsidRP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CD6F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므로 주어진 </w:t>
      </w:r>
      <w:r w:rsidRPr="008B06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3B804FC1">
          <v:shape id="_x0000_i1728" type="#_x0000_t75" style="width:55pt;height:14.95pt" o:ole="">
            <v:imagedata r:id="rId1303" o:title=""/>
          </v:shape>
          <o:OLEObject Type="Embed" ProgID="Equation.DSMT4" ShapeID="_x0000_i1728" DrawAspect="Content" ObjectID="_1735644969" r:id="rId1318"/>
        </w:object>
      </w:r>
      <w:r w:rsidRP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 w:rsidR="009C71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30AB2DCA" w14:textId="08325DCA" w:rsidR="008B063C" w:rsidRDefault="008B063C" w:rsidP="006E5E7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B063C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540" w:dyaOrig="580" w14:anchorId="07790E1D">
          <v:shape id="_x0000_i1729" type="#_x0000_t75" style="width:177.3pt;height:28.55pt" o:ole="">
            <v:imagedata r:id="rId1319" o:title=""/>
          </v:shape>
          <o:OLEObject Type="Embed" ProgID="Equation.DSMT4" ShapeID="_x0000_i1729" DrawAspect="Content" ObjectID="_1735644970" r:id="rId1320"/>
        </w:object>
      </w:r>
    </w:p>
    <w:p w14:paraId="72C73F40" w14:textId="77777777" w:rsidR="002B35C7" w:rsidRDefault="008B06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8B063C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100" w:dyaOrig="580" w14:anchorId="54E82443">
          <v:shape id="_x0000_i1730" type="#_x0000_t75" style="width:106.65pt;height:28.55pt" o:ole="">
            <v:imagedata r:id="rId1321" o:title=""/>
          </v:shape>
          <o:OLEObject Type="Embed" ProgID="Equation.DSMT4" ShapeID="_x0000_i1730" DrawAspect="Content" ObjectID="_1735644971" r:id="rId13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데 이것</w:t>
      </w:r>
      <w:r w:rsidR="002B35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</w:p>
    <w:p w14:paraId="0246AD35" w14:textId="57CC790E" w:rsidR="002B35C7" w:rsidRDefault="002B35C7" w:rsidP="005F3873">
      <w:pPr>
        <w:pStyle w:val="MTDisplayEquation"/>
        <w:topLinePunct/>
      </w:pPr>
      <w:r>
        <w:tab/>
      </w:r>
      <w:r w:rsidRPr="002B35C7">
        <w:rPr>
          <w:position w:val="-24"/>
        </w:rPr>
        <w:object w:dxaOrig="1840" w:dyaOrig="580" w14:anchorId="35E10A11">
          <v:shape id="_x0000_i1731" type="#_x0000_t75" style="width:92.4pt;height:28.55pt" o:ole="">
            <v:imagedata r:id="rId1323" o:title=""/>
          </v:shape>
          <o:OLEObject Type="Embed" ProgID="Equation.DSMT4" ShapeID="_x0000_i1731" DrawAspect="Content" ObjectID="_1735644972" r:id="rId132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A849284" w14:textId="1A1DE1F6" w:rsidR="009236C4" w:rsidRPr="00360256" w:rsidRDefault="002B35C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작은 </w:t>
      </w:r>
      <w:r w:rsidRPr="002B35C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4403AC9B">
          <v:shape id="_x0000_i1732" type="#_x0000_t75" style="width:10.2pt;height:9.5pt" o:ole="">
            <v:imagedata r:id="rId1325" o:title=""/>
          </v:shape>
          <o:OLEObject Type="Embed" ProgID="Equation.DSMT4" ShapeID="_x0000_i1732" DrawAspect="Content" ObjectID="_1735644973" r:id="rId13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분위수 </w:t>
      </w:r>
      <w:r w:rsidRPr="002B35C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6FD9A655">
          <v:shape id="_x0000_i1733" type="#_x0000_t75" style="width:44.85pt;height:14.95pt" o:ole="">
            <v:imagedata r:id="rId1327" o:title=""/>
          </v:shape>
          <o:OLEObject Type="Embed" ProgID="Equation.DSMT4" ShapeID="_x0000_i1733" DrawAspect="Content" ObjectID="_1735644974" r:id="rId13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부록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찾을수 있으며 분위수 </w:t>
      </w:r>
      <w:r w:rsidRPr="002B35C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80" w:dyaOrig="300" w14:anchorId="0057C8BF">
          <v:shape id="_x0000_i1734" type="#_x0000_t75" style="width:40.75pt;height:14.95pt" o:ole="">
            <v:imagedata r:id="rId1329" o:title=""/>
          </v:shape>
          <o:OLEObject Type="Embed" ProgID="Equation.DSMT4" ShapeID="_x0000_i1734" DrawAspect="Content" ObjectID="_1735644975" r:id="rId13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식 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4.4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하여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181CB2" w14:textId="418D8232" w:rsidR="006B2907" w:rsidRPr="00360256" w:rsidRDefault="00325BB5" w:rsidP="005F3873">
      <w:pPr>
        <w:widowControl/>
        <w:shd w:val="clear" w:color="auto" w:fill="FFFFFF"/>
        <w:wordWrap w:val="0"/>
        <w:topLinePunct/>
        <w:ind w:leftChars="-1" w:left="-1" w:hanging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2 </w:t>
      </w:r>
      <w:r w:rsidR="006B2907" w:rsidRPr="006B2907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880" w:dyaOrig="260" w14:anchorId="02531D8C">
          <v:shape id="_x0000_i1735" type="#_x0000_t75" style="width:93.75pt;height:13.6pt" o:ole="">
            <v:imagedata r:id="rId1331" o:title=""/>
          </v:shape>
          <o:OLEObject Type="Embed" ProgID="Equation.DSMT4" ShapeID="_x0000_i1735" DrawAspect="Content" ObjectID="_1735644976" r:id="rId1332"/>
        </w:object>
      </w:r>
      <w:r w:rsidR="006B29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부록 </w:t>
      </w:r>
      <w:r w:rsidR="006B290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6B29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조사하여 </w:t>
      </w:r>
      <w:r w:rsidR="006B2907" w:rsidRPr="006B290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80" w:dyaOrig="300" w14:anchorId="2ACE5606">
          <v:shape id="_x0000_i1736" type="#_x0000_t75" style="width:2in;height:14.95pt" o:ole="">
            <v:imagedata r:id="rId1333" o:title=""/>
          </v:shape>
          <o:OLEObject Type="Embed" ProgID="Equation.DSMT4" ShapeID="_x0000_i1736" DrawAspect="Content" ObjectID="_1735644977" r:id="rId1334"/>
        </w:object>
      </w:r>
      <w:r w:rsidR="006B29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얻을수 있고 식 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4.4)</w:t>
      </w:r>
      <w:r w:rsidR="006B29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리용하면 </w:t>
      </w:r>
      <w:r w:rsidR="006B2907" w:rsidRPr="006B2907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080" w:dyaOrig="580" w14:anchorId="0A2D5457">
          <v:shape id="_x0000_i1737" type="#_x0000_t75" style="width:153.5pt;height:28.55pt" o:ole="">
            <v:imagedata r:id="rId1335" o:title=""/>
          </v:shape>
          <o:OLEObject Type="Embed" ProgID="Equation.DSMT4" ShapeID="_x0000_i1737" DrawAspect="Content" ObjectID="_1735644978" r:id="rId1336"/>
        </w:object>
      </w:r>
      <w:r w:rsidR="006B290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을수 있다.</w:t>
      </w:r>
    </w:p>
    <w:p w14:paraId="77ADCE11" w14:textId="77777777" w:rsidR="0041614B" w:rsidRDefault="00C52F9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따름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 w:rsidR="0041614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60" w:dyaOrig="380" w14:anchorId="1766DE13">
          <v:shape id="_x0000_i1738" type="#_x0000_t75" style="width:48.25pt;height:19.7pt" o:ole="">
            <v:imagedata r:id="rId1337" o:title=""/>
          </v:shape>
          <o:OLEObject Type="Embed" ProgID="Equation.DSMT4" ShapeID="_x0000_i1738" DrawAspect="Content" ObjectID="_1735644979" r:id="rId1338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2D513355">
          <v:shape id="_x0000_i1739" type="#_x0000_t75" style="width:51.6pt;height:14.95pt" o:ole="">
            <v:imagedata r:id="rId1339" o:title=""/>
          </v:shape>
          <o:OLEObject Type="Embed" ProgID="Equation.DSMT4" ShapeID="_x0000_i1739" DrawAspect="Content" ObjectID="_1735644980" r:id="rId1340"/>
        </w:object>
      </w:r>
      <w:r w:rsidR="004161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80" w:dyaOrig="380" w14:anchorId="07ADCC01">
          <v:shape id="_x0000_i1740" type="#_x0000_t75" style="width:48.9pt;height:19.7pt" o:ole="">
            <v:imagedata r:id="rId1341" o:title=""/>
          </v:shape>
          <o:OLEObject Type="Embed" ProgID="Equation.DSMT4" ShapeID="_x0000_i1740" DrawAspect="Content" ObjectID="_1735644981" r:id="rId1342"/>
        </w:object>
      </w:r>
      <w:r w:rsidR="004161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46F3224A">
          <v:shape id="_x0000_i1741" type="#_x0000_t75" style="width:51.6pt;height:14.95pt" o:ole="">
            <v:imagedata r:id="rId1343" o:title=""/>
          </v:shape>
          <o:OLEObject Type="Embed" ProgID="Equation.DSMT4" ShapeID="_x0000_i1741" DrawAspect="Content" ObjectID="_1735644982" r:id="rId1344"/>
        </w:object>
      </w:r>
      <w:r w:rsidR="004161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서로 독립이고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939" w:dyaOrig="639" w14:anchorId="2A8F07DB">
          <v:shape id="_x0000_i1742" type="#_x0000_t75" style="width:95.75pt;height:31.25pt" o:ole="">
            <v:imagedata r:id="rId1345" o:title=""/>
          </v:shape>
          <o:OLEObject Type="Embed" ProgID="Equation.DSMT4" ShapeID="_x0000_i1742" DrawAspect="Content" ObjectID="_1735644983" r:id="rId1346"/>
        </w:object>
      </w:r>
      <w:r w:rsidR="0041614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920" w:dyaOrig="639" w14:anchorId="07570CD2">
          <v:shape id="_x0000_i1743" type="#_x0000_t75" style="width:95.75pt;height:31.25pt" o:ole="">
            <v:imagedata r:id="rId1347" o:title=""/>
          </v:shape>
          <o:OLEObject Type="Embed" ProgID="Equation.DSMT4" ShapeID="_x0000_i1743" DrawAspect="Content" ObjectID="_1735644984" r:id="rId1348"/>
        </w:object>
      </w:r>
      <w:r w:rsidR="004161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</w:p>
    <w:p w14:paraId="381EC01C" w14:textId="1E4BA235" w:rsidR="0041614B" w:rsidRDefault="0041614B" w:rsidP="005F3873">
      <w:pPr>
        <w:pStyle w:val="MTDisplayEquation"/>
        <w:topLinePunct/>
      </w:pPr>
      <w:r>
        <w:tab/>
      </w:r>
      <w:r w:rsidRPr="0041614B">
        <w:rPr>
          <w:position w:val="-28"/>
        </w:rPr>
        <w:object w:dxaOrig="2400" w:dyaOrig="639" w14:anchorId="645764A6">
          <v:shape id="_x0000_i1744" type="#_x0000_t75" style="width:120.25pt;height:31.25pt" o:ole="">
            <v:imagedata r:id="rId1349" o:title=""/>
          </v:shape>
          <o:OLEObject Type="Embed" ProgID="Equation.DSMT4" ShapeID="_x0000_i1744" DrawAspect="Content" ObjectID="_1735644985" r:id="rId135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B172A7B" w14:textId="4FD2FBCE" w:rsidR="009236C4" w:rsidRPr="00360256" w:rsidRDefault="0041614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41614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100" w:dyaOrig="639" w14:anchorId="7DF195D3">
          <v:shape id="_x0000_i1745" type="#_x0000_t75" style="width:106.65pt;height:31.25pt" o:ole="">
            <v:imagedata r:id="rId1351" o:title=""/>
          </v:shape>
          <o:OLEObject Type="Embed" ProgID="Equation.DSMT4" ShapeID="_x0000_i1745" DrawAspect="Content" ObjectID="_1735644986" r:id="rId13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특히 </w:t>
      </w:r>
      <w:r w:rsidRPr="004161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0" w:dyaOrig="340" w14:anchorId="40E7B2EE">
          <v:shape id="_x0000_i1746" type="#_x0000_t75" style="width:37.35pt;height:17pt" o:ole="">
            <v:imagedata r:id="rId1353" o:title=""/>
          </v:shape>
          <o:OLEObject Type="Embed" ProgID="Equation.DSMT4" ShapeID="_x0000_i1746" DrawAspect="Content" ObjectID="_1735644987" r:id="rId13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41614B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320" w:dyaOrig="360" w14:anchorId="6DC5EE03">
          <v:shape id="_x0000_i1747" type="#_x0000_t75" style="width:115.45pt;height:19pt" o:ole="">
            <v:imagedata r:id="rId1355" o:title=""/>
          </v:shape>
          <o:OLEObject Type="Embed" ProgID="Equation.DSMT4" ShapeID="_x0000_i1747" DrawAspect="Content" ObjectID="_1735644988" r:id="rId13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802BF45" w14:textId="708F2170" w:rsidR="008513FF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41614B" w:rsidRPr="0041614B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580" w:dyaOrig="360" w14:anchorId="1189077E">
          <v:shape id="_x0000_i1748" type="#_x0000_t75" style="width:28.55pt;height:19pt" o:ole="">
            <v:imagedata r:id="rId1357" o:title=""/>
          </v:shape>
          <o:OLEObject Type="Embed" ProgID="Equation.DSMT4" ShapeID="_x0000_i1748" DrawAspect="Content" ObjectID="_1735644989" r:id="rId1358"/>
        </w:objec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서로 독립이며 정리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1614B" w:rsidRPr="0041614B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840" w:dyaOrig="620" w14:anchorId="7BECF2A4">
          <v:shape id="_x0000_i1749" type="#_x0000_t75" style="width:92.4pt;height:30.55pt" o:ole="">
            <v:imagedata r:id="rId1359" o:title=""/>
          </v:shape>
          <o:OLEObject Type="Embed" ProgID="Equation.DSMT4" ShapeID="_x0000_i1749" DrawAspect="Content" ObjectID="_1735644990" r:id="rId1360"/>
        </w:object>
      </w:r>
      <w:r w:rsidR="0041614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41614B" w:rsidRPr="0041614B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740" w:dyaOrig="639" w14:anchorId="0E766A6E">
          <v:shape id="_x0000_i1750" type="#_x0000_t75" style="width:86.95pt;height:31.25pt" o:ole="">
            <v:imagedata r:id="rId1361" o:title=""/>
          </v:shape>
          <o:OLEObject Type="Embed" ProgID="Equation.DSMT4" ShapeID="_x0000_i1750" DrawAspect="Content" ObjectID="_1735644991" r:id="rId1362"/>
        </w:objec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알수 있다.</w:t>
      </w:r>
      <w:r w:rsidR="0041614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41614B" w:rsidRPr="0041614B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BDE6CE4">
          <v:shape id="_x0000_i1751" type="#_x0000_t75" style="width:10.2pt;height:10.2pt" o:ole="">
            <v:imagedata r:id="rId1363" o:title=""/>
          </v:shape>
          <o:OLEObject Type="Embed" ProgID="Equation.DSMT4" ShapeID="_x0000_i1751" DrawAspect="Content" ObjectID="_1735644992" r:id="rId1364"/>
        </w:objec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의 정의로부터 </w:t>
      </w:r>
      <w:r w:rsidR="0041614B" w:rsidRPr="0041614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79" w:dyaOrig="300" w14:anchorId="1DB759F9">
          <v:shape id="_x0000_i1752" type="#_x0000_t75" style="width:78.8pt;height:14.95pt" o:ole="">
            <v:imagedata r:id="rId1365" o:title=""/>
          </v:shape>
          <o:OLEObject Type="Embed" ProgID="Equation.DSMT4" ShapeID="_x0000_i1752" DrawAspect="Content" ObjectID="_1735644993" r:id="rId1366"/>
        </w:objec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25A96A65" w14:textId="3E02AD9D" w:rsidR="009236C4" w:rsidRPr="00360256" w:rsidRDefault="009236C4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2" w:name="_Toc12488656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.3</w:t>
      </w:r>
      <w:r w:rsidR="0041614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2E47C2A3">
          <v:shape id="_x0000_i1753" type="#_x0000_t75" style="width:6.8pt;height:10.2pt" o:ole="">
            <v:imagedata r:id="rId10" o:title=""/>
          </v:shape>
          <o:OLEObject Type="Embed" ProgID="Equation.DSMT4" ShapeID="_x0000_i1753" DrawAspect="Content" ObjectID="_1735644994" r:id="rId136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22"/>
    </w:p>
    <w:p w14:paraId="60631CB2" w14:textId="45F15D38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3 </w:t>
      </w:r>
      <w:r w:rsidR="007446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7446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35E4A02">
          <v:shape id="_x0000_i1754" type="#_x0000_t75" style="width:13.6pt;height:14.95pt" o:ole="">
            <v:imagedata r:id="rId1368" o:title=""/>
          </v:shape>
          <o:OLEObject Type="Embed" ProgID="Equation.DSMT4" ShapeID="_x0000_i1754" DrawAspect="Content" ObjectID="_1735644995" r:id="rId1369"/>
        </w:object>
      </w:r>
      <w:r w:rsidR="004161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00" w14:anchorId="4A0166D5">
          <v:shape id="_x0000_i1755" type="#_x0000_t75" style="width:14.95pt;height:14.95pt" o:ole="">
            <v:imagedata r:id="rId1370" o:title=""/>
          </v:shape>
          <o:OLEObject Type="Embed" ProgID="Equation.DSMT4" ShapeID="_x0000_i1755" DrawAspect="Content" ObjectID="_1735644996" r:id="rId1371"/>
        </w:object>
      </w:r>
      <w:r w:rsidR="004161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서로 독립이고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80" w:dyaOrig="340" w14:anchorId="1BE89DF6">
          <v:shape id="_x0000_i1756" type="#_x0000_t75" style="width:108.7pt;height:17pt" o:ole="">
            <v:imagedata r:id="rId1372" o:title=""/>
          </v:shape>
          <o:OLEObject Type="Embed" ProgID="Equation.DSMT4" ShapeID="_x0000_i1756" DrawAspect="Content" ObjectID="_1735644997" r:id="rId1373"/>
        </w:object>
      </w:r>
      <w:r w:rsidR="004161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040" w:dyaOrig="600" w14:anchorId="7EAD93F5">
          <v:shape id="_x0000_i1757" type="#_x0000_t75" style="width:51.6pt;height:30.55pt" o:ole="">
            <v:imagedata r:id="rId1374" o:title=""/>
          </v:shape>
          <o:OLEObject Type="Embed" ProgID="Equation.DSMT4" ShapeID="_x0000_i1757" DrawAspect="Content" ObjectID="_1735644998" r:id="rId1375"/>
        </w:object>
      </w:r>
      <w:r w:rsidR="004161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를 자유도가 </w:t>
      </w:r>
      <w:r w:rsidR="0041614B" w:rsidRPr="0041614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9854F11">
          <v:shape id="_x0000_i1758" type="#_x0000_t75" style="width:8.85pt;height:9.5pt" o:ole="">
            <v:imagedata r:id="rId1376" o:title=""/>
          </v:shape>
          <o:OLEObject Type="Embed" ProgID="Equation.DSMT4" ShapeID="_x0000_i1758" DrawAspect="Content" ObjectID="_1735644999" r:id="rId1377"/>
        </w:object>
      </w:r>
      <w:r w:rsidR="004161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6C406AA5">
          <v:shape id="_x0000_i1759" type="#_x0000_t75" style="width:6.8pt;height:10.2pt" o:ole="">
            <v:imagedata r:id="rId10" o:title=""/>
          </v:shape>
          <o:OLEObject Type="Embed" ProgID="Equation.DSMT4" ShapeID="_x0000_i1759" DrawAspect="Content" ObjectID="_1735645000" r:id="rId1378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고 </w:t>
      </w:r>
      <w:r w:rsidR="0041614B" w:rsidRPr="0041614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28B73CB7">
          <v:shape id="_x0000_i1760" type="#_x0000_t75" style="width:34.65pt;height:14.95pt" o:ole="">
            <v:imagedata r:id="rId1379" o:title=""/>
          </v:shape>
          <o:OLEObject Type="Embed" ProgID="Equation.DSMT4" ShapeID="_x0000_i1760" DrawAspect="Content" ObjectID="_1735645001" r:id="rId1380"/>
        </w:object>
      </w:r>
      <w:r w:rsidR="00416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표시한다.</w:t>
      </w:r>
    </w:p>
    <w:p w14:paraId="42869D1E" w14:textId="40C12DEF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="00247C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57D480E4">
          <v:shape id="_x0000_i1761" type="#_x0000_t75" style="width:6.8pt;height:10.2pt" o:ole="">
            <v:imagedata r:id="rId10" o:title=""/>
          </v:shape>
          <o:OLEObject Type="Embed" ProgID="Equation.DSMT4" ShapeID="_x0000_i1761" DrawAspect="Content" ObjectID="_1735645002" r:id="rId1381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47CB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</w:t>
      </w:r>
      <w:r w:rsidR="00247C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성으로</w: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터 </w:t>
      </w:r>
      <w:r w:rsidR="007B4CE1" w:rsidRPr="007B4C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51EFE8D7">
          <v:shape id="_x0000_i1762" type="#_x0000_t75" style="width:13.6pt;height:14.95pt" o:ole="">
            <v:imagedata r:id="rId1382" o:title=""/>
          </v:shape>
          <o:OLEObject Type="Embed" ProgID="Equation.DSMT4" ShapeID="_x0000_i1762" DrawAspect="Content" ObjectID="_1735645003" r:id="rId1383"/>
        </w:objec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7B4CE1" w:rsidRPr="007B4C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0" w:dyaOrig="300" w14:anchorId="42327843">
          <v:shape id="_x0000_i1763" type="#_x0000_t75" style="width:20.4pt;height:14.95pt" o:ole="">
            <v:imagedata r:id="rId1384" o:title=""/>
          </v:shape>
          <o:OLEObject Type="Embed" ProgID="Equation.DSMT4" ShapeID="_x0000_i1763" DrawAspect="Content" ObjectID="_1735645004" r:id="rId1385"/>
        </w:objec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동일한 분포를 가지며 따라서 </w:t>
      </w:r>
      <w:r w:rsidR="007B4CE1" w:rsidRPr="007B4CE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27576333">
          <v:shape id="_x0000_i1764" type="#_x0000_t75" style="width:6.8pt;height:10.2pt" o:ole="">
            <v:imagedata r:id="rId1386" o:title=""/>
          </v:shape>
          <o:OLEObject Type="Embed" ProgID="Equation.DSMT4" ShapeID="_x0000_i1764" DrawAspect="Content" ObjectID="_1735645005" r:id="rId1387"/>
        </w:objec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7B4CE1" w:rsidRPr="007B4CE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220" w14:anchorId="4830BEFC">
          <v:shape id="_x0000_i1765" type="#_x0000_t75" style="width:13.6pt;height:10.2pt" o:ole="">
            <v:imagedata r:id="rId1388" o:title=""/>
          </v:shape>
          <o:OLEObject Type="Embed" ProgID="Equation.DSMT4" ShapeID="_x0000_i1765" DrawAspect="Content" ObjectID="_1735645006" r:id="rId1389"/>
        </w:objec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 동일한 분포를 가진다.</w:t>
      </w:r>
      <w:r w:rsidR="007B4CE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임의의 정의 실수 </w:t>
      </w:r>
      <w:r w:rsidR="007B4CE1" w:rsidRPr="007B4C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8A1615F">
          <v:shape id="_x0000_i1766" type="#_x0000_t75" style="width:9.5pt;height:12.25pt" o:ole="">
            <v:imagedata r:id="rId1390" o:title=""/>
          </v:shape>
          <o:OLEObject Type="Embed" ProgID="Equation.DSMT4" ShapeID="_x0000_i1766" DrawAspect="Content" ObjectID="_1735645007" r:id="rId1391"/>
        </w:objec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7B4CE1" w:rsidRPr="007B4C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960" w:dyaOrig="300" w14:anchorId="4AFA4108">
          <v:shape id="_x0000_i1767" type="#_x0000_t75" style="width:199pt;height:14.95pt" o:ole="">
            <v:imagedata r:id="rId1392" o:title=""/>
          </v:shape>
          <o:OLEObject Type="Embed" ProgID="Equation.DSMT4" ShapeID="_x0000_i1767" DrawAspect="Content" ObjectID="_1735645008" r:id="rId1393"/>
        </w:objec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의미한다.</w:t>
      </w:r>
      <w:r w:rsidR="007B4CE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7B4CE1" w:rsidRPr="007B4CE1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2380" w:dyaOrig="520" w14:anchorId="1DDC9DCB">
          <v:shape id="_x0000_i1768" type="#_x0000_t75" style="width:120.25pt;height:26.5pt" o:ole="">
            <v:imagedata r:id="rId1394" o:title=""/>
          </v:shape>
          <o:OLEObject Type="Embed" ProgID="Equation.DSMT4" ShapeID="_x0000_i1768" DrawAspect="Content" ObjectID="_1735645009" r:id="rId1395"/>
        </w:object>
      </w:r>
      <w:r w:rsidR="007B4C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2B6159D8" w14:textId="5D3B2182" w:rsidR="009236C4" w:rsidRDefault="007B4CE1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B4CE1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7CDD2A3">
          <v:shape id="_x0000_i1769" type="#_x0000_t75" style="width:10.2pt;height:10.2pt" o:ole="">
            <v:imagedata r:id="rId1396" o:title=""/>
          </v:shape>
          <o:OLEObject Type="Embed" ProgID="Equation.DSMT4" ShapeID="_x0000_i1769" DrawAspect="Content" ObjectID="_1735645010" r:id="rId1397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조로부터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B4CE1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1740" w:dyaOrig="580" w14:anchorId="7B05DBF6">
          <v:shape id="_x0000_i1770" type="#_x0000_t75" style="width:86.95pt;height:28.55pt" o:ole="">
            <v:imagedata r:id="rId1398" o:title=""/>
          </v:shape>
          <o:OLEObject Type="Embed" ProgID="Equation.DSMT4" ShapeID="_x0000_i1770" DrawAspect="Content" ObjectID="_1735645011" r:id="rId13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는것을 알수 있으며 웃식의 두변에 </w:t>
      </w:r>
      <w:r w:rsidRPr="007B4C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57C6F4A">
          <v:shape id="_x0000_i1771" type="#_x0000_t75" style="width:9.5pt;height:12.25pt" o:ole="">
            <v:imagedata r:id="rId1400" o:title=""/>
          </v:shape>
          <o:OLEObject Type="Embed" ProgID="Equation.DSMT4" ShapeID="_x0000_i1771" DrawAspect="Content" ObjectID="_1735645012" r:id="rId14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한 도함수를 취하면 </w:t>
      </w:r>
      <w:r w:rsidRPr="007B4CE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3BC563AF">
          <v:shape id="_x0000_i1772" type="#_x0000_t75" style="width:6.8pt;height:10.2pt" o:ole="">
            <v:imagedata r:id="rId1402" o:title=""/>
          </v:shape>
          <o:OLEObject Type="Embed" ProgID="Equation.DSMT4" ShapeID="_x0000_i1772" DrawAspect="Content" ObjectID="_1735645013" r:id="rId14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의 밀도함수를 얻을수 있다.</w:t>
      </w:r>
    </w:p>
    <w:p w14:paraId="40815477" w14:textId="612C1A4F" w:rsidR="007B4CE1" w:rsidRPr="00360256" w:rsidRDefault="007B4CE1" w:rsidP="005F3873">
      <w:pPr>
        <w:widowControl/>
        <w:shd w:val="clear" w:color="auto" w:fill="FFFFFF"/>
        <w:wordWrap w:val="0"/>
        <w:topLinePunct/>
        <w:ind w:left="1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B4CE1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8540" w:dyaOrig="1200" w14:anchorId="5492E58F">
          <v:shape id="_x0000_i1773" type="#_x0000_t75" style="width:426.55pt;height:59.75pt" o:ole="">
            <v:imagedata r:id="rId1404" o:title=""/>
          </v:shape>
          <o:OLEObject Type="Embed" ProgID="Equation.DSMT4" ShapeID="_x0000_i1773" DrawAspect="Content" ObjectID="_1735645014" r:id="rId1405"/>
        </w:object>
      </w:r>
    </w:p>
    <w:p w14:paraId="58808563" w14:textId="2DA17A7A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40B22" w:rsidRPr="0041614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5822431">
          <v:shape id="_x0000_i1774" type="#_x0000_t75" style="width:8.85pt;height:9.5pt" o:ole="">
            <v:imagedata r:id="rId1376" o:title=""/>
          </v:shape>
          <o:OLEObject Type="Embed" ProgID="Equation.DSMT4" ShapeID="_x0000_i1774" DrawAspect="Content" ObjectID="_1735645015" r:id="rId1406"/>
        </w:object>
      </w:r>
      <w:r w:rsidR="00A40B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A40B22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CB36182">
          <v:shape id="_x0000_i1775" type="#_x0000_t75" style="width:6.8pt;height:10.2pt" o:ole="">
            <v:imagedata r:id="rId10" o:title=""/>
          </v:shape>
          <o:OLEObject Type="Embed" ProgID="Equation.DSMT4" ShapeID="_x0000_i1775" DrawAspect="Content" ObjectID="_1735645016" r:id="rId1407"/>
        </w:object>
      </w:r>
      <w:r w:rsidR="00A40B2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A40B2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C333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8A0141" w14:textId="63697A41" w:rsidR="009236C4" w:rsidRDefault="0056335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438675CC">
          <v:shape id="_x0000_i1776" type="#_x0000_t75" style="width:6.8pt;height:10.2pt" o:ole="">
            <v:imagedata r:id="rId10" o:title=""/>
          </v:shape>
          <o:OLEObject Type="Embed" ProgID="Equation.DSMT4" ShapeID="_x0000_i1776" DrawAspect="Content" ObjectID="_1735645017" r:id="rId140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A021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프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21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로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대칭</w:t>
      </w:r>
      <w:r w:rsidR="008E177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8E177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="008E177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3)</w:t>
      </w:r>
      <w:r w:rsidR="008E17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양이지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13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봉우리가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보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고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</w:t>
      </w:r>
      <w:r w:rsidR="00C913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83E867" w14:textId="6A73B27B" w:rsidR="00D63965" w:rsidRPr="00360256" w:rsidRDefault="00D63965" w:rsidP="003F1A40">
      <w:pPr>
        <w:widowControl/>
        <w:shd w:val="clear" w:color="auto" w:fill="FFFFFF"/>
        <w:wordWrap w:val="0"/>
        <w:topLinePunct/>
        <w:ind w:firstLineChars="767" w:firstLine="184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73930806" wp14:editId="1EAF0B79">
                <wp:extent cx="4150360" cy="3728720"/>
                <wp:effectExtent l="0" t="0" r="2540" b="5080"/>
                <wp:docPr id="122" name="Canvas 1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25" name="Text Box 125"/>
                        <wps:cNvSpPr txBox="1"/>
                        <wps:spPr>
                          <a:xfrm>
                            <a:off x="506232" y="3378613"/>
                            <a:ext cx="3140766" cy="31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179331" w14:textId="6C42E46A" w:rsidR="00D63965" w:rsidRPr="00360256" w:rsidRDefault="00D63965" w:rsidP="00D63965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.4.3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="007548EB" w:rsidRPr="007548EB">
                                <w:rPr>
                                  <w:position w:val="-6"/>
                                </w:rPr>
                                <w:object w:dxaOrig="139" w:dyaOrig="220" w14:anchorId="5F734A23">
                                  <v:shape id="_x0000_i1778" type="#_x0000_t75" style="width:6.8pt;height:10.85pt" o:ole="">
                                    <v:imagedata r:id="rId1409" o:title=""/>
                                  </v:shape>
                                  <o:OLEObject Type="Embed" ProgID="Equation.DSMT4" ShapeID="_x0000_i1778" DrawAspect="Content" ObjectID="_1735647075" r:id="rId1410"/>
                                </w:objec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포와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="007548EB" w:rsidRPr="007548EB">
                                <w:rPr>
                                  <w:position w:val="-10"/>
                                </w:rPr>
                                <w:object w:dxaOrig="620" w:dyaOrig="300" w14:anchorId="04A52AFB">
                                  <v:shape id="_x0000_i1780" type="#_x0000_t75" style="width:31.25pt;height:14.95pt" o:ole="">
                                    <v:imagedata r:id="rId1411" o:title=""/>
                                  </v:shape>
                                  <o:OLEObject Type="Embed" ProgID="Equation.DSMT4" ShapeID="_x0000_i1780" DrawAspect="Content" ObjectID="_1735647076" r:id="rId1412"/>
                                </w:objec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밀도함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수</w:t>
                              </w:r>
                            </w:p>
                            <w:p w14:paraId="4AC1F371" w14:textId="77777777" w:rsidR="00D63965" w:rsidRDefault="00D63965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8" name="Picture 128"/>
                          <pic:cNvPicPr>
                            <a:picLocks noChangeAspect="1"/>
                          </pic:cNvPicPr>
                        </pic:nvPicPr>
                        <pic:blipFill>
                          <a:blip r:embed="rId1413"/>
                          <a:stretch>
                            <a:fillRect/>
                          </a:stretch>
                        </pic:blipFill>
                        <pic:spPr>
                          <a:xfrm>
                            <a:off x="1" y="1"/>
                            <a:ext cx="3728961" cy="3490712"/>
                          </a:xfrm>
                          <a:prstGeom prst="rect">
                            <a:avLst/>
                          </a:prstGeom>
                        </pic:spPr>
                      </pic:pic>
                      <wpg:wgp>
                        <wpg:cNvPr id="146" name="Group 146"/>
                        <wpg:cNvGrpSpPr/>
                        <wpg:grpSpPr>
                          <a:xfrm>
                            <a:off x="2766750" y="461176"/>
                            <a:ext cx="962411" cy="516972"/>
                            <a:chOff x="2766750" y="461176"/>
                            <a:chExt cx="962411" cy="516972"/>
                          </a:xfrm>
                        </wpg:grpSpPr>
                        <wps:wsp>
                          <wps:cNvPr id="129" name="Straight Connector 129"/>
                          <wps:cNvCnPr/>
                          <wps:spPr>
                            <a:xfrm>
                              <a:off x="2767054" y="652007"/>
                              <a:ext cx="333955" cy="0"/>
                            </a:xfrm>
                            <a:prstGeom prst="line">
                              <a:avLst/>
                            </a:prstGeom>
                            <a:ln w="25400"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2766750" y="882594"/>
                              <a:ext cx="333955" cy="0"/>
                            </a:xfrm>
                            <a:prstGeom prst="line">
                              <a:avLst/>
                            </a:prstGeom>
                            <a:ln w="25400">
                              <a:prstDash val="solid"/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8" name="Text Box 138"/>
                          <wps:cNvSpPr txBox="1"/>
                          <wps:spPr>
                            <a:xfrm>
                              <a:off x="3172401" y="461176"/>
                              <a:ext cx="556760" cy="28624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B32348E" w14:textId="18D960CA" w:rsidR="00335304" w:rsidRDefault="00335304">
                                <w:r w:rsidRPr="0056335A"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position w:val="-10"/>
                                    <w:sz w:val="24"/>
                                    <w:szCs w:val="24"/>
                                    <w:lang w:eastAsia="ko-KR"/>
                                  </w:rPr>
                                  <w:object w:dxaOrig="620" w:dyaOrig="300" w14:anchorId="3A8642D2">
                                    <v:shape id="_x0000_i1782" type="#_x0000_t75" style="width:36.7pt;height:19.7pt" o:ole="">
                                      <v:imagedata r:id="rId1414" o:title=""/>
                                    </v:shape>
                                    <o:OLEObject Type="Embed" ProgID="Equation.DSMT4" ShapeID="_x0000_i1782" DrawAspect="Content" ObjectID="_1735647077" r:id="rId141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" name="Text Box 145"/>
                          <wps:cNvSpPr txBox="1"/>
                          <wps:spPr>
                            <a:xfrm>
                              <a:off x="3172232" y="691763"/>
                              <a:ext cx="556260" cy="2863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324824" w14:textId="57992EC8" w:rsidR="00335304" w:rsidRDefault="00335304">
                                <w:r w:rsidRPr="0056335A">
                                  <w:rPr>
                                    <w:rFonts w:ascii="KP CheongPong" w:eastAsia="KP CheongPong" w:hAnsi="KP CheongPong" w:cs="宋体"/>
                                    <w:color w:val="2A2B2E"/>
                                    <w:kern w:val="0"/>
                                    <w:position w:val="-10"/>
                                    <w:sz w:val="24"/>
                                    <w:szCs w:val="24"/>
                                    <w:lang w:eastAsia="ko-KR"/>
                                  </w:rPr>
                                  <w:object w:dxaOrig="380" w:dyaOrig="300" w14:anchorId="7486E5FE">
                                    <v:shape id="_x0000_i1784" type="#_x0000_t75" style="width:22.4pt;height:19.7pt" o:ole="">
                                      <v:imagedata r:id="rId1416" o:title=""/>
                                    </v:shape>
                                    <o:OLEObject Type="Embed" ProgID="Equation.DSMT4" ShapeID="_x0000_i1784" DrawAspect="Content" ObjectID="_1735647078" r:id="rId141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3930806" id="Canvas 122" o:spid="_x0000_s1405" editas="canvas" style="width:326.8pt;height:293.6pt;mso-position-horizontal-relative:char;mso-position-vertical-relative:line" coordsize="41503,372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">
                <v:shape id="_x0000_s1406" type="#_x0000_t75" style="position:absolute;width:41503;height:37287;visibility:visible;mso-wrap-style:square" filled="t">
                  <v:fill o:detectmouseclick="t"/>
                  <v:path o:connecttype="none"/>
                </v:shape>
                <v:shape id="Text Box 125" o:spid="_x0000_s1407" type="#_x0000_t202" style="position:absolute;left:5062;top:33786;width:31407;height:3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" filled="f" stroked="f" strokeweight=".5pt">
                  <v:textbox inset="0,0,0,0">
                    <w:txbxContent>
                      <w:p w14:paraId="59179331" w14:textId="6C42E46A" w:rsidR="00D63965" w:rsidRPr="00360256" w:rsidRDefault="00D63965" w:rsidP="00D63965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.4.3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="007548EB" w:rsidRPr="007548EB">
                          <w:rPr>
                            <w:position w:val="-6"/>
                          </w:rPr>
                          <w:object w:dxaOrig="139" w:dyaOrig="220" w14:anchorId="5F734A23">
                            <v:shape id="_x0000_i1778" type="#_x0000_t75" style="width:6.8pt;height:10.85pt" o:ole="">
                              <v:imagedata r:id="rId1409" o:title=""/>
                            </v:shape>
                            <o:OLEObject Type="Embed" ProgID="Equation.DSMT4" ShapeID="_x0000_i1778" DrawAspect="Content" ObjectID="_1735647075" r:id="rId1418"/>
                          </w:objec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포와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="007548EB" w:rsidRPr="007548EB">
                          <w:rPr>
                            <w:position w:val="-10"/>
                          </w:rPr>
                          <w:object w:dxaOrig="620" w:dyaOrig="300" w14:anchorId="04A52AFB">
                            <v:shape id="_x0000_i1780" type="#_x0000_t75" style="width:31.25pt;height:14.95pt" o:ole="">
                              <v:imagedata r:id="rId1411" o:title=""/>
                            </v:shape>
                            <o:OLEObject Type="Embed" ProgID="Equation.DSMT4" ShapeID="_x0000_i1780" DrawAspect="Content" ObjectID="_1735647076" r:id="rId1419"/>
                          </w:objec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밀도함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수</w:t>
                        </w:r>
                      </w:p>
                      <w:p w14:paraId="4AC1F371" w14:textId="77777777" w:rsidR="00D63965" w:rsidRDefault="00D63965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128" o:spid="_x0000_s1408" type="#_x0000_t75" style="position:absolute;width:37289;height:349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">
                  <v:imagedata r:id="rId1420" o:title=""/>
                </v:shape>
                <v:group id="Group 146" o:spid="_x0000_s1409" style="position:absolute;left:27667;top:4611;width:9624;height:5170" coordorigin="27667,4611" coordsize="9624,5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<v:line id="Straight Connector 129" o:spid="_x0000_s1410" style="position:absolute;visibility:visible;mso-wrap-style:square" from="27670,6520" to="31010,6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" strokecolor="black [3200]" strokeweight="2pt">
                    <v:stroke dashstyle="3 1" joinstyle="miter"/>
                  </v:line>
                  <v:line id="Straight Connector 131" o:spid="_x0000_s1411" style="position:absolute;visibility:visible;mso-wrap-style:square" from="27667,8825" to="31007,8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" strokecolor="black [3200]" strokeweight="2pt">
                    <v:stroke joinstyle="miter"/>
                  </v:line>
                  <v:shape id="Text Box 138" o:spid="_x0000_s1412" type="#_x0000_t202" style="position:absolute;left:31724;top:4611;width:5567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" filled="f" stroked="f" strokeweight=".5pt">
                    <v:textbox inset="0,0,0,0">
                      <w:txbxContent>
                        <w:p w14:paraId="1B32348E" w14:textId="18D960CA" w:rsidR="00335304" w:rsidRDefault="00335304">
                          <w:r w:rsidRPr="0056335A"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position w:val="-10"/>
                              <w:sz w:val="24"/>
                              <w:szCs w:val="24"/>
                              <w:lang w:eastAsia="ko-KR"/>
                            </w:rPr>
                            <w:object w:dxaOrig="620" w:dyaOrig="300" w14:anchorId="3A8642D2">
                              <v:shape id="_x0000_i1782" type="#_x0000_t75" style="width:36.7pt;height:19.7pt" o:ole="">
                                <v:imagedata r:id="rId1414" o:title=""/>
                              </v:shape>
                              <o:OLEObject Type="Embed" ProgID="Equation.DSMT4" ShapeID="_x0000_i1782" DrawAspect="Content" ObjectID="_1735647077" r:id="rId1421"/>
                            </w:object>
                          </w:r>
                        </w:p>
                      </w:txbxContent>
                    </v:textbox>
                  </v:shape>
                  <v:shape id="Text Box 145" o:spid="_x0000_s1413" type="#_x0000_t202" style="position:absolute;left:31722;top:6917;width:5562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" filled="f" stroked="f" strokeweight=".5pt">
                    <v:textbox inset="0,0,0,0">
                      <w:txbxContent>
                        <w:p w14:paraId="76324824" w14:textId="57992EC8" w:rsidR="00335304" w:rsidRDefault="00335304">
                          <w:r w:rsidRPr="0056335A">
                            <w:rPr>
                              <w:rFonts w:ascii="KP CheongPong" w:eastAsia="KP CheongPong" w:hAnsi="KP CheongPong" w:cs="宋体"/>
                              <w:color w:val="2A2B2E"/>
                              <w:kern w:val="0"/>
                              <w:position w:val="-10"/>
                              <w:sz w:val="24"/>
                              <w:szCs w:val="24"/>
                              <w:lang w:eastAsia="ko-KR"/>
                            </w:rPr>
                            <w:object w:dxaOrig="380" w:dyaOrig="300" w14:anchorId="7486E5FE">
                              <v:shape id="_x0000_i1784" type="#_x0000_t75" style="width:22.4pt;height:19.7pt" o:ole="">
                                <v:imagedata r:id="rId1416" o:title=""/>
                              </v:shape>
                              <o:OLEObject Type="Embed" ProgID="Equation.DSMT4" ShapeID="_x0000_i1784" DrawAspect="Content" ObjectID="_1735647078" r:id="rId1422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8DF6DED" w14:textId="7441E2DB" w:rsidR="009236C4" w:rsidRPr="00360256" w:rsidRDefault="00B6160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2FABF1E6">
          <v:shape id="_x0000_i1785" type="#_x0000_t75" style="width:6.8pt;height:10.2pt" o:ole="">
            <v:imagedata r:id="rId10" o:title=""/>
          </v:shape>
          <o:OLEObject Type="Embed" ProgID="Equation.DSMT4" ShapeID="_x0000_i1785" DrawAspect="Content" ObjectID="_1735645018" r:id="rId1423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</w:t>
      </w:r>
      <w:r w:rsidR="006378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88F42A" w14:textId="5218C19F" w:rsidR="009236C4" w:rsidRPr="00360256" w:rsidRDefault="00B6160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B6160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0FF0724">
          <v:shape id="_x0000_i1786" type="#_x0000_t75" style="width:23.1pt;height:12.25pt" o:ole="">
            <v:imagedata r:id="rId1424" o:title=""/>
          </v:shape>
          <o:OLEObject Type="Embed" ProgID="Equation.DSMT4" ShapeID="_x0000_i1786" DrawAspect="Content" ObjectID="_1735645019" r:id="rId1425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61DB2670">
          <v:shape id="_x0000_i1787" type="#_x0000_t75" style="width:6.8pt;height:10.2pt" o:ole="">
            <v:imagedata r:id="rId10" o:title=""/>
          </v:shape>
          <o:OLEObject Type="Embed" ProgID="Equation.DSMT4" ShapeID="_x0000_i1787" DrawAspect="Content" ObjectID="_1735645020" r:id="rId1426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71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0BCBA5" w14:textId="2E189BD5" w:rsidR="009236C4" w:rsidRPr="00360256" w:rsidRDefault="00B6160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Pr="00B6160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99" w:dyaOrig="240" w14:anchorId="509004C4">
          <v:shape id="_x0000_i1788" type="#_x0000_t75" style="width:23.75pt;height:12.25pt" o:ole="">
            <v:imagedata r:id="rId1427" o:title=""/>
          </v:shape>
          <o:OLEObject Type="Embed" ProgID="Equation.DSMT4" ShapeID="_x0000_i1788" DrawAspect="Content" ObjectID="_1735645021" r:id="rId1428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33B8D41E">
          <v:shape id="_x0000_i1789" type="#_x0000_t75" style="width:6.8pt;height:10.2pt" o:ole="">
            <v:imagedata r:id="rId10" o:title=""/>
          </v:shape>
          <o:OLEObject Type="Embed" ProgID="Equation.DSMT4" ShapeID="_x0000_i1789" DrawAspect="Content" ObjectID="_1735645022" r:id="rId1429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6160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59" w:dyaOrig="300" w14:anchorId="78791A71">
          <v:shape id="_x0000_i1790" type="#_x0000_t75" style="width:43.45pt;height:14.95pt" o:ole="">
            <v:imagedata r:id="rId1430" o:title=""/>
          </v:shape>
          <o:OLEObject Type="Embed" ProgID="Equation.DSMT4" ShapeID="_x0000_i1790" DrawAspect="Content" ObjectID="_1735645023" r:id="rId14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90515C" w14:textId="08D23471" w:rsidR="009236C4" w:rsidRPr="00360256" w:rsidRDefault="0049425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494251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520" w:dyaOrig="260" w14:anchorId="1A8A2DE4">
          <v:shape id="_x0000_i1791" type="#_x0000_t75" style="width:26.5pt;height:13.6pt" o:ole="">
            <v:imagedata r:id="rId1432" o:title=""/>
          </v:shape>
          <o:OLEObject Type="Embed" ProgID="Equation.DSMT4" ShapeID="_x0000_i1791" DrawAspect="Content" ObjectID="_1735645024" r:id="rId1433"/>
        </w:objec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4FCEBC64">
          <v:shape id="_x0000_i1792" type="#_x0000_t75" style="width:6.8pt;height:10.2pt" o:ole="">
            <v:imagedata r:id="rId10" o:title=""/>
          </v:shape>
          <o:OLEObject Type="Embed" ProgID="Equation.DSMT4" ShapeID="_x0000_i1792" DrawAspect="Content" ObjectID="_1735645025" r:id="rId1434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49425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39DECC4C">
          <v:shape id="_x0000_i1793" type="#_x0000_t75" style="width:35.3pt;height:14.95pt" o:ole="">
            <v:imagedata r:id="rId1435" o:title=""/>
          </v:shape>
          <o:OLEObject Type="Embed" ProgID="Equation.DSMT4" ShapeID="_x0000_i1793" DrawAspect="Content" ObjectID="_1735645026" r:id="rId1436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C822771" w14:textId="7113A673" w:rsidR="009236C4" w:rsidRPr="00360256" w:rsidRDefault="0056335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DF9F937">
          <v:shape id="_x0000_i1794" type="#_x0000_t75" style="width:6.8pt;height:10.2pt" o:ole="">
            <v:imagedata r:id="rId10" o:title=""/>
          </v:shape>
          <o:OLEObject Type="Embed" ProgID="Equation.DSMT4" ShapeID="_x0000_i1794" DrawAspect="Content" ObjectID="_1735645027" r:id="rId143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에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로</w:t>
      </w:r>
      <w:r w:rsidR="007D5F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6B2F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와</w:t>
      </w:r>
      <w:r w:rsidR="006B2F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미세한 차이는 잉글랜드의 통계학자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고</w:t>
      </w:r>
      <w:r w:rsidR="006B2F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트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B2F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G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osset)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발견</w:t>
      </w:r>
      <w:r w:rsidR="0085417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되였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B2F0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08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년까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학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처음에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회통계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특히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인구통계에</w:t>
      </w:r>
      <w:r w:rsidR="00DB02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리용되였으며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02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생물통계문제에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되였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B023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러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문제</w:t>
      </w:r>
      <w:r w:rsidR="00DB02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특징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반적으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량</w:t>
      </w:r>
      <w:r w:rsidR="003565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연적으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집되며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하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방법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부분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중심극한정리에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근거하</w:t>
      </w:r>
      <w:r w:rsidR="003565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항상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r w:rsidR="003565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분포로 귀착된다는것이다.</w:t>
      </w:r>
      <w:r w:rsidR="003565F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당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학계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권위자였</w:t>
      </w:r>
      <w:r w:rsidR="003565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던 </w:t>
      </w:r>
      <w:r w:rsidR="003565FD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피어슨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</w:t>
      </w:r>
      <w:r w:rsidR="003565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인간에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65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어진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유일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확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라고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장하였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565F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러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세기에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들어서면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38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람들에 의하여 설계되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험조건하에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분석문제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날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들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목을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받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되였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156C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료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량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반적으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크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으므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중심극한정리에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존하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전통적인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방법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71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문시되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되였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471A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방향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선구자</w:t>
      </w:r>
      <w:r w:rsidR="00827B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고</w:t>
      </w:r>
      <w:r w:rsidR="009471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트</w:t>
      </w:r>
      <w:r w:rsidR="002254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피셔이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300341" w14:textId="75F8BF13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옥스</w:t>
      </w:r>
      <w:r w:rsidR="00AC3F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드대학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학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AC3F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트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9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양</w:t>
      </w:r>
      <w:r w:rsidR="005C68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 w:rsidR="00302C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학기술자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02C4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C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촉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314B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~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밖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314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았다.</w:t>
      </w:r>
      <w:r w:rsidR="00314BB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B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적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26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세트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06E3B" w:rsidRPr="00106E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40" w:dyaOrig="340" w14:anchorId="3EABBA3C">
          <v:shape id="_x0000_i1795" type="#_x0000_t75" style="width:1in;height:17pt" o:ole="">
            <v:imagedata r:id="rId1438" o:title=""/>
          </v:shape>
          <o:OLEObject Type="Embed" ProgID="Equation.DSMT4" ShapeID="_x0000_i1795" DrawAspect="Content" ObjectID="_1735645028" r:id="rId143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106E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전통적으로 공인되던 </w:t>
      </w:r>
      <w:r w:rsidR="00106E3B" w:rsidRPr="00106E3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5E3CAF2D">
          <v:shape id="_x0000_i1796" type="#_x0000_t75" style="width:35.3pt;height:14.95pt" o:ole="">
            <v:imagedata r:id="rId1440" o:title=""/>
          </v:shape>
          <o:OLEObject Type="Embed" ProgID="Equation.DSMT4" ShapeID="_x0000_i1796" DrawAspect="Content" ObjectID="_1735645029" r:id="rId144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</w:t>
      </w:r>
      <w:r w:rsidR="009A50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</w:t>
      </w:r>
      <w:r w:rsidR="00FA13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F75A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75A4C" w:rsidRPr="00106E3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1469705C">
          <v:shape id="_x0000_i1797" type="#_x0000_t75" style="width:35.3pt;height:14.95pt" o:ole="">
            <v:imagedata r:id="rId1440" o:title=""/>
          </v:shape>
          <o:OLEObject Type="Embed" ProgID="Equation.DSMT4" ShapeID="_x0000_i1797" DrawAspect="Content" ObjectID="_1735645030" r:id="rId144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</w:t>
      </w:r>
      <w:r w:rsidR="000626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F75A4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1A582A8F">
          <v:shape id="_x0000_i1798" type="#_x0000_t75" style="width:6.8pt;height:10.2pt" o:ole="">
            <v:imagedata r:id="rId10" o:title=""/>
          </v:shape>
          <o:OLEObject Type="Embed" ProgID="Equation.DSMT4" ShapeID="_x0000_i1798" DrawAspect="Content" ObjectID="_1735645031" r:id="rId1443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</w:t>
      </w:r>
      <w:r w:rsidR="00167C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확률을 보여준다.</w:t>
      </w:r>
    </w:p>
    <w:p w14:paraId="34F988FD" w14:textId="23A36FF3" w:rsidR="009236C4" w:rsidRDefault="009236C4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2 </w:t>
      </w:r>
      <w:r w:rsidR="00167C8A" w:rsidRPr="00106E3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66B289B5">
          <v:shape id="_x0000_i1799" type="#_x0000_t75" style="width:35.3pt;height:14.95pt" o:ole="">
            <v:imagedata r:id="rId1440" o:title=""/>
          </v:shape>
          <o:OLEObject Type="Embed" ProgID="Equation.DSMT4" ShapeID="_x0000_i1799" DrawAspect="Content" ObjectID="_1735645032" r:id="rId1444"/>
        </w:object>
      </w:r>
      <w:r w:rsidR="00167C8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167C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67C8A" w:rsidRPr="00167C8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0" w:dyaOrig="300" w14:anchorId="16049B89">
          <v:shape id="_x0000_i1800" type="#_x0000_t75" style="width:19.7pt;height:14.95pt" o:ole="">
            <v:imagedata r:id="rId1445" o:title=""/>
          </v:shape>
          <o:OLEObject Type="Embed" ProgID="Equation.DSMT4" ShapeID="_x0000_i1800" DrawAspect="Content" ObjectID="_1735645033" r:id="rId1446"/>
        </w:object>
      </w:r>
      <w:r w:rsidR="00167C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꼬리부확률 </w:t>
      </w:r>
      <w:r w:rsidR="00167C8A" w:rsidRPr="00167C8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80" w:dyaOrig="300" w14:anchorId="6A8E4B25">
          <v:shape id="_x0000_i1801" type="#_x0000_t75" style="width:48.9pt;height:14.95pt" o:ole="">
            <v:imagedata r:id="rId1447" o:title=""/>
          </v:shape>
          <o:OLEObject Type="Embed" ProgID="Equation.DSMT4" ShapeID="_x0000_i1801" DrawAspect="Content" ObjectID="_1735645034" r:id="rId1448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247"/>
        <w:gridCol w:w="1247"/>
        <w:gridCol w:w="1247"/>
        <w:gridCol w:w="1247"/>
      </w:tblGrid>
      <w:tr w:rsidR="00DD1D45" w14:paraId="186E03A2" w14:textId="77777777" w:rsidTr="00DE6CE5">
        <w:trPr>
          <w:jc w:val="center"/>
        </w:trPr>
        <w:tc>
          <w:tcPr>
            <w:tcW w:w="1418" w:type="dxa"/>
            <w:tcBorders>
              <w:left w:val="nil"/>
              <w:bottom w:val="single" w:sz="4" w:space="0" w:color="auto"/>
            </w:tcBorders>
          </w:tcPr>
          <w:p w14:paraId="33A4E2B5" w14:textId="77777777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47" w:type="dxa"/>
            <w:tcBorders>
              <w:bottom w:val="single" w:sz="4" w:space="0" w:color="auto"/>
              <w:right w:val="nil"/>
            </w:tcBorders>
            <w:vAlign w:val="center"/>
          </w:tcPr>
          <w:p w14:paraId="579A0C40" w14:textId="170A4657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D1D4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499" w:dyaOrig="240" w14:anchorId="244E66A3">
                <v:shape id="_x0000_i1802" type="#_x0000_t75" style="width:23.75pt;height:12.25pt" o:ole="">
                  <v:imagedata r:id="rId1449" o:title=""/>
                </v:shape>
                <o:OLEObject Type="Embed" ProgID="Equation.DSMT4" ShapeID="_x0000_i1802" DrawAspect="Content" ObjectID="_1735645035" r:id="rId1450"/>
              </w:object>
            </w: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BD4CC90" w14:textId="54691144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D1D4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639" w:dyaOrig="240" w14:anchorId="153C2E57">
                <v:shape id="_x0000_i1803" type="#_x0000_t75" style="width:31.25pt;height:12.25pt" o:ole="">
                  <v:imagedata r:id="rId1451" o:title=""/>
                </v:shape>
                <o:OLEObject Type="Embed" ProgID="Equation.DSMT4" ShapeID="_x0000_i1803" DrawAspect="Content" ObjectID="_1735645036" r:id="rId1452"/>
              </w:object>
            </w: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B89DEF" w14:textId="2CE1F217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D1D4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480" w:dyaOrig="240" w14:anchorId="4CAFA0EF">
                <v:shape id="_x0000_i1804" type="#_x0000_t75" style="width:23.1pt;height:12.25pt" o:ole="">
                  <v:imagedata r:id="rId1453" o:title=""/>
                </v:shape>
                <o:OLEObject Type="Embed" ProgID="Equation.DSMT4" ShapeID="_x0000_i1804" DrawAspect="Content" ObjectID="_1735645037" r:id="rId1454"/>
              </w:object>
            </w: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8FA9B2" w14:textId="0F31B206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D1D45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639" w:dyaOrig="240" w14:anchorId="69B92996">
                <v:shape id="_x0000_i1805" type="#_x0000_t75" style="width:31.25pt;height:12.25pt" o:ole="">
                  <v:imagedata r:id="rId1455" o:title=""/>
                </v:shape>
                <o:OLEObject Type="Embed" ProgID="Equation.DSMT4" ShapeID="_x0000_i1805" DrawAspect="Content" ObjectID="_1735645038" r:id="rId1456"/>
              </w:object>
            </w:r>
          </w:p>
        </w:tc>
      </w:tr>
      <w:tr w:rsidR="00DD1D45" w14:paraId="1C728C4E" w14:textId="77777777" w:rsidTr="00DE6CE5">
        <w:trPr>
          <w:jc w:val="center"/>
        </w:trPr>
        <w:tc>
          <w:tcPr>
            <w:tcW w:w="1418" w:type="dxa"/>
            <w:tcBorders>
              <w:left w:val="nil"/>
              <w:bottom w:val="nil"/>
            </w:tcBorders>
          </w:tcPr>
          <w:p w14:paraId="4F8E1BF7" w14:textId="5CFA8F35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D1D4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020" w:dyaOrig="300" w14:anchorId="21FA7A97">
                <v:shape id="_x0000_i1806" type="#_x0000_t75" style="width:50.25pt;height:14.95pt" o:ole="">
                  <v:imagedata r:id="rId1457" o:title=""/>
                </v:shape>
                <o:OLEObject Type="Embed" ProgID="Equation.DSMT4" ShapeID="_x0000_i1806" DrawAspect="Content" ObjectID="_1735645039" r:id="rId1458"/>
              </w:object>
            </w:r>
          </w:p>
        </w:tc>
        <w:tc>
          <w:tcPr>
            <w:tcW w:w="1247" w:type="dxa"/>
            <w:tcBorders>
              <w:bottom w:val="nil"/>
              <w:right w:val="nil"/>
            </w:tcBorders>
            <w:vAlign w:val="center"/>
          </w:tcPr>
          <w:p w14:paraId="19D3C2D3" w14:textId="56E24098" w:rsidR="00DD1D45" w:rsidRDefault="00DD1D45" w:rsidP="005F3873">
            <w:pPr>
              <w:widowControl/>
              <w:shd w:val="clear" w:color="auto" w:fill="FFFFFF"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455</w:t>
            </w: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  <w:vAlign w:val="center"/>
          </w:tcPr>
          <w:p w14:paraId="6BE5E84C" w14:textId="4309DFC4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124</w:t>
            </w: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  <w:vAlign w:val="center"/>
          </w:tcPr>
          <w:p w14:paraId="6E0DAF08" w14:textId="41AD90C5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</w:t>
            </w: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27</w:t>
            </w: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  <w:vAlign w:val="center"/>
          </w:tcPr>
          <w:p w14:paraId="1E00B6D3" w14:textId="12F124DE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00465</w:t>
            </w:r>
          </w:p>
        </w:tc>
      </w:tr>
      <w:tr w:rsidR="00DD1D45" w14:paraId="334CBFA3" w14:textId="77777777" w:rsidTr="00DE6CE5">
        <w:trPr>
          <w:jc w:val="center"/>
        </w:trPr>
        <w:tc>
          <w:tcPr>
            <w:tcW w:w="1418" w:type="dxa"/>
            <w:tcBorders>
              <w:top w:val="nil"/>
              <w:left w:val="nil"/>
            </w:tcBorders>
          </w:tcPr>
          <w:p w14:paraId="717D4308" w14:textId="01DF8865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DD1D45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80" w:dyaOrig="300" w14:anchorId="21A64F9F">
                <v:shape id="_x0000_i1807" type="#_x0000_t75" style="width:40.75pt;height:14.95pt" o:ole="">
                  <v:imagedata r:id="rId1459" o:title=""/>
                </v:shape>
                <o:OLEObject Type="Embed" ProgID="Equation.DSMT4" ShapeID="_x0000_i1807" DrawAspect="Content" ObjectID="_1735645040" r:id="rId1460"/>
              </w:object>
            </w:r>
          </w:p>
        </w:tc>
        <w:tc>
          <w:tcPr>
            <w:tcW w:w="1247" w:type="dxa"/>
            <w:tcBorders>
              <w:top w:val="nil"/>
              <w:right w:val="nil"/>
            </w:tcBorders>
            <w:vAlign w:val="center"/>
          </w:tcPr>
          <w:p w14:paraId="6D817AAC" w14:textId="3C651385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161</w:t>
            </w:r>
          </w:p>
        </w:tc>
        <w:tc>
          <w:tcPr>
            <w:tcW w:w="1247" w:type="dxa"/>
            <w:tcBorders>
              <w:top w:val="nil"/>
              <w:left w:val="nil"/>
              <w:right w:val="nil"/>
            </w:tcBorders>
            <w:vAlign w:val="center"/>
          </w:tcPr>
          <w:p w14:paraId="1B4C0090" w14:textId="3863102F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668</w:t>
            </w:r>
          </w:p>
        </w:tc>
        <w:tc>
          <w:tcPr>
            <w:tcW w:w="1247" w:type="dxa"/>
            <w:tcBorders>
              <w:top w:val="nil"/>
              <w:left w:val="nil"/>
              <w:right w:val="nil"/>
            </w:tcBorders>
            <w:vAlign w:val="center"/>
          </w:tcPr>
          <w:p w14:paraId="4DBE5354" w14:textId="74B14834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399</w:t>
            </w:r>
          </w:p>
        </w:tc>
        <w:tc>
          <w:tcPr>
            <w:tcW w:w="1247" w:type="dxa"/>
            <w:tcBorders>
              <w:top w:val="nil"/>
              <w:left w:val="nil"/>
              <w:right w:val="nil"/>
            </w:tcBorders>
            <w:vAlign w:val="center"/>
          </w:tcPr>
          <w:p w14:paraId="198F8E24" w14:textId="672390E3" w:rsidR="00DD1D45" w:rsidRDefault="00DD1D45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249</w:t>
            </w:r>
          </w:p>
        </w:tc>
      </w:tr>
    </w:tbl>
    <w:p w14:paraId="08FF73E9" w14:textId="3429742A" w:rsidR="009236C4" w:rsidRPr="00360256" w:rsidRDefault="009236C4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고세트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족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6D66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것인가를 의문시하기 시작했지만 그의 통계학적기초로는 이 문제를 해결할수 없었다.</w:t>
      </w:r>
      <w:r w:rsidR="006D66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D66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하여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06</w:t>
      </w:r>
      <w:r w:rsidR="006D662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~1907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="006D66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</w:t>
      </w:r>
      <w:r w:rsidR="006D66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게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66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운 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</w:t>
      </w:r>
      <w:r w:rsidR="001F0A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분석</w:t>
      </w:r>
      <w:r w:rsidR="000B39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했으며</w:t>
      </w:r>
      <w:r w:rsidR="000B39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0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39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잡지 </w:t>
      </w:r>
      <w:r w:rsidR="000B39E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iometrics</w:t>
      </w:r>
      <w:r w:rsidR="000B39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 w:rsidR="000B39E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S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udent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명</w:t>
      </w:r>
      <w:r w:rsidR="000B39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론문을 발표하였다.</w:t>
      </w:r>
      <w:r w:rsidR="000B39E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B39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</w:t>
      </w:r>
      <w:r w:rsidR="00A736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1D6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1D6A4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D6A47" w:rsidRPr="001D6A4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19B4D73">
          <v:shape id="_x0000_i1808" type="#_x0000_t75" style="width:50.25pt;height:14.95pt" o:ole="">
            <v:imagedata r:id="rId1461" o:title=""/>
          </v:shape>
          <o:OLEObject Type="Embed" ProgID="Equation.DSMT4" ShapeID="_x0000_i1808" DrawAspect="Content" ObjectID="_1735645041" r:id="rId1462"/>
        </w:object>
      </w:r>
      <w:r w:rsidR="001D6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1D6A47" w:rsidRPr="0041614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46EFBA80">
          <v:shape id="_x0000_i1809" type="#_x0000_t75" style="width:44.85pt;height:19.7pt" o:ole="">
            <v:imagedata r:id="rId1463" o:title=""/>
          </v:shape>
          <o:OLEObject Type="Embed" ProgID="Equation.DSMT4" ShapeID="_x0000_i1809" DrawAspect="Content" ObjectID="_1735645042" r:id="rId1464"/>
        </w:object>
      </w:r>
      <w:r w:rsidR="001D6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얻은 독립동일분포하는 표본이고 </w:t>
      </w:r>
      <w:r w:rsidR="001D6A47" w:rsidRPr="001D6A4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240" w14:anchorId="69D19293">
          <v:shape id="_x0000_i1810" type="#_x0000_t75" style="width:23.75pt;height:12.25pt" o:ole="">
            <v:imagedata r:id="rId1465" o:title=""/>
          </v:shape>
          <o:OLEObject Type="Embed" ProgID="Equation.DSMT4" ShapeID="_x0000_i1810" DrawAspect="Content" ObjectID="_1735645043" r:id="rId1466"/>
        </w:object>
      </w:r>
      <w:r w:rsidR="001D6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미지일 때 </w:t>
      </w:r>
      <w:r w:rsidR="001D6A47" w:rsidRPr="001D6A47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940" w:dyaOrig="560" w14:anchorId="7474F5B2">
          <v:shape id="_x0000_i1811" type="#_x0000_t75" style="width:48.25pt;height:28.55pt" o:ole="">
            <v:imagedata r:id="rId1467" o:title=""/>
          </v:shape>
          <o:OLEObject Type="Embed" ProgID="Equation.DSMT4" ShapeID="_x0000_i1811" DrawAspect="Content" ObjectID="_1735645044" r:id="rId1468"/>
        </w:object>
      </w:r>
      <w:r w:rsidR="001D6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자유도가 </w:t>
      </w:r>
      <w:r w:rsidR="001D6A47" w:rsidRPr="001D6A4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40" w14:anchorId="45437F5A">
          <v:shape id="_x0000_i1812" type="#_x0000_t75" style="width:21.75pt;height:12.25pt" o:ole="">
            <v:imagedata r:id="rId1469" o:title=""/>
          </v:shape>
          <o:OLEObject Type="Embed" ProgID="Equation.DSMT4" ShapeID="_x0000_i1812" DrawAspect="Content" ObjectID="_1735645045" r:id="rId1470"/>
        </w:object>
      </w:r>
      <w:r w:rsidR="001D6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1D6A47" w:rsidRPr="001D6A4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500E923B">
          <v:shape id="_x0000_i1813" type="#_x0000_t75" style="width:6.8pt;height:10.2pt" o:ole="">
            <v:imagedata r:id="rId1471" o:title=""/>
          </v:shape>
          <o:OLEObject Type="Embed" ProgID="Equation.DSMT4" ShapeID="_x0000_i1813" DrawAspect="Content" ObjectID="_1735645046" r:id="rId1472"/>
        </w:object>
      </w:r>
      <w:r w:rsidR="001D6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에 따른다.</w:t>
      </w:r>
      <w:r w:rsidR="001D6A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03EB6714">
          <v:shape id="_x0000_i1814" type="#_x0000_t75" style="width:6.8pt;height:10.2pt" o:ole="">
            <v:imagedata r:id="rId10" o:title=""/>
          </v:shape>
          <o:OLEObject Type="Embed" ProgID="Equation.DSMT4" ShapeID="_x0000_i1814" DrawAspect="Content" ObjectID="_1735645047" r:id="rId1473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1D6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획기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34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국면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타파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</w:t>
      </w:r>
      <w:r w:rsidR="00B81A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통계추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007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열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530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부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</w:t>
      </w:r>
      <w:r w:rsidR="00153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통계분석</w:t>
      </w:r>
      <w:r w:rsidR="00205F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436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많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연구</w:t>
      </w:r>
      <w:r w:rsidR="008143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6B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심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00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끌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B7BD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세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7B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ED0FC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</w:t>
      </w:r>
      <w:r w:rsidR="00FF5F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60A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B760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것을</w:t>
      </w:r>
      <w:r w:rsidR="00B760A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60A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</w:t>
      </w:r>
      <w:r w:rsidR="00B760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2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="00B760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</w:t>
      </w:r>
      <w:r w:rsidR="00B760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벽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였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BDB583A">
          <v:shape id="_x0000_i1815" type="#_x0000_t75" style="width:6.8pt;height:10.2pt" o:ole="">
            <v:imagedata r:id="rId10" o:title=""/>
          </v:shape>
          <o:OLEObject Type="Embed" ProgID="Equation.DSMT4" ShapeID="_x0000_i1815" DrawAspect="Content" ObjectID="_1735645048" r:id="rId1474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8A69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532B95" w14:textId="2BC14C4D" w:rsidR="008513FF" w:rsidRDefault="00456FF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름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2 </w:t>
      </w:r>
      <w:r w:rsidR="00E45CAC" w:rsidRPr="001D6A4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282F8CC">
          <v:shape id="_x0000_i1816" type="#_x0000_t75" style="width:50.25pt;height:14.95pt" o:ole="">
            <v:imagedata r:id="rId1461" o:title=""/>
          </v:shape>
          <o:OLEObject Type="Embed" ProgID="Equation.DSMT4" ShapeID="_x0000_i1816" DrawAspect="Content" ObjectID="_1735645049" r:id="rId1475"/>
        </w:object>
      </w:r>
      <w:r w:rsidR="00E45C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E45CAC" w:rsidRPr="0041614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558FA3A4">
          <v:shape id="_x0000_i1817" type="#_x0000_t75" style="width:44.85pt;height:19.7pt" o:ole="">
            <v:imagedata r:id="rId1463" o:title=""/>
          </v:shape>
          <o:OLEObject Type="Embed" ProgID="Equation.DSMT4" ShapeID="_x0000_i1817" DrawAspect="Content" ObjectID="_1735645050" r:id="rId1476"/>
        </w:object>
      </w:r>
      <w:r w:rsidR="00E45CA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얻은 표본이고 </w:t>
      </w:r>
      <w:r w:rsidR="00E45CAC" w:rsidRPr="00E45CA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340" w14:anchorId="60F0684E">
          <v:shape id="_x0000_i1818" type="#_x0000_t75" style="width:26.5pt;height:17pt" o:ole="">
            <v:imagedata r:id="rId1477" o:title=""/>
          </v:shape>
          <o:OLEObject Type="Embed" ProgID="Equation.DSMT4" ShapeID="_x0000_i1818" DrawAspect="Content" ObjectID="_1735645051" r:id="rId1478"/>
        </w:object>
      </w:r>
      <w:r w:rsidR="00E45CA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3E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0D3E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</w:p>
    <w:p w14:paraId="7543DCE3" w14:textId="77C82562" w:rsidR="003E650B" w:rsidRDefault="003E650B" w:rsidP="005F3873">
      <w:pPr>
        <w:pStyle w:val="MTDisplayEquation"/>
        <w:topLinePunct/>
      </w:pPr>
      <w:r>
        <w:tab/>
      </w:r>
      <w:r w:rsidRPr="003E650B">
        <w:rPr>
          <w:position w:val="-20"/>
        </w:rPr>
        <w:object w:dxaOrig="2060" w:dyaOrig="560" w14:anchorId="10CC71E7">
          <v:shape id="_x0000_i1819" type="#_x0000_t75" style="width:102.55pt;height:28.55pt" o:ole="">
            <v:imagedata r:id="rId1479" o:title=""/>
          </v:shape>
          <o:OLEObject Type="Embed" ProgID="Equation.DSMT4" ShapeID="_x0000_i1819" DrawAspect="Content" ObjectID="_1735645052" r:id="rId14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8886E23" w14:textId="75B1B66B" w:rsidR="008513FF" w:rsidRDefault="003E650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AB73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터 </w:t>
      </w:r>
      <w:r w:rsidRPr="003E650B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1400" w:dyaOrig="560" w14:anchorId="03328410">
          <v:shape id="_x0000_i1820" type="#_x0000_t75" style="width:71.3pt;height:28.55pt" o:ole="">
            <v:imagedata r:id="rId1481" o:title=""/>
          </v:shape>
          <o:OLEObject Type="Embed" ProgID="Equation.DSMT4" ShapeID="_x0000_i1820" DrawAspect="Content" ObjectID="_1735645053" r:id="rId14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4.6)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변을 </w:t>
      </w:r>
      <w:r w:rsidR="00E43060" w:rsidRPr="00E43060">
        <w:rPr>
          <w:rFonts w:ascii="KP CheongPong" w:eastAsia="KP CheongPong" w:hAnsi="KP CheongPong" w:cs="Batang"/>
          <w:color w:val="2A2B2E"/>
          <w:kern w:val="0"/>
          <w:position w:val="-50"/>
          <w:sz w:val="24"/>
          <w:szCs w:val="24"/>
          <w:lang w:eastAsia="ko-KR"/>
        </w:rPr>
        <w:object w:dxaOrig="2439" w:dyaOrig="1060" w14:anchorId="6C1FD4E9">
          <v:shape id="_x0000_i1821" type="#_x0000_t75" style="width:122.25pt;height:52.3pt" o:ole="">
            <v:imagedata r:id="rId1483" o:title=""/>
          </v:shape>
          <o:OLEObject Type="Embed" ProgID="Equation.DSMT4" ShapeID="_x0000_i1821" DrawAspect="Content" ObjectID="_1735645054" r:id="rId1484"/>
        </w:object>
      </w:r>
      <w:r w:rsidR="00E430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쳐쓸수 있다.</w:t>
      </w:r>
    </w:p>
    <w:p w14:paraId="0C2AD076" w14:textId="30C44B67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</w:t>
      </w:r>
      <w:r w:rsidR="00C57E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10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뿌리안의 항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 w:rsidR="00EB10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B10A0" w:rsidRPr="00EB10A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40" w:dyaOrig="240" w14:anchorId="781EFF98">
          <v:shape id="_x0000_i1822" type="#_x0000_t75" style="width:21.75pt;height:12.25pt" o:ole="">
            <v:imagedata r:id="rId1485" o:title=""/>
          </v:shape>
          <o:OLEObject Type="Embed" ProgID="Equation.DSMT4" ShapeID="_x0000_i1822" DrawAspect="Content" ObjectID="_1735645055" r:id="rId148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10A0" w:rsidRPr="00EB10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2FD1529B">
          <v:shape id="_x0000_i1823" type="#_x0000_t75" style="width:14.95pt;height:15.6pt" o:ole="">
            <v:imagedata r:id="rId1487" o:title=""/>
          </v:shape>
          <o:OLEObject Type="Embed" ProgID="Equation.DSMT4" ShapeID="_x0000_i1823" DrawAspect="Content" ObjectID="_1735645056" r:id="rId148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</w:t>
      </w:r>
      <w:r w:rsidR="00EB10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눈것이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모</w:t>
      </w:r>
      <w:r w:rsidR="00EB10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32762EED">
          <v:shape id="_x0000_i1824" type="#_x0000_t75" style="width:6.8pt;height:10.2pt" o:ole="">
            <v:imagedata r:id="rId10" o:title=""/>
          </v:shape>
          <o:OLEObject Type="Embed" ProgID="Equation.DSMT4" ShapeID="_x0000_i1824" DrawAspect="Content" ObjectID="_1735645057" r:id="rId1489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10A0" w:rsidRPr="00EB10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3219FF07">
          <v:shape id="_x0000_i1825" type="#_x0000_t75" style="width:50.25pt;height:14.95pt" o:ole="">
            <v:imagedata r:id="rId1490" o:title=""/>
          </v:shape>
          <o:OLEObject Type="Embed" ProgID="Equation.DSMT4" ShapeID="_x0000_i1825" DrawAspect="Content" ObjectID="_1735645058" r:id="rId1491"/>
        </w:object>
      </w:r>
      <w:r w:rsidR="00EB10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는것을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5AA803" w14:textId="403C8FD1" w:rsidR="009236C4" w:rsidRDefault="00B82F1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름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3 </w:t>
      </w:r>
      <w:r w:rsidR="00DB3F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름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호</w:t>
      </w:r>
      <w:r w:rsidR="00D765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그대로 리용할 때 </w:t>
      </w:r>
      <w:r w:rsidR="00D765D2" w:rsidRPr="00D765D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19" w:dyaOrig="340" w14:anchorId="0E01090A">
          <v:shape id="_x0000_i1826" type="#_x0000_t75" style="width:59.75pt;height:15.6pt" o:ole="">
            <v:imagedata r:id="rId1492" o:title=""/>
          </v:shape>
          <o:OLEObject Type="Embed" ProgID="Equation.DSMT4" ShapeID="_x0000_i1826" DrawAspect="Content" ObjectID="_1735645059" r:id="rId1493"/>
        </w:object>
      </w:r>
      <w:r w:rsidR="00D765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고 </w:t>
      </w:r>
      <w:r w:rsidR="00027C87" w:rsidRPr="00D765D2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120" w:dyaOrig="580" w14:anchorId="3A8400A8">
          <v:shape id="_x0000_i1827" type="#_x0000_t75" style="width:106.65pt;height:29.2pt" o:ole="">
            <v:imagedata r:id="rId1494" o:title=""/>
          </v:shape>
          <o:OLEObject Type="Embed" ProgID="Equation.DSMT4" ShapeID="_x0000_i1827" DrawAspect="Content" ObjectID="_1735645060" r:id="rId1495"/>
        </w:object>
      </w:r>
      <w:r w:rsidR="00027C87" w:rsidRPr="005F1460">
        <w:rPr>
          <w:position w:val="-20"/>
        </w:rPr>
        <w:object w:dxaOrig="2480" w:dyaOrig="859" w14:anchorId="6770D5A2">
          <v:shape id="_x0000_i1828" type="#_x0000_t75" style="width:123.6pt;height:43.45pt" o:ole="">
            <v:imagedata r:id="rId1496" o:title=""/>
          </v:shape>
          <o:OLEObject Type="Embed" ProgID="Equation.DSMT4" ShapeID="_x0000_i1828" DrawAspect="Content" ObjectID="_1735645061" r:id="rId1497"/>
        </w:object>
      </w:r>
      <w:r w:rsidR="00D765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</w:p>
    <w:p w14:paraId="62FD6DC0" w14:textId="6631B746" w:rsidR="00D765D2" w:rsidRPr="00360256" w:rsidRDefault="00D765D2" w:rsidP="005F3873">
      <w:pPr>
        <w:pStyle w:val="MTDisplayEquation"/>
        <w:topLinePunct/>
      </w:pPr>
      <w:r>
        <w:tab/>
      </w:r>
      <w:r w:rsidRPr="00D765D2">
        <w:rPr>
          <w:position w:val="-48"/>
        </w:rPr>
        <w:object w:dxaOrig="2820" w:dyaOrig="820" w14:anchorId="5FD59A25">
          <v:shape id="_x0000_i1829" type="#_x0000_t75" style="width:141.3pt;height:41.45pt" o:ole="">
            <v:imagedata r:id="rId1498" o:title=""/>
          </v:shape>
          <o:OLEObject Type="Embed" ProgID="Equation.DSMT4" ShapeID="_x0000_i1829" DrawAspect="Content" ObjectID="_1735645062" r:id="rId149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8DE820C" w14:textId="77777777" w:rsidR="00224379" w:rsidRDefault="00D765D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765D2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300" w:dyaOrig="380" w14:anchorId="2772C9C9">
          <v:shape id="_x0000_i1830" type="#_x0000_t75" style="width:165.05pt;height:19.7pt" o:ole="">
            <v:imagedata r:id="rId1500" o:title=""/>
          </v:shape>
          <o:OLEObject Type="Embed" ProgID="Equation.DSMT4" ShapeID="_x0000_i1830" DrawAspect="Content" ObjectID="_1735645063" r:id="rId15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D765D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279" w14:anchorId="5EC88B33">
          <v:shape id="_x0000_i1831" type="#_x0000_t75" style="width:23.1pt;height:13.6pt" o:ole="">
            <v:imagedata r:id="rId1502" o:title=""/>
          </v:shape>
          <o:OLEObject Type="Embed" ProgID="Equation.DSMT4" ShapeID="_x0000_i1831" DrawAspect="Content" ObjectID="_1735645064" r:id="rId15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이므로 </w:t>
      </w:r>
      <w:r w:rsidR="00184F81" w:rsidRPr="00D765D2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820" w:dyaOrig="580" w14:anchorId="78D339BB">
          <v:shape id="_x0000_i1832" type="#_x0000_t75" style="width:141.3pt;height:28.55pt" o:ole="">
            <v:imagedata r:id="rId1504" o:title=""/>
          </v:shape>
          <o:OLEObject Type="Embed" ProgID="Equation.DSMT4" ShapeID="_x0000_i1832" DrawAspect="Content" ObjectID="_1735645065" r:id="rId1505"/>
        </w:object>
      </w:r>
      <w:r w:rsidR="00184F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184F81" w:rsidRPr="00184F81">
        <w:rPr>
          <w:rFonts w:ascii="KP CheongPong" w:eastAsia="KP CheongPong" w:hAnsi="KP CheongPong" w:cs="宋体"/>
          <w:color w:val="2A2B2E"/>
          <w:kern w:val="0"/>
          <w:position w:val="-48"/>
          <w:sz w:val="24"/>
          <w:szCs w:val="24"/>
          <w:lang w:eastAsia="ko-KR"/>
        </w:rPr>
        <w:object w:dxaOrig="2420" w:dyaOrig="820" w14:anchorId="39634196">
          <v:shape id="_x0000_i1833" type="#_x0000_t75" style="width:120.9pt;height:41.45pt" o:ole="">
            <v:imagedata r:id="rId1506" o:title=""/>
          </v:shape>
          <o:OLEObject Type="Embed" ProgID="Equation.DSMT4" ShapeID="_x0000_i1833" DrawAspect="Content" ObjectID="_1735645066" r:id="rId1507"/>
        </w:object>
      </w:r>
      <w:r w:rsidR="00184F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C24A095" w14:textId="49BBE8CB" w:rsidR="009236C4" w:rsidRDefault="00D765D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184F81" w:rsidRPr="00184F81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660" w:dyaOrig="600" w14:anchorId="2A2BF6A6">
          <v:shape id="_x0000_i1834" type="#_x0000_t75" style="width:182.05pt;height:30.55pt" o:ole="">
            <v:imagedata r:id="rId1508" o:title=""/>
          </v:shape>
          <o:OLEObject Type="Embed" ProgID="Equation.DSMT4" ShapeID="_x0000_i1834" DrawAspect="Content" ObjectID="_1735645067" r:id="rId1509"/>
        </w:object>
      </w:r>
      <w:r w:rsidR="00184F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그것들이 서로 독립이므로 가법성으로부터 </w:t>
      </w:r>
      <w:r w:rsidR="00184F81" w:rsidRPr="00184F81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4360" w:dyaOrig="600" w14:anchorId="1E705663">
          <v:shape id="_x0000_i1835" type="#_x0000_t75" style="width:216.7pt;height:30.55pt" o:ole="">
            <v:imagedata r:id="rId1510" o:title=""/>
          </v:shape>
          <o:OLEObject Type="Embed" ProgID="Equation.DSMT4" ShapeID="_x0000_i1835" DrawAspect="Content" ObjectID="_1735645068" r:id="rId1511"/>
        </w:object>
      </w:r>
      <w:r w:rsidR="00184F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EBE415" w14:textId="5F869982" w:rsidR="009236C4" w:rsidRPr="00360256" w:rsidRDefault="00184F8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84F8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279" w14:anchorId="227FE890">
          <v:shape id="_x0000_i1836" type="#_x0000_t75" style="width:26.5pt;height:13.6pt" o:ole="">
            <v:imagedata r:id="rId1512" o:title=""/>
          </v:shape>
          <o:OLEObject Type="Embed" ProgID="Equation.DSMT4" ShapeID="_x0000_i1836" DrawAspect="Content" ObjectID="_1735645069" r:id="rId15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224379" w:rsidRPr="00224379">
        <w:rPr>
          <w:position w:val="-10"/>
        </w:rPr>
        <w:object w:dxaOrig="260" w:dyaOrig="340" w14:anchorId="0613506B">
          <v:shape id="_x0000_i1837" type="#_x0000_t75" style="width:12.9pt;height:17pt" o:ole="">
            <v:imagedata r:id="rId1514" o:title=""/>
          </v:shape>
          <o:OLEObject Type="Embed" ProgID="Equation.DSMT4" ShapeID="_x0000_i1837" DrawAspect="Content" ObjectID="_1735645070" r:id="rId15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서로 독립이므로 </w:t>
      </w:r>
      <w:r w:rsidRPr="00184F8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00C87AF7">
          <v:shape id="_x0000_i1838" type="#_x0000_t75" style="width:6.8pt;height:12.25pt" o:ole="">
            <v:imagedata r:id="rId1516" o:title=""/>
          </v:shape>
          <o:OLEObject Type="Embed" ProgID="Equation.DSMT4" ShapeID="_x0000_i1838" DrawAspect="Content" ObjectID="_1735645071" r:id="rId15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의 정의에 의하여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.4.7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을수 있다.</w:t>
      </w:r>
    </w:p>
    <w:p w14:paraId="5599E287" w14:textId="36F15458" w:rsidR="009236C4" w:rsidRPr="00360256" w:rsidRDefault="00660D3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우연량</w:t>
      </w:r>
      <w:r w:rsidR="00184F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84F81" w:rsidRPr="00184F8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40" w:dyaOrig="300" w14:anchorId="1525DC85">
          <v:shape id="_x0000_i1839" type="#_x0000_t75" style="width:36.7pt;height:14.95pt" o:ole="">
            <v:imagedata r:id="rId1518" o:title=""/>
          </v:shape>
          <o:OLEObject Type="Embed" ProgID="Equation.DSMT4" ShapeID="_x0000_i1839" DrawAspect="Content" ObjectID="_1735645072" r:id="rId1519"/>
        </w:object>
      </w:r>
      <w:r w:rsidR="00A614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117D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6140E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="00A614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7D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어진 </w:t>
      </w:r>
      <w:r w:rsidR="00A6140E" w:rsidRPr="008B063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300987A7">
          <v:shape id="_x0000_i1840" type="#_x0000_t75" style="width:55pt;height:14.95pt" o:ole="">
            <v:imagedata r:id="rId1303" o:title=""/>
          </v:shape>
          <o:OLEObject Type="Embed" ProgID="Equation.DSMT4" ShapeID="_x0000_i1840" DrawAspect="Content" ObjectID="_1735645073" r:id="rId1520"/>
        </w:object>
      </w:r>
      <w:r w:rsidR="00A6140E" w:rsidRPr="008B0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 w:rsidR="00117D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식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7D60" w:rsidRPr="00117D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0" w:dyaOrig="300" w14:anchorId="4FB9D683">
          <v:shape id="_x0000_i1841" type="#_x0000_t75" style="width:91.7pt;height:14.95pt" o:ole="">
            <v:imagedata r:id="rId1521" o:title=""/>
          </v:shape>
          <o:OLEObject Type="Embed" ProgID="Equation.DSMT4" ShapeID="_x0000_i1841" DrawAspect="Content" ObjectID="_1735645074" r:id="rId1522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7D60" w:rsidRPr="00117D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2ECFDE0F">
          <v:shape id="_x0000_i1842" type="#_x0000_t75" style="width:30.55pt;height:14.95pt" o:ole="">
            <v:imagedata r:id="rId1523" o:title=""/>
          </v:shape>
          <o:OLEObject Type="Embed" ProgID="Equation.DSMT4" ShapeID="_x0000_i1842" DrawAspect="Content" ObjectID="_1735645075" r:id="rId1524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7D60" w:rsidRPr="00117D6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24B6BF9">
          <v:shape id="_x0000_i1843" type="#_x0000_t75" style="width:8.85pt;height:9.5pt" o:ole="">
            <v:imagedata r:id="rId1525" o:title=""/>
          </v:shape>
          <o:OLEObject Type="Embed" ProgID="Equation.DSMT4" ShapeID="_x0000_i1843" DrawAspect="Content" ObjectID="_1735645076" r:id="rId1526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335F7605">
          <v:shape id="_x0000_i1844" type="#_x0000_t75" style="width:6.8pt;height:10.2pt" o:ole="">
            <v:imagedata r:id="rId10" o:title=""/>
          </v:shape>
          <o:OLEObject Type="Embed" ProgID="Equation.DSMT4" ShapeID="_x0000_i1844" DrawAspect="Content" ObjectID="_1735645077" r:id="rId1527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7D60" w:rsidRPr="00117D6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769F3E0">
          <v:shape id="_x0000_i1845" type="#_x0000_t75" style="width:23.1pt;height:12.25pt" o:ole="">
            <v:imagedata r:id="rId1528" o:title=""/>
          </v:shape>
          <o:OLEObject Type="Embed" ProgID="Equation.DSMT4" ShapeID="_x0000_i1845" DrawAspect="Content" ObjectID="_1735645078" r:id="rId1529"/>
        </w:objec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17D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117D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4DFE" w:rsidRPr="00117D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25891525">
          <v:shape id="_x0000_i1846" type="#_x0000_t75" style="width:30.55pt;height:14.95pt" o:ole="">
            <v:imagedata r:id="rId1523" o:title=""/>
          </v:shape>
          <o:OLEObject Type="Embed" ProgID="Equation.DSMT4" ShapeID="_x0000_i1846" DrawAspect="Content" ObjectID="_1735645079" r:id="rId1530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을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24DF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4D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="00324DFE" w:rsidRPr="00324DFE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359" w:dyaOrig="260" w14:anchorId="1F278C6E">
          <v:shape id="_x0000_i1847" type="#_x0000_t75" style="width:67.9pt;height:13.6pt" o:ole="">
            <v:imagedata r:id="rId1531" o:title=""/>
          </v:shape>
          <o:OLEObject Type="Embed" ProgID="Equation.DSMT4" ShapeID="_x0000_i1847" DrawAspect="Content" ObjectID="_1735645080" r:id="rId1532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18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4DFE" w:rsidRPr="00324DF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20" w:dyaOrig="300" w14:anchorId="4F4849F7">
          <v:shape id="_x0000_i1848" type="#_x0000_t75" style="width:130.4pt;height:14.95pt" o:ole="">
            <v:imagedata r:id="rId1533" o:title=""/>
          </v:shape>
          <o:OLEObject Type="Embed" ProgID="Equation.DSMT4" ShapeID="_x0000_i1848" DrawAspect="Content" ObjectID="_1735645081" r:id="rId1534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을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F9D7CC0" w14:textId="3C6F4544" w:rsidR="008513FF" w:rsidRDefault="0056335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6B3A5AFC">
          <v:shape id="_x0000_i1849" type="#_x0000_t75" style="width:6.8pt;height:10.2pt" o:ole="">
            <v:imagedata r:id="rId10" o:title=""/>
          </v:shape>
          <o:OLEObject Type="Embed" ProgID="Equation.DSMT4" ShapeID="_x0000_i1849" DrawAspect="Content" ObjectID="_1735645082" r:id="rId153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455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이므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9455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사이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E48BD4A" w14:textId="0D8570ED" w:rsidR="00B83A83" w:rsidRDefault="00B83A83" w:rsidP="005F3873">
      <w:pPr>
        <w:pStyle w:val="MTDisplayEquation"/>
        <w:topLinePunct/>
      </w:pPr>
      <w:r>
        <w:tab/>
      </w:r>
      <w:r w:rsidRPr="00B83A83">
        <w:rPr>
          <w:position w:val="-10"/>
        </w:rPr>
        <w:object w:dxaOrig="1380" w:dyaOrig="300" w14:anchorId="0A44DB28">
          <v:shape id="_x0000_i1850" type="#_x0000_t75" style="width:69.3pt;height:14.95pt" o:ole="">
            <v:imagedata r:id="rId1536" o:title=""/>
          </v:shape>
          <o:OLEObject Type="Embed" ProgID="Equation.DSMT4" ShapeID="_x0000_i1850" DrawAspect="Content" ObjectID="_1735645083" r:id="rId153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64854D7" w14:textId="115367ED" w:rsidR="009236C4" w:rsidRPr="00360256" w:rsidRDefault="00444E8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EA68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A6881" w:rsidRPr="00EA688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20" w:dyaOrig="300" w14:anchorId="29A3A5F7">
          <v:shape id="_x0000_i1851" type="#_x0000_t75" style="width:135.85pt;height:14.95pt" o:ole="">
            <v:imagedata r:id="rId1538" o:title=""/>
          </v:shape>
          <o:OLEObject Type="Embed" ProgID="Equation.DSMT4" ShapeID="_x0000_i1851" DrawAspect="Content" ObjectID="_1735645084" r:id="rId1539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FEB634C" w14:textId="448AF1A3" w:rsidR="009236C4" w:rsidRPr="00360256" w:rsidRDefault="00CC669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C669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F6B332C">
          <v:shape id="_x0000_i1852" type="#_x0000_t75" style="width:8.85pt;height:9.5pt" o:ole="">
            <v:imagedata r:id="rId1540" o:title=""/>
          </v:shape>
          <o:OLEObject Type="Embed" ProgID="Equation.DSMT4" ShapeID="_x0000_i1852" DrawAspect="Content" ObjectID="_1735645085" r:id="rId1541"/>
        </w:objec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52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교적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CC6695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520" w:dyaOrig="260" w14:anchorId="03E3B1B0">
          <v:shape id="_x0000_i1853" type="#_x0000_t75" style="width:26.5pt;height:13.6pt" o:ole="">
            <v:imagedata r:id="rId1542" o:title=""/>
          </v:shape>
          <o:OLEObject Type="Embed" ProgID="Equation.DSMT4" ShapeID="_x0000_i1853" DrawAspect="Content" ObjectID="_1735645086" r:id="rId1543"/>
        </w:objec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15BBBE26">
          <v:shape id="_x0000_i1854" type="#_x0000_t75" style="width:6.8pt;height:10.2pt" o:ole="">
            <v:imagedata r:id="rId10" o:title=""/>
          </v:shape>
          <o:OLEObject Type="Embed" ProgID="Equation.DSMT4" ShapeID="_x0000_i1854" DrawAspect="Content" ObjectID="_1735645087" r:id="rId1544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로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교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 있</w:t>
      </w:r>
      <w:r w:rsidR="009236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Pr="00CC66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0" w:dyaOrig="300" w14:anchorId="54780EE2">
          <v:shape id="_x0000_i1855" type="#_x0000_t75" style="width:102.55pt;height:14.95pt" o:ole="">
            <v:imagedata r:id="rId1545" o:title=""/>
          </v:shape>
          <o:OLEObject Type="Embed" ProgID="Equation.DSMT4" ShapeID="_x0000_i1855" DrawAspect="Content" ObjectID="_1735645088" r:id="rId15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90733AC" w14:textId="6D5A135A" w:rsidR="009236C4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련습문제</w:t>
      </w:r>
      <w:r w:rsidR="00DE6C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236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</w:t>
      </w:r>
    </w:p>
    <w:p w14:paraId="1456108C" w14:textId="5F478675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CC66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CC6695" w:rsidRPr="00CC66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706E80DA">
          <v:shape id="_x0000_i1856" type="#_x0000_t75" style="width:43.45pt;height:14.95pt" o:ole="">
            <v:imagedata r:id="rId1547" o:title=""/>
          </v:shape>
          <o:OLEObject Type="Embed" ProgID="Equation.DSMT4" ShapeID="_x0000_i1856" DrawAspect="Content" ObjectID="_1735645089" r:id="rId154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900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00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</w:t>
      </w:r>
      <w:r w:rsidR="00990043" w:rsidRPr="0099004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6917C44">
          <v:shape id="_x0000_i1857" type="#_x0000_t75" style="width:8.85pt;height:9.5pt" o:ole="">
            <v:imagedata r:id="rId1549" o:title=""/>
          </v:shape>
          <o:OLEObject Type="Embed" ProgID="Equation.DSMT4" ShapeID="_x0000_i1857" DrawAspect="Content" ObjectID="_1735645090" r:id="rId1550"/>
        </w:object>
      </w:r>
      <w:r w:rsidR="009900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표본을 발취할 때 그 표본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5.6,</w:t>
      </w:r>
      <w:r w:rsidR="009900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.6)</w:t>
      </w:r>
      <w:r w:rsidR="009900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놓일 확률이 </w:t>
      </w:r>
      <w:r w:rsidR="009900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9900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작지 않자면 </w:t>
      </w:r>
      <w:r w:rsidR="00990043" w:rsidRPr="0099004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766B464">
          <v:shape id="_x0000_i1858" type="#_x0000_t75" style="width:8.85pt;height:9.5pt" o:ole="">
            <v:imagedata r:id="rId1551" o:title=""/>
          </v:shape>
          <o:OLEObject Type="Embed" ProgID="Equation.DSMT4" ShapeID="_x0000_i1858" DrawAspect="Content" ObjectID="_1735645091" r:id="rId1552"/>
        </w:object>
      </w:r>
      <w:r w:rsidR="009900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적어도 얼마여야 하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4C59424" w14:textId="7E11DDCD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8C6CD4" w:rsidRPr="001D6A4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620BF65">
          <v:shape id="_x0000_i1859" type="#_x0000_t75" style="width:50.25pt;height:14.95pt" o:ole="">
            <v:imagedata r:id="rId1461" o:title=""/>
          </v:shape>
          <o:OLEObject Type="Embed" ProgID="Equation.DSMT4" ShapeID="_x0000_i1859" DrawAspect="Content" ObjectID="_1735645092" r:id="rId1553"/>
        </w:object>
      </w:r>
      <w:r w:rsidR="008C6C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8C6CD4" w:rsidRPr="008C6CD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215B465B">
          <v:shape id="_x0000_i1860" type="#_x0000_t75" style="width:41.45pt;height:14.95pt" o:ole="">
            <v:imagedata r:id="rId1554" o:title=""/>
          </v:shape>
          <o:OLEObject Type="Embed" ProgID="Equation.DSMT4" ShapeID="_x0000_i1860" DrawAspect="Content" ObjectID="_1735645093" r:id="rId1555"/>
        </w:object>
      </w:r>
      <w:r w:rsidR="008C6C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 얻은 표본</w:t>
      </w:r>
      <w:r w:rsidR="00D757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D7573D" w:rsidRPr="00D757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CFE63EB">
          <v:shape id="_x0000_i1861" type="#_x0000_t75" style="width:8.85pt;height:9.5pt" o:ole="">
            <v:imagedata r:id="rId1556" o:title=""/>
          </v:shape>
          <o:OLEObject Type="Embed" ProgID="Equation.DSMT4" ShapeID="_x0000_i1861" DrawAspect="Content" ObjectID="_1735645094" r:id="rId1557"/>
        </w:object>
      </w:r>
      <w:r w:rsidR="00D757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얼마여야 </w:t>
      </w:r>
      <w:r w:rsidR="00B835C9" w:rsidRPr="00D757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0" w:dyaOrig="300" w14:anchorId="283C45C7">
          <v:shape id="_x0000_i1862" type="#_x0000_t75" style="width:84.25pt;height:14.95pt" o:ole="">
            <v:imagedata r:id="rId1558" o:title=""/>
          </v:shape>
          <o:OLEObject Type="Embed" ProgID="Equation.DSMT4" ShapeID="_x0000_i1862" DrawAspect="Content" ObjectID="_1735645095" r:id="rId1559"/>
        </w:object>
      </w:r>
      <w:r w:rsidR="00B835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하겠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D5E9A94" w14:textId="67AD1BCD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C626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규모집단 </w:t>
      </w:r>
      <w:r w:rsidR="00C62616" w:rsidRPr="00C626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7C7A6738">
          <v:shape id="_x0000_i1863" type="#_x0000_t75" style="width:41.45pt;height:14.95pt" o:ole="">
            <v:imagedata r:id="rId1560" o:title=""/>
          </v:shape>
          <o:OLEObject Type="Embed" ProgID="Equation.DSMT4" ShapeID="_x0000_i1863" DrawAspect="Content" ObjectID="_1735645096" r:id="rId1561"/>
        </w:object>
      </w:r>
      <w:r w:rsidR="00C626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서로 독립인 </w:t>
      </w:r>
      <w:r w:rsidR="00D746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각각 </w:t>
      </w:r>
      <w:r w:rsidR="00D7460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, 20</w:t>
      </w:r>
      <w:r w:rsidR="00D746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C626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개의 표본</w:t>
      </w:r>
      <w:r w:rsidR="00D746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발취하고 표본평균값을 각각 </w:t>
      </w:r>
      <w:r w:rsidR="00D7460E" w:rsidRPr="00D7460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279" w14:anchorId="7C508EDC">
          <v:shape id="_x0000_i1864" type="#_x0000_t75" style="width:23.1pt;height:13.6pt" o:ole="">
            <v:imagedata r:id="rId1562" o:title=""/>
          </v:shape>
          <o:OLEObject Type="Embed" ProgID="Equation.DSMT4" ShapeID="_x0000_i1864" DrawAspect="Content" ObjectID="_1735645097" r:id="rId1563"/>
        </w:object>
      </w:r>
      <w:r w:rsidR="00D746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할</w:t>
      </w:r>
      <w:r w:rsidR="006A77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때 </w:t>
      </w:r>
      <w:r w:rsidR="006A770C" w:rsidRPr="006A770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59" w:dyaOrig="300" w14:anchorId="64838509">
          <v:shape id="_x0000_i1865" type="#_x0000_t75" style="width:67.9pt;height:14.95pt" o:ole="">
            <v:imagedata r:id="rId1564" o:title=""/>
          </v:shape>
          <o:OLEObject Type="Embed" ProgID="Equation.DSMT4" ShapeID="_x0000_i1865" DrawAspect="Content" ObjectID="_1735645098" r:id="rId1565"/>
        </w:object>
      </w:r>
      <w:r w:rsidR="006A77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615D0E48" w14:textId="48B4C3E9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B872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3859" w:rsidRPr="00E33859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5F021748">
          <v:shape id="_x0000_i1866" type="#_x0000_t75" style="width:44.85pt;height:19.7pt" o:ole="">
            <v:imagedata r:id="rId1566" o:title=""/>
          </v:shape>
          <o:OLEObject Type="Embed" ProgID="Equation.DSMT4" ShapeID="_x0000_i1866" DrawAspect="Content" ObjectID="_1735645099" r:id="rId156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38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="00E338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6BA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할 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6BA3" w:rsidRPr="00786BA3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2600" w:dyaOrig="660" w14:anchorId="172470F0">
          <v:shape id="_x0000_i1867" type="#_x0000_t75" style="width:130.4pt;height:34.65pt" o:ole="">
            <v:imagedata r:id="rId1568" o:title=""/>
          </v:shape>
          <o:OLEObject Type="Embed" ProgID="Equation.DSMT4" ShapeID="_x0000_i1867" DrawAspect="Content" ObjectID="_1735645100" r:id="rId1569"/>
        </w:object>
      </w:r>
      <w:r w:rsidR="00786BA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49F9DD5C" w14:textId="09E145C5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="00314127" w:rsidRPr="0031412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35AF5033">
          <v:shape id="_x0000_i1868" type="#_x0000_t75" style="width:52.3pt;height:14.95pt" o:ole="">
            <v:imagedata r:id="rId1570" o:title=""/>
          </v:shape>
          <o:OLEObject Type="Embed" ProgID="Equation.DSMT4" ShapeID="_x0000_i1868" DrawAspect="Content" ObjectID="_1735645101" r:id="rId1571"/>
        </w:object>
      </w:r>
      <w:r w:rsidR="003141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E33859" w:rsidRPr="00E33859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7F008296">
          <v:shape id="_x0000_i1869" type="#_x0000_t75" style="width:44.85pt;height:19.7pt" o:ole="">
            <v:imagedata r:id="rId1572" o:title=""/>
          </v:shape>
          <o:OLEObject Type="Embed" ProgID="Equation.DSMT4" ShapeID="_x0000_i1869" DrawAspect="Content" ObjectID="_1735645102" r:id="rId1573"/>
        </w:object>
      </w:r>
      <w:r w:rsidR="003141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얻어진 표본이고 </w:t>
      </w:r>
      <w:r w:rsidR="00314127" w:rsidRPr="00314127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340" w:dyaOrig="320" w14:anchorId="075B5C35">
          <v:shape id="_x0000_i1870" type="#_x0000_t75" style="width:66.55pt;height:15.6pt" o:ole="">
            <v:imagedata r:id="rId1574" o:title=""/>
          </v:shape>
          <o:OLEObject Type="Embed" ProgID="Equation.DSMT4" ShapeID="_x0000_i1870" DrawAspect="Content" ObjectID="_1735645103" r:id="rId1575"/>
        </w:object>
      </w:r>
      <w:r w:rsidR="003141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314127" w:rsidRPr="0031412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0" w:dyaOrig="300" w14:anchorId="5047542B">
          <v:shape id="_x0000_i1871" type="#_x0000_t75" style="width:69.3pt;height:14.95pt" o:ole="">
            <v:imagedata r:id="rId1576" o:title=""/>
          </v:shape>
          <o:OLEObject Type="Embed" ProgID="Equation.DSMT4" ShapeID="_x0000_i1871" DrawAspect="Content" ObjectID="_1735645104" r:id="rId157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</w:t>
      </w:r>
      <w:r w:rsidR="0031412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AE0045" w14:textId="720D28AD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1A00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00FA" w:rsidRPr="001A00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0E029EF">
          <v:shape id="_x0000_i1872" type="#_x0000_t75" style="width:50.25pt;height:14.95pt" o:ole="">
            <v:imagedata r:id="rId1578" o:title=""/>
          </v:shape>
          <o:OLEObject Type="Embed" ProgID="Equation.DSMT4" ShapeID="_x0000_i1872" DrawAspect="Content" ObjectID="_1735645105" r:id="rId1579"/>
        </w:object>
      </w:r>
      <w:r w:rsidR="001A00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1A00FA" w:rsidRPr="001A00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360A0AD0">
          <v:shape id="_x0000_i1873" type="#_x0000_t75" style="width:34.65pt;height:14.95pt" o:ole="">
            <v:imagedata r:id="rId1580" o:title=""/>
          </v:shape>
          <o:OLEObject Type="Embed" ProgID="Equation.DSMT4" ShapeID="_x0000_i1873" DrawAspect="Content" ObjectID="_1735645106" r:id="rId1581"/>
        </w:object>
      </w:r>
      <w:r w:rsidR="001A00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얻어진 표본일 때 임의의 </w:t>
      </w:r>
      <w:r w:rsidR="001A00FA" w:rsidRPr="001A00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279" w14:anchorId="7D36A039">
          <v:shape id="_x0000_i1874" type="#_x0000_t75" style="width:21.75pt;height:13.6pt" o:ole="">
            <v:imagedata r:id="rId1582" o:title=""/>
          </v:shape>
          <o:OLEObject Type="Embed" ProgID="Equation.DSMT4" ShapeID="_x0000_i1874" DrawAspect="Content" ObjectID="_1735645107" r:id="rId1583"/>
        </w:object>
      </w:r>
      <w:r w:rsidR="001A00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1A00FA" w:rsidRPr="001A00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80" w:dyaOrig="300" w14:anchorId="0B7E1C00">
          <v:shape id="_x0000_i1875" type="#_x0000_t75" style="width:58.4pt;height:14.95pt" o:ole="">
            <v:imagedata r:id="rId1584" o:title=""/>
          </v:shape>
          <o:OLEObject Type="Embed" ProgID="Equation.DSMT4" ShapeID="_x0000_i1875" DrawAspect="Content" ObjectID="_1735645108" r:id="rId1585"/>
        </w:object>
      </w:r>
      <w:r w:rsidR="001A00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는 최소의 상수 </w:t>
      </w:r>
      <w:r w:rsidR="001A00FA" w:rsidRPr="001A00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10A06C3D">
          <v:shape id="_x0000_i1876" type="#_x0000_t75" style="width:8.15pt;height:9.5pt" o:ole="">
            <v:imagedata r:id="rId1586" o:title=""/>
          </v:shape>
          <o:OLEObject Type="Embed" ProgID="Equation.DSMT4" ShapeID="_x0000_i1876" DrawAspect="Content" ObjectID="_1735645109" r:id="rId1587"/>
        </w:object>
      </w:r>
      <w:r w:rsidR="001A00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B4D157B" w14:textId="26162BFD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="007446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6124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124BD" w:rsidRPr="006124B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0E4D9366">
          <v:shape id="_x0000_i1877" type="#_x0000_t75" style="width:51.6pt;height:14.95pt" o:ole="">
            <v:imagedata r:id="rId1588" o:title=""/>
          </v:shape>
          <o:OLEObject Type="Embed" ProgID="Equation.DSMT4" ShapeID="_x0000_i1877" DrawAspect="Content" ObjectID="_1735645110" r:id="rId1589"/>
        </w:object>
      </w:r>
      <w:r w:rsidR="006124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6124BD" w:rsidRPr="006124B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40" w:dyaOrig="300" w14:anchorId="4B3ACEC8">
          <v:shape id="_x0000_i1878" type="#_x0000_t75" style="width:66.55pt;height:14.95pt" o:ole="">
            <v:imagedata r:id="rId1590" o:title=""/>
          </v:shape>
          <o:OLEObject Type="Embed" ProgID="Equation.DSMT4" ShapeID="_x0000_i1878" DrawAspect="Content" ObjectID="_1735645111" r:id="rId1591"/>
        </w:object>
      </w:r>
      <w:r w:rsidR="006124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6124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3DF54A" w14:textId="2B6950E8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6124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124BD" w:rsidRPr="006124B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66B895F9">
          <v:shape id="_x0000_i1879" type="#_x0000_t75" style="width:52.3pt;height:14.95pt" o:ole="">
            <v:imagedata r:id="rId1592" o:title=""/>
          </v:shape>
          <o:OLEObject Type="Embed" ProgID="Equation.DSMT4" ShapeID="_x0000_i1879" DrawAspect="Content" ObjectID="_1735645112" r:id="rId1593"/>
        </w:object>
      </w:r>
      <w:r w:rsidR="00BF11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BF1183" w:rsidRPr="00BF1183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800" w:dyaOrig="580" w14:anchorId="371E90C9">
          <v:shape id="_x0000_i1880" type="#_x0000_t75" style="width:91.7pt;height:28.55pt" o:ole="">
            <v:imagedata r:id="rId1594" o:title=""/>
          </v:shape>
          <o:OLEObject Type="Embed" ProgID="Equation.DSMT4" ShapeID="_x0000_i1880" DrawAspect="Content" ObjectID="_1735645113" r:id="rId1595"/>
        </w:object>
      </w:r>
      <w:r w:rsidR="00BF118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8B51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</w:t>
      </w:r>
      <w:r w:rsidR="000729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118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F7D70C" w14:textId="3BB331D6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.</w:t>
      </w:r>
      <w:r w:rsidR="00877F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7FB2" w:rsidRPr="00877F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80" w:dyaOrig="340" w14:anchorId="3A81D843">
          <v:shape id="_x0000_i1881" type="#_x0000_t75" style="width:37.35pt;height:15.6pt" o:ole="">
            <v:imagedata r:id="rId1596" o:title=""/>
          </v:shape>
          <o:OLEObject Type="Embed" ProgID="Equation.DSMT4" ShapeID="_x0000_i1881" DrawAspect="Content" ObjectID="_1735645114" r:id="rId159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7FB2" w:rsidRPr="00877F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0DE40D01">
          <v:shape id="_x0000_i1882" type="#_x0000_t75" style="width:23.1pt;height:14.95pt" o:ole="">
            <v:imagedata r:id="rId1598" o:title=""/>
          </v:shape>
          <o:OLEObject Type="Embed" ProgID="Equation.DSMT4" ShapeID="_x0000_i1882" DrawAspect="Content" ObjectID="_1735645115" r:id="rId1599"/>
        </w:object>
      </w:r>
      <w:r w:rsidR="00877F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877FB2" w:rsidRPr="00877FB2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300" w:dyaOrig="620" w14:anchorId="7EC6A8FD">
          <v:shape id="_x0000_i1883" type="#_x0000_t75" style="width:64.55pt;height:30.55pt" o:ole="">
            <v:imagedata r:id="rId1600" o:title=""/>
          </v:shape>
          <o:OLEObject Type="Embed" ProgID="Equation.DSMT4" ShapeID="_x0000_i1883" DrawAspect="Content" ObjectID="_1735645116" r:id="rId160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7763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</w:t>
      </w:r>
      <w:r w:rsidR="00877F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7763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.</w:t>
      </w:r>
    </w:p>
    <w:p w14:paraId="0F2D0984" w14:textId="639A1E53" w:rsidR="008513FF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 w:rsidR="009C20F5" w:rsidRPr="009C20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611EFA2B">
          <v:shape id="_x0000_i1884" type="#_x0000_t75" style="width:30.55pt;height:14.95pt" o:ole="">
            <v:imagedata r:id="rId1602" o:title=""/>
          </v:shape>
          <o:OLEObject Type="Embed" ProgID="Equation.DSMT4" ShapeID="_x0000_i1884" DrawAspect="Content" ObjectID="_1735645117" r:id="rId1603"/>
        </w:object>
      </w:r>
      <w:r w:rsidR="009C20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 </w:t>
      </w:r>
      <w:r w:rsidR="009C20F5" w:rsidRPr="00877F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061B0C85">
          <v:shape id="_x0000_i1885" type="#_x0000_t75" style="width:23.1pt;height:14.95pt" o:ole="">
            <v:imagedata r:id="rId1598" o:title=""/>
          </v:shape>
          <o:OLEObject Type="Embed" ProgID="Equation.DSMT4" ShapeID="_x0000_i1885" DrawAspect="Content" ObjectID="_1735645118" r:id="rId1604"/>
        </w:object>
      </w:r>
      <w:r w:rsidR="009C20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상수 </w:t>
      </w:r>
      <w:r w:rsidR="009C20F5" w:rsidRPr="009C20F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2AD15CFA">
          <v:shape id="_x0000_i1886" type="#_x0000_t75" style="width:8.85pt;height:13.6pt" o:ole="">
            <v:imagedata r:id="rId1605" o:title=""/>
          </v:shape>
          <o:OLEObject Type="Embed" ProgID="Equation.DSMT4" ShapeID="_x0000_i1886" DrawAspect="Content" ObjectID="_1735645119" r:id="rId1606"/>
        </w:object>
      </w:r>
      <w:r w:rsidR="009C20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결정하여 </w:t>
      </w:r>
      <w:r w:rsidR="009C20F5" w:rsidRPr="009C20F5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3260" w:dyaOrig="660" w14:anchorId="4D4D25AB">
          <v:shape id="_x0000_i1887" type="#_x0000_t75" style="width:162.35pt;height:34.65pt" o:ole="">
            <v:imagedata r:id="rId1607" o:title=""/>
          </v:shape>
          <o:OLEObject Type="Embed" ProgID="Equation.DSMT4" ShapeID="_x0000_i1887" DrawAspect="Content" ObjectID="_1735645120" r:id="rId1608"/>
        </w:object>
      </w:r>
      <w:r w:rsidR="009C20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만족되게 하시오.</w:t>
      </w:r>
    </w:p>
    <w:p w14:paraId="1EF6965F" w14:textId="02F9B7C6" w:rsidR="003C5F7D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1</w:t>
      </w:r>
      <w:r w:rsidR="009C20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5F7D" w:rsidRPr="0041614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60" w:dyaOrig="380" w14:anchorId="7B954521">
          <v:shape id="_x0000_i1888" type="#_x0000_t75" style="width:48.25pt;height:19.7pt" o:ole="">
            <v:imagedata r:id="rId1337" o:title=""/>
          </v:shape>
          <o:OLEObject Type="Embed" ProgID="Equation.DSMT4" ShapeID="_x0000_i1888" DrawAspect="Content" ObjectID="_1735645121" r:id="rId1609"/>
        </w:object>
      </w:r>
      <w:r w:rsidR="003C5F7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3C5F7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5F7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3C5F7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5F7D" w:rsidRPr="004161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288A0896">
          <v:shape id="_x0000_i1889" type="#_x0000_t75" style="width:51.6pt;height:14.95pt" o:ole="">
            <v:imagedata r:id="rId1339" o:title=""/>
          </v:shape>
          <o:OLEObject Type="Embed" ProgID="Equation.DSMT4" ShapeID="_x0000_i1889" DrawAspect="Content" ObjectID="_1735645122" r:id="rId1610"/>
        </w:object>
      </w:r>
      <w:r w:rsidR="003C5F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3C5F7D" w:rsidRPr="0041614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80" w:dyaOrig="380" w14:anchorId="5278373C">
          <v:shape id="_x0000_i1890" type="#_x0000_t75" style="width:48.9pt;height:19.7pt" o:ole="">
            <v:imagedata r:id="rId1341" o:title=""/>
          </v:shape>
          <o:OLEObject Type="Embed" ProgID="Equation.DSMT4" ShapeID="_x0000_i1890" DrawAspect="Content" ObjectID="_1735645123" r:id="rId1611"/>
        </w:object>
      </w:r>
      <w:r w:rsidR="003C5F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 </w:t>
      </w:r>
      <w:r w:rsidR="003C5F7D" w:rsidRPr="004161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68EBE358">
          <v:shape id="_x0000_i1891" type="#_x0000_t75" style="width:51.6pt;height:14.95pt" o:ole="">
            <v:imagedata r:id="rId1343" o:title=""/>
          </v:shape>
          <o:OLEObject Type="Embed" ProgID="Equation.DSMT4" ShapeID="_x0000_i1891" DrawAspect="Content" ObjectID="_1735645124" r:id="rId1612"/>
        </w:object>
      </w:r>
      <w:r w:rsidR="003C5F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주어졌을 때 임의의 동시에 0이 아닌 상수 </w:t>
      </w:r>
      <w:r w:rsidR="003C5F7D" w:rsidRPr="003C5F7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6E6E3F73">
          <v:shape id="_x0000_i1892" type="#_x0000_t75" style="width:21.75pt;height:14.95pt" o:ole="">
            <v:imagedata r:id="rId1613" o:title=""/>
          </v:shape>
          <o:OLEObject Type="Embed" ProgID="Equation.DSMT4" ShapeID="_x0000_i1892" DrawAspect="Content" ObjectID="_1735645125" r:id="rId1614"/>
        </w:object>
      </w:r>
      <w:r w:rsidR="003C5F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3C5F7D" w:rsidRPr="003C5F7D">
        <w:rPr>
          <w:rFonts w:ascii="KP CheongPong" w:eastAsia="KP CheongPong" w:hAnsi="KP CheongPong" w:cs="宋体"/>
          <w:color w:val="2A2B2E"/>
          <w:kern w:val="0"/>
          <w:position w:val="-50"/>
          <w:sz w:val="24"/>
          <w:szCs w:val="24"/>
          <w:lang w:eastAsia="ko-KR"/>
        </w:rPr>
        <w:object w:dxaOrig="3440" w:dyaOrig="840" w14:anchorId="18674293">
          <v:shape id="_x0000_i1893" type="#_x0000_t75" style="width:172.55pt;height:41.45pt" o:ole="">
            <v:imagedata r:id="rId1615" o:title=""/>
          </v:shape>
          <o:OLEObject Type="Embed" ProgID="Equation.DSMT4" ShapeID="_x0000_i1893" DrawAspect="Content" ObjectID="_1735645126" r:id="rId1616"/>
        </w:object>
      </w:r>
      <w:r w:rsidR="003C5F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한다는것을 증명하시오.</w:t>
      </w:r>
      <w:r w:rsidR="003C5F7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5F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3C5F7D" w:rsidRPr="003C5F7D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120" w:dyaOrig="580" w14:anchorId="672699CC">
          <v:shape id="_x0000_i1894" type="#_x0000_t75" style="width:106.65pt;height:28.55pt" o:ole="">
            <v:imagedata r:id="rId1617" o:title=""/>
          </v:shape>
          <o:OLEObject Type="Embed" ProgID="Equation.DSMT4" ShapeID="_x0000_i1894" DrawAspect="Content" ObjectID="_1735645127" r:id="rId1618"/>
        </w:object>
      </w:r>
      <w:r w:rsidR="003C5F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4C4D9061" w14:textId="7F020719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 w:rsidR="00656C8C" w:rsidRPr="00656C8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20" w:dyaOrig="300" w14:anchorId="2912439D">
          <v:shape id="_x0000_i1895" type="#_x0000_t75" style="width:71.3pt;height:14.95pt" o:ole="">
            <v:imagedata r:id="rId1619" o:title=""/>
          </v:shape>
          <o:OLEObject Type="Embed" ProgID="Equation.DSMT4" ShapeID="_x0000_i1895" DrawAspect="Content" ObjectID="_1735645128" r:id="rId1620"/>
        </w:object>
      </w:r>
      <w:r w:rsidR="00656C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656C8C" w:rsidRPr="00E33859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4172B188">
          <v:shape id="_x0000_i1896" type="#_x0000_t75" style="width:44.85pt;height:19.7pt" o:ole="">
            <v:imagedata r:id="rId1572" o:title=""/>
          </v:shape>
          <o:OLEObject Type="Embed" ProgID="Equation.DSMT4" ShapeID="_x0000_i1896" DrawAspect="Content" ObjectID="_1735645129" r:id="rId1621"/>
        </w:object>
      </w:r>
      <w:r w:rsidR="00656C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고 </w:t>
      </w:r>
      <w:r w:rsidR="00656C8C" w:rsidRPr="00656C8C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080" w:dyaOrig="639" w14:anchorId="7A0D4E99">
          <v:shape id="_x0000_i1897" type="#_x0000_t75" style="width:153.5pt;height:31.25pt" o:ole="">
            <v:imagedata r:id="rId1622" o:title=""/>
          </v:shape>
          <o:OLEObject Type="Embed" ProgID="Equation.DSMT4" ShapeID="_x0000_i1897" DrawAspect="Content" ObjectID="_1735645130" r:id="rId1623"/>
        </w:object>
      </w:r>
      <w:r w:rsidR="00656C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656C8C" w:rsidRPr="00656C8C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300" w:dyaOrig="580" w14:anchorId="148A8744">
          <v:shape id="_x0000_i1898" type="#_x0000_t75" style="width:64.55pt;height:28.55pt" o:ole="">
            <v:imagedata r:id="rId1624" o:title=""/>
          </v:shape>
          <o:OLEObject Type="Embed" ProgID="Equation.DSMT4" ShapeID="_x0000_i1898" DrawAspect="Content" ObjectID="_1735645131" r:id="rId1625"/>
        </w:object>
      </w:r>
      <w:r w:rsidR="00656C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656C8C" w:rsidRPr="00656C8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1C7FAD09">
          <v:shape id="_x0000_i1899" type="#_x0000_t75" style="width:6.8pt;height:12.25pt" o:ole="">
            <v:imagedata r:id="rId1626" o:title=""/>
          </v:shape>
          <o:OLEObject Type="Embed" ProgID="Equation.DSMT4" ShapeID="_x0000_i1899" DrawAspect="Content" ObjectID="_1735645132" r:id="rId1627"/>
        </w:object>
      </w:r>
      <w:r w:rsidR="00656C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에 따르게 되는 상수 </w:t>
      </w:r>
      <w:r w:rsidR="00656C8C" w:rsidRPr="00656C8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3DA66B0F">
          <v:shape id="_x0000_i1900" type="#_x0000_t75" style="width:8.15pt;height:9.5pt" o:ole="">
            <v:imagedata r:id="rId1628" o:title=""/>
          </v:shape>
          <o:OLEObject Type="Embed" ProgID="Equation.DSMT4" ShapeID="_x0000_i1900" DrawAspect="Content" ObjectID="_1735645133" r:id="rId1629"/>
        </w:object>
      </w:r>
      <w:r w:rsidR="00656C8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고 그 분포의 자유도를 지적하시오.</w:t>
      </w:r>
    </w:p>
    <w:p w14:paraId="56A8C8A8" w14:textId="643A370F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6D12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단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16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164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,</w:t>
      </w:r>
      <w:r w:rsidR="00A7164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A716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발취하고 그 표본분산이 각각 </w:t>
      </w:r>
      <w:r w:rsidR="00A71649" w:rsidRPr="00A7164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0" w:dyaOrig="340" w14:anchorId="4D473ECB">
          <v:shape id="_x0000_i1901" type="#_x0000_t75" style="width:28.55pt;height:15.6pt" o:ole="">
            <v:imagedata r:id="rId1630" o:title=""/>
          </v:shape>
          <o:OLEObject Type="Embed" ProgID="Equation.DSMT4" ShapeID="_x0000_i1901" DrawAspect="Content" ObjectID="_1735645134" r:id="rId1631"/>
        </w:object>
      </w:r>
      <w:r w:rsidR="00A716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할 때 </w:t>
      </w:r>
      <w:r w:rsidR="00A71649" w:rsidRPr="00A71649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80" w:dyaOrig="380" w14:anchorId="58468F5C">
          <v:shape id="_x0000_i1902" type="#_x0000_t75" style="width:63.85pt;height:19.7pt" o:ole="">
            <v:imagedata r:id="rId1632" o:title=""/>
          </v:shape>
          <o:OLEObject Type="Embed" ProgID="Equation.DSMT4" ShapeID="_x0000_i1902" DrawAspect="Content" ObjectID="_1735645135" r:id="rId1633"/>
        </w:object>
      </w:r>
      <w:r w:rsidR="00A716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2426B2B2" w14:textId="5DBBC639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.</w:t>
      </w:r>
      <w:r w:rsidR="000F35F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35F2" w:rsidRPr="000F35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568CED5A">
          <v:shape id="_x0000_i1903" type="#_x0000_t75" style="width:52.3pt;height:14.95pt" o:ole="">
            <v:imagedata r:id="rId1634" o:title=""/>
          </v:shape>
          <o:OLEObject Type="Embed" ProgID="Equation.DSMT4" ShapeID="_x0000_i1903" DrawAspect="Content" ObjectID="_1735645136" r:id="rId163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35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0F35F2" w:rsidRPr="00877F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80" w:dyaOrig="340" w14:anchorId="47629D4B">
          <v:shape id="_x0000_i1904" type="#_x0000_t75" style="width:37.35pt;height:15.6pt" o:ole="">
            <v:imagedata r:id="rId1596" o:title=""/>
          </v:shape>
          <o:OLEObject Type="Embed" ProgID="Equation.DSMT4" ShapeID="_x0000_i1904" DrawAspect="Content" ObjectID="_1735645137" r:id="rId163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35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="000F35F2" w:rsidRPr="000F35F2"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2240" w:dyaOrig="660" w14:anchorId="37BF4252">
          <v:shape id="_x0000_i1905" type="#_x0000_t75" style="width:112.75pt;height:34.65pt" o:ole="">
            <v:imagedata r:id="rId1637" o:title=""/>
          </v:shape>
          <o:OLEObject Type="Embed" ProgID="Equation.DSMT4" ShapeID="_x0000_i1905" DrawAspect="Content" ObjectID="_1735645138" r:id="rId1638"/>
        </w:object>
      </w:r>
      <w:r w:rsidR="000F35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6F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12B69564" w14:textId="634AD468" w:rsidR="009236C4" w:rsidRPr="00360256" w:rsidRDefault="009236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.</w:t>
      </w:r>
      <w:r w:rsidR="000F35F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35F2" w:rsidRPr="000F35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80" w:dyaOrig="300" w14:anchorId="183E793E">
          <v:shape id="_x0000_i1906" type="#_x0000_t75" style="width:63.85pt;height:14.95pt" o:ole="">
            <v:imagedata r:id="rId1639" o:title=""/>
          </v:shape>
          <o:OLEObject Type="Embed" ProgID="Equation.DSMT4" ShapeID="_x0000_i1906" DrawAspect="Content" ObjectID="_1735645139" r:id="rId164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35F2" w:rsidRPr="00E33859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559C29E5">
          <v:shape id="_x0000_i1907" type="#_x0000_t75" style="width:44.85pt;height:19.7pt" o:ole="">
            <v:imagedata r:id="rId1572" o:title=""/>
          </v:shape>
          <o:OLEObject Type="Embed" ProgID="Equation.DSMT4" ShapeID="_x0000_i1907" DrawAspect="Content" ObjectID="_1735645140" r:id="rId1641"/>
        </w:object>
      </w:r>
      <w:r w:rsidR="000F35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,</w:t>
      </w:r>
      <w:r w:rsidR="000F35F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35F2" w:rsidRPr="000F35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340" w14:anchorId="195424D2">
          <v:shape id="_x0000_i1908" type="#_x0000_t75" style="width:26.5pt;height:15.6pt" o:ole="">
            <v:imagedata r:id="rId1642" o:title=""/>
          </v:shape>
          <o:OLEObject Type="Embed" ProgID="Equation.DSMT4" ShapeID="_x0000_i1908" DrawAspect="Content" ObjectID="_1735645141" r:id="rId1643"/>
        </w:object>
      </w:r>
      <w:r w:rsidR="000F35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각각 표본평균,</w:t>
      </w:r>
      <w:r w:rsidR="000F35F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35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분산이라고 할 때 </w:t>
      </w:r>
      <w:r w:rsidR="000F35F2" w:rsidRPr="000F35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60" w:dyaOrig="300" w14:anchorId="1D3A04F5">
          <v:shape id="_x0000_i1909" type="#_x0000_t75" style="width:87.6pt;height:14.95pt" o:ole="">
            <v:imagedata r:id="rId1644" o:title=""/>
          </v:shape>
          <o:OLEObject Type="Embed" ProgID="Equation.DSMT4" ShapeID="_x0000_i1909" DrawAspect="Content" ObjectID="_1735645142" r:id="rId1645"/>
        </w:object>
      </w:r>
      <w:r w:rsidR="000F35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는 </w:t>
      </w:r>
      <w:r w:rsidR="000F35F2" w:rsidRPr="000F35F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7B0E1C34">
          <v:shape id="_x0000_i1910" type="#_x0000_t75" style="width:8.85pt;height:13.6pt" o:ole="">
            <v:imagedata r:id="rId1646" o:title=""/>
          </v:shape>
          <o:OLEObject Type="Embed" ProgID="Equation.DSMT4" ShapeID="_x0000_i1910" DrawAspect="Content" ObjectID="_1735645143" r:id="rId1647"/>
        </w:object>
      </w:r>
      <w:r w:rsidR="000F35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12346416" w14:textId="6C9305D7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 w:rsidR="008812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8812E8" w:rsidRPr="008812E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2EE72A42">
          <v:shape id="_x0000_i1911" type="#_x0000_t75" style="width:12.25pt;height:12.25pt" o:ole="">
            <v:imagedata r:id="rId1648" o:title=""/>
          </v:shape>
          <o:OLEObject Type="Embed" ProgID="Equation.DSMT4" ShapeID="_x0000_i1911" DrawAspect="Content" ObjectID="_1735645144" r:id="rId1649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12E8" w:rsidRPr="008812E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640" w:dyaOrig="380" w14:anchorId="50E4FA00">
          <v:shape id="_x0000_i1912" type="#_x0000_t75" style="width:81.5pt;height:19.7pt" o:ole="">
            <v:imagedata r:id="rId1650" o:title=""/>
          </v:shape>
          <o:OLEObject Type="Embed" ProgID="Equation.DSMT4" ShapeID="_x0000_i1912" DrawAspect="Content" ObjectID="_1735645145" r:id="rId1651"/>
        </w:object>
      </w:r>
      <w:r w:rsidR="008812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고 그 모집단으로부터 발취한 표본 </w:t>
      </w:r>
      <w:r w:rsidR="008812E8" w:rsidRPr="008812E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6A91C1F2">
          <v:shape id="_x0000_i1913" type="#_x0000_t75" style="width:78.8pt;height:14.95pt" o:ole="">
            <v:imagedata r:id="rId1652" o:title=""/>
          </v:shape>
          <o:OLEObject Type="Embed" ProgID="Equation.DSMT4" ShapeID="_x0000_i1913" DrawAspect="Content" ObjectID="_1735645146" r:id="rId1653"/>
        </w:object>
      </w:r>
      <w:r w:rsidR="008812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평균을 </w:t>
      </w:r>
      <w:r w:rsidR="008812E8" w:rsidRPr="008812E8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060" w:dyaOrig="639" w14:anchorId="6A0E26A9">
          <v:shape id="_x0000_i1914" type="#_x0000_t75" style="width:52.3pt;height:31.25pt" o:ole="">
            <v:imagedata r:id="rId1654" o:title=""/>
          </v:shape>
          <o:OLEObject Type="Embed" ProgID="Equation.DSMT4" ShapeID="_x0000_i1914" DrawAspect="Content" ObjectID="_1735645147" r:id="rId1655"/>
        </w:object>
      </w:r>
      <w:r w:rsidR="00586A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하자.</w:t>
      </w:r>
      <w:r w:rsidR="00586A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6A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통계량 </w:t>
      </w:r>
      <w:r w:rsidR="00586ACB" w:rsidRPr="00586AC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040" w:dyaOrig="639" w14:anchorId="2C93F934">
          <v:shape id="_x0000_i1915" type="#_x0000_t75" style="width:102.55pt;height:31.25pt" o:ole="">
            <v:imagedata r:id="rId1656" o:title=""/>
          </v:shape>
          <o:OLEObject Type="Embed" ProgID="Equation.DSMT4" ShapeID="_x0000_i1915" DrawAspect="Content" ObjectID="_1735645148" r:id="rId1657"/>
        </w:object>
      </w:r>
      <w:r w:rsidR="00586A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6512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</w:t>
      </w:r>
      <w:r w:rsidR="005357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6F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12786F7B" w14:textId="51538ADC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7.</w:t>
      </w:r>
      <w:r w:rsidR="001B2B1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1B2B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B2B12" w:rsidRPr="001B2B1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6B8BB40B">
          <v:shape id="_x0000_i1916" type="#_x0000_t75" style="width:37.35pt;height:14.95pt" o:ole="">
            <v:imagedata r:id="rId1658" o:title=""/>
          </v:shape>
          <o:OLEObject Type="Embed" ProgID="Equation.DSMT4" ShapeID="_x0000_i1916" DrawAspect="Content" ObjectID="_1735645149" r:id="rId165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 w:rsidR="001B2B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B2B12" w:rsidRPr="001B2B1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99" w:dyaOrig="260" w14:anchorId="12514FB1">
          <v:shape id="_x0000_i1917" type="#_x0000_t75" style="width:23.75pt;height:13.6pt" o:ole="">
            <v:imagedata r:id="rId1660" o:title=""/>
          </v:shape>
          <o:OLEObject Type="Embed" ProgID="Equation.DSMT4" ShapeID="_x0000_i1917" DrawAspect="Content" ObjectID="_1735645150" r:id="rId1661"/>
        </w:object>
      </w:r>
      <w:r w:rsidR="001B2B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1B2B12" w:rsidRPr="001B2B12">
        <w:rPr>
          <w:rFonts w:ascii="KP CheongPong" w:eastAsia="KP CheongPong" w:hAnsi="KP CheongPong" w:cs="Batang"/>
          <w:color w:val="2A2B2E"/>
          <w:kern w:val="0"/>
          <w:position w:val="-66"/>
          <w:sz w:val="24"/>
          <w:szCs w:val="24"/>
          <w:lang w:eastAsia="ko-KR"/>
        </w:rPr>
        <w:object w:dxaOrig="3580" w:dyaOrig="1420" w14:anchorId="5F55A94A">
          <v:shape id="_x0000_i1918" type="#_x0000_t75" style="width:179.3pt;height:71.3pt" o:ole="">
            <v:imagedata r:id="rId1662" o:title=""/>
          </v:shape>
          <o:OLEObject Type="Embed" ProgID="Equation.DSMT4" ShapeID="_x0000_i1918" DrawAspect="Content" ObjectID="_1735645151" r:id="rId1663"/>
        </w:object>
      </w:r>
      <w:r w:rsidR="001B2B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는것을 증명하고 </w:t>
      </w:r>
      <w:r w:rsidR="001B2B12" w:rsidRPr="001B2B1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6EF38AAD">
          <v:shape id="_x0000_i1919" type="#_x0000_t75" style="width:52.3pt;height:14.95pt" o:ole="">
            <v:imagedata r:id="rId1664" o:title=""/>
          </v:shape>
          <o:OLEObject Type="Embed" ProgID="Equation.DSMT4" ShapeID="_x0000_i1919" DrawAspect="Content" ObjectID="_1735645152" r:id="rId1665"/>
        </w:object>
      </w:r>
      <w:r w:rsidR="001B2B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31597469" w14:textId="3C5D0A39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.</w:t>
      </w:r>
      <w:r w:rsidR="001B2B1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2B12" w:rsidRPr="001B2B1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6EB8B033">
          <v:shape id="_x0000_i1920" type="#_x0000_t75" style="width:52.3pt;height:14.95pt" o:ole="">
            <v:imagedata r:id="rId1666" o:title=""/>
          </v:shape>
          <o:OLEObject Type="Embed" ProgID="Equation.DSMT4" ShapeID="_x0000_i1920" DrawAspect="Content" ObjectID="_1735645153" r:id="rId1667"/>
        </w:object>
      </w:r>
      <w:r w:rsidR="001B2B1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면 </w:t>
      </w:r>
      <w:r w:rsidR="001B2B12" w:rsidRPr="001B2B12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040" w:dyaOrig="520" w14:anchorId="279AF6D1">
          <v:shape id="_x0000_i1921" type="#_x0000_t75" style="width:51.6pt;height:26.5pt" o:ole="">
            <v:imagedata r:id="rId1668" o:title=""/>
          </v:shape>
          <o:OLEObject Type="Embed" ProgID="Equation.DSMT4" ShapeID="_x0000_i1921" DrawAspect="Content" ObjectID="_1735645154" r:id="rId166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="001B2B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B2B12" w:rsidRPr="001B2B12"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2799" w:dyaOrig="1060" w14:anchorId="491C06E6">
          <v:shape id="_x0000_i1922" type="#_x0000_t75" style="width:139.9pt;height:52.3pt" o:ole="">
            <v:imagedata r:id="rId1670" o:title=""/>
          </v:shape>
          <o:OLEObject Type="Embed" ProgID="Equation.DSMT4" ShapeID="_x0000_i1922" DrawAspect="Content" ObjectID="_1735645155" r:id="rId1671"/>
        </w:object>
      </w:r>
      <w:r w:rsidR="001B2B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는것을 증명하고 </w:t>
      </w:r>
      <w:r w:rsidR="00224379" w:rsidRPr="00224379">
        <w:rPr>
          <w:position w:val="-10"/>
        </w:rPr>
        <w:object w:dxaOrig="1260" w:dyaOrig="300" w14:anchorId="44BC22E5">
          <v:shape id="_x0000_i1923" type="#_x0000_t75" style="width:63.15pt;height:14.95pt" o:ole="">
            <v:imagedata r:id="rId1672" o:title=""/>
          </v:shape>
          <o:OLEObject Type="Embed" ProgID="Equation.DSMT4" ShapeID="_x0000_i1923" DrawAspect="Content" ObjectID="_1735645156" r:id="rId1673"/>
        </w:object>
      </w:r>
      <w:r w:rsidR="001B2B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683E47B4" w14:textId="7A62DB54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.</w:t>
      </w:r>
      <w:r w:rsidR="004345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45ED" w:rsidRPr="004345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E224B8C">
          <v:shape id="_x0000_i1924" type="#_x0000_t75" style="width:50.25pt;height:14.95pt" o:ole="">
            <v:imagedata r:id="rId1674" o:title=""/>
          </v:shape>
          <o:OLEObject Type="Embed" ProgID="Equation.DSMT4" ShapeID="_x0000_i1924" DrawAspect="Content" ObjectID="_1735645157" r:id="rId167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4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3B27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4345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그 모집단의 </w:t>
      </w:r>
      <w:r w:rsidR="00473F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45ED" w:rsidRPr="004345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30DC7AA3">
          <v:shape id="_x0000_i1925" type="#_x0000_t75" style="width:23.1pt;height:14.95pt" o:ole="">
            <v:imagedata r:id="rId1676" o:title=""/>
          </v:shape>
          <o:OLEObject Type="Embed" ProgID="Equation.DSMT4" ShapeID="_x0000_i1925" DrawAspect="Content" ObjectID="_1735645158" r:id="rId167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27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 w:rsidR="004345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 엄격히 증가하는 함수이다.</w:t>
      </w:r>
      <w:r w:rsidR="004345E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345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45ED" w:rsidRPr="004345ED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560" w:dyaOrig="639" w14:anchorId="407A51AB">
          <v:shape id="_x0000_i1926" type="#_x0000_t75" style="width:78.8pt;height:31.25pt" o:ole="">
            <v:imagedata r:id="rId1678" o:title=""/>
          </v:shape>
          <o:OLEObject Type="Embed" ProgID="Equation.DSMT4" ShapeID="_x0000_i1926" DrawAspect="Content" ObjectID="_1735645159" r:id="rId1679"/>
        </w:object>
      </w:r>
      <w:r w:rsidR="00434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4345ED" w:rsidRPr="004345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40" w14:anchorId="38DAB480">
          <v:shape id="_x0000_i1927" type="#_x0000_t75" style="width:34.65pt;height:15.6pt" o:ole="">
            <v:imagedata r:id="rId1680" o:title=""/>
          </v:shape>
          <o:OLEObject Type="Embed" ProgID="Equation.DSMT4" ShapeID="_x0000_i1927" DrawAspect="Content" ObjectID="_1735645160" r:id="rId1681"/>
        </w:object>
      </w:r>
      <w:r w:rsidR="00434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른다는것을 증명하시오.</w:t>
      </w:r>
    </w:p>
    <w:p w14:paraId="3851AF9D" w14:textId="12F03A9E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20. </w:t>
      </w:r>
      <w:r w:rsidR="004345ED" w:rsidRPr="004345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503460C">
          <v:shape id="_x0000_i1928" type="#_x0000_t75" style="width:50.25pt;height:14.95pt" o:ole="">
            <v:imagedata r:id="rId1674" o:title=""/>
          </v:shape>
          <o:OLEObject Type="Embed" ProgID="Equation.DSMT4" ShapeID="_x0000_i1928" DrawAspect="Content" ObjectID="_1735645161" r:id="rId1682"/>
        </w:object>
      </w:r>
      <w:r w:rsidR="00434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4345ED" w:rsidRPr="00E33859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49C6809A">
          <v:shape id="_x0000_i1929" type="#_x0000_t75" style="width:44.85pt;height:19.7pt" o:ole="">
            <v:imagedata r:id="rId1572" o:title=""/>
          </v:shape>
          <o:OLEObject Type="Embed" ProgID="Equation.DSMT4" ShapeID="_x0000_i1929" DrawAspect="Content" ObjectID="_1735645162" r:id="rId1683"/>
        </w:object>
      </w:r>
      <w:r w:rsidR="00434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고 </w:t>
      </w:r>
      <w:r w:rsidR="004345ED" w:rsidRPr="004345ED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900" w:dyaOrig="639" w14:anchorId="50C94925">
          <v:shape id="_x0000_i1930" type="#_x0000_t75" style="width:95.1pt;height:31.25pt" o:ole="">
            <v:imagedata r:id="rId1684" o:title=""/>
          </v:shape>
          <o:OLEObject Type="Embed" ProgID="Equation.DSMT4" ShapeID="_x0000_i1930" DrawAspect="Content" ObjectID="_1735645163" r:id="rId1685"/>
        </w:object>
      </w:r>
      <w:r w:rsidR="00434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표본분산이다.</w:t>
      </w:r>
      <w:r w:rsidR="004345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4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4345ED" w:rsidRPr="004345ED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620" w:dyaOrig="620" w14:anchorId="253C5D18">
          <v:shape id="_x0000_i1931" type="#_x0000_t75" style="width:80.85pt;height:30.55pt" o:ole="">
            <v:imagedata r:id="rId1686" o:title=""/>
          </v:shape>
          <o:OLEObject Type="Embed" ProgID="Equation.DSMT4" ShapeID="_x0000_i1931" DrawAspect="Content" ObjectID="_1735645164" r:id="rId1687"/>
        </w:object>
      </w:r>
      <w:r w:rsidR="00434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만족하는 최소의 </w:t>
      </w:r>
      <w:r w:rsidR="004345ED" w:rsidRPr="004345E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4E2A63D">
          <v:shape id="_x0000_i1932" type="#_x0000_t75" style="width:8.85pt;height:9.5pt" o:ole="">
            <v:imagedata r:id="rId1688" o:title=""/>
          </v:shape>
          <o:OLEObject Type="Embed" ProgID="Equation.DSMT4" ShapeID="_x0000_i1932" DrawAspect="Content" ObjectID="_1735645165" r:id="rId1689"/>
        </w:object>
      </w:r>
      <w:r w:rsidR="00434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74904ED4" w14:textId="6052B006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1.</w:t>
      </w:r>
      <w:r w:rsidR="000976E3" w:rsidRPr="000976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76E3" w:rsidRPr="004345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2232E3E">
          <v:shape id="_x0000_i1933" type="#_x0000_t75" style="width:50.25pt;height:14.95pt" o:ole="">
            <v:imagedata r:id="rId1674" o:title=""/>
          </v:shape>
          <o:OLEObject Type="Embed" ProgID="Equation.DSMT4" ShapeID="_x0000_i1933" DrawAspect="Content" ObjectID="_1735645166" r:id="rId1690"/>
        </w:object>
      </w:r>
      <w:r w:rsidR="000976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동일분포하며 </w:t>
      </w:r>
      <w:r w:rsidR="000976E3" w:rsidRPr="000976E3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662D41E3">
          <v:shape id="_x0000_i1934" type="#_x0000_t75" style="width:44.85pt;height:19.7pt" o:ole="">
            <v:imagedata r:id="rId1691" o:title=""/>
          </v:shape>
          <o:OLEObject Type="Embed" ProgID="Equation.DSMT4" ShapeID="_x0000_i1934" DrawAspect="Content" ObjectID="_1735645167" r:id="rId1692"/>
        </w:object>
      </w:r>
      <w:r w:rsidR="000976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른다.</w:t>
      </w:r>
      <w:r w:rsidR="000976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76E3" w:rsidRPr="000976E3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40" w:dyaOrig="639" w14:anchorId="33CCA0A1">
          <v:shape id="_x0000_i1935" type="#_x0000_t75" style="width:146.7pt;height:31.25pt" o:ole="">
            <v:imagedata r:id="rId1693" o:title=""/>
          </v:shape>
          <o:OLEObject Type="Embed" ProgID="Equation.DSMT4" ShapeID="_x0000_i1935" DrawAspect="Content" ObjectID="_1735645168" r:id="rId1694"/>
        </w:object>
      </w:r>
      <w:r w:rsidR="000976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0976E3" w:rsidRPr="000976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20" w:dyaOrig="300" w14:anchorId="74B90B5A">
          <v:shape id="_x0000_i1936" type="#_x0000_t75" style="width:65.2pt;height:14.95pt" o:ole="">
            <v:imagedata r:id="rId1695" o:title=""/>
          </v:shape>
          <o:OLEObject Type="Embed" ProgID="Equation.DSMT4" ShapeID="_x0000_i1936" DrawAspect="Content" ObjectID="_1735645169" r:id="rId1696"/>
        </w:object>
      </w:r>
      <w:r w:rsidR="000976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 w:rsidR="000976E3" w:rsidRPr="000976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" w:dyaOrig="279" w14:anchorId="50D616B3">
          <v:shape id="_x0000_i1937" type="#_x0000_t75" style="width:8.85pt;height:13.6pt" o:ole="">
            <v:imagedata r:id="rId1697" o:title=""/>
          </v:shape>
          <o:OLEObject Type="Embed" ProgID="Equation.DSMT4" ShapeID="_x0000_i1937" DrawAspect="Content" ObjectID="_1735645170" r:id="rId1698"/>
        </w:object>
      </w:r>
      <w:r w:rsidR="000976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0976E3" w:rsidRPr="000976E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1167A4AE">
          <v:shape id="_x0000_i1938" type="#_x0000_t75" style="width:6.8pt;height:12.25pt" o:ole="">
            <v:imagedata r:id="rId1699" o:title=""/>
          </v:shape>
          <o:OLEObject Type="Embed" ProgID="Equation.DSMT4" ShapeID="_x0000_i1938" DrawAspect="Content" ObjectID="_1735645171" r:id="rId1700"/>
        </w:object>
      </w:r>
      <w:r w:rsidR="000976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사이의 관계를 찾고 </w:t>
      </w:r>
      <w:r w:rsidR="000976E3" w:rsidRPr="000976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" w:dyaOrig="279" w14:anchorId="05EADF5D">
          <v:shape id="_x0000_i1939" type="#_x0000_t75" style="width:8.85pt;height:13.6pt" o:ole="">
            <v:imagedata r:id="rId1701" o:title=""/>
          </v:shape>
          <o:OLEObject Type="Embed" ProgID="Equation.DSMT4" ShapeID="_x0000_i1939" DrawAspect="Content" ObjectID="_1735645172" r:id="rId1702"/>
        </w:object>
      </w:r>
      <w:r w:rsidR="000976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밀도함수를 구하시오.</w:t>
      </w:r>
      <w:r w:rsidR="00C41E0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0976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</w:t>
      </w:r>
      <w:r w:rsidR="00A97B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</w:t>
      </w:r>
      <w:r w:rsidR="000976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C41E0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교변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24379" w:rsidRPr="00224379">
        <w:rPr>
          <w:position w:val="-28"/>
        </w:rPr>
        <w:object w:dxaOrig="4700" w:dyaOrig="660" w14:anchorId="096CEB81">
          <v:shape id="_x0000_i1940" type="#_x0000_t75" style="width:235pt;height:33.3pt" o:ole="">
            <v:imagedata r:id="rId1703" o:title=""/>
          </v:shape>
          <o:OLEObject Type="Embed" ProgID="Equation.DSMT4" ShapeID="_x0000_i1940" DrawAspect="Content" ObjectID="_1735645173" r:id="rId1704"/>
        </w:object>
      </w:r>
      <w:r w:rsidR="00C41E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하시오.</w:t>
      </w:r>
      <w:r w:rsidR="00C41E0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3F2B1368" w14:textId="204E1579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</w:t>
      </w:r>
      <w:r w:rsidR="00224379" w:rsidRPr="00224379">
        <w:rPr>
          <w:position w:val="-10"/>
        </w:rPr>
        <w:object w:dxaOrig="1020" w:dyaOrig="300" w14:anchorId="3EB17D93">
          <v:shape id="_x0000_i1941" type="#_x0000_t75" style="width:50.95pt;height:14.95pt" o:ole="">
            <v:imagedata r:id="rId1705" o:title=""/>
          </v:shape>
          <o:OLEObject Type="Embed" ProgID="Equation.DSMT4" ShapeID="_x0000_i1941" DrawAspect="Content" ObjectID="_1735645174" r:id="rId1706"/>
        </w:object>
      </w:r>
      <w:r w:rsidR="009E54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 w:rsidR="009E54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224379" w:rsidRPr="00224379">
        <w:rPr>
          <w:position w:val="-10"/>
        </w:rPr>
        <w:object w:dxaOrig="2160" w:dyaOrig="340" w14:anchorId="087FC6D5">
          <v:shape id="_x0000_i1942" type="#_x0000_t75" style="width:108pt;height:17pt" o:ole="">
            <v:imagedata r:id="rId1707" o:title=""/>
          </v:shape>
          <o:OLEObject Type="Embed" ProgID="Equation.DSMT4" ShapeID="_x0000_i1942" DrawAspect="Content" ObjectID="_1735645175" r:id="rId1708"/>
        </w:object>
      </w:r>
      <w:r w:rsidR="009E54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 w:rsidR="009E544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24379" w:rsidRPr="00224379">
        <w:rPr>
          <w:position w:val="-24"/>
        </w:rPr>
        <w:object w:dxaOrig="5060" w:dyaOrig="580" w14:anchorId="76219D74">
          <v:shape id="_x0000_i1943" type="#_x0000_t75" style="width:252.7pt;height:29.2pt" o:ole="">
            <v:imagedata r:id="rId1709" o:title=""/>
          </v:shape>
          <o:OLEObject Type="Embed" ProgID="Equation.DSMT4" ShapeID="_x0000_i1943" DrawAspect="Content" ObjectID="_1735645176" r:id="rId1710"/>
        </w:object>
      </w:r>
      <w:r w:rsidR="009E54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224379" w:rsidRPr="00224379">
        <w:rPr>
          <w:position w:val="-10"/>
        </w:rPr>
        <w:object w:dxaOrig="1300" w:dyaOrig="300" w14:anchorId="5EE7949E">
          <v:shape id="_x0000_i1944" type="#_x0000_t75" style="width:65.2pt;height:14.95pt" o:ole="">
            <v:imagedata r:id="rId1711" o:title=""/>
          </v:shape>
          <o:OLEObject Type="Embed" ProgID="Equation.DSMT4" ShapeID="_x0000_i1944" DrawAspect="Content" ObjectID="_1735645177" r:id="rId1712"/>
        </w:object>
      </w:r>
      <w:r w:rsidR="009E54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이 서로 독립이고 </w:t>
      </w:r>
      <w:r w:rsidR="00224379" w:rsidRPr="00224379">
        <w:rPr>
          <w:position w:val="-24"/>
        </w:rPr>
        <w:object w:dxaOrig="4120" w:dyaOrig="580" w14:anchorId="5E32970C">
          <v:shape id="_x0000_i1945" type="#_x0000_t75" style="width:205.8pt;height:29.2pt" o:ole="">
            <v:imagedata r:id="rId1713" o:title=""/>
          </v:shape>
          <o:OLEObject Type="Embed" ProgID="Equation.DSMT4" ShapeID="_x0000_i1945" DrawAspect="Content" ObjectID="_1735645178" r:id="rId1714"/>
        </w:object>
      </w:r>
      <w:r w:rsidR="009E54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544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9E54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방향:</w:t>
      </w:r>
      <w:r w:rsidR="009E544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24379" w:rsidRPr="00224379">
        <w:rPr>
          <w:position w:val="-10"/>
        </w:rPr>
        <w:object w:dxaOrig="1880" w:dyaOrig="300" w14:anchorId="6D4B9793">
          <v:shape id="_x0000_i1946" type="#_x0000_t75" style="width:93.75pt;height:14.95pt" o:ole="">
            <v:imagedata r:id="rId1715" o:title=""/>
          </v:shape>
          <o:OLEObject Type="Embed" ProgID="Equation.DSMT4" ShapeID="_x0000_i1946" DrawAspect="Content" ObjectID="_1735645179" r:id="rId1716"/>
        </w:object>
      </w:r>
      <w:r w:rsidR="009E54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고 변환 </w:t>
      </w:r>
      <w:r w:rsidR="00224379" w:rsidRPr="00224379">
        <w:rPr>
          <w:position w:val="-10"/>
        </w:rPr>
        <w:object w:dxaOrig="6039" w:dyaOrig="300" w14:anchorId="20E6E241">
          <v:shape id="_x0000_i1947" type="#_x0000_t75" style="width:302.25pt;height:14.95pt" o:ole="">
            <v:imagedata r:id="rId1717" o:title=""/>
          </v:shape>
          <o:OLEObject Type="Embed" ProgID="Equation.DSMT4" ShapeID="_x0000_i1947" DrawAspect="Content" ObjectID="_1735645180" r:id="rId1718"/>
        </w:object>
      </w:r>
      <w:r w:rsidR="009E54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465F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 w:rsidR="006011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</w:t>
      </w:r>
      <w:r w:rsidR="009E54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시오.</w:t>
      </w:r>
      <w:r w:rsidR="009E544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729450A0" w14:textId="7056E857" w:rsidR="00F6040D" w:rsidRPr="00360256" w:rsidRDefault="00F6040D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3" w:name="_Toc12488656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5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량</w:t>
      </w:r>
      <w:bookmarkEnd w:id="23"/>
    </w:p>
    <w:p w14:paraId="3EE5EDC8" w14:textId="342144B8" w:rsidR="00F6040D" w:rsidRPr="00360256" w:rsidRDefault="00F6040D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4" w:name="_Toc12488656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5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성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념</w:t>
      </w:r>
      <w:bookmarkEnd w:id="24"/>
    </w:p>
    <w:p w14:paraId="78B6DC37" w14:textId="2A779CB8" w:rsidR="008D489F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CC1E0D" w:rsidRPr="00CC1E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성하는것은</w:t>
      </w:r>
      <w:r w:rsidR="00CC1E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08509D" w:rsidRPr="00D26D19">
        <w:rPr>
          <w:rStyle w:val="MTEquationSection"/>
        </w:rPr>
        <w:instrText>Equation Section (Next)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6F0B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버리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0B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은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="00DB0B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</w:t>
      </w:r>
      <w:r w:rsidR="00CD371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0B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소화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A47E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추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도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47E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에</w:t>
      </w:r>
      <w:r w:rsidR="00AB4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</w:t>
      </w:r>
      <w:r w:rsidR="00AB4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관심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4C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잃어지지 않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AB4C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량</w:t>
      </w:r>
      <w:r w:rsidR="00BA5A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A5A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속의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관심</w:t>
      </w:r>
      <w:r w:rsidR="00BA5A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보</w:t>
      </w:r>
      <w:r w:rsidR="00BA5A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포함한다면 이 통계량은 앞으로의 통계적추론에 쓸모가 있을것이다.</w:t>
      </w:r>
      <w:r w:rsidR="00BA5AF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A5A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이 바로 충분통계량의 직관적인 의미로서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피셔</w:t>
      </w:r>
      <w:r w:rsidR="00BA5A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22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0636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식으로</w:t>
      </w:r>
      <w:r w:rsidR="0026063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0636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시</w:t>
      </w:r>
      <w:r w:rsidR="002606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.</w:t>
      </w:r>
      <w:r w:rsidR="0026063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606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것은 </w:t>
      </w:r>
      <w:r w:rsidR="00EB53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천문학자 에딩턴(</w:t>
      </w:r>
      <w:r w:rsidR="00EB539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ddington)</w:t>
      </w:r>
      <w:r w:rsidR="00EB53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 표준편차를 추정하는 문제를 가지고 론의하던 과정에</w:t>
      </w:r>
      <w:r w:rsidR="0026063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B4A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착상되였</w:t>
      </w:r>
      <w:r w:rsidR="00BA5AF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BA5AF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90C36" w:rsidRPr="004345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B2606A8">
          <v:shape id="_x0000_i1948" type="#_x0000_t75" style="width:50.25pt;height:14.95pt" o:ole="">
            <v:imagedata r:id="rId1674" o:title=""/>
          </v:shape>
          <o:OLEObject Type="Embed" ProgID="Equation.DSMT4" ShapeID="_x0000_i1948" DrawAspect="Content" ObjectID="_1735645181" r:id="rId1719"/>
        </w:object>
      </w:r>
      <w:r w:rsidR="00B90C3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B90C36" w:rsidRPr="00E33859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30D9F45A">
          <v:shape id="_x0000_i1949" type="#_x0000_t75" style="width:44.85pt;height:19.7pt" o:ole="">
            <v:imagedata r:id="rId1572" o:title=""/>
          </v:shape>
          <o:OLEObject Type="Embed" ProgID="Equation.DSMT4" ShapeID="_x0000_i1949" DrawAspect="Content" ObjectID="_1735645182" r:id="rId1720"/>
        </w:object>
      </w:r>
      <w:r w:rsidR="00B90C3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독립동일분포하는 표본이라고 할 때 </w:t>
      </w:r>
      <w:r w:rsidR="00B90C36" w:rsidRPr="00B90C3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382CA286">
          <v:shape id="_x0000_i1950" type="#_x0000_t75" style="width:12.25pt;height:9.5pt" o:ole="">
            <v:imagedata r:id="rId1721" o:title=""/>
          </v:shape>
          <o:OLEObject Type="Embed" ProgID="Equation.DSMT4" ShapeID="_x0000_i1950" DrawAspect="Content" ObjectID="_1735645183" r:id="rId1722"/>
        </w:object>
      </w:r>
      <w:r w:rsidR="00B90C3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추정하려면 </w:t>
      </w:r>
      <w:r w:rsidR="008D48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준편차 </w:t>
      </w:r>
      <w:r w:rsidR="008D489F" w:rsidRPr="008D489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7914E2D6">
          <v:shape id="_x0000_i1951" type="#_x0000_t75" style="width:8.15pt;height:9.5pt" o:ole="">
            <v:imagedata r:id="rId1723" o:title=""/>
          </v:shape>
          <o:OLEObject Type="Embed" ProgID="Equation.DSMT4" ShapeID="_x0000_i1951" DrawAspect="Content" ObjectID="_1735645184" r:id="rId1724"/>
        </w:object>
      </w:r>
      <w:r w:rsidR="008D48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해야 한다고 피셔는 주장했고 에딩턴은 다음과 같은 평균절대편차를 리용해야 한다고 주장하였다.</w:t>
      </w:r>
    </w:p>
    <w:p w14:paraId="01498981" w14:textId="227127F0" w:rsidR="008D489F" w:rsidRDefault="008D489F" w:rsidP="005F3873">
      <w:pPr>
        <w:pStyle w:val="MTDisplayEquation"/>
        <w:topLinePunct/>
      </w:pPr>
      <w:r>
        <w:tab/>
      </w:r>
      <w:r w:rsidRPr="008D489F">
        <w:rPr>
          <w:position w:val="-26"/>
        </w:rPr>
        <w:object w:dxaOrig="1760" w:dyaOrig="639" w14:anchorId="3BB76EFD">
          <v:shape id="_x0000_i1952" type="#_x0000_t75" style="width:87.6pt;height:31.25pt" o:ole="">
            <v:imagedata r:id="rId1725" o:title=""/>
          </v:shape>
          <o:OLEObject Type="Embed" ProgID="Equation.DSMT4" ShapeID="_x0000_i1952" DrawAspect="Content" ObjectID="_1735645185" r:id="rId17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08B8ADF" w14:textId="41D1AA67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는</w:t>
      </w:r>
      <w:r w:rsidR="001516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5168C" w:rsidRPr="0015168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737CF124">
          <v:shape id="_x0000_i1953" type="#_x0000_t75" style="width:8.15pt;height:9.5pt" o:ole="">
            <v:imagedata r:id="rId1727" o:title=""/>
          </v:shape>
          <o:OLEObject Type="Embed" ProgID="Equation.DSMT4" ShapeID="_x0000_i1953" DrawAspect="Content" ObjectID="_1735645186" r:id="rId1728"/>
        </w:object>
      </w:r>
      <w:r w:rsidR="001516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A310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속의 </w:t>
      </w:r>
      <w:r w:rsidR="00A3105D" w:rsidRPr="00A3105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30D7AF4">
          <v:shape id="_x0000_i1954" type="#_x0000_t75" style="width:12.25pt;height:9.5pt" o:ole="">
            <v:imagedata r:id="rId1729" o:title=""/>
          </v:shape>
          <o:OLEObject Type="Embed" ProgID="Equation.DSMT4" ShapeID="_x0000_i1954" DrawAspect="Content" ObjectID="_1735645187" r:id="rId173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</w:t>
      </w:r>
      <w:r w:rsidR="00A310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포함되여있는 반면에 </w:t>
      </w:r>
      <w:r w:rsidR="00A3105D" w:rsidRPr="00A3105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60" w14:anchorId="58210BB5">
          <v:shape id="_x0000_i1955" type="#_x0000_t75" style="width:9.5pt;height:13.6pt" o:ole="">
            <v:imagedata r:id="rId1731" o:title=""/>
          </v:shape>
          <o:OLEObject Type="Embed" ProgID="Equation.DSMT4" ShapeID="_x0000_i1955" DrawAspect="Content" ObjectID="_1735645188" r:id="rId1732"/>
        </w:object>
      </w:r>
      <w:r w:rsidR="00A310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그렇지 않다고 보았다.</w:t>
      </w:r>
      <w:r w:rsidR="00A3105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310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시 말하여 </w:t>
      </w:r>
      <w:r w:rsidR="00A3105D" w:rsidRPr="00A3105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3CDEAC12">
          <v:shape id="_x0000_i1956" type="#_x0000_t75" style="width:8.15pt;height:9.5pt" o:ole="">
            <v:imagedata r:id="rId1733" o:title=""/>
          </v:shape>
          <o:OLEObject Type="Embed" ProgID="Equation.DSMT4" ShapeID="_x0000_i1956" DrawAspect="Content" ObjectID="_1735645189" r:id="rId1734"/>
        </w:object>
      </w:r>
      <w:r w:rsidR="00A310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충분통계량이지만 </w:t>
      </w:r>
      <w:r w:rsidR="00A3105D" w:rsidRPr="00A3105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60" w14:anchorId="445BF3AD">
          <v:shape id="_x0000_i1957" type="#_x0000_t75" style="width:9.5pt;height:13.6pt" o:ole="">
            <v:imagedata r:id="rId1735" o:title=""/>
          </v:shape>
          <o:OLEObject Type="Embed" ProgID="Equation.DSMT4" ShapeID="_x0000_i1957" DrawAspect="Content" ObjectID="_1735645190" r:id="rId1736"/>
        </w:object>
      </w:r>
      <w:r w:rsidR="00A310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아니기때문에 </w:t>
      </w:r>
      <w:r w:rsidR="00A3105D" w:rsidRPr="00A3105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14FA7CE9">
          <v:shape id="_x0000_i1958" type="#_x0000_t75" style="width:8.15pt;height:9.5pt" o:ole="">
            <v:imagedata r:id="rId1737" o:title=""/>
          </v:shape>
          <o:OLEObject Type="Embed" ProgID="Equation.DSMT4" ShapeID="_x0000_i1958" DrawAspect="Content" ObjectID="_1735645191" r:id="rId1738"/>
        </w:object>
      </w:r>
      <w:r w:rsidR="00A310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리용해야 한다고 하였다.</w:t>
      </w:r>
    </w:p>
    <w:p w14:paraId="645B7217" w14:textId="354F6B86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</w:t>
      </w:r>
      <w:r w:rsidR="00D13B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</w:t>
      </w:r>
      <w:r w:rsidR="000D1E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리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28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34B778" w14:textId="65273649" w:rsidR="00F6040D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1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수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명중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7590" w:rsidRPr="00F2759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550B394">
          <v:shape id="_x0000_i1959" type="#_x0000_t75" style="width:8.85pt;height:12.25pt" o:ole="">
            <v:imagedata r:id="rId1739" o:title=""/>
          </v:shape>
          <o:OLEObject Type="Embed" ProgID="Equation.DSMT4" ShapeID="_x0000_i1959" DrawAspect="Content" ObjectID="_1735645192" r:id="rId1740"/>
        </w:object>
      </w:r>
      <w:r w:rsidR="00F275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알아보기 위하여 그 선수에 대한 관측을 하였다.</w:t>
      </w:r>
      <w:r w:rsidR="00F2759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="00F275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째,</w:t>
      </w:r>
      <w:r w:rsidR="00F2759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="00F275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외</w:t>
      </w:r>
      <w:r w:rsidR="00F275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나머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켰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436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결과에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있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6F4BA3" w14:textId="69798062" w:rsidR="00F6040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A74B2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36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격하여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킨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CF4EA8" w14:textId="52BEB2A3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A74B2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4B2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패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="00E532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320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격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FD32E05" w14:textId="126A47E9" w:rsidR="00F6040D" w:rsidRPr="00360256" w:rsidRDefault="0074041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두번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수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아내는데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움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E7F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첫번째,</w:t>
      </w:r>
      <w:r w:rsidR="009E7F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7F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번째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패</w:t>
      </w:r>
      <w:r w:rsidR="009E7F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했다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록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47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관측값은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지만</w:t>
      </w:r>
      <w:r w:rsidR="005847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제공하는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47A9" w:rsidRPr="005847A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76C5F71">
          <v:shape id="_x0000_i1960" type="#_x0000_t75" style="width:8.85pt;height:12.25pt" o:ole="">
            <v:imagedata r:id="rId1741" o:title=""/>
          </v:shape>
          <o:OLEObject Type="Embed" ProgID="Equation.DSMT4" ShapeID="_x0000_i1960" DrawAspect="Content" ObjectID="_1735645193" r:id="rId1742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847A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847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0565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러므로</w:t>
      </w:r>
      <w:r w:rsidR="005847A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5847A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F70B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0C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의 순서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0C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이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0C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파라메터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0C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료</w:t>
      </w:r>
      <w:r w:rsidR="00DB7A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="006219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28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다지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하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9978CB" w14:textId="5FC421C3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975D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5D3E" w:rsidRPr="00975D3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AFBD44A">
          <v:shape id="_x0000_i1961" type="#_x0000_t75" style="width:8.85pt;height:9.5pt" o:ole="">
            <v:imagedata r:id="rId1743" o:title=""/>
          </v:shape>
          <o:OLEObject Type="Embed" ProgID="Equation.DSMT4" ShapeID="_x0000_i1961" DrawAspect="Content" ObjectID="_1735645194" r:id="rId174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5D3E" w:rsidRPr="004345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EDC5B8C">
          <v:shape id="_x0000_i1962" type="#_x0000_t75" style="width:50.25pt;height:14.95pt" o:ole="">
            <v:imagedata r:id="rId1674" o:title=""/>
          </v:shape>
          <o:OLEObject Type="Embed" ProgID="Equation.DSMT4" ShapeID="_x0000_i1962" DrawAspect="Content" ObjectID="_1735645195" r:id="rId174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75D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</w:t>
      </w:r>
      <w:r w:rsidR="00975D3E" w:rsidRPr="00975D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4F06BFA5">
          <v:shape id="_x0000_i1963" type="#_x0000_t75" style="width:12.25pt;height:14.95pt" o:ole="">
            <v:imagedata r:id="rId1746" o:title=""/>
          </v:shape>
          <o:OLEObject Type="Embed" ProgID="Equation.DSMT4" ShapeID="_x0000_i1963" DrawAspect="Content" ObjectID="_1735645196" r:id="rId1747"/>
        </w:object>
      </w:r>
      <w:r w:rsidR="0097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975D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0 </w:t>
      </w:r>
      <w:r w:rsidR="0097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975D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97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취하는데 명중이면 </w:t>
      </w:r>
      <w:r w:rsidR="00975D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, </w:t>
      </w:r>
      <w:r w:rsidR="0097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패하면 </w:t>
      </w:r>
      <w:r w:rsidR="00975D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97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975D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5D3E" w:rsidRPr="00975D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00" w:dyaOrig="300" w14:anchorId="228727FF">
          <v:shape id="_x0000_i1964" type="#_x0000_t75" style="width:85.6pt;height:14.95pt" o:ole="">
            <v:imagedata r:id="rId1748" o:title=""/>
          </v:shape>
          <o:OLEObject Type="Embed" ProgID="Equation.DSMT4" ShapeID="_x0000_i1964" DrawAspect="Content" ObjectID="_1735645197" r:id="rId1749"/>
        </w:object>
      </w:r>
      <w:r w:rsidR="00975D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975D3E" w:rsidRPr="00975D3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2A2B65DD">
          <v:shape id="_x0000_i1965" type="#_x0000_t75" style="width:9.5pt;height:12.25pt" o:ole="">
            <v:imagedata r:id="rId1750" o:title=""/>
          </v:shape>
          <o:OLEObject Type="Embed" ProgID="Equation.DSMT4" ShapeID="_x0000_i1965" DrawAspect="Content" ObjectID="_1735645198" r:id="rId1751"/>
        </w:object>
      </w:r>
      <w:r w:rsidR="00D371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관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371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151" w:rsidRPr="00D3715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10045662">
          <v:shape id="_x0000_i1966" type="#_x0000_t75" style="width:9.5pt;height:12.25pt" o:ole="">
            <v:imagedata r:id="rId1752" o:title=""/>
          </v:shape>
          <o:OLEObject Type="Embed" ProgID="Equation.DSMT4" ShapeID="_x0000_i1966" DrawAspect="Content" ObjectID="_1735645199" r:id="rId175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1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기록하고 리용해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떠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실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으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A615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렇게</w:t>
      </w:r>
      <w:r w:rsidR="00D371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</w:t>
      </w:r>
      <w:r w:rsidR="00D371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에 정보를 손실하지 않는</w:t>
      </w:r>
      <w:r w:rsidR="00D371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것을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성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BBCAB5" w14:textId="3FE1924C" w:rsidR="00F6040D" w:rsidRPr="00360256" w:rsidRDefault="006D322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에서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으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성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을 했다면 이제부터는 확률적측면에서 분석을 해보겠다.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3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알다싶이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30B5" w:rsidRPr="001930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56BB07ED">
          <v:shape id="_x0000_i1967" type="#_x0000_t75" style="width:80.85pt;height:14.95pt" o:ole="">
            <v:imagedata r:id="rId1754" o:title=""/>
          </v:shape>
          <o:OLEObject Type="Embed" ProgID="Equation.DSMT4" ShapeID="_x0000_i1967" DrawAspect="Content" ObjectID="_1735645200" r:id="rId1755"/>
        </w:object>
      </w:r>
      <w:r w:rsidR="008049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표본동시분포 </w:t>
      </w:r>
      <w:r w:rsidR="00804906" w:rsidRPr="0080490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7078126F">
          <v:shape id="_x0000_i1968" type="#_x0000_t75" style="width:30.55pt;height:14.95pt" o:ole="">
            <v:imagedata r:id="rId1756" o:title=""/>
          </v:shape>
          <o:OLEObject Type="Embed" ProgID="Equation.DSMT4" ShapeID="_x0000_i1968" DrawAspect="Content" ObjectID="_1735645201" r:id="rId1757"/>
        </w:object>
      </w:r>
      <w:r w:rsidR="008049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가지고 이 분포는 표본의 </w:t>
      </w:r>
      <w:r w:rsidR="00804906" w:rsidRPr="0080490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91B97E4">
          <v:shape id="_x0000_i1969" type="#_x0000_t75" style="width:8.85pt;height:12.25pt" o:ole="">
            <v:imagedata r:id="rId1758" o:title=""/>
          </v:shape>
          <o:OLEObject Type="Embed" ProgID="Equation.DSMT4" ShapeID="_x0000_i1969" DrawAspect="Content" ObjectID="_1735645202" r:id="rId1759"/>
        </w:object>
      </w:r>
      <w:r w:rsidR="008049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관한 모든 정보를 포함하고있다.</w:t>
      </w:r>
      <w:r w:rsidR="0080490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49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계량 </w:t>
      </w:r>
      <w:r w:rsidR="00804906" w:rsidRPr="0080490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27E17C52">
          <v:shape id="_x0000_i1970" type="#_x0000_t75" style="width:85.6pt;height:14.95pt" o:ole="">
            <v:imagedata r:id="rId1760" o:title=""/>
          </v:shape>
          <o:OLEObject Type="Embed" ProgID="Equation.DSMT4" ShapeID="_x0000_i1970" DrawAspect="Content" ObjectID="_1735645203" r:id="rId1761"/>
        </w:object>
      </w:r>
      <w:r w:rsidR="003E03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 표본분포</w:t>
      </w:r>
      <w:r w:rsidR="005E33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="005E33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sampling distribution)</w:t>
      </w:r>
      <w:r w:rsidR="003E03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E03F0" w:rsidRPr="003E03F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3AA589FD">
          <v:shape id="_x0000_i1971" type="#_x0000_t75" style="width:27.15pt;height:15.6pt" o:ole="">
            <v:imagedata r:id="rId1762" o:title=""/>
          </v:shape>
          <o:OLEObject Type="Embed" ProgID="Equation.DSMT4" ShapeID="_x0000_i1971" DrawAspect="Content" ObjectID="_1735645204" r:id="rId1763"/>
        </w:object>
      </w:r>
      <w:r w:rsidR="003E03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가</w:t>
      </w:r>
      <w:r w:rsidR="00E945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다.</w:t>
      </w:r>
      <w:r w:rsidR="003E03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157D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제</w:t>
      </w:r>
      <w:r w:rsidR="00C15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통계량 </w:t>
      </w:r>
      <w:r w:rsidR="00C157D4" w:rsidRPr="00C157D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266A882D">
          <v:shape id="_x0000_i1972" type="#_x0000_t75" style="width:9.5pt;height:12.25pt" o:ole="">
            <v:imagedata r:id="rId1764" o:title=""/>
          </v:shape>
          <o:OLEObject Type="Embed" ProgID="Equation.DSMT4" ShapeID="_x0000_i1972" DrawAspect="Content" ObjectID="_1735645205" r:id="rId1765"/>
        </w:object>
      </w:r>
      <w:r w:rsidR="00C15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원래의 표본 </w:t>
      </w:r>
      <w:r w:rsidR="00C157D4" w:rsidRPr="00C157D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14214059">
          <v:shape id="_x0000_i1973" type="#_x0000_t75" style="width:12.25pt;height:12.25pt" o:ole="">
            <v:imagedata r:id="rId1766" o:title=""/>
          </v:shape>
          <o:OLEObject Type="Embed" ProgID="Equation.DSMT4" ShapeID="_x0000_i1973" DrawAspect="Content" ObjectID="_1735645206" r:id="rId1767"/>
        </w:object>
      </w:r>
      <w:r w:rsidR="00C15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대신하면서도 </w:t>
      </w:r>
      <w:r w:rsidR="00C157D4" w:rsidRPr="00C157D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42E91BA">
          <v:shape id="_x0000_i1974" type="#_x0000_t75" style="width:8.85pt;height:12.25pt" o:ole="">
            <v:imagedata r:id="rId1768" o:title=""/>
          </v:shape>
          <o:OLEObject Type="Embed" ProgID="Equation.DSMT4" ShapeID="_x0000_i1974" DrawAspect="Content" ObjectID="_1735645207" r:id="rId1769"/>
        </w:object>
      </w:r>
      <w:r w:rsidR="00C15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관련된 아무런 정보도 잃지 </w:t>
      </w:r>
      <w:r w:rsidR="00C157D4" w:rsidRPr="00FF76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려</w:t>
      </w:r>
      <w:r w:rsidR="00FF76A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2D03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15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분포 </w:t>
      </w:r>
      <w:r w:rsidR="00C157D4" w:rsidRPr="003E03F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40" w14:anchorId="58A97067">
          <v:shape id="_x0000_i1975" type="#_x0000_t75" style="width:27.15pt;height:15.6pt" o:ole="">
            <v:imagedata r:id="rId1762" o:title=""/>
          </v:shape>
          <o:OLEObject Type="Embed" ProgID="Equation.DSMT4" ShapeID="_x0000_i1975" DrawAspect="Content" ObjectID="_1735645208" r:id="rId1770"/>
        </w:object>
      </w:r>
      <w:r w:rsidR="00C15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C157D4" w:rsidRPr="00C157D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060ED8D0">
          <v:shape id="_x0000_i1976" type="#_x0000_t75" style="width:30.55pt;height:14.95pt" o:ole="">
            <v:imagedata r:id="rId1771" o:title=""/>
          </v:shape>
          <o:OLEObject Type="Embed" ProgID="Equation.DSMT4" ShapeID="_x0000_i1976" DrawAspect="Content" ObjectID="_1735645209" r:id="rId1772"/>
        </w:object>
      </w:r>
      <w:r w:rsidR="00C15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처럼 </w:t>
      </w:r>
      <w:r w:rsidR="00C157D4" w:rsidRPr="00C157D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08394B5">
          <v:shape id="_x0000_i1977" type="#_x0000_t75" style="width:8.85pt;height:12.25pt" o:ole="">
            <v:imagedata r:id="rId1768" o:title=""/>
          </v:shape>
          <o:OLEObject Type="Embed" ProgID="Equation.DSMT4" ShapeID="_x0000_i1977" DrawAspect="Content" ObjectID="_1735645210" r:id="rId1773"/>
        </w:object>
      </w:r>
      <w:r w:rsidR="00C15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관련된 모든 정보를 포함</w:t>
      </w:r>
      <w:r w:rsidR="002D03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여야 한다.</w:t>
      </w:r>
      <w:r w:rsidR="003028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8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시 말하여 통계량 </w:t>
      </w:r>
      <w:r w:rsidR="003028D6" w:rsidRPr="003028D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7F608205">
          <v:shape id="_x0000_i1978" type="#_x0000_t75" style="width:9.5pt;height:12.25pt" o:ole="">
            <v:imagedata r:id="rId1774" o:title=""/>
          </v:shape>
          <o:OLEObject Type="Embed" ProgID="Equation.DSMT4" ShapeID="_x0000_i1978" DrawAspect="Content" ObjectID="_1735645211" r:id="rId1775"/>
        </w:object>
      </w:r>
      <w:r w:rsidR="003028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3028D6" w:rsidRPr="003028D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A13101B">
          <v:shape id="_x0000_i1979" type="#_x0000_t75" style="width:6.8pt;height:12.25pt" o:ole="">
            <v:imagedata r:id="rId1776" o:title=""/>
          </v:shape>
          <o:OLEObject Type="Embed" ProgID="Equation.DSMT4" ShapeID="_x0000_i1979" DrawAspect="Content" ObjectID="_1735645212" r:id="rId1777"/>
        </w:object>
      </w:r>
      <w:r w:rsidR="003028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을 가진다는 조건밑에서 표본 </w:t>
      </w:r>
      <w:r w:rsidR="003028D6" w:rsidRPr="003028D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1D423D1">
          <v:shape id="_x0000_i1980" type="#_x0000_t75" style="width:12.25pt;height:12.25pt" o:ole="">
            <v:imagedata r:id="rId1778" o:title=""/>
          </v:shape>
          <o:OLEObject Type="Embed" ProgID="Equation.DSMT4" ShapeID="_x0000_i1980" DrawAspect="Content" ObjectID="_1735645213" r:id="rId1779"/>
        </w:object>
      </w:r>
      <w:r w:rsidR="003028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조건부분포를 생각할 때 다음과 같은 두가지 경우가 있을수 있다.</w:t>
      </w:r>
    </w:p>
    <w:p w14:paraId="1C5C35C2" w14:textId="55026C0D" w:rsidR="00F6040D" w:rsidRPr="00360256" w:rsidRDefault="00E91C1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E91C1B">
        <w:rPr>
          <w:rFonts w:ascii="KP CheongPong" w:hAnsi="KP CheongPong" w:cs="宋体"/>
          <w:color w:val="2A2B2E"/>
          <w:kern w:val="0"/>
          <w:position w:val="-10"/>
          <w:sz w:val="24"/>
          <w:szCs w:val="24"/>
        </w:rPr>
        <w:object w:dxaOrig="1140" w:dyaOrig="320" w14:anchorId="054D310F">
          <v:shape id="_x0000_i1981" type="#_x0000_t75" style="width:57.05pt;height:15.6pt" o:ole="">
            <v:imagedata r:id="rId1780" o:title=""/>
          </v:shape>
          <o:OLEObject Type="Embed" ProgID="Equation.DSMT4" ShapeID="_x0000_i1981" DrawAspect="Content" ObjectID="_1735645214" r:id="rId1781"/>
        </w:object>
      </w:r>
      <w:r w:rsidRPr="00E91C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파라메터 </w:t>
      </w:r>
      <w:r w:rsidRPr="00E91C1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8C1EA55">
          <v:shape id="_x0000_i1982" type="#_x0000_t75" style="width:8.85pt;height:12.25pt" o:ole="">
            <v:imagedata r:id="rId1782" o:title=""/>
          </v:shape>
          <o:OLEObject Type="Embed" ProgID="Equation.DSMT4" ShapeID="_x0000_i1982" DrawAspect="Content" ObjectID="_1735645215" r:id="rId1783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이 조건부분포가 여전히 </w:t>
      </w:r>
      <w:r w:rsidRPr="00E91C1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345F13D">
          <v:shape id="_x0000_i1983" type="#_x0000_t75" style="width:8.85pt;height:12.25pt" o:ole="">
            <v:imagedata r:id="rId1784" o:title=""/>
          </v:shape>
          <o:OLEObject Type="Embed" ProgID="Equation.DSMT4" ShapeID="_x0000_i1983" DrawAspect="Content" ObjectID="_1735645216" r:id="rId17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정보를 포함한다.</w:t>
      </w:r>
    </w:p>
    <w:p w14:paraId="5D2AA4DF" w14:textId="647A2787" w:rsidR="00E91C1B" w:rsidRPr="00360256" w:rsidRDefault="00E91C1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E91C1B">
        <w:rPr>
          <w:rFonts w:ascii="KP CheongPong" w:hAnsi="KP CheongPong" w:cs="宋体"/>
          <w:color w:val="2A2B2E"/>
          <w:kern w:val="0"/>
          <w:position w:val="-10"/>
          <w:sz w:val="24"/>
          <w:szCs w:val="24"/>
        </w:rPr>
        <w:object w:dxaOrig="1140" w:dyaOrig="320" w14:anchorId="5D371259">
          <v:shape id="_x0000_i1984" type="#_x0000_t75" style="width:57.05pt;height:15.6pt" o:ole="">
            <v:imagedata r:id="rId1786" o:title=""/>
          </v:shape>
          <o:OLEObject Type="Embed" ProgID="Equation.DSMT4" ShapeID="_x0000_i1984" DrawAspect="Content" ObjectID="_1735645217" r:id="rId1787"/>
        </w:object>
      </w:r>
      <w:r w:rsidRPr="00E91C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파라메터 </w:t>
      </w:r>
      <w:r w:rsidRPr="00E91C1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5A79849">
          <v:shape id="_x0000_i1985" type="#_x0000_t75" style="width:8.85pt;height:12.25pt" o:ole="">
            <v:imagedata r:id="rId1782" o:title=""/>
          </v:shape>
          <o:OLEObject Type="Embed" ProgID="Equation.DSMT4" ShapeID="_x0000_i1985" DrawAspect="Content" ObjectID="_1735645218" r:id="rId178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 않고 이 조건부분포가 </w:t>
      </w:r>
      <w:r w:rsidRPr="00E91C1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989F938">
          <v:shape id="_x0000_i1986" type="#_x0000_t75" style="width:8.85pt;height:12.25pt" o:ole="">
            <v:imagedata r:id="rId1784" o:title=""/>
          </v:shape>
          <o:OLEObject Type="Embed" ProgID="Equation.DSMT4" ShapeID="_x0000_i1986" DrawAspect="Content" ObjectID="_1735645219" r:id="rId17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정보를 포함</w:t>
      </w:r>
      <w:r w:rsidR="004156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 않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0F78E370" w14:textId="6DE720C2" w:rsidR="00F6040D" w:rsidRPr="00360256" w:rsidRDefault="00521BD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번째 경우는 조건 </w:t>
      </w:r>
      <w:r w:rsidRPr="00521BD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60B4A3E1">
          <v:shape id="_x0000_i1987" type="#_x0000_t75" style="width:23.1pt;height:12.25pt" o:ole="">
            <v:imagedata r:id="rId1790" o:title=""/>
          </v:shape>
          <o:OLEObject Type="Embed" ProgID="Equation.DSMT4" ShapeID="_x0000_i1987" DrawAspect="Content" ObjectID="_1735645220" r:id="rId17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출현이 표본동시분포 </w:t>
      </w:r>
      <w:r w:rsidRPr="0080490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23ED1E02">
          <v:shape id="_x0000_i1988" type="#_x0000_t75" style="width:30.55pt;height:14.95pt" o:ole="">
            <v:imagedata r:id="rId1756" o:title=""/>
          </v:shape>
          <o:OLEObject Type="Embed" ProgID="Equation.DSMT4" ShapeID="_x0000_i1988" DrawAspect="Content" ObjectID="_1735645221" r:id="rId17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조건부분포 </w:t>
      </w:r>
      <w:r w:rsidRPr="00E91C1B">
        <w:rPr>
          <w:rFonts w:ascii="KP CheongPong" w:hAnsi="KP CheongPong" w:cs="宋体"/>
          <w:color w:val="2A2B2E"/>
          <w:kern w:val="0"/>
          <w:position w:val="-10"/>
          <w:sz w:val="24"/>
          <w:szCs w:val="24"/>
        </w:rPr>
        <w:object w:dxaOrig="1140" w:dyaOrig="320" w14:anchorId="2B7FEA48">
          <v:shape id="_x0000_i1989" type="#_x0000_t75" style="width:57.05pt;height:15.6pt" o:ole="">
            <v:imagedata r:id="rId1786" o:title=""/>
          </v:shape>
          <o:OLEObject Type="Embed" ProgID="Equation.DSMT4" ShapeID="_x0000_i1989" DrawAspect="Content" ObjectID="_1735645222" r:id="rId1793"/>
        </w:object>
      </w:r>
      <w:r w:rsidR="003518B0" w:rsidRP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되게 하고 </w:t>
      </w:r>
      <w:r w:rsidR="003518B0" w:rsidRPr="003518B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1C92CA5">
          <v:shape id="_x0000_i1990" type="#_x0000_t75" style="width:8.85pt;height:12.25pt" o:ole="">
            <v:imagedata r:id="rId1794" o:title=""/>
          </v:shape>
          <o:OLEObject Type="Embed" ProgID="Equation.DSMT4" ShapeID="_x0000_i1990" DrawAspect="Content" ObjectID="_1735645223" r:id="rId1795"/>
        </w:object>
      </w:r>
      <w:r w:rsid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관련된 정보가 없어진다.</w:t>
      </w:r>
      <w:r w:rsidR="003518B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3518B0" w:rsidRPr="003518B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10E096B">
          <v:shape id="_x0000_i1991" type="#_x0000_t75" style="width:8.85pt;height:12.25pt" o:ole="">
            <v:imagedata r:id="rId1794" o:title=""/>
          </v:shape>
          <o:OLEObject Type="Embed" ProgID="Equation.DSMT4" ShapeID="_x0000_i1991" DrawAspect="Content" ObjectID="_1735645224" r:id="rId1796"/>
        </w:object>
      </w:r>
      <w:r w:rsid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관련된 정보가</w:t>
      </w:r>
      <w:r w:rsidR="003518B0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518B0" w:rsidRP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통계량 </w:t>
      </w:r>
      <w:r w:rsidR="003518B0" w:rsidRPr="003518B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4976E0CE">
          <v:shape id="_x0000_i1992" type="#_x0000_t75" style="width:9.5pt;height:12.25pt" o:ole="">
            <v:imagedata r:id="rId1797" o:title=""/>
          </v:shape>
          <o:OLEObject Type="Embed" ProgID="Equation.DSMT4" ShapeID="_x0000_i1992" DrawAspect="Content" ObjectID="_1735645225" r:id="rId1798"/>
        </w:object>
      </w:r>
      <w:r w:rsid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에 포함되여있다는것을 의미한다.</w:t>
      </w:r>
      <w:r w:rsidR="003518B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18B0" w:rsidRPr="003518B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1678DDD6">
          <v:shape id="_x0000_i1993" type="#_x0000_t75" style="width:9.5pt;height:12.25pt" o:ole="">
            <v:imagedata r:id="rId1799" o:title=""/>
          </v:shape>
          <o:OLEObject Type="Embed" ProgID="Equation.DSMT4" ShapeID="_x0000_i1993" DrawAspect="Content" ObjectID="_1735645226" r:id="rId1800"/>
        </w:object>
      </w:r>
      <w:r w:rsid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값을 알면 표본속에 있는 </w:t>
      </w:r>
      <w:r w:rsidR="003518B0" w:rsidRPr="003518B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78B79D6">
          <v:shape id="_x0000_i1994" type="#_x0000_t75" style="width:8.85pt;height:12.25pt" o:ole="">
            <v:imagedata r:id="rId1794" o:title=""/>
          </v:shape>
          <o:OLEObject Type="Embed" ProgID="Equation.DSMT4" ShapeID="_x0000_i1994" DrawAspect="Content" ObjectID="_1735645227" r:id="rId1801"/>
        </w:object>
      </w:r>
      <w:r w:rsid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모든 정보를 알게 된다.</w:t>
      </w:r>
      <w:r w:rsidR="003518B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518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 바로 통계량이 충분성을 가진다는 의미이다.</w:t>
      </w:r>
    </w:p>
    <w:p w14:paraId="3AFCBD90" w14:textId="11A70754" w:rsidR="008513FF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2 </w:t>
      </w:r>
      <w:r w:rsidR="0035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은 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분포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18B0" w:rsidRPr="003518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C703B12">
          <v:shape id="_x0000_i1995" type="#_x0000_t75" style="width:28.55pt;height:14.95pt" o:ole="">
            <v:imagedata r:id="rId1802" o:title=""/>
          </v:shape>
          <o:OLEObject Type="Embed" ProgID="Equation.DSMT4" ShapeID="_x0000_i1995" DrawAspect="Content" ObjectID="_1735645228" r:id="rId1803"/>
        </w:object>
      </w:r>
      <w:r w:rsidR="0035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3518B0" w:rsidRPr="003518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00" w:dyaOrig="300" w14:anchorId="4AD69E68">
          <v:shape id="_x0000_i1996" type="#_x0000_t75" style="width:59.75pt;height:14.95pt" o:ole="">
            <v:imagedata r:id="rId1804" o:title=""/>
          </v:shape>
          <o:OLEObject Type="Embed" ProgID="Equation.DSMT4" ShapeID="_x0000_i1996" DrawAspect="Content" ObjectID="_1735645229" r:id="rId1805"/>
        </w:object>
      </w:r>
      <w:r w:rsidR="0035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표본이다.</w:t>
      </w:r>
      <w:r w:rsidR="003518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18B0" w:rsidRPr="003518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0" w:dyaOrig="300" w14:anchorId="7D0F1815">
          <v:shape id="_x0000_i1997" type="#_x0000_t75" style="width:95.1pt;height:14.95pt" o:ole="">
            <v:imagedata r:id="rId1806" o:title=""/>
          </v:shape>
          <o:OLEObject Type="Embed" ProgID="Equation.DSMT4" ShapeID="_x0000_i1997" DrawAspect="Content" ObjectID="_1735645230" r:id="rId1807"/>
        </w:object>
      </w:r>
      <w:r w:rsidR="0035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 w:rsidR="003518B0" w:rsidRPr="003518B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3EC1C6F7">
          <v:shape id="_x0000_i1998" type="#_x0000_t75" style="width:9.5pt;height:12.25pt" o:ole="">
            <v:imagedata r:id="rId1808" o:title=""/>
          </v:shape>
          <o:OLEObject Type="Embed" ProgID="Equation.DSMT4" ShapeID="_x0000_i1998" DrawAspect="Content" ObjectID="_1735645231" r:id="rId1809"/>
        </w:object>
      </w:r>
      <w:r w:rsidR="003518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이 주어지면 </w:t>
      </w:r>
      <w:r w:rsidR="007775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한개 조 </w:t>
      </w:r>
      <w:r w:rsidR="007775A0" w:rsidRPr="007775A0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1980" w:dyaOrig="660" w14:anchorId="5FDE61C8">
          <v:shape id="_x0000_i1999" type="#_x0000_t75" style="width:99.15pt;height:34.65pt" o:ole="">
            <v:imagedata r:id="rId1810" o:title=""/>
          </v:shape>
          <o:OLEObject Type="Embed" ProgID="Equation.DSMT4" ShapeID="_x0000_i1999" DrawAspect="Content" ObjectID="_1735645232" r:id="rId1811"/>
        </w:object>
      </w:r>
      <w:r w:rsidR="007775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7775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식이 성립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B8498EF" w14:textId="2250BC98" w:rsidR="00A303F0" w:rsidRDefault="0037741E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7741E">
        <w:rPr>
          <w:rFonts w:ascii="KP CheongPong" w:eastAsia="KP CheongPong" w:hAnsi="KP CheongPong" w:cs="Batang"/>
          <w:color w:val="2A2B2E"/>
          <w:kern w:val="0"/>
          <w:position w:val="-124"/>
          <w:sz w:val="24"/>
          <w:szCs w:val="24"/>
          <w:lang w:eastAsia="ko-KR"/>
        </w:rPr>
        <w:object w:dxaOrig="8740" w:dyaOrig="2580" w14:anchorId="51B7AE10">
          <v:shape id="_x0000_i2000" type="#_x0000_t75" style="width:437.45pt;height:129.05pt" o:ole="">
            <v:imagedata r:id="rId1812" o:title=""/>
          </v:shape>
          <o:OLEObject Type="Embed" ProgID="Equation.DSMT4" ShapeID="_x0000_i2000" DrawAspect="Content" ObjectID="_1735645233" r:id="rId1813"/>
        </w:object>
      </w:r>
    </w:p>
    <w:p w14:paraId="6E4E3603" w14:textId="169FC949" w:rsidR="00F6040D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0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1498" w:rsidRPr="003518B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095ECF4">
          <v:shape id="_x0000_i2001" type="#_x0000_t75" style="width:8.85pt;height:12.25pt" o:ole="">
            <v:imagedata r:id="rId1794" o:title=""/>
          </v:shape>
          <o:OLEObject Type="Embed" ProgID="Equation.DSMT4" ShapeID="_x0000_i2001" DrawAspect="Content" ObjectID="_1735645234" r:id="rId181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관</w:t>
      </w:r>
      <w:r w:rsidR="004314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3149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1498" w:rsidRPr="0043149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40" w:dyaOrig="300" w14:anchorId="382F40C7">
          <v:shape id="_x0000_i2002" type="#_x0000_t75" style="width:86.95pt;height:14.95pt" o:ole="">
            <v:imagedata r:id="rId1815" o:title=""/>
          </v:shape>
          <o:OLEObject Type="Embed" ProgID="Equation.DSMT4" ShapeID="_x0000_i2002" DrawAspect="Content" ObjectID="_1735645235" r:id="rId1816"/>
        </w:object>
      </w:r>
      <w:r w:rsidR="004314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431498" w:rsidRPr="0043149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7BBA79C">
          <v:shape id="_x0000_i2003" type="#_x0000_t75" style="width:9.5pt;height:12.25pt" o:ole="">
            <v:imagedata r:id="rId1817" o:title=""/>
          </v:shape>
          <o:OLEObject Type="Embed" ProgID="Equation.DSMT4" ShapeID="_x0000_i2003" DrawAspect="Content" ObjectID="_1735645236" r:id="rId1818"/>
        </w:object>
      </w:r>
      <w:r w:rsidR="004314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앞의 두 표본관측값만 리용하였기때문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31498" w:rsidRPr="003518B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B691625">
          <v:shape id="_x0000_i2004" type="#_x0000_t75" style="width:8.85pt;height:12.25pt" o:ole="">
            <v:imagedata r:id="rId1794" o:title=""/>
          </v:shape>
          <o:OLEObject Type="Embed" ProgID="Equation.DSMT4" ShapeID="_x0000_i2004" DrawAspect="Content" ObjectID="_1735645237" r:id="rId181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4314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CB4ABC" w:rsidRPr="00CB4AB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99" w:dyaOrig="240" w14:anchorId="5C23C8F7">
          <v:shape id="_x0000_i2005" type="#_x0000_t75" style="width:23.75pt;height:12.25pt" o:ole="">
            <v:imagedata r:id="rId1820" o:title=""/>
          </v:shape>
          <o:OLEObject Type="Embed" ProgID="Equation.DSMT4" ShapeID="_x0000_i2005" DrawAspect="Content" ObjectID="_1735645238" r:id="rId1821"/>
        </w:object>
      </w:r>
      <w:r w:rsidR="00CB4A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주어진 다음 임의의 조 </w:t>
      </w:r>
      <w:r w:rsidR="00CB4ABC" w:rsidRPr="00CB4AB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20" w:dyaOrig="300" w14:anchorId="41632EA4">
          <v:shape id="_x0000_i2006" type="#_x0000_t75" style="width:106.65pt;height:14.95pt" o:ole="">
            <v:imagedata r:id="rId1822" o:title=""/>
          </v:shape>
          <o:OLEObject Type="Embed" ProgID="Equation.DSMT4" ShapeID="_x0000_i2006" DrawAspect="Content" ObjectID="_1735645239" r:id="rId1823"/>
        </w:object>
      </w:r>
      <w:r w:rsidR="00CB4A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0AF9B1EB" w14:textId="698E71C6" w:rsidR="00DC02FF" w:rsidRPr="00360256" w:rsidRDefault="00E7721E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7721E">
        <w:rPr>
          <w:rFonts w:ascii="KP CheongPong" w:eastAsia="KP CheongPong" w:hAnsi="KP CheongPong" w:cs="宋体"/>
          <w:color w:val="2A2B2E"/>
          <w:kern w:val="0"/>
          <w:position w:val="-136"/>
          <w:sz w:val="24"/>
          <w:szCs w:val="24"/>
          <w:lang w:eastAsia="ko-KR"/>
        </w:rPr>
        <w:object w:dxaOrig="4200" w:dyaOrig="2000" w14:anchorId="7225E1B1">
          <v:shape id="_x0000_i2007" type="#_x0000_t75" style="width:208.55pt;height:100.55pt" o:ole="">
            <v:imagedata r:id="rId1824" o:title=""/>
          </v:shape>
          <o:OLEObject Type="Embed" ProgID="Equation.DSMT4" ShapeID="_x0000_i2007" DrawAspect="Content" ObjectID="_1735645240" r:id="rId1825"/>
        </w:object>
      </w:r>
    </w:p>
    <w:p w14:paraId="497AF15F" w14:textId="34BCB4EE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976F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타 </w:t>
      </w:r>
      <w:r w:rsidR="00976F8C" w:rsidRPr="003518B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69149A2">
          <v:shape id="_x0000_i2008" type="#_x0000_t75" style="width:8.85pt;height:12.25pt" o:ole="">
            <v:imagedata r:id="rId1794" o:title=""/>
          </v:shape>
          <o:OLEObject Type="Embed" ProgID="Equation.DSMT4" ShapeID="_x0000_i2008" DrawAspect="Content" ObjectID="_1735645241" r:id="rId182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4A29" w:rsidRPr="003518B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3CE7745">
          <v:shape id="_x0000_i2009" type="#_x0000_t75" style="width:8.85pt;height:12.25pt" o:ole="">
            <v:imagedata r:id="rId1794" o:title=""/>
          </v:shape>
          <o:OLEObject Type="Embed" ProgID="Equation.DSMT4" ShapeID="_x0000_i2009" DrawAspect="Content" ObjectID="_1735645242" r:id="rId182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4A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계량 </w:t>
      </w:r>
      <w:r w:rsidR="00F54A29" w:rsidRPr="00F54A2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0044205">
          <v:shape id="_x0000_i2010" type="#_x0000_t75" style="width:9.5pt;height:12.25pt" o:ole="">
            <v:imagedata r:id="rId1828" o:title=""/>
          </v:shape>
          <o:OLEObject Type="Embed" ProgID="Equation.DSMT4" ShapeID="_x0000_i2010" DrawAspect="Content" ObjectID="_1735645243" r:id="rId1829"/>
        </w:object>
      </w:r>
      <w:r w:rsidR="00F54A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완전히 포함되여있지 않다는것을 의미한다.</w:t>
      </w:r>
    </w:p>
    <w:p w14:paraId="0C8AB317" w14:textId="6E5FD1BF" w:rsidR="00F6040D" w:rsidRPr="00360256" w:rsidRDefault="00667A2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29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8438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F70C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치있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잃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0C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타</w:t>
      </w:r>
      <w:r w:rsidR="003447D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내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려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0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관</w:t>
      </w:r>
      <w:r w:rsidR="003447D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E42B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보여주면 된다는것을 직관적으로 알수 있다.</w:t>
      </w:r>
      <w:r w:rsidR="004B7D0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B7D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줄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052A36" w14:textId="1CFB2E16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5.1 </w:t>
      </w:r>
      <w:r w:rsidR="00B92516" w:rsidRPr="00B925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3FA67BA">
          <v:shape id="_x0000_i2011" type="#_x0000_t75" style="width:50.25pt;height:14.95pt" o:ole="">
            <v:imagedata r:id="rId1830" o:title=""/>
          </v:shape>
          <o:OLEObject Type="Embed" ProgID="Equation.DSMT4" ShapeID="_x0000_i2011" DrawAspect="Content" ObjectID="_1735645244" r:id="rId1831"/>
        </w:object>
      </w:r>
      <w:r w:rsidR="00B925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분포함수가 </w:t>
      </w:r>
      <w:r w:rsidR="00B92516" w:rsidRPr="00B925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6EE9A982">
          <v:shape id="_x0000_i2012" type="#_x0000_t75" style="width:34.65pt;height:14.95pt" o:ole="">
            <v:imagedata r:id="rId1832" o:title=""/>
          </v:shape>
          <o:OLEObject Type="Embed" ProgID="Equation.DSMT4" ShapeID="_x0000_i2012" DrawAspect="Content" ObjectID="_1735645245" r:id="rId1833"/>
        </w:object>
      </w:r>
      <w:r w:rsidR="00B925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25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B925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 w:rsidR="00B9251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9251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통계량 </w:t>
      </w:r>
      <w:r w:rsidR="00B92516" w:rsidRPr="0080490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53A85BB5">
          <v:shape id="_x0000_i2013" type="#_x0000_t75" style="width:85.6pt;height:14.95pt" o:ole="">
            <v:imagedata r:id="rId1760" o:title=""/>
          </v:shape>
          <o:OLEObject Type="Embed" ProgID="Equation.DSMT4" ShapeID="_x0000_i2013" DrawAspect="Content" ObjectID="_1735645246" r:id="rId1834"/>
        </w:object>
      </w:r>
      <w:r w:rsidR="00B925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B92516" w:rsidRPr="00B9251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75FFA0BF">
          <v:shape id="_x0000_i2014" type="#_x0000_t75" style="width:9.5pt;height:12.25pt" o:ole="">
            <v:imagedata r:id="rId1835" o:title=""/>
          </v:shape>
          <o:OLEObject Type="Embed" ProgID="Equation.DSMT4" ShapeID="_x0000_i2014" DrawAspect="Content" ObjectID="_1735645247" r:id="rId1836"/>
        </w:object>
      </w:r>
      <w:r w:rsidR="00B925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값이 결정된 다음 </w:t>
      </w:r>
      <w:r w:rsidR="00B92516" w:rsidRPr="00B925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B365EDF">
          <v:shape id="_x0000_i2015" type="#_x0000_t75" style="width:50.25pt;height:14.95pt" o:ole="">
            <v:imagedata r:id="rId1830" o:title=""/>
          </v:shape>
          <o:OLEObject Type="Embed" ProgID="Equation.DSMT4" ShapeID="_x0000_i2015" DrawAspect="Content" ObjectID="_1735645248" r:id="rId1837"/>
        </w:object>
      </w:r>
      <w:r w:rsidR="00B925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조건부분포가 </w:t>
      </w:r>
      <w:r w:rsidR="00B92516" w:rsidRPr="00B9251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7D160B9">
          <v:shape id="_x0000_i2016" type="#_x0000_t75" style="width:8.85pt;height:12.25pt" o:ole="">
            <v:imagedata r:id="rId1838" o:title=""/>
          </v:shape>
          <o:OLEObject Type="Embed" ProgID="Equation.DSMT4" ShapeID="_x0000_i2016" DrawAspect="Content" ObjectID="_1735645249" r:id="rId1839"/>
        </w:object>
      </w:r>
      <w:r w:rsidR="00B925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무관계할 때 </w:t>
      </w:r>
      <w:r w:rsidR="00B92516" w:rsidRPr="00B92516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충분통계량</w:t>
      </w:r>
      <w:r w:rsidR="00B925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부른다.</w:t>
      </w:r>
    </w:p>
    <w:p w14:paraId="21311D94" w14:textId="7C4E4CE5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5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7A20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 w:rsidR="007A20AD" w:rsidRPr="007A20A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F35B6AD">
          <v:shape id="_x0000_i2017" type="#_x0000_t75" style="width:8.85pt;height:12.25pt" o:ole="">
            <v:imagedata r:id="rId1840" o:title=""/>
          </v:shape>
          <o:OLEObject Type="Embed" ProgID="Equation.DSMT4" ShapeID="_x0000_i2017" DrawAspect="Content" ObjectID="_1735645250" r:id="rId1841"/>
        </w:object>
      </w:r>
      <w:r w:rsidR="007A20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일수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차원일수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6212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며</w:t>
      </w:r>
      <w:r w:rsidR="007A20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0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0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</w:t>
      </w:r>
      <w:r w:rsidR="00FF7E3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밀도함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</w:t>
      </w:r>
      <w:r w:rsidR="00E125A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낼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D8D5B9" w14:textId="2E72264B" w:rsidR="008513FF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3 </w:t>
      </w:r>
      <w:r w:rsidR="0042357A" w:rsidRPr="00B925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E542FAE">
          <v:shape id="_x0000_i2018" type="#_x0000_t75" style="width:50.25pt;height:14.95pt" o:ole="">
            <v:imagedata r:id="rId1830" o:title=""/>
          </v:shape>
          <o:OLEObject Type="Embed" ProgID="Equation.DSMT4" ShapeID="_x0000_i2018" DrawAspect="Content" ObjectID="_1735645251" r:id="rId1842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357A" w:rsidRPr="0042357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1AD4C1EC">
          <v:shape id="_x0000_i2019" type="#_x0000_t75" style="width:34.65pt;height:14.95pt" o:ole="">
            <v:imagedata r:id="rId1843" o:title=""/>
          </v:shape>
          <o:OLEObject Type="Embed" ProgID="Equation.DSMT4" ShapeID="_x0000_i2019" DrawAspect="Content" ObjectID="_1735645252" r:id="rId1844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35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얻은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357A" w:rsidRPr="0042357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7C8CE0FC">
          <v:shape id="_x0000_i2020" type="#_x0000_t75" style="width:27.15pt;height:12.25pt" o:ole="">
            <v:imagedata r:id="rId1845" o:title=""/>
          </v:shape>
          <o:OLEObject Type="Embed" ProgID="Equation.DSMT4" ShapeID="_x0000_i2020" DrawAspect="Content" ObjectID="_1735645253" r:id="rId1846"/>
        </w:object>
      </w:r>
      <w:r w:rsidR="004235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42357A" w:rsidRPr="0042357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60" w:dyaOrig="300" w14:anchorId="4F43DB90">
          <v:shape id="_x0000_i2021" type="#_x0000_t75" style="width:63.85pt;height:14.95pt" o:ole="">
            <v:imagedata r:id="rId1847" o:title=""/>
          </v:shape>
          <o:OLEObject Type="Embed" ProgID="Equation.DSMT4" ShapeID="_x0000_i2021" DrawAspect="Content" ObjectID="_1735645254" r:id="rId1848"/>
        </w:object>
      </w:r>
      <w:r w:rsidR="004235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42357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35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변환 </w:t>
      </w:r>
      <w:r w:rsidR="0042357A" w:rsidRPr="0042357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340" w:dyaOrig="300" w14:anchorId="295EB27A">
          <v:shape id="_x0000_i2022" type="#_x0000_t75" style="width:167.1pt;height:14.95pt" o:ole="">
            <v:imagedata r:id="rId1849" o:title=""/>
          </v:shape>
          <o:OLEObject Type="Embed" ProgID="Equation.DSMT4" ShapeID="_x0000_i2022" DrawAspect="Content" ObjectID="_1735645255" r:id="rId1850"/>
        </w:object>
      </w:r>
      <w:r w:rsidR="004235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실시할 때 그 야코비행렬식</w:t>
      </w:r>
      <w:r w:rsidR="00387D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387D5D" w:rsidRPr="00387D5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810981F">
          <v:shape id="_x0000_i2023" type="#_x0000_t75" style="width:8.85pt;height:9.5pt" o:ole="">
            <v:imagedata r:id="rId1851" o:title=""/>
          </v:shape>
          <o:OLEObject Type="Embed" ProgID="Equation.DSMT4" ShapeID="_x0000_i2023" DrawAspect="Content" ObjectID="_1735645256" r:id="rId1852"/>
        </w:object>
      </w:r>
      <w:r w:rsidR="00387D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387D5D" w:rsidRPr="00387D5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00" w:dyaOrig="300" w14:anchorId="2B4BE29B">
          <v:shape id="_x0000_i2024" type="#_x0000_t75" style="width:64.55pt;height:14.95pt" o:ole="">
            <v:imagedata r:id="rId1853" o:title=""/>
          </v:shape>
          <o:OLEObject Type="Embed" ProgID="Equation.DSMT4" ShapeID="_x0000_i2024" DrawAspect="Content" ObjectID="_1735645257" r:id="rId1854"/>
        </w:object>
      </w:r>
      <w:r w:rsidR="00387D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C01C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E8F072A" w14:textId="688A37D5" w:rsidR="00387D5D" w:rsidRDefault="006667B6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667B6">
        <w:rPr>
          <w:rFonts w:ascii="KP CheongPong" w:eastAsia="KP CheongPong" w:hAnsi="KP CheongPong" w:cs="Batang"/>
          <w:color w:val="2A2B2E"/>
          <w:kern w:val="0"/>
          <w:position w:val="-112"/>
          <w:sz w:val="24"/>
          <w:szCs w:val="24"/>
          <w:lang w:eastAsia="ko-KR"/>
        </w:rPr>
        <w:object w:dxaOrig="7900" w:dyaOrig="2340" w14:anchorId="173BCD87">
          <v:shape id="_x0000_i2025" type="#_x0000_t75" style="width:395.3pt;height:117.5pt" o:ole="">
            <v:imagedata r:id="rId1855" o:title=""/>
          </v:shape>
          <o:OLEObject Type="Embed" ProgID="Equation.DSMT4" ShapeID="_x0000_i2025" DrawAspect="Content" ObjectID="_1735645258" r:id="rId1856"/>
        </w:object>
      </w:r>
    </w:p>
    <w:p w14:paraId="57F2CCF3" w14:textId="155268D6" w:rsidR="008513FF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</w:t>
      </w:r>
      <w:r w:rsidR="00F34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DC0C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C0C5F" w:rsidRPr="00DC0C5F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120" w:dyaOrig="340" w14:anchorId="556FD660">
          <v:shape id="_x0000_i2026" type="#_x0000_t75" style="width:106.65pt;height:15.6pt" o:ole="">
            <v:imagedata r:id="rId1857" o:title=""/>
          </v:shape>
          <o:OLEObject Type="Embed" ProgID="Equation.DSMT4" ShapeID="_x0000_i2026" DrawAspect="Content" ObjectID="_1735645259" r:id="rId185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538CFF1" w14:textId="03D67140" w:rsidR="006E769A" w:rsidRDefault="006E769A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6E769A">
        <w:rPr>
          <w:rFonts w:ascii="KP CheongPong" w:eastAsia="KP CheongPong" w:hAnsi="KP CheongPong" w:cs="Batang"/>
          <w:color w:val="2A2B2E"/>
          <w:kern w:val="0"/>
          <w:position w:val="-126"/>
          <w:sz w:val="24"/>
          <w:szCs w:val="24"/>
          <w:lang w:eastAsia="ko-KR"/>
        </w:rPr>
        <w:object w:dxaOrig="7380" w:dyaOrig="2680" w14:anchorId="4DC3B24C">
          <v:shape id="_x0000_i2027" type="#_x0000_t75" style="width:369.5pt;height:135.15pt" o:ole="">
            <v:imagedata r:id="rId1859" o:title=""/>
          </v:shape>
          <o:OLEObject Type="Embed" ProgID="Equation.DSMT4" ShapeID="_x0000_i2027" DrawAspect="Content" ObjectID="_1735645260" r:id="rId1860"/>
        </w:object>
      </w:r>
    </w:p>
    <w:p w14:paraId="5F3F4974" w14:textId="7EFD21F1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2EF7" w:rsidRPr="00042EF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7705F36">
          <v:shape id="_x0000_i2028" type="#_x0000_t75" style="width:12.25pt;height:12.25pt" o:ole="">
            <v:imagedata r:id="rId1861" o:title=""/>
          </v:shape>
          <o:OLEObject Type="Embed" ProgID="Equation.DSMT4" ShapeID="_x0000_i2028" DrawAspect="Content" ObjectID="_1735645261" r:id="rId186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관</w:t>
      </w:r>
      <w:r w:rsidR="00042E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2EF7" w:rsidRPr="00042EF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4E7674F">
          <v:shape id="_x0000_i2029" type="#_x0000_t75" style="width:9.5pt;height:12.25pt" o:ole="">
            <v:imagedata r:id="rId1863" o:title=""/>
          </v:shape>
          <o:OLEObject Type="Embed" ProgID="Equation.DSMT4" ShapeID="_x0000_i2029" DrawAspect="Content" ObjectID="_1735645262" r:id="rId186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2EF7" w:rsidRPr="00042EF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21FDB72">
          <v:shape id="_x0000_i2030" type="#_x0000_t75" style="width:12.25pt;height:12.25pt" o:ole="">
            <v:imagedata r:id="rId1861" o:title=""/>
          </v:shape>
          <o:OLEObject Type="Embed" ProgID="Equation.DSMT4" ShapeID="_x0000_i2030" DrawAspect="Content" ObjectID="_1735645263" r:id="rId1865"/>
        </w:object>
      </w:r>
      <w:r w:rsidR="00042E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</w:t>
      </w:r>
      <w:r w:rsidR="00042E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라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F1D85C" w14:textId="6DA9570A" w:rsidR="00F6040D" w:rsidRPr="00360256" w:rsidRDefault="00F6040D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5" w:name="_Toc124886566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5.2</w:t>
      </w:r>
      <w:r w:rsidR="00793C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042E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정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</w:t>
      </w:r>
      <w:bookmarkEnd w:id="25"/>
    </w:p>
    <w:p w14:paraId="6E060681" w14:textId="3E8452F8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75FCC" w:rsidRPr="007B58A5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충분성준칙</w:t>
      </w:r>
      <w:r w:rsidR="00075F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는 </w:t>
      </w:r>
      <w:r w:rsidR="00F806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806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06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47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추론</w:t>
      </w:r>
      <w:r w:rsidR="00075F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소화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075F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75F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B53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의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5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6B53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충분한가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6B53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370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4077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</w:t>
      </w:r>
      <w:r w:rsidR="006B53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어렵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F66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행</w:t>
      </w:r>
      <w:r w:rsidR="003F66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0FC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자</w:t>
      </w:r>
      <w:r w:rsidR="00F70F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네이만(</w:t>
      </w:r>
      <w:r w:rsidR="00F70FC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Neyman)</w:t>
      </w:r>
      <w:r w:rsidR="00F70F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제시한 인자분해정리를 리용하여 </w:t>
      </w:r>
      <w:r w:rsidR="003F66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</w:t>
      </w:r>
      <w:r w:rsidR="00F70F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히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0F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충분한가를 검증할수 있다.</w:t>
      </w:r>
      <w:r w:rsidR="00F70F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0F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편리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14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</w:t>
      </w:r>
      <w:r w:rsidR="00C97D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형</w:t>
      </w:r>
      <w:r w:rsidR="00C23A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용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</w:t>
      </w:r>
      <w:r w:rsidR="00C23A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C23AD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확률함수</w:t>
      </w:r>
      <w:r w:rsidR="00C23A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도입하겠다.</w:t>
      </w:r>
      <w:r w:rsidR="00C23AD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우연량 </w:t>
      </w:r>
      <w:r w:rsidR="00C23ADC" w:rsidRPr="00C23ADC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049FC9D6">
          <v:shape id="_x0000_i2031" type="#_x0000_t75" style="width:12.25pt;height:12.25pt" o:ole="">
            <v:imagedata r:id="rId1866" o:title=""/>
          </v:shape>
          <o:OLEObject Type="Embed" ProgID="Equation.DSMT4" ShapeID="_x0000_i2031" DrawAspect="Content" ObjectID="_1735645264" r:id="rId1867"/>
        </w:object>
      </w:r>
      <w:r w:rsidR="00C23AD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확률함수 </w:t>
      </w:r>
      <w:r w:rsidR="00C23ADC" w:rsidRPr="00C23AD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7521C199">
          <v:shape id="_x0000_i2032" type="#_x0000_t75" style="width:23.1pt;height:14.95pt" o:ole="">
            <v:imagedata r:id="rId1868" o:title=""/>
          </v:shape>
          <o:OLEObject Type="Embed" ProgID="Equation.DSMT4" ShapeID="_x0000_i2032" DrawAspect="Content" ObjectID="_1735645265" r:id="rId1869"/>
        </w:object>
      </w:r>
      <w:r w:rsidR="00C23AD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련속인 경우에는</w:t>
      </w:r>
      <w:r w:rsidR="00C23ADC" w:rsidRPr="00C23ADC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FC02004">
          <v:shape id="_x0000_i2033" type="#_x0000_t75" style="width:12.25pt;height:12.25pt" o:ole="">
            <v:imagedata r:id="rId1870" o:title=""/>
          </v:shape>
          <o:OLEObject Type="Embed" ProgID="Equation.DSMT4" ShapeID="_x0000_i2033" DrawAspect="Content" ObjectID="_1735645266" r:id="rId1871"/>
        </w:object>
      </w:r>
      <w:r w:rsidR="00C23AD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확률밀도함수, 리산인 경우에는 확률분포렬을 나타낸다.</w:t>
      </w:r>
      <w:r w:rsidR="00C23A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752AFC8" w14:textId="77777777" w:rsidR="0025743B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5.1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</w:t>
      </w:r>
      <w:r w:rsidR="007C3B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7C3BA1" w:rsidRPr="007C3BA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2C1FE2E2">
          <v:shape id="_x0000_i2034" type="#_x0000_t75" style="width:31.25pt;height:14.95pt" o:ole="">
            <v:imagedata r:id="rId1872" o:title=""/>
          </v:shape>
          <o:OLEObject Type="Embed" ProgID="Equation.DSMT4" ShapeID="_x0000_i2034" DrawAspect="Content" ObjectID="_1735645267" r:id="rId1873"/>
        </w:object>
      </w:r>
      <w:r w:rsidR="007C3B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그 모집단으로부터 표본 </w:t>
      </w:r>
      <w:r w:rsidR="007C3BA1" w:rsidRPr="007C3BA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28525F0">
          <v:shape id="_x0000_i2035" type="#_x0000_t75" style="width:50.25pt;height:14.95pt" o:ole="">
            <v:imagedata r:id="rId1874" o:title=""/>
          </v:shape>
          <o:OLEObject Type="Embed" ProgID="Equation.DSMT4" ShapeID="_x0000_i2035" DrawAspect="Content" ObjectID="_1735645268" r:id="rId1875"/>
        </w:object>
      </w:r>
      <w:r w:rsidR="007C3B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발취되였다고 하자.</w:t>
      </w:r>
      <w:r w:rsidR="007C3BA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3B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 w:rsidR="007C3BA1" w:rsidRPr="0080490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5DCBFC58">
          <v:shape id="_x0000_i2036" type="#_x0000_t75" style="width:85.6pt;height:14.95pt" o:ole="">
            <v:imagedata r:id="rId1760" o:title=""/>
          </v:shape>
          <o:OLEObject Type="Embed" ProgID="Equation.DSMT4" ShapeID="_x0000_i2036" DrawAspect="Content" ObjectID="_1735645269" r:id="rId1876"/>
        </w:object>
      </w:r>
      <w:r w:rsidR="007C3BA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7C3BA1" w:rsidRPr="007C3BA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38057DE3">
          <v:shape id="_x0000_i2037" type="#_x0000_t75" style="width:9.5pt;height:12.25pt" o:ole="">
            <v:imagedata r:id="rId1877" o:title=""/>
          </v:shape>
          <o:OLEObject Type="Embed" ProgID="Equation.DSMT4" ShapeID="_x0000_i2037" DrawAspect="Content" ObjectID="_1735645270" r:id="rId1878"/>
        </w:object>
      </w:r>
      <w:r w:rsidR="007C3B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7C3BA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7C3BA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일수도 있고 다차원일수도 있다</w:t>
      </w:r>
      <w:r w:rsidR="007C3BA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574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충분통계량이기 위한 필요충분조건은 두개의 함수 </w:t>
      </w:r>
      <w:r w:rsidR="0025743B" w:rsidRPr="002574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20" w:dyaOrig="300" w14:anchorId="65D151E6">
          <v:shape id="_x0000_i2038" type="#_x0000_t75" style="width:100.55pt;height:14.95pt" o:ole="">
            <v:imagedata r:id="rId1879" o:title=""/>
          </v:shape>
          <o:OLEObject Type="Embed" ProgID="Equation.DSMT4" ShapeID="_x0000_i2038" DrawAspect="Content" ObjectID="_1735645271" r:id="rId1880"/>
        </w:object>
      </w:r>
      <w:r w:rsidR="002574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존재하여 임의의 </w:t>
      </w:r>
      <w:r w:rsidR="0025743B" w:rsidRPr="0025743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1F5BB0A">
          <v:shape id="_x0000_i2039" type="#_x0000_t75" style="width:8.85pt;height:12.25pt" o:ole="">
            <v:imagedata r:id="rId1881" o:title=""/>
          </v:shape>
          <o:OLEObject Type="Embed" ProgID="Equation.DSMT4" ShapeID="_x0000_i2039" DrawAspect="Content" ObjectID="_1735645272" r:id="rId1882"/>
        </w:object>
      </w:r>
      <w:r w:rsidR="002574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관측값 </w:t>
      </w:r>
      <w:r w:rsidR="0025743B" w:rsidRPr="002574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111494E">
          <v:shape id="_x0000_i2040" type="#_x0000_t75" style="width:50.25pt;height:14.95pt" o:ole="">
            <v:imagedata r:id="rId1883" o:title=""/>
          </v:shape>
          <o:OLEObject Type="Embed" ProgID="Equation.DSMT4" ShapeID="_x0000_i2040" DrawAspect="Content" ObjectID="_1735645273" r:id="rId1884"/>
        </w:object>
      </w:r>
      <w:r w:rsidR="0025743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3ADCD12A" w14:textId="0FE358AF" w:rsidR="0025743B" w:rsidRDefault="0025743B" w:rsidP="005F3873">
      <w:pPr>
        <w:pStyle w:val="MTDisplayEquation"/>
        <w:topLinePunct/>
      </w:pPr>
      <w:r>
        <w:tab/>
      </w:r>
      <w:r w:rsidRPr="0025743B">
        <w:rPr>
          <w:position w:val="-10"/>
        </w:rPr>
        <w:object w:dxaOrig="4940" w:dyaOrig="300" w14:anchorId="63EDEF44">
          <v:shape id="_x0000_i2041" type="#_x0000_t75" style="width:246.55pt;height:14.95pt" o:ole="">
            <v:imagedata r:id="rId1885" o:title=""/>
          </v:shape>
          <o:OLEObject Type="Embed" ProgID="Equation.DSMT4" ShapeID="_x0000_i2041" DrawAspect="Content" ObjectID="_1735645274" r:id="rId18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C4133B0" w14:textId="028AFC15" w:rsidR="00F6040D" w:rsidRPr="00360256" w:rsidRDefault="0025743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하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2574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4442BF5C">
          <v:shape id="_x0000_i2042" type="#_x0000_t75" style="width:28.55pt;height:14.95pt" o:ole="">
            <v:imagedata r:id="rId1887" o:title=""/>
          </v:shape>
          <o:OLEObject Type="Embed" ProgID="Equation.DSMT4" ShapeID="_x0000_i2042" DrawAspect="Content" ObjectID="_1735645275" r:id="rId1888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5743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1CC27812">
          <v:shape id="_x0000_i2043" type="#_x0000_t75" style="width:9.5pt;height:12.25pt" o:ole="">
            <v:imagedata r:id="rId1889" o:title=""/>
          </v:shape>
          <o:OLEObject Type="Embed" ProgID="Equation.DSMT4" ShapeID="_x0000_i2043" DrawAspect="Content" ObjectID="_1735645276" r:id="rId1890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D32C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023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232D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방식으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한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68C5F1" w14:textId="1A243A27" w:rsidR="00F6040D" w:rsidRPr="00360256" w:rsidRDefault="002850D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하지 않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20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850D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700" w:dyaOrig="300" w14:anchorId="7DAE7BCB">
          <v:shape id="_x0000_i2044" type="#_x0000_t75" style="width:235.7pt;height:14.95pt" o:ole="">
            <v:imagedata r:id="rId1891" o:title=""/>
          </v:shape>
          <o:OLEObject Type="Embed" ProgID="Equation.DSMT4" ShapeID="_x0000_i2044" DrawAspect="Content" ObjectID="_1735645277" r:id="rId18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6A3884" w14:textId="7E765641" w:rsidR="00F6040D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하자.</w:t>
      </w:r>
      <w:r w:rsidR="00C62E0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2E02" w:rsidRPr="00C62E02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1BF2847E">
          <v:shape id="_x0000_i2045" type="#_x0000_t75" style="width:9.5pt;height:12.25pt" o:ole="">
            <v:imagedata r:id="rId1893" o:title=""/>
          </v:shape>
          <o:OLEObject Type="Embed" ProgID="Equation.DSMT4" ShapeID="_x0000_i2045" DrawAspect="Content" ObjectID="_1735645278" r:id="rId1894"/>
        </w:objec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충분통계량이라고 하면 </w:t>
      </w:r>
      <w:r w:rsidR="00C62E02" w:rsidRPr="00C62E0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4ABCEA56">
          <v:shape id="_x0000_i2046" type="#_x0000_t75" style="width:23.1pt;height:12.25pt" o:ole="">
            <v:imagedata r:id="rId1895" o:title=""/>
          </v:shape>
          <o:OLEObject Type="Embed" ProgID="Equation.DSMT4" ShapeID="_x0000_i2046" DrawAspect="Content" ObjectID="_1735645279" r:id="rId1896"/>
        </w:objec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C62E02" w:rsidRPr="00C62E0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340" w:dyaOrig="300" w14:anchorId="5503D91A">
          <v:shape id="_x0000_i2047" type="#_x0000_t75" style="width:167.1pt;height:14.95pt" o:ole="">
            <v:imagedata r:id="rId1897" o:title=""/>
          </v:shape>
          <o:OLEObject Type="Embed" ProgID="Equation.DSMT4" ShapeID="_x0000_i2047" DrawAspect="Content" ObjectID="_1735645280" r:id="rId1898"/>
        </w:objec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C62E02" w:rsidRPr="00C62E0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09C2B57">
          <v:shape id="_x0000_i2048" type="#_x0000_t75" style="width:8.85pt;height:12.25pt" o:ole="">
            <v:imagedata r:id="rId1899" o:title=""/>
          </v:shape>
          <o:OLEObject Type="Embed" ProgID="Equation.DSMT4" ShapeID="_x0000_i2048" DrawAspect="Content" ObjectID="_1735645281" r:id="rId1900"/>
        </w:objec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무관계하다.</w:t>
      </w:r>
      <w:r w:rsidR="00C62E0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을 </w:t>
      </w:r>
      <w:r w:rsidR="00C62E02" w:rsidRPr="00C62E0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59" w:dyaOrig="300" w14:anchorId="394DEBA7">
          <v:shape id="_x0000_i2049" type="#_x0000_t75" style="width:67.9pt;height:14.95pt" o:ole="">
            <v:imagedata r:id="rId1901" o:title=""/>
          </v:shape>
          <o:OLEObject Type="Embed" ProgID="Equation.DSMT4" ShapeID="_x0000_i2049" DrawAspect="Content" ObjectID="_1735645282" r:id="rId1902"/>
        </w:object>
      </w:r>
      <w:r w:rsidR="00C62E0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C62E02" w:rsidRPr="00C62E0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0FE461AC">
          <v:shape id="_x0000_i2050" type="#_x0000_t75" style="width:23.75pt;height:14.95pt" o:ole="">
            <v:imagedata r:id="rId1903" o:title=""/>
          </v:shape>
          <o:OLEObject Type="Embed" ProgID="Equation.DSMT4" ShapeID="_x0000_i2050" DrawAspect="Content" ObjectID="_1735645283" r:id="rId1904"/>
        </w:objec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고 </w:t>
      </w:r>
      <w:r w:rsidR="00C62E02" w:rsidRPr="00C62E0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20" w:dyaOrig="300" w14:anchorId="190BB629">
          <v:shape id="_x0000_i2051" type="#_x0000_t75" style="width:91.7pt;height:14.95pt" o:ole="">
            <v:imagedata r:id="rId1905" o:title=""/>
          </v:shape>
          <o:OLEObject Type="Embed" ProgID="Equation.DSMT4" ShapeID="_x0000_i2051" DrawAspect="Content" ObjectID="_1735645284" r:id="rId1906"/>
        </w:objec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C62E02" w:rsidRPr="00C62E0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7DA172EF">
          <v:shape id="_x0000_i2052" type="#_x0000_t75" style="width:40.75pt;height:14.95pt" o:ole="">
            <v:imagedata r:id="rId1907" o:title=""/>
          </v:shape>
          <o:OLEObject Type="Embed" ProgID="Equation.DSMT4" ShapeID="_x0000_i2052" DrawAspect="Content" ObjectID="_1735645285" r:id="rId1908"/>
        </w:objec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C62E02" w:rsidRPr="00C62E0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60" w:dyaOrig="300" w14:anchorId="75CEF03D">
          <v:shape id="_x0000_i2053" type="#_x0000_t75" style="width:171.85pt;height:14.95pt" o:ole="">
            <v:imagedata r:id="rId1909" o:title=""/>
          </v:shape>
          <o:OLEObject Type="Embed" ProgID="Equation.DSMT4" ShapeID="_x0000_i2053" DrawAspect="Content" ObjectID="_1735645286" r:id="rId1910"/>
        </w:objec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C62E0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62E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하여 </w:t>
      </w:r>
    </w:p>
    <w:p w14:paraId="1CD7EA5C" w14:textId="7DFB6BF8" w:rsidR="00C62E02" w:rsidRPr="00360256" w:rsidRDefault="00C62E02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C62E02">
        <w:rPr>
          <w:rFonts w:ascii="KP CheongPong" w:eastAsia="KP CheongPong" w:hAnsi="KP CheongPong" w:cs="宋体"/>
          <w:color w:val="2A2B2E"/>
          <w:kern w:val="0"/>
          <w:position w:val="-42"/>
          <w:sz w:val="24"/>
          <w:szCs w:val="24"/>
          <w:lang w:eastAsia="ko-KR"/>
        </w:rPr>
        <w:object w:dxaOrig="7280" w:dyaOrig="940" w14:anchorId="4680128D">
          <v:shape id="_x0000_i2054" type="#_x0000_t75" style="width:361.35pt;height:48.25pt" o:ole="">
            <v:imagedata r:id="rId1911" o:title=""/>
          </v:shape>
          <o:OLEObject Type="Embed" ProgID="Equation.DSMT4" ShapeID="_x0000_i2054" DrawAspect="Content" ObjectID="_1735645287" r:id="rId1912"/>
        </w:object>
      </w:r>
    </w:p>
    <w:p w14:paraId="141A6C28" w14:textId="0F41B591" w:rsidR="00F6040D" w:rsidRDefault="00C62E0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여기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C62E0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0" w:dyaOrig="300" w14:anchorId="1DFC638D">
          <v:shape id="_x0000_i2055" type="#_x0000_t75" style="width:84.25pt;height:14.95pt" o:ole="">
            <v:imagedata r:id="rId1913" o:title=""/>
          </v:shape>
          <o:OLEObject Type="Embed" ProgID="Equation.DSMT4" ShapeID="_x0000_i2055" DrawAspect="Content" ObjectID="_1735645288" r:id="rId19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C62E0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980" w:dyaOrig="300" w14:anchorId="1170AE67">
          <v:shape id="_x0000_i2056" type="#_x0000_t75" style="width:200.4pt;height:14.95pt" o:ole="">
            <v:imagedata r:id="rId1915" o:title=""/>
          </v:shape>
          <o:OLEObject Type="Embed" ProgID="Equation.DSMT4" ShapeID="_x0000_i2056" DrawAspect="Content" ObjectID="_1735645289" r:id="rId19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C62E0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A80D96B">
          <v:shape id="_x0000_i2057" type="#_x0000_t75" style="width:8.85pt;height:12.25pt" o:ole="">
            <v:imagedata r:id="rId1899" o:title=""/>
          </v:shape>
          <o:OLEObject Type="Embed" ProgID="Equation.DSMT4" ShapeID="_x0000_i2057" DrawAspect="Content" ObjectID="_1735645290" r:id="rId19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무관계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F71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필요성이 증명되였다.</w:t>
      </w:r>
    </w:p>
    <w:p w14:paraId="66DF3E36" w14:textId="3A0E8E01" w:rsidR="00DF7157" w:rsidRDefault="00DF715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계속하여 충분성을 증명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B6AA09E" w14:textId="45A88DF6" w:rsidR="00F82CB4" w:rsidRPr="00360256" w:rsidRDefault="00F82CB4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82CB4">
        <w:rPr>
          <w:rFonts w:ascii="KP CheongPong" w:eastAsia="KP CheongPong" w:hAnsi="KP CheongPong" w:cs="宋体"/>
          <w:color w:val="2A2B2E"/>
          <w:kern w:val="0"/>
          <w:position w:val="-46"/>
          <w:sz w:val="24"/>
          <w:szCs w:val="24"/>
          <w:lang w:eastAsia="ko-KR"/>
        </w:rPr>
        <w:object w:dxaOrig="6000" w:dyaOrig="1020" w14:anchorId="527A9C8D">
          <v:shape id="_x0000_i2058" type="#_x0000_t75" style="width:300.25pt;height:50.25pt" o:ole="">
            <v:imagedata r:id="rId1918" o:title=""/>
          </v:shape>
          <o:OLEObject Type="Embed" ProgID="Equation.DSMT4" ShapeID="_x0000_i2058" DrawAspect="Content" ObjectID="_1735645291" r:id="rId1919"/>
        </w:object>
      </w:r>
    </w:p>
    <w:p w14:paraId="54B3FC9E" w14:textId="0529F0EE" w:rsidR="00F82CB4" w:rsidRPr="00360256" w:rsidRDefault="00F82CB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임의의 </w:t>
      </w:r>
      <w:r w:rsidRPr="00F82CB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4FC241D0">
          <v:shape id="_x0000_i2059" type="#_x0000_t75" style="width:80.85pt;height:14.95pt" o:ole="">
            <v:imagedata r:id="rId1920" o:title=""/>
          </v:shape>
          <o:OLEObject Type="Embed" ProgID="Equation.DSMT4" ShapeID="_x0000_i2059" DrawAspect="Content" ObjectID="_1735645292" r:id="rId19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F82CB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432B5B3B">
          <v:shape id="_x0000_i2060" type="#_x0000_t75" style="width:6.8pt;height:12.25pt" o:ole="">
            <v:imagedata r:id="rId1922" o:title=""/>
          </v:shape>
          <o:OLEObject Type="Embed" ProgID="Equation.DSMT4" ShapeID="_x0000_i2060" DrawAspect="Content" ObjectID="_1735645293" r:id="rId19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F82CB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605A9658">
          <v:shape id="_x0000_i2061" type="#_x0000_t75" style="width:40.75pt;height:14.95pt" o:ole="">
            <v:imagedata r:id="rId1924" o:title=""/>
          </v:shape>
          <o:OLEObject Type="Embed" ProgID="Equation.DSMT4" ShapeID="_x0000_i2061" DrawAspect="Content" ObjectID="_1735645294" r:id="rId19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만족되고 </w:t>
      </w:r>
    </w:p>
    <w:p w14:paraId="6468E6DB" w14:textId="3278EC76" w:rsidR="00F6040D" w:rsidRPr="00360256" w:rsidRDefault="007548EB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548EB">
        <w:rPr>
          <w:position w:val="-122"/>
        </w:rPr>
        <w:object w:dxaOrig="7400" w:dyaOrig="2120" w14:anchorId="2DC04D1B">
          <v:shape id="_x0000_i2062" type="#_x0000_t75" style="width:370.2pt;height:105.95pt" o:ole="">
            <v:imagedata r:id="rId1926" o:title=""/>
          </v:shape>
          <o:OLEObject Type="Embed" ProgID="Equation.DSMT4" ShapeID="_x0000_i2062" DrawAspect="Content" ObjectID="_1735645295" r:id="rId1927"/>
        </w:object>
      </w:r>
    </w:p>
    <w:p w14:paraId="276D410B" w14:textId="2ADE5934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2CB4" w:rsidRPr="00C62E0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0DB7F25">
          <v:shape id="_x0000_i2063" type="#_x0000_t75" style="width:8.85pt;height:12.25pt" o:ole="">
            <v:imagedata r:id="rId1899" o:title=""/>
          </v:shape>
          <o:OLEObject Type="Embed" ProgID="Equation.DSMT4" ShapeID="_x0000_i2063" DrawAspect="Content" ObjectID="_1735645296" r:id="rId1928"/>
        </w:object>
      </w:r>
      <w:r w:rsidR="00F82CB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관</w:t>
      </w:r>
      <w:r w:rsidR="00F82C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="00F82C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</w:t>
      </w:r>
      <w:r w:rsidR="00F82C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F82C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D2D008" w14:textId="0D11ED5E" w:rsidR="008513FF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5.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4</w:t>
      </w:r>
      <w:r w:rsidR="00287B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7B67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3F9B4DB">
          <v:shape id="_x0000_i2064" type="#_x0000_t75" style="width:50.25pt;height:14.95pt" o:ole="">
            <v:imagedata r:id="rId1929" o:title=""/>
          </v:shape>
          <o:OLEObject Type="Embed" ProgID="Equation.DSMT4" ShapeID="_x0000_i2064" DrawAspect="Content" ObjectID="_1735645297" r:id="rId1930"/>
        </w:object>
      </w:r>
      <w:r w:rsidR="00E7056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287B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7B67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35366275">
          <v:shape id="_x0000_i2065" type="#_x0000_t75" style="width:34.65pt;height:14.95pt" o:ole="">
            <v:imagedata r:id="rId1931" o:title=""/>
          </v:shape>
          <o:OLEObject Type="Embed" ProgID="Equation.DSMT4" ShapeID="_x0000_i2065" DrawAspect="Content" ObjectID="_1735645298" r:id="rId1932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7B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으로</w:t>
      </w:r>
      <w:r w:rsidR="00E7056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밀도함수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88BCF37" w14:textId="187328B3" w:rsidR="001242E2" w:rsidRDefault="001242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242E2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480" w:dyaOrig="580" w14:anchorId="6DB9753B">
          <v:shape id="_x0000_i2066" type="#_x0000_t75" style="width:123.6pt;height:28.55pt" o:ole="">
            <v:imagedata r:id="rId1933" o:title=""/>
          </v:shape>
          <o:OLEObject Type="Embed" ProgID="Equation.DSMT4" ShapeID="_x0000_i2066" DrawAspect="Content" ObjectID="_1735645299" r:id="rId1934"/>
        </w:object>
      </w:r>
    </w:p>
    <w:p w14:paraId="62FCC3CC" w14:textId="6D4418D7" w:rsidR="008513FF" w:rsidRDefault="001242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01C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밀도함수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82D4213" w14:textId="756E54FD" w:rsidR="001242E2" w:rsidRDefault="001242E2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242E2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5940" w:dyaOrig="620" w14:anchorId="6519C7D6">
          <v:shape id="_x0000_i2067" type="#_x0000_t75" style="width:296.85pt;height:30.55pt" o:ole="">
            <v:imagedata r:id="rId1935" o:title=""/>
          </v:shape>
          <o:OLEObject Type="Embed" ProgID="Equation.DSMT4" ShapeID="_x0000_i2067" DrawAspect="Content" ObjectID="_1735645300" r:id="rId1936"/>
        </w:object>
      </w:r>
    </w:p>
    <w:p w14:paraId="4192246B" w14:textId="218F2F50" w:rsidR="008513FF" w:rsidRDefault="001242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242E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79" w:dyaOrig="240" w14:anchorId="2568C207">
          <v:shape id="_x0000_i2068" type="#_x0000_t75" style="width:13.6pt;height:12.25pt" o:ole="">
            <v:imagedata r:id="rId1937" o:title=""/>
          </v:shape>
          <o:OLEObject Type="Embed" ProgID="Equation.DSMT4" ShapeID="_x0000_i2068" DrawAspect="Content" ObjectID="_1735645301" r:id="rId193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1242E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44CA3B99">
          <v:shape id="_x0000_i2069" type="#_x0000_t75" style="width:28.55pt;height:14.95pt" o:ole="">
            <v:imagedata r:id="rId1939" o:title=""/>
          </v:shape>
          <o:OLEObject Type="Embed" ProgID="Equation.DSMT4" ShapeID="_x0000_i2069" DrawAspect="Content" ObjectID="_1735645302" r:id="rId1940"/>
        </w:objec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웃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쳐쓸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FA0D478" w14:textId="1B044837" w:rsidR="008D2F3E" w:rsidRDefault="00DE5DC7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E5DC7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900" w:dyaOrig="380" w14:anchorId="50DA53CD">
          <v:shape id="_x0000_i2070" type="#_x0000_t75" style="width:194.25pt;height:19.7pt" o:ole="">
            <v:imagedata r:id="rId1941" o:title=""/>
          </v:shape>
          <o:OLEObject Type="Embed" ProgID="Equation.DSMT4" ShapeID="_x0000_i2070" DrawAspect="Content" ObjectID="_1735645303" r:id="rId1942"/>
        </w:object>
      </w:r>
    </w:p>
    <w:p w14:paraId="4BFD63F9" w14:textId="5BC465D7" w:rsidR="00F6040D" w:rsidRDefault="00DE5DC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E5DC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700" w:dyaOrig="320" w14:anchorId="0BA0CE97">
          <v:shape id="_x0000_i2071" type="#_x0000_t75" style="width:35.3pt;height:15.6pt" o:ole="">
            <v:imagedata r:id="rId1943" o:title=""/>
          </v:shape>
          <o:OLEObject Type="Embed" ProgID="Equation.DSMT4" ShapeID="_x0000_i2071" DrawAspect="Content" ObjectID="_1735645304" r:id="rId19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취하고 </w:t>
      </w:r>
      <w:r w:rsidRPr="00DE5DC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80" w:dyaOrig="360" w14:anchorId="08261879">
          <v:shape id="_x0000_i2072" type="#_x0000_t75" style="width:135.15pt;height:19pt" o:ole="">
            <v:imagedata r:id="rId1945" o:title=""/>
          </v:shape>
          <o:OLEObject Type="Embed" ProgID="Equation.DSMT4" ShapeID="_x0000_i2072" DrawAspect="Content" ObjectID="_1735645305" r:id="rId19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인자분해정리로부터 </w:t>
      </w:r>
      <w:r w:rsidRPr="00DE5DC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700" w:dyaOrig="320" w14:anchorId="6AB7AD82">
          <v:shape id="_x0000_i2073" type="#_x0000_t75" style="width:35.3pt;height:15.6pt" o:ole="">
            <v:imagedata r:id="rId1943" o:title=""/>
          </v:shape>
          <o:OLEObject Type="Embed" ProgID="Equation.DSMT4" ShapeID="_x0000_i2073" DrawAspect="Content" ObjectID="_1735645306" r:id="rId19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DE5DC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966CB74">
          <v:shape id="_x0000_i2074" type="#_x0000_t75" style="width:8.85pt;height:12.25pt" o:ole="">
            <v:imagedata r:id="rId1948" o:title=""/>
          </v:shape>
          <o:OLEObject Type="Embed" ProgID="Equation.DSMT4" ShapeID="_x0000_i2074" DrawAspect="Content" ObjectID="_1735645307" r:id="rId19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충분통계량이라는것을 알수 있다.</w:t>
      </w:r>
    </w:p>
    <w:p w14:paraId="1883C0D9" w14:textId="499DA596" w:rsidR="00DA0FCA" w:rsidRDefault="00DA0FC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5.5 </w:t>
      </w:r>
      <w:r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36902E5">
          <v:shape id="_x0000_i2075" type="#_x0000_t75" style="width:50.25pt;height:14.95pt" o:ole="">
            <v:imagedata r:id="rId1929" o:title=""/>
          </v:shape>
          <o:OLEObject Type="Embed" ProgID="Equation.DSMT4" ShapeID="_x0000_i2075" DrawAspect="Content" ObjectID="_1735645308" r:id="rId19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53CA" w:rsidRPr="00B953CA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6EA0BE24">
          <v:shape id="_x0000_i2076" type="#_x0000_t75" style="width:44.85pt;height:19.7pt" o:ole="">
            <v:imagedata r:id="rId1951" o:title=""/>
          </v:shape>
          <o:OLEObject Type="Embed" ProgID="Equation.DSMT4" ShapeID="_x0000_i2076" DrawAspect="Content" ObjectID="_1735645309" r:id="rId195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B953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B953CA" w:rsidRPr="00B953C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040" w:dyaOrig="380" w14:anchorId="06E76C70">
          <v:shape id="_x0000_i2077" type="#_x0000_t75" style="width:51.6pt;height:19.7pt" o:ole="">
            <v:imagedata r:id="rId1953" o:title=""/>
          </v:shape>
          <o:OLEObject Type="Embed" ProgID="Equation.DSMT4" ShapeID="_x0000_i2077" DrawAspect="Content" ObjectID="_1735645310" r:id="rId1954"/>
        </w:object>
      </w:r>
      <w:r w:rsidR="00B953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미지이다.</w:t>
      </w:r>
      <w:r w:rsidR="00B953C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953C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동시밀도함수는 </w:t>
      </w:r>
    </w:p>
    <w:p w14:paraId="3FE64781" w14:textId="57153A20" w:rsidR="00B953CA" w:rsidRDefault="002E190D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E190D">
        <w:rPr>
          <w:rFonts w:ascii="KP CheongPong" w:eastAsia="KP CheongPong" w:hAnsi="KP CheongPong" w:cs="Batang"/>
          <w:color w:val="2A2B2E"/>
          <w:kern w:val="0"/>
          <w:position w:val="-62"/>
          <w:sz w:val="24"/>
          <w:szCs w:val="24"/>
          <w:lang w:eastAsia="ko-KR"/>
        </w:rPr>
        <w:object w:dxaOrig="6460" w:dyaOrig="1340" w14:anchorId="3DDC921E">
          <v:shape id="_x0000_i2078" type="#_x0000_t75" style="width:323.3pt;height:66.55pt" o:ole="">
            <v:imagedata r:id="rId1955" o:title=""/>
          </v:shape>
          <o:OLEObject Type="Embed" ProgID="Equation.DSMT4" ShapeID="_x0000_i2078" DrawAspect="Content" ObjectID="_1735645311" r:id="rId1956"/>
        </w:object>
      </w:r>
    </w:p>
    <w:p w14:paraId="0C61B9A0" w14:textId="4E61707C" w:rsidR="00F6040D" w:rsidRPr="00360256" w:rsidRDefault="002E19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E190D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780" w:dyaOrig="639" w14:anchorId="7DEF16C5">
          <v:shape id="_x0000_i2079" type="#_x0000_t75" style="width:87.6pt;height:31.25pt" o:ole="">
            <v:imagedata r:id="rId1957" o:title=""/>
          </v:shape>
          <o:OLEObject Type="Embed" ProgID="Equation.DSMT4" ShapeID="_x0000_i2079" DrawAspect="Content" ObjectID="_1735645312" r:id="rId1958"/>
        </w:object>
      </w:r>
      <w:r w:rsidR="00616C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취하고 </w:t>
      </w:r>
      <w:r w:rsidR="00616CB6" w:rsidRPr="00616CB6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6020" w:dyaOrig="620" w14:anchorId="48C7C5EC">
          <v:shape id="_x0000_i2080" type="#_x0000_t75" style="width:302.25pt;height:30.55pt" o:ole="">
            <v:imagedata r:id="rId1959" o:title=""/>
          </v:shape>
          <o:OLEObject Type="Embed" ProgID="Equation.DSMT4" ShapeID="_x0000_i2080" DrawAspect="Content" ObjectID="_1735645313" r:id="rId1960"/>
        </w:object>
      </w:r>
      <w:r w:rsidR="00616C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 w:rsidR="00616C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자분해정리로부터 </w:t>
      </w:r>
      <w:r w:rsidR="00224379" w:rsidRPr="00224379">
        <w:rPr>
          <w:position w:val="-28"/>
        </w:rPr>
        <w:object w:dxaOrig="2340" w:dyaOrig="660" w14:anchorId="0E42A06C">
          <v:shape id="_x0000_i2081" type="#_x0000_t75" style="width:116.85pt;height:33.3pt" o:ole="">
            <v:imagedata r:id="rId1961" o:title=""/>
          </v:shape>
          <o:OLEObject Type="Embed" ProgID="Equation.DSMT4" ShapeID="_x0000_i2081" DrawAspect="Content" ObjectID="_1735645314" r:id="rId1962"/>
        </w:object>
      </w:r>
      <w:r w:rsidR="00616C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충분통계량이다.</w:t>
      </w:r>
      <w:r w:rsidR="00616C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가</w:t>
      </w:r>
      <w:r w:rsidR="00616C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6C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통계량과 </w:t>
      </w:r>
      <w:r w:rsidR="00616CB6" w:rsidRPr="00616CB6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639" w:dyaOrig="380" w14:anchorId="4BC439A3">
          <v:shape id="_x0000_i2082" type="#_x0000_t75" style="width:31.25pt;height:19.7pt" o:ole="">
            <v:imagedata r:id="rId1963" o:title=""/>
          </v:shape>
          <o:OLEObject Type="Embed" ProgID="Equation.DSMT4" ShapeID="_x0000_i2082" DrawAspect="Content" ObjectID="_1735645315" r:id="rId1964"/>
        </w:object>
      </w:r>
      <w:r w:rsidR="00616C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616C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:1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</w:t>
      </w:r>
      <w:r w:rsidR="00616C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는것을 알수 있다.</w:t>
      </w:r>
      <w:r w:rsidR="00616CB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16C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정규모집단에서 널리 리용되는 </w:t>
      </w:r>
      <w:r w:rsidR="00616CB6" w:rsidRPr="00616CB6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639" w:dyaOrig="380" w14:anchorId="3CC14B22">
          <v:shape id="_x0000_i2083" type="#_x0000_t75" style="width:31.25pt;height:19.7pt" o:ole="">
            <v:imagedata r:id="rId1963" o:title=""/>
          </v:shape>
          <o:OLEObject Type="Embed" ProgID="Equation.DSMT4" ShapeID="_x0000_i2083" DrawAspect="Content" ObjectID="_1735645316" r:id="rId1965"/>
        </w:object>
      </w:r>
      <w:r w:rsidR="00616C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616CB6" w:rsidRPr="00B953C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040" w:dyaOrig="380" w14:anchorId="59480D52">
          <v:shape id="_x0000_i2084" type="#_x0000_t75" style="width:51.6pt;height:19.7pt" o:ole="">
            <v:imagedata r:id="rId1953" o:title=""/>
          </v:shape>
          <o:OLEObject Type="Embed" ProgID="Equation.DSMT4" ShapeID="_x0000_i2084" DrawAspect="Content" ObjectID="_1735645317" r:id="rId1966"/>
        </w:object>
      </w:r>
      <w:r w:rsidR="00616C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충분통계량이다.</w:t>
      </w:r>
      <w:r w:rsidR="00616CB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상</w:t>
      </w:r>
      <w:r w:rsidR="00616C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6C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8C72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 다음과 같은 분해를 쉽게 얻을수 있다.</w:t>
      </w:r>
    </w:p>
    <w:p w14:paraId="42E20515" w14:textId="3DDCFDC4" w:rsidR="008C7218" w:rsidRDefault="00224379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24379">
        <w:rPr>
          <w:position w:val="-26"/>
        </w:rPr>
        <w:object w:dxaOrig="5220" w:dyaOrig="620" w14:anchorId="541D86B7">
          <v:shape id="_x0000_i2085" type="#_x0000_t75" style="width:260.85pt;height:31.25pt" o:ole="">
            <v:imagedata r:id="rId1967" o:title=""/>
          </v:shape>
          <o:OLEObject Type="Embed" ProgID="Equation.DSMT4" ShapeID="_x0000_i2085" DrawAspect="Content" ObjectID="_1735645318" r:id="rId1968"/>
        </w:object>
      </w:r>
    </w:p>
    <w:p w14:paraId="1C1AE8E6" w14:textId="3A20AF1D" w:rsidR="00F6040D" w:rsidRPr="00360256" w:rsidRDefault="005C135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제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6574C1" w14:textId="0C36BDEC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5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8C72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C7218" w:rsidRPr="008C7218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74ECEA56">
          <v:shape id="_x0000_i2086" type="#_x0000_t75" style="width:9.5pt;height:12.25pt" o:ole="">
            <v:imagedata r:id="rId1969" o:title=""/>
          </v:shape>
          <o:OLEObject Type="Embed" ProgID="Equation.DSMT4" ShapeID="_x0000_i2086" DrawAspect="Content" ObjectID="_1735645319" r:id="rId197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E1A4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72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7218" w:rsidRPr="008C721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60" w:dyaOrig="300" w14:anchorId="26CD333C">
          <v:shape id="_x0000_i2087" type="#_x0000_t75" style="width:19pt;height:14.95pt" o:ole="">
            <v:imagedata r:id="rId1971" o:title=""/>
          </v:shape>
          <o:OLEObject Type="Embed" ProgID="Equation.DSMT4" ShapeID="_x0000_i2087" DrawAspect="Content" ObjectID="_1735645320" r:id="rId1972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</w:t>
      </w:r>
      <w:r w:rsidR="008C72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여 </w:t>
      </w:r>
      <w:r w:rsidR="0061381F" w:rsidRPr="0061381F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62E5D436">
          <v:shape id="_x0000_i2088" type="#_x0000_t75" style="width:9.5pt;height:12.25pt" o:ole="">
            <v:imagedata r:id="rId1973" o:title=""/>
          </v:shape>
          <o:OLEObject Type="Embed" ProgID="Equation.DSMT4" ShapeID="_x0000_i2088" DrawAspect="Content" ObjectID="_1735645321" r:id="rId1974"/>
        </w:object>
      </w:r>
      <w:r w:rsidR="006138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6F4BD8" w:rsidRPr="006F4BD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3B70B19B">
          <v:shape id="_x0000_i2089" type="#_x0000_t75" style="width:35.3pt;height:14.95pt" o:ole="">
            <v:imagedata r:id="rId1975" o:title=""/>
          </v:shape>
          <o:OLEObject Type="Embed" ProgID="Equation.DSMT4" ShapeID="_x0000_i2089" DrawAspect="Content" ObjectID="_1735645322" r:id="rId1976"/>
        </w:object>
      </w:r>
      <w:r w:rsidR="006F4B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</w:t>
      </w:r>
      <w:r w:rsidR="006138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할수 있으면 통계량 </w:t>
      </w:r>
      <w:r w:rsidR="0061381F" w:rsidRPr="0061381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F380424">
          <v:shape id="_x0000_i2090" type="#_x0000_t75" style="width:9.5pt;height:12.25pt" o:ole="">
            <v:imagedata r:id="rId1977" o:title=""/>
          </v:shape>
          <o:OLEObject Type="Embed" ProgID="Equation.DSMT4" ShapeID="_x0000_i2090" DrawAspect="Content" ObjectID="_1735645323" r:id="rId1978"/>
        </w:object>
      </w:r>
      <w:r w:rsidR="004264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="006138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이다.</w:t>
      </w:r>
    </w:p>
    <w:p w14:paraId="58CF31AB" w14:textId="5C2E353F" w:rsidR="008513FF" w:rsidRDefault="0072748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27482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2ABC9F33">
          <v:shape id="_x0000_i2091" type="#_x0000_t75" style="width:9.5pt;height:12.25pt" o:ole="">
            <v:imagedata r:id="rId1979" o:title=""/>
          </v:shape>
          <o:OLEObject Type="Embed" ProgID="Equation.DSMT4" ShapeID="_x0000_i2091" DrawAspect="Content" ObjectID="_1735645324" r:id="rId1980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8C09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정리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된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D498657" w14:textId="43382EA1" w:rsidR="00103C83" w:rsidRDefault="00103C8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03C8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000" w:dyaOrig="300" w14:anchorId="7B2999B5">
          <v:shape id="_x0000_i2092" type="#_x0000_t75" style="width:250.65pt;height:14.95pt" o:ole="">
            <v:imagedata r:id="rId1981" o:title=""/>
          </v:shape>
          <o:OLEObject Type="Embed" ProgID="Equation.DSMT4" ShapeID="_x0000_i2092" DrawAspect="Content" ObjectID="_1735645325" r:id="rId1982"/>
        </w:object>
      </w:r>
    </w:p>
    <w:p w14:paraId="70F8E625" w14:textId="00C3107B" w:rsidR="008513FF" w:rsidRDefault="00103C8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03C8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80" w:dyaOrig="300" w14:anchorId="2066C79E">
          <v:shape id="_x0000_i2093" type="#_x0000_t75" style="width:37.35pt;height:14.95pt" o:ole="">
            <v:imagedata r:id="rId1983" o:title=""/>
          </v:shape>
          <o:OLEObject Type="Embed" ProgID="Equation.DSMT4" ShapeID="_x0000_i2093" DrawAspect="Content" ObjectID="_1735645326" r:id="rId19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웃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3E2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변환할수 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7CC94D1" w14:textId="77777777" w:rsidR="00BB3E27" w:rsidRDefault="00BB3E27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BB3E2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020" w:dyaOrig="340" w14:anchorId="1245FE26">
          <v:shape id="_x0000_i2094" type="#_x0000_t75" style="width:251.3pt;height:15.6pt" o:ole="">
            <v:imagedata r:id="rId1985" o:title=""/>
          </v:shape>
          <o:OLEObject Type="Embed" ProgID="Equation.DSMT4" ShapeID="_x0000_i2094" DrawAspect="Content" ObjectID="_1735645327" r:id="rId198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AD3CE8F" w14:textId="54E8BCC3" w:rsidR="00F6040D" w:rsidRPr="00360256" w:rsidRDefault="00BB3E2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224379" w:rsidRPr="00224379">
        <w:rPr>
          <w:position w:val="-12"/>
        </w:rPr>
        <w:object w:dxaOrig="1560" w:dyaOrig="360" w14:anchorId="084D52DA">
          <v:shape id="_x0000_i2095" type="#_x0000_t75" style="width:78.1pt;height:18.35pt" o:ole="">
            <v:imagedata r:id="rId1987" o:title=""/>
          </v:shape>
          <o:OLEObject Type="Embed" ProgID="Equation.DSMT4" ShapeID="_x0000_i2095" DrawAspect="Content" ObjectID="_1735645328" r:id="rId19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B3E2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7008D8A9">
          <v:shape id="_x0000_i2096" type="#_x0000_t75" style="width:9.5pt;height:12.25pt" o:ole="">
            <v:imagedata r:id="rId1989" o:title=""/>
          </v:shape>
          <o:OLEObject Type="Embed" ProgID="Equation.DSMT4" ShapeID="_x0000_i2096" DrawAspect="Content" ObjectID="_1735645329" r:id="rId1990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A80404" w14:textId="725AA36A" w:rsidR="00F6040D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E235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5</w:t>
      </w:r>
    </w:p>
    <w:p w14:paraId="58E4E913" w14:textId="5CDD73E6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1F00B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1C00D3A">
          <v:shape id="_x0000_i2097" type="#_x0000_t75" style="width:50.25pt;height:14.95pt" o:ole="">
            <v:imagedata r:id="rId1929" o:title=""/>
          </v:shape>
          <o:OLEObject Type="Embed" ProgID="Equation.DSMT4" ShapeID="_x0000_i2097" DrawAspect="Content" ObjectID="_1735645330" r:id="rId199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4A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</w:t>
      </w:r>
      <w:r w:rsidR="001F00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F00B6" w:rsidRPr="001F00B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920" w:dyaOrig="340" w14:anchorId="359CEDD2">
          <v:shape id="_x0000_i2098" type="#_x0000_t75" style="width:144.7pt;height:15.6pt" o:ole="">
            <v:imagedata r:id="rId1992" o:title=""/>
          </v:shape>
          <o:OLEObject Type="Embed" ProgID="Equation.DSMT4" ShapeID="_x0000_i2098" DrawAspect="Content" ObjectID="_1735645331" r:id="rId1993"/>
        </w:object>
      </w:r>
      <w:r w:rsidR="001F00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발취한 표본이라고 할 때 </w:t>
      </w:r>
      <w:r w:rsidR="001F00B6" w:rsidRPr="001F00B6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820" w:dyaOrig="639" w14:anchorId="75CFA8A1">
          <v:shape id="_x0000_i2099" type="#_x0000_t75" style="width:41.45pt;height:31.25pt" o:ole="">
            <v:imagedata r:id="rId1994" o:title=""/>
          </v:shape>
          <o:OLEObject Type="Embed" ProgID="Equation.DSMT4" ShapeID="_x0000_i2099" DrawAspect="Content" ObjectID="_1735645332" r:id="rId1995"/>
        </w:object>
      </w:r>
      <w:r w:rsidR="001F00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1F00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6467D5" w14:textId="77777777" w:rsidR="001F00B6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1F00B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EC057EF">
          <v:shape id="_x0000_i2100" type="#_x0000_t75" style="width:50.25pt;height:14.95pt" o:ole="">
            <v:imagedata r:id="rId1929" o:title=""/>
          </v:shape>
          <o:OLEObject Type="Embed" ProgID="Equation.DSMT4" ShapeID="_x0000_i2100" DrawAspect="Content" ObjectID="_1735645333" r:id="rId1996"/>
        </w:object>
      </w:r>
      <w:r w:rsidR="001F00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1F00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00B6" w:rsidRPr="001F00B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24B71777">
          <v:shape id="_x0000_i2101" type="#_x0000_t75" style="width:23.1pt;height:14.95pt" o:ole="">
            <v:imagedata r:id="rId1997" o:title=""/>
          </v:shape>
          <o:OLEObject Type="Embed" ProgID="Equation.DSMT4" ShapeID="_x0000_i2101" DrawAspect="Content" ObjectID="_1735645334" r:id="rId199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00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1F00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할 때 </w:t>
      </w:r>
      <w:r w:rsidR="001F00B6" w:rsidRPr="001F00B6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820" w:dyaOrig="639" w14:anchorId="594CCD14">
          <v:shape id="_x0000_i2102" type="#_x0000_t75" style="width:41.45pt;height:31.25pt" o:ole="">
            <v:imagedata r:id="rId1994" o:title=""/>
          </v:shape>
          <o:OLEObject Type="Embed" ProgID="Equation.DSMT4" ShapeID="_x0000_i2102" DrawAspect="Content" ObjectID="_1735645335" r:id="rId1999"/>
        </w:object>
      </w:r>
      <w:r w:rsidR="001F00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충분통계량</w:t>
      </w:r>
      <w:r w:rsidR="001F00B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1F00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</w:t>
      </w:r>
      <w:r w:rsidR="001F00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A8F5A2" w14:textId="34665EC6" w:rsidR="00F6040D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1F00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1F00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00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분포</w:t>
      </w:r>
      <w:r w:rsidR="00BF3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B5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 w:rsidR="00B569D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69B2ABC">
          <v:shape id="_x0000_i2103" type="#_x0000_t75" style="width:50.25pt;height:14.95pt" o:ole="">
            <v:imagedata r:id="rId1929" o:title=""/>
          </v:shape>
          <o:OLEObject Type="Embed" ProgID="Equation.DSMT4" ShapeID="_x0000_i2103" DrawAspect="Content" ObjectID="_1735645336" r:id="rId2000"/>
        </w:object>
      </w:r>
      <w:r w:rsidR="00B569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그 모집단으로부터 얻은 표본이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B235D2" w14:paraId="0509B58F" w14:textId="77777777" w:rsidTr="00B235D2">
        <w:trPr>
          <w:jc w:val="center"/>
        </w:trPr>
        <w:tc>
          <w:tcPr>
            <w:tcW w:w="1134" w:type="dxa"/>
          </w:tcPr>
          <w:p w14:paraId="4084DCF3" w14:textId="23DBAEF4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35D2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80" w:dyaOrig="200" w14:anchorId="20A203A3">
                <v:shape id="_x0000_i2104" type="#_x0000_t75" style="width:8.85pt;height:9.5pt" o:ole="">
                  <v:imagedata r:id="rId2001" o:title=""/>
                </v:shape>
                <o:OLEObject Type="Embed" ProgID="Equation.DSMT4" ShapeID="_x0000_i2104" DrawAspect="Content" ObjectID="_1735645337" r:id="rId2002"/>
              </w:objec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  <w:right w:val="nil"/>
            </w:tcBorders>
          </w:tcPr>
          <w:p w14:paraId="441D3091" w14:textId="56B63D4F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35D2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20" w:dyaOrig="300" w14:anchorId="6DFEE9A0">
                <v:shape id="_x0000_i2105" type="#_x0000_t75" style="width:12.25pt;height:14.95pt" o:ole="">
                  <v:imagedata r:id="rId2003" o:title=""/>
                </v:shape>
                <o:OLEObject Type="Embed" ProgID="Equation.DSMT4" ShapeID="_x0000_i2105" DrawAspect="Content" ObjectID="_1735645338" r:id="rId2004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EDCFFCC" w14:textId="56F61D17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35D2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4D5AD51E">
                <v:shape id="_x0000_i2106" type="#_x0000_t75" style="width:12.25pt;height:14.95pt" o:ole="">
                  <v:imagedata r:id="rId2005" o:title=""/>
                </v:shape>
                <o:OLEObject Type="Embed" ProgID="Equation.DSMT4" ShapeID="_x0000_i2106" DrawAspect="Content" ObjectID="_1735645339" r:id="rId2006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4DF5C5" w14:textId="40DFEA3B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</w:tcBorders>
          </w:tcPr>
          <w:p w14:paraId="1CDA7D68" w14:textId="0C358962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35D2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60" w:dyaOrig="300" w14:anchorId="091A8972">
                <v:shape id="_x0000_i2107" type="#_x0000_t75" style="width:13.6pt;height:14.95pt" o:ole="">
                  <v:imagedata r:id="rId2007" o:title=""/>
                </v:shape>
                <o:OLEObject Type="Embed" ProgID="Equation.DSMT4" ShapeID="_x0000_i2107" DrawAspect="Content" ObjectID="_1735645340" r:id="rId2008"/>
              </w:object>
            </w:r>
          </w:p>
        </w:tc>
      </w:tr>
      <w:tr w:rsidR="00B235D2" w14:paraId="6676177C" w14:textId="77777777" w:rsidTr="00B235D2">
        <w:trPr>
          <w:jc w:val="center"/>
        </w:trPr>
        <w:tc>
          <w:tcPr>
            <w:tcW w:w="1134" w:type="dxa"/>
          </w:tcPr>
          <w:p w14:paraId="6086D9F5" w14:textId="6BD29B86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35D2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00" w:dyaOrig="240" w14:anchorId="74FF93AD">
                <v:shape id="_x0000_i2108" type="#_x0000_t75" style="width:9.5pt;height:12.25pt" o:ole="">
                  <v:imagedata r:id="rId2009" o:title=""/>
                </v:shape>
                <o:OLEObject Type="Embed" ProgID="Equation.DSMT4" ShapeID="_x0000_i2108" DrawAspect="Content" ObjectID="_1735645341" r:id="rId2010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  <w:right w:val="nil"/>
            </w:tcBorders>
          </w:tcPr>
          <w:p w14:paraId="30646FE2" w14:textId="2CE5B78A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35D2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0" w:dyaOrig="300" w14:anchorId="53C695D5">
                <v:shape id="_x0000_i2109" type="#_x0000_t75" style="width:12.25pt;height:14.95pt" o:ole="">
                  <v:imagedata r:id="rId2011" o:title=""/>
                </v:shape>
                <o:OLEObject Type="Embed" ProgID="Equation.DSMT4" ShapeID="_x0000_i2109" DrawAspect="Content" ObjectID="_1735645342" r:id="rId201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8250FD0" w14:textId="0B87AC21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35D2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512B5479">
                <v:shape id="_x0000_i2110" type="#_x0000_t75" style="width:13.6pt;height:14.95pt" o:ole="">
                  <v:imagedata r:id="rId2013" o:title=""/>
                </v:shape>
                <o:OLEObject Type="Embed" ProgID="Equation.DSMT4" ShapeID="_x0000_i2110" DrawAspect="Content" ObjectID="_1735645343" r:id="rId201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0DC68D1" w14:textId="43B586B2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</w:tcBorders>
          </w:tcPr>
          <w:p w14:paraId="02ADF3FE" w14:textId="1CF84A47" w:rsidR="00B235D2" w:rsidRDefault="00B235D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B235D2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79" w:dyaOrig="300" w14:anchorId="2817E264">
                <v:shape id="_x0000_i2111" type="#_x0000_t75" style="width:13.6pt;height:14.95pt" o:ole="">
                  <v:imagedata r:id="rId2015" o:title=""/>
                </v:shape>
                <o:OLEObject Type="Embed" ProgID="Equation.DSMT4" ShapeID="_x0000_i2111" DrawAspect="Content" ObjectID="_1735645344" r:id="rId2016"/>
              </w:object>
            </w:r>
          </w:p>
        </w:tc>
      </w:tr>
    </w:tbl>
    <w:p w14:paraId="13E41747" w14:textId="231907CC" w:rsidR="00F6040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34F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순서통계량 </w:t>
      </w:r>
      <w:r w:rsidR="00134F0F" w:rsidRPr="00134F0F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540" w:dyaOrig="340" w14:anchorId="4217BDEA">
          <v:shape id="_x0000_i2112" type="#_x0000_t75" style="width:77.45pt;height:15.6pt" o:ole="">
            <v:imagedata r:id="rId2017" o:title=""/>
          </v:shape>
          <o:OLEObject Type="Embed" ProgID="Equation.DSMT4" ShapeID="_x0000_i2112" DrawAspect="Content" ObjectID="_1735645345" r:id="rId2018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="00134F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134F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FEDFF1" w14:textId="77777777" w:rsidR="00595E96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28F4BBB">
          <v:shape id="_x0000_i2113" type="#_x0000_t75" style="width:50.25pt;height:14.95pt" o:ole="">
            <v:imagedata r:id="rId1929" o:title=""/>
          </v:shape>
          <o:OLEObject Type="Embed" ProgID="Equation.DSMT4" ShapeID="_x0000_i2113" DrawAspect="Content" ObjectID="_1735645346" r:id="rId2019"/>
        </w:object>
      </w:r>
      <w:r w:rsidR="00595E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운데서 </w:t>
      </w:r>
      <w:r w:rsidR="00595E96" w:rsidRPr="00595E96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60" w:dyaOrig="320" w14:anchorId="2154CFA7">
          <v:shape id="_x0000_i2114" type="#_x0000_t75" style="width:13.6pt;height:15.6pt" o:ole="">
            <v:imagedata r:id="rId2020" o:title=""/>
          </v:shape>
          <o:OLEObject Type="Embed" ProgID="Equation.DSMT4" ShapeID="_x0000_i2114" DrawAspect="Content" ObjectID="_1735645347" r:id="rId2021"/>
        </w:object>
      </w:r>
      <w:r w:rsidR="00595E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같은 개수를 </w:t>
      </w:r>
      <w:r w:rsidR="00595E96" w:rsidRPr="00595E96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40" w:dyaOrig="320" w14:anchorId="60A2B224">
          <v:shape id="_x0000_i2115" type="#_x0000_t75" style="width:12.25pt;height:15.6pt" o:ole="">
            <v:imagedata r:id="rId2022" o:title=""/>
          </v:shape>
          <o:OLEObject Type="Embed" ProgID="Equation.DSMT4" ShapeID="_x0000_i2115" DrawAspect="Content" ObjectID="_1735645348" r:id="rId2023"/>
        </w:object>
      </w:r>
      <w:r w:rsidR="00595E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</w:t>
      </w:r>
      <w:r w:rsidR="00595E96" w:rsidRPr="00595E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00" w14:anchorId="3A0362F1">
          <v:shape id="_x0000_i2116" type="#_x0000_t75" style="width:59.75pt;height:14.95pt" o:ole="">
            <v:imagedata r:id="rId2024" o:title=""/>
          </v:shape>
          <o:OLEObject Type="Embed" ProgID="Equation.DSMT4" ShapeID="_x0000_i2116" DrawAspect="Content" ObjectID="_1735645349" r:id="rId2025"/>
        </w:object>
      </w:r>
      <w:r w:rsidR="00595E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595E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="00595E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</w:t>
      </w:r>
      <w:r w:rsidR="00595E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5E9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5E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595E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595E9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AB2F2F" w14:textId="77777777" w:rsidR="00A251FE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512F254">
          <v:shape id="_x0000_i2117" type="#_x0000_t75" style="width:50.25pt;height:14.95pt" o:ole="">
            <v:imagedata r:id="rId1929" o:title=""/>
          </v:shape>
          <o:OLEObject Type="Embed" ProgID="Equation.DSMT4" ShapeID="_x0000_i2117" DrawAspect="Content" ObjectID="_1735645350" r:id="rId202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A251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251FE" w:rsidRPr="00A251F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1FB27E8B">
          <v:shape id="_x0000_i2118" type="#_x0000_t75" style="width:34.65pt;height:14.95pt" o:ole="">
            <v:imagedata r:id="rId2027" o:title=""/>
          </v:shape>
          <o:OLEObject Type="Embed" ProgID="Equation.DSMT4" ShapeID="_x0000_i2118" DrawAspect="Content" ObjectID="_1735645351" r:id="rId2028"/>
        </w:object>
      </w:r>
      <w:r w:rsidR="00A251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251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면 </w:t>
      </w:r>
      <w:r w:rsidR="00A251FE" w:rsidRPr="001F00B6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820" w:dyaOrig="639" w14:anchorId="064567C9">
          <v:shape id="_x0000_i2119" type="#_x0000_t75" style="width:41.45pt;height:31.25pt" o:ole="">
            <v:imagedata r:id="rId1994" o:title=""/>
          </v:shape>
          <o:OLEObject Type="Embed" ProgID="Equation.DSMT4" ShapeID="_x0000_i2119" DrawAspect="Content" ObjectID="_1735645352" r:id="rId2029"/>
        </w:object>
      </w:r>
      <w:r w:rsidR="00A251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충분통계량</w:t>
      </w:r>
      <w:r w:rsidR="00A251F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A251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</w:t>
      </w:r>
      <w:r w:rsidR="00A251F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14CDDF" w14:textId="7CA8A7D1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C386A6A">
          <v:shape id="_x0000_i2120" type="#_x0000_t75" style="width:50.25pt;height:14.95pt" o:ole="">
            <v:imagedata r:id="rId1929" o:title=""/>
          </v:shape>
          <o:OLEObject Type="Embed" ProgID="Equation.DSMT4" ShapeID="_x0000_i2120" DrawAspect="Content" ObjectID="_1735645353" r:id="rId203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4466" w:rsidRPr="0020446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80" w:dyaOrig="340" w14:anchorId="6DB685C1">
          <v:shape id="_x0000_i2121" type="#_x0000_t75" style="width:2in;height:15.6pt" o:ole="">
            <v:imagedata r:id="rId2031" o:title=""/>
          </v:shape>
          <o:OLEObject Type="Embed" ProgID="Equation.DSMT4" ShapeID="_x0000_i2121" DrawAspect="Content" ObjectID="_1735645354" r:id="rId2032"/>
        </w:object>
      </w:r>
      <w:r w:rsidR="002044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라고 할 때 충분통계량 한개를 구하시오.</w:t>
      </w:r>
    </w:p>
    <w:p w14:paraId="312ACD10" w14:textId="539CA7BE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595E9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525F4F6">
          <v:shape id="_x0000_i2122" type="#_x0000_t75" style="width:50.25pt;height:14.95pt" o:ole="">
            <v:imagedata r:id="rId1929" o:title=""/>
          </v:shape>
          <o:OLEObject Type="Embed" ProgID="Equation.DSMT4" ShapeID="_x0000_i2122" DrawAspect="Content" ObjectID="_1735645355" r:id="rId203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01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웨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블분포</w:t>
      </w:r>
      <w:r w:rsidR="00F73C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73C00" w:rsidRPr="00F73C0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440" w:dyaOrig="360" w14:anchorId="6D067220">
          <v:shape id="_x0000_i2123" type="#_x0000_t75" style="width:172.55pt;height:19pt" o:ole="">
            <v:imagedata r:id="rId2034" o:title=""/>
          </v:shape>
          <o:OLEObject Type="Embed" ProgID="Equation.DSMT4" ShapeID="_x0000_i2123" DrawAspect="Content" ObjectID="_1735645356" r:id="rId2035"/>
        </w:object>
      </w:r>
      <w:r w:rsidR="00F73C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표본(</w:t>
      </w:r>
      <w:r w:rsidR="00F73C00" w:rsidRPr="00F73C0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28C7AD84">
          <v:shape id="_x0000_i2124" type="#_x0000_t75" style="width:27.15pt;height:12.25pt" o:ole="">
            <v:imagedata r:id="rId2036" o:title=""/>
          </v:shape>
          <o:OLEObject Type="Embed" ProgID="Equation.DSMT4" ShapeID="_x0000_i2124" DrawAspect="Content" ObjectID="_1735645357" r:id="rId2037"/>
        </w:object>
      </w:r>
      <w:r w:rsidR="00F73C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기지</w:t>
      </w:r>
      <w:r w:rsidR="00F73C0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F73C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할 때</w:t>
      </w:r>
      <w:r w:rsidR="00A10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109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충분통계량 한개를 구하시오.</w:t>
      </w:r>
    </w:p>
    <w:p w14:paraId="694E73C7" w14:textId="657DF171" w:rsidR="00A109D6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7.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F369504">
          <v:shape id="_x0000_i2125" type="#_x0000_t75" style="width:50.25pt;height:14.95pt" o:ole="">
            <v:imagedata r:id="rId1929" o:title=""/>
          </v:shape>
          <o:OLEObject Type="Embed" ProgID="Equation.DSMT4" ShapeID="_x0000_i2125" DrawAspect="Content" ObjectID="_1735645358" r:id="rId203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레토</w:t>
      </w:r>
      <w:r w:rsidR="00A10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A109D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Pareto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A10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109D6" w:rsidRPr="00A109D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0" w:dyaOrig="340" w14:anchorId="3D3B7E73">
          <v:shape id="_x0000_i2126" type="#_x0000_t75" style="width:150.8pt;height:15.6pt" o:ole="">
            <v:imagedata r:id="rId2039" o:title=""/>
          </v:shape>
          <o:OLEObject Type="Embed" ProgID="Equation.DSMT4" ShapeID="_x0000_i2126" DrawAspect="Content" ObjectID="_1735645359" r:id="rId2040"/>
        </w:object>
      </w:r>
      <w:r w:rsidR="00A109D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의 </w:t>
      </w:r>
      <w:r w:rsidR="00A10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(</w:t>
      </w:r>
      <w:r w:rsidR="00A109D6" w:rsidRPr="00A109D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99" w:dyaOrig="240" w14:anchorId="0DA0AA97">
          <v:shape id="_x0000_i2127" type="#_x0000_t75" style="width:23.75pt;height:12.25pt" o:ole="">
            <v:imagedata r:id="rId2041" o:title=""/>
          </v:shape>
          <o:OLEObject Type="Embed" ProgID="Equation.DSMT4" ShapeID="_x0000_i2127" DrawAspect="Content" ObjectID="_1735645360" r:id="rId2042"/>
        </w:object>
      </w:r>
      <w:r w:rsidR="00A10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기지</w:t>
      </w:r>
      <w:r w:rsidR="00A109D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A10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할 때 </w:t>
      </w:r>
      <w:r w:rsidR="00A109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충분통계량 한개를 구하시오.</w:t>
      </w:r>
    </w:p>
    <w:p w14:paraId="05C48844" w14:textId="698515F8" w:rsidR="00A109D6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EC91CF5">
          <v:shape id="_x0000_i2128" type="#_x0000_t75" style="width:50.25pt;height:14.95pt" o:ole="">
            <v:imagedata r:id="rId1929" o:title=""/>
          </v:shape>
          <o:OLEObject Type="Embed" ProgID="Equation.DSMT4" ShapeID="_x0000_i2128" DrawAspect="Content" ObjectID="_1735645361" r:id="rId2043"/>
        </w:object>
      </w:r>
      <w:r w:rsidR="00A109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라플라스</w:t>
      </w:r>
      <w:r w:rsidR="00A10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A109D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Laplace)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</w:t>
      </w:r>
      <w:r w:rsidR="00DE3F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E3FE9" w:rsidRPr="00DE3FE9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180" w:dyaOrig="540" w14:anchorId="3DE427A3">
          <v:shape id="_x0000_i2129" type="#_x0000_t75" style="width:108.7pt;height:27.15pt" o:ole="">
            <v:imagedata r:id="rId2044" o:title=""/>
          </v:shape>
          <o:OLEObject Type="Embed" ProgID="Equation.DSMT4" ShapeID="_x0000_i2129" DrawAspect="Content" ObjectID="_1735645362" r:id="rId2045"/>
        </w:object>
      </w:r>
      <w:r w:rsidR="00DE3F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표본이라고 할 </w:t>
      </w:r>
      <w:r w:rsidR="00A10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 w:rsidR="00A109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충분통계량 한개를 구하시오.</w:t>
      </w:r>
    </w:p>
    <w:p w14:paraId="3EDF8C8B" w14:textId="3A9836A3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DE908CA">
          <v:shape id="_x0000_i2130" type="#_x0000_t75" style="width:50.25pt;height:14.95pt" o:ole="">
            <v:imagedata r:id="rId1929" o:title=""/>
          </v:shape>
          <o:OLEObject Type="Embed" ProgID="Equation.DSMT4" ShapeID="_x0000_i2130" DrawAspect="Content" ObjectID="_1735645363" r:id="rId2046"/>
        </w:object>
      </w:r>
      <w:r w:rsidR="00FA6F3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동일분포</w:t>
      </w:r>
      <w:r w:rsidR="00FA6F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</w:t>
      </w:r>
      <w:r w:rsidR="00FA6F3F" w:rsidRPr="00FA6F3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3599FAA0">
          <v:shape id="_x0000_i2131" type="#_x0000_t75" style="width:12.25pt;height:14.95pt" o:ole="">
            <v:imagedata r:id="rId2047" o:title=""/>
          </v:shape>
          <o:OLEObject Type="Embed" ProgID="Equation.DSMT4" ShapeID="_x0000_i2131" DrawAspect="Content" ObjectID="_1735645364" r:id="rId2048"/>
        </w:object>
      </w:r>
      <w:r w:rsidR="00FA6F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다음과 같은 분포에 따를 때 대응한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FA6F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1F7DD3" w14:textId="23D01554" w:rsidR="00F6040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06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의 </w:t>
      </w:r>
      <w:r w:rsidR="00F83D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  <w:r w:rsidR="005106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1314" w:rsidRPr="006A1314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400" w:dyaOrig="580" w14:anchorId="55889E0E">
          <v:shape id="_x0000_i2132" type="#_x0000_t75" style="width:220.1pt;height:28.55pt" o:ole="">
            <v:imagedata r:id="rId2049" o:title=""/>
          </v:shape>
          <o:OLEObject Type="Embed" ProgID="Equation.DSMT4" ShapeID="_x0000_i2132" DrawAspect="Content" ObjectID="_1735645365" r:id="rId2050"/>
        </w:object>
      </w:r>
      <w:r w:rsidR="006A13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6A1314" w:rsidRPr="006A131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0" w:dyaOrig="180" w14:anchorId="4B1333DB">
          <v:shape id="_x0000_i2133" type="#_x0000_t75" style="width:8.15pt;height:8.85pt" o:ole="">
            <v:imagedata r:id="rId2051" o:title=""/>
          </v:shape>
          <o:OLEObject Type="Embed" ProgID="Equation.DSMT4" ShapeID="_x0000_i2133" DrawAspect="Content" ObjectID="_1735645366" r:id="rId2052"/>
        </w:object>
      </w:r>
      <w:r w:rsidR="006A13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기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2ACC83" w14:textId="5CBC8E8C" w:rsidR="00F6040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20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r w:rsidR="005106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 w:rsidR="006A131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A1314" w:rsidRPr="006A1314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860" w:dyaOrig="540" w14:anchorId="605C980D">
          <v:shape id="_x0000_i2134" type="#_x0000_t75" style="width:143.3pt;height:27.15pt" o:ole="">
            <v:imagedata r:id="rId2053" o:title=""/>
          </v:shape>
          <o:OLEObject Type="Embed" ProgID="Equation.DSMT4" ShapeID="_x0000_i2134" DrawAspect="Content" ObjectID="_1735645367" r:id="rId2054"/>
        </w:object>
      </w:r>
      <w:r w:rsidR="006A13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6A1314" w:rsidRPr="006A131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7FA91919">
          <v:shape id="_x0000_i2135" type="#_x0000_t75" style="width:12.25pt;height:9.5pt" o:ole="">
            <v:imagedata r:id="rId2055" o:title=""/>
          </v:shape>
          <o:OLEObject Type="Embed" ProgID="Equation.DSMT4" ShapeID="_x0000_i2135" DrawAspect="Content" ObjectID="_1735645368" r:id="rId2056"/>
        </w:object>
      </w:r>
      <w:r w:rsidR="006A13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BA3A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</w:t>
      </w:r>
      <w:r w:rsidR="006A13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F494A9" w14:textId="6821A4D1" w:rsidR="00F6040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5106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그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5106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0A30" w:rsidRPr="007E0A30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5000" w:dyaOrig="600" w14:anchorId="70A0196F">
          <v:shape id="_x0000_i2136" type="#_x0000_t75" style="width:250.65pt;height:30.55pt" o:ole="">
            <v:imagedata r:id="rId2057" o:title=""/>
          </v:shape>
          <o:OLEObject Type="Embed" ProgID="Equation.DSMT4" ShapeID="_x0000_i2136" DrawAspect="Content" ObjectID="_1735645369" r:id="rId2058"/>
        </w:object>
      </w:r>
      <w:r w:rsidR="007E0A3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F7CD6C" w14:textId="5F0C1472" w:rsidR="00F6040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068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레일리(</w:t>
      </w:r>
      <w:r w:rsidR="005106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R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yleigh</w:t>
      </w:r>
      <w:r w:rsidR="005106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7E0A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0A30" w:rsidRPr="007E0A30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780" w:dyaOrig="380" w14:anchorId="1D6CA6DD">
          <v:shape id="_x0000_i2137" type="#_x0000_t75" style="width:138.55pt;height:19.7pt" o:ole="">
            <v:imagedata r:id="rId2059" o:title=""/>
          </v:shape>
          <o:OLEObject Type="Embed" ProgID="Equation.DSMT4" ShapeID="_x0000_i2137" DrawAspect="Content" ObjectID="_1735645370" r:id="rId2060"/>
        </w:object>
      </w:r>
      <w:r w:rsidR="007E0A3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905A4A" w14:textId="0FD3CBAD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3C2B2E2">
          <v:shape id="_x0000_i2138" type="#_x0000_t75" style="width:50.25pt;height:14.95pt" o:ole="">
            <v:imagedata r:id="rId1929" o:title=""/>
          </v:shape>
          <o:OLEObject Type="Embed" ProgID="Equation.DSMT4" ShapeID="_x0000_i2138" DrawAspect="Content" ObjectID="_1735645371" r:id="rId2061"/>
        </w:object>
      </w:r>
      <w:r w:rsidR="007E0A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정규분포 </w:t>
      </w:r>
      <w:r w:rsidR="007E0A30" w:rsidRPr="007E0A3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1EA6D5EF">
          <v:shape id="_x0000_i2139" type="#_x0000_t75" style="width:44.85pt;height:19.7pt" o:ole="">
            <v:imagedata r:id="rId2062" o:title=""/>
          </v:shape>
          <o:OLEObject Type="Embed" ProgID="Equation.DSMT4" ShapeID="_x0000_i2139" DrawAspect="Content" ObjectID="_1735645372" r:id="rId2063"/>
        </w:object>
      </w:r>
      <w:r w:rsidR="007E0A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라고 하자.</w:t>
      </w:r>
    </w:p>
    <w:p w14:paraId="52E4893F" w14:textId="0E9BA357" w:rsidR="00F6040D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0A30" w:rsidRPr="007E0A3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2D30E6DD">
          <v:shape id="_x0000_i2140" type="#_x0000_t75" style="width:12.25pt;height:12.25pt" o:ole="">
            <v:imagedata r:id="rId2064" o:title=""/>
          </v:shape>
          <o:OLEObject Type="Embed" ProgID="Equation.DSMT4" ShapeID="_x0000_i2140" DrawAspect="Content" ObjectID="_1735645373" r:id="rId2065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졌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0A30" w:rsidRPr="007E0A3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4E5CB456">
          <v:shape id="_x0000_i2141" type="#_x0000_t75" style="width:14.95pt;height:14.95pt" o:ole="">
            <v:imagedata r:id="rId2066" o:title=""/>
          </v:shape>
          <o:OLEObject Type="Embed" ProgID="Equation.DSMT4" ShapeID="_x0000_i2141" DrawAspect="Content" ObjectID="_1735645374" r:id="rId2067"/>
        </w:object>
      </w:r>
      <w:r w:rsidR="007E0A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="007E0A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하나 구하시오.</w:t>
      </w:r>
    </w:p>
    <w:p w14:paraId="171C365E" w14:textId="77777777" w:rsidR="007E0A30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0A30" w:rsidRPr="007E0A3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5F4356EB">
          <v:shape id="_x0000_i2142" type="#_x0000_t75" style="width:14.95pt;height:14.95pt" o:ole="">
            <v:imagedata r:id="rId2066" o:title=""/>
          </v:shape>
          <o:OLEObject Type="Embed" ProgID="Equation.DSMT4" ShapeID="_x0000_i2142" DrawAspect="Content" ObjectID="_1735645375" r:id="rId2068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졌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0A30" w:rsidRPr="007E0A3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5F2240F">
          <v:shape id="_x0000_i2143" type="#_x0000_t75" style="width:12.25pt;height:12.25pt" o:ole="">
            <v:imagedata r:id="rId2064" o:title=""/>
          </v:shape>
          <o:OLEObject Type="Embed" ProgID="Equation.DSMT4" ShapeID="_x0000_i2143" DrawAspect="Content" ObjectID="_1735645376" r:id="rId2069"/>
        </w:object>
      </w:r>
      <w:r w:rsidR="007E0A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0A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을 하나 구하시오.</w:t>
      </w:r>
    </w:p>
    <w:p w14:paraId="46FD424D" w14:textId="013D3AF0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A693C4E">
          <v:shape id="_x0000_i2144" type="#_x0000_t75" style="width:50.25pt;height:14.95pt" o:ole="">
            <v:imagedata r:id="rId1929" o:title=""/>
          </v:shape>
          <o:OLEObject Type="Embed" ProgID="Equation.DSMT4" ShapeID="_x0000_i2144" DrawAspect="Content" ObjectID="_1735645377" r:id="rId2070"/>
        </w:object>
      </w:r>
      <w:r w:rsidR="007E0A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평등분포 </w:t>
      </w:r>
      <w:r w:rsidR="007E0A30" w:rsidRPr="007E0A3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48A6EF14">
          <v:shape id="_x0000_i2145" type="#_x0000_t75" style="width:43.45pt;height:14.95pt" o:ole="">
            <v:imagedata r:id="rId2071" o:title=""/>
          </v:shape>
          <o:OLEObject Type="Embed" ProgID="Equation.DSMT4" ShapeID="_x0000_i2145" DrawAspect="Content" ObjectID="_1735645378" r:id="rId2072"/>
        </w:object>
      </w:r>
      <w:r w:rsidR="007E0A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일 때 충분통계량 한개를 구하시오.</w:t>
      </w:r>
    </w:p>
    <w:p w14:paraId="59C12582" w14:textId="2EFC7187" w:rsidR="007E0A30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 w:rsidR="007E0A30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24B6728">
          <v:shape id="_x0000_i2146" type="#_x0000_t75" style="width:50.25pt;height:14.95pt" o:ole="">
            <v:imagedata r:id="rId1929" o:title=""/>
          </v:shape>
          <o:OLEObject Type="Embed" ProgID="Equation.DSMT4" ShapeID="_x0000_i2146" DrawAspect="Content" ObjectID="_1735645379" r:id="rId2073"/>
        </w:object>
      </w:r>
      <w:r w:rsidR="007E0A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평등분포 </w:t>
      </w:r>
      <w:r w:rsidR="007E0A30" w:rsidRPr="007E0A3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60" w:dyaOrig="300" w14:anchorId="21C1100C">
          <v:shape id="_x0000_i2147" type="#_x0000_t75" style="width:72.7pt;height:14.95pt" o:ole="">
            <v:imagedata r:id="rId2074" o:title=""/>
          </v:shape>
          <o:OLEObject Type="Embed" ProgID="Equation.DSMT4" ShapeID="_x0000_i2147" DrawAspect="Content" ObjectID="_1735645380" r:id="rId2075"/>
        </w:object>
      </w:r>
      <w:r w:rsidR="007E0A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일 때 충분통계량</w:t>
      </w:r>
      <w:r w:rsidR="00CB61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="007E0A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구하시오.</w:t>
      </w:r>
    </w:p>
    <w:p w14:paraId="6D739A28" w14:textId="3EF9FF7B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 w:rsidR="00595E96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537F3A9">
          <v:shape id="_x0000_i2148" type="#_x0000_t75" style="width:50.25pt;height:14.95pt" o:ole="">
            <v:imagedata r:id="rId1929" o:title=""/>
          </v:shape>
          <o:OLEObject Type="Embed" ProgID="Equation.DSMT4" ShapeID="_x0000_i2148" DrawAspect="Content" ObjectID="_1735645381" r:id="rId2076"/>
        </w:object>
      </w:r>
      <w:r w:rsidR="000654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05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 w:rsidR="00BE0C3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족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3543" w:rsidRPr="0073354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40" w:dyaOrig="300" w14:anchorId="3D29D487">
          <v:shape id="_x0000_i2149" type="#_x0000_t75" style="width:102.55pt;height:14.95pt" o:ole="">
            <v:imagedata r:id="rId2077" o:title=""/>
          </v:shape>
          <o:OLEObject Type="Embed" ProgID="Equation.DSMT4" ShapeID="_x0000_i2149" DrawAspect="Content" ObjectID="_1735645382" r:id="rId2078"/>
        </w:object>
      </w:r>
      <w:r w:rsidR="007335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일 때 </w:t>
      </w:r>
      <w:r w:rsidR="00733543" w:rsidRPr="0073354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5DE92EF8">
          <v:shape id="_x0000_i2150" type="#_x0000_t75" style="width:27.15pt;height:14.95pt" o:ole="">
            <v:imagedata r:id="rId2079" o:title=""/>
          </v:shape>
          <o:OLEObject Type="Embed" ProgID="Equation.DSMT4" ShapeID="_x0000_i2150" DrawAspect="Content" ObjectID="_1735645383" r:id="rId208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35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충분통계량을 구하시오.</w:t>
      </w:r>
    </w:p>
    <w:p w14:paraId="43C504A4" w14:textId="177F7278" w:rsidR="00733543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 w:rsidR="00733543" w:rsidRPr="00287B6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29D5F96">
          <v:shape id="_x0000_i2151" type="#_x0000_t75" style="width:50.25pt;height:14.95pt" o:ole="">
            <v:imagedata r:id="rId1929" o:title=""/>
          </v:shape>
          <o:OLEObject Type="Embed" ProgID="Equation.DSMT4" ShapeID="_x0000_i2151" DrawAspect="Content" ObjectID="_1735645384" r:id="rId2081"/>
        </w:object>
      </w:r>
      <w:r w:rsidR="007335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73354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35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타</w:t>
      </w:r>
      <w:r w:rsidR="007335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족</w:t>
      </w:r>
      <w:r w:rsidR="0073354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7A53" w:rsidRPr="0073354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0" w:dyaOrig="300" w14:anchorId="5A68C02D">
          <v:shape id="_x0000_i2152" type="#_x0000_t75" style="width:95.1pt;height:14.95pt" o:ole="">
            <v:imagedata r:id="rId2082" o:title=""/>
          </v:shape>
          <o:OLEObject Type="Embed" ProgID="Equation.DSMT4" ShapeID="_x0000_i2152" DrawAspect="Content" ObjectID="_1735645385" r:id="rId2083"/>
        </w:object>
      </w:r>
      <w:r w:rsidR="007335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일 때 </w:t>
      </w:r>
      <w:r w:rsidR="00F57A53" w:rsidRPr="0073354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7FA17182">
          <v:shape id="_x0000_i2153" type="#_x0000_t75" style="width:23.1pt;height:14.95pt" o:ole="">
            <v:imagedata r:id="rId2084" o:title=""/>
          </v:shape>
          <o:OLEObject Type="Embed" ProgID="Equation.DSMT4" ShapeID="_x0000_i2153" DrawAspect="Content" ObjectID="_1735645386" r:id="rId2085"/>
        </w:object>
      </w:r>
      <w:r w:rsidR="0073354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33543" w:rsidRPr="007335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335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충분통계량을 구하시오.</w:t>
      </w:r>
    </w:p>
    <w:p w14:paraId="1A630F75" w14:textId="63D9AF4D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</w:t>
      </w:r>
      <w:r w:rsidR="00595E9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7069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0695" w:rsidRPr="00A7069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5BF05FFB">
          <v:shape id="_x0000_i2154" type="#_x0000_t75" style="width:78.8pt;height:14.95pt" o:ole="">
            <v:imagedata r:id="rId2086" o:title=""/>
          </v:shape>
          <o:OLEObject Type="Embed" ProgID="Equation.DSMT4" ShapeID="_x0000_i2154" DrawAspect="Content" ObjectID="_1735645387" r:id="rId2087"/>
        </w:object>
      </w:r>
      <w:r w:rsidR="00A706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족</w:t>
      </w:r>
      <w:r w:rsidR="00A706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70695" w:rsidRPr="00A70695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300" w:dyaOrig="660" w14:anchorId="117B512C">
          <v:shape id="_x0000_i2155" type="#_x0000_t75" style="width:165.05pt;height:34.65pt" o:ole="">
            <v:imagedata r:id="rId2088" o:title=""/>
          </v:shape>
          <o:OLEObject Type="Embed" ProgID="Equation.DSMT4" ShapeID="_x0000_i2155" DrawAspect="Content" ObjectID="_1735645388" r:id="rId2089"/>
        </w:object>
      </w:r>
      <w:r w:rsidR="00A706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발취한 단순</w:t>
      </w:r>
      <w:r w:rsidR="00DE7C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A706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8D3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8D35DF" w:rsidRPr="008D35DF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840" w:dyaOrig="660" w14:anchorId="422BD33E">
          <v:shape id="_x0000_i2156" type="#_x0000_t75" style="width:192.9pt;height:34.65pt" o:ole="">
            <v:imagedata r:id="rId2090" o:title=""/>
          </v:shape>
          <o:OLEObject Type="Embed" ProgID="Equation.DSMT4" ShapeID="_x0000_i2156" DrawAspect="Content" ObjectID="_1735645389" r:id="rId2091"/>
        </w:object>
      </w:r>
      <w:r w:rsidR="008D3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량</w:t>
      </w:r>
      <w:r w:rsidR="008D3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6554BAAB" w14:textId="5CDACA18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 w:rsidR="00EB40B5" w:rsidRPr="00EB40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43927B9">
          <v:shape id="_x0000_i2157" type="#_x0000_t75" style="width:50.25pt;height:14.95pt" o:ole="">
            <v:imagedata r:id="rId2092" o:title=""/>
          </v:shape>
          <o:OLEObject Type="Embed" ProgID="Equation.DSMT4" ShapeID="_x0000_i2157" DrawAspect="Content" ObjectID="_1735645390" r:id="rId2093"/>
        </w:object>
      </w:r>
      <w:r w:rsidR="00EB4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40B5" w:rsidRPr="00EB40B5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42023C2E">
          <v:shape id="_x0000_i2158" type="#_x0000_t75" style="width:44.85pt;height:19.7pt" o:ole="">
            <v:imagedata r:id="rId2094" o:title=""/>
          </v:shape>
          <o:OLEObject Type="Embed" ProgID="Equation.DSMT4" ShapeID="_x0000_i2158" DrawAspect="Content" ObjectID="_1735645391" r:id="rId2095"/>
        </w:object>
      </w:r>
      <w:r w:rsidR="00EB4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,</w:t>
      </w:r>
      <w:r w:rsidR="00EB40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40B5" w:rsidRPr="00EB40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2F1FCE56">
          <v:shape id="_x0000_i2159" type="#_x0000_t75" style="width:52.3pt;height:14.95pt" o:ole="">
            <v:imagedata r:id="rId2096" o:title=""/>
          </v:shape>
          <o:OLEObject Type="Embed" ProgID="Equation.DSMT4" ShapeID="_x0000_i2159" DrawAspect="Content" ObjectID="_1735645392" r:id="rId2097"/>
        </w:object>
      </w:r>
      <w:r w:rsidR="00EB4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다른 정규모집단 </w:t>
      </w:r>
      <w:r w:rsidR="00EB40B5" w:rsidRPr="00EB40B5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6FC14113">
          <v:shape id="_x0000_i2160" type="#_x0000_t75" style="width:44.85pt;height:19.7pt" o:ole="">
            <v:imagedata r:id="rId2098" o:title=""/>
          </v:shape>
          <o:OLEObject Type="Embed" ProgID="Equation.DSMT4" ShapeID="_x0000_i2160" DrawAspect="Content" ObjectID="_1735645393" r:id="rId2099"/>
        </w:object>
      </w:r>
      <w:r w:rsidR="00EB4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며 이 두 표본은 서로 독립이다.</w:t>
      </w:r>
      <w:r w:rsidR="00EB40B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4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EB40B5" w:rsidRPr="00EB40B5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020" w:dyaOrig="380" w14:anchorId="5AD1FEE4">
          <v:shape id="_x0000_i2161" type="#_x0000_t75" style="width:50.25pt;height:19.7pt" o:ole="">
            <v:imagedata r:id="rId2100" o:title=""/>
          </v:shape>
          <o:OLEObject Type="Embed" ProgID="Equation.DSMT4" ShapeID="_x0000_i2161" DrawAspect="Content" ObjectID="_1735645394" r:id="rId2101"/>
        </w:object>
      </w:r>
      <w:r w:rsidR="00EB4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40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EA9E35" w14:textId="0CBE4707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 w:rsidR="00012857" w:rsidRPr="00012857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560" w:dyaOrig="580" w14:anchorId="49318C45">
          <v:shape id="_x0000_i2162" type="#_x0000_t75" style="width:78.8pt;height:28.55pt" o:ole="">
            <v:imagedata r:id="rId2102" o:title=""/>
          </v:shape>
          <o:OLEObject Type="Embed" ProgID="Equation.DSMT4" ShapeID="_x0000_i2162" DrawAspect="Content" ObjectID="_1735645395" r:id="rId2103"/>
        </w:objec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정규분포족 </w:t>
      </w:r>
      <w:r w:rsidR="00012857" w:rsidRPr="00012857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5820" w:dyaOrig="620" w14:anchorId="565DFC8A">
          <v:shape id="_x0000_i2163" type="#_x0000_t75" style="width:292.75pt;height:30.55pt" o:ole="">
            <v:imagedata r:id="rId2104" o:title=""/>
          </v:shape>
          <o:OLEObject Type="Embed" ProgID="Equation.DSMT4" ShapeID="_x0000_i2163" DrawAspect="Content" ObjectID="_1735645396" r:id="rId2105"/>
        </w:objec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128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표본이다.</w:t>
      </w:r>
      <w:r w:rsidR="000128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012857" w:rsidRPr="0001285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60" w:dyaOrig="300" w14:anchorId="17C41397">
          <v:shape id="_x0000_i2164" type="#_x0000_t75" style="width:72.7pt;height:14.95pt" o:ole="">
            <v:imagedata r:id="rId2106" o:title=""/>
          </v:shape>
          <o:OLEObject Type="Embed" ProgID="Equation.DSMT4" ShapeID="_x0000_i2164" DrawAspect="Content" ObjectID="_1735645397" r:id="rId2107"/>
        </w:objec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12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="0001285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1285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 w:rsidR="0001285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9C770E" w14:textId="417E7FDE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8. 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2857" w:rsidRPr="00012857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960" w:dyaOrig="580" w14:anchorId="31EE7151">
          <v:shape id="_x0000_i2165" type="#_x0000_t75" style="width:48.9pt;height:28.55pt" o:ole="">
            <v:imagedata r:id="rId2108" o:title=""/>
          </v:shape>
          <o:OLEObject Type="Embed" ProgID="Equation.DSMT4" ShapeID="_x0000_i2165" DrawAspect="Content" ObjectID="_1735645398" r:id="rId2109"/>
        </w:objec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평균값벡토르가 령벡토르이고 공분산행렬이 </w:t>
      </w:r>
      <w:r w:rsidR="00012857" w:rsidRPr="00012857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880" w:dyaOrig="620" w14:anchorId="44FA34F4">
          <v:shape id="_x0000_i2166" type="#_x0000_t75" style="width:2in;height:30.55pt" o:ole="">
            <v:imagedata r:id="rId2110" o:title=""/>
          </v:shape>
          <o:OLEObject Type="Embed" ProgID="Equation.DSMT4" ShapeID="_x0000_i2166" DrawAspect="Content" ObjectID="_1735645399" r:id="rId2111"/>
        </w:objec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0128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정규분포</w:t>
      </w:r>
      <w:r w:rsidR="00012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01285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통계량</w:t>
      </w:r>
      <w:r w:rsidR="00012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12857" w:rsidRPr="00012857"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2400" w:dyaOrig="420" w14:anchorId="15DE6719">
          <v:shape id="_x0000_i2167" type="#_x0000_t75" style="width:120.25pt;height:21.75pt" o:ole="">
            <v:imagedata r:id="rId2112" o:title=""/>
          </v:shape>
          <o:OLEObject Type="Embed" ProgID="Equation.DSMT4" ShapeID="_x0000_i2167" DrawAspect="Content" ObjectID="_1735645400" r:id="rId2113"/>
        </w:object>
      </w:r>
      <w:r w:rsidR="00012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285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4D05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정규분포</w:t>
      </w:r>
      <w:r w:rsidR="00012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285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충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이</w:t>
      </w:r>
      <w:r w:rsidR="0001285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F99699" w14:textId="77777777" w:rsidR="0049325F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.</w:t>
      </w:r>
      <w:r w:rsidR="0049325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325F" w:rsidRPr="0049325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0063857">
          <v:shape id="_x0000_i2168" type="#_x0000_t75" style="width:50.25pt;height:14.95pt" o:ole="">
            <v:imagedata r:id="rId2114" o:title=""/>
          </v:shape>
          <o:OLEObject Type="Embed" ProgID="Equation.DSMT4" ShapeID="_x0000_i2168" DrawAspect="Content" ObjectID="_1735645401" r:id="rId2115"/>
        </w:object>
      </w:r>
      <w:r w:rsidR="004932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쌍파라메터지수분포 </w:t>
      </w:r>
      <w:r w:rsidR="0049325F" w:rsidRPr="0049325F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060" w:dyaOrig="540" w14:anchorId="17D8F7B1">
          <v:shape id="_x0000_i2169" type="#_x0000_t75" style="width:152.85pt;height:27.15pt" o:ole="">
            <v:imagedata r:id="rId2116" o:title=""/>
          </v:shape>
          <o:OLEObject Type="Embed" ProgID="Equation.DSMT4" ShapeID="_x0000_i2169" DrawAspect="Content" ObjectID="_1735645402" r:id="rId2117"/>
        </w:object>
      </w:r>
      <w:r w:rsidR="004932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라고 할 때 </w:t>
      </w:r>
      <w:r w:rsidR="0049325F" w:rsidRPr="0049325F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740" w:dyaOrig="340" w14:anchorId="61A8FB53">
          <v:shape id="_x0000_i2170" type="#_x0000_t75" style="width:36.7pt;height:15.6pt" o:ole="">
            <v:imagedata r:id="rId2118" o:title=""/>
          </v:shape>
          <o:OLEObject Type="Embed" ProgID="Equation.DSMT4" ShapeID="_x0000_i2170" DrawAspect="Content" ObjectID="_1735645403" r:id="rId2119"/>
        </w:object>
      </w:r>
      <w:r w:rsidR="004932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충분</w:t>
      </w:r>
      <w:r w:rsidR="0049325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이</w:t>
      </w:r>
      <w:r w:rsidR="004932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</w:t>
      </w:r>
      <w:r w:rsidR="0049325F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B96D33" w14:textId="26B07612" w:rsidR="00AA1B3C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0. </w:t>
      </w:r>
      <w:r w:rsidR="004F6B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 w:rsidR="004F6B6A" w:rsidRPr="004F6B6A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019" w:dyaOrig="380" w14:anchorId="47B5A2B1">
          <v:shape id="_x0000_i2171" type="#_x0000_t75" style="width:150.1pt;height:19.7pt" o:ole="">
            <v:imagedata r:id="rId2120" o:title=""/>
          </v:shape>
          <o:OLEObject Type="Embed" ProgID="Equation.DSMT4" ShapeID="_x0000_i2171" DrawAspect="Content" ObjectID="_1735645404" r:id="rId2121"/>
        </w:object>
      </w:r>
      <w:r w:rsidR="004F6B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모든 </w:t>
      </w:r>
      <w:r w:rsidR="004F6B6A" w:rsidRPr="004F6B6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300" w14:anchorId="294CB8D4">
          <v:shape id="_x0000_i2172" type="#_x0000_t75" style="width:9.5pt;height:14.95pt" o:ole="">
            <v:imagedata r:id="rId2122" o:title=""/>
          </v:shape>
          <o:OLEObject Type="Embed" ProgID="Equation.DSMT4" ShapeID="_x0000_i2172" DrawAspect="Content" ObjectID="_1735645405" r:id="rId2123"/>
        </w:object>
      </w:r>
      <w:r w:rsidR="004F6B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서로 독립이고 </w:t>
      </w:r>
      <w:r w:rsidR="004F6B6A" w:rsidRPr="00EB40B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25A5218">
          <v:shape id="_x0000_i2173" type="#_x0000_t75" style="width:50.25pt;height:14.95pt" o:ole="">
            <v:imagedata r:id="rId2092" o:title=""/>
          </v:shape>
          <o:OLEObject Type="Embed" ProgID="Equation.DSMT4" ShapeID="_x0000_i2173" DrawAspect="Content" ObjectID="_1735645406" r:id="rId2124"/>
        </w:object>
      </w:r>
      <w:r w:rsidR="004F6B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주어진 상수라고 할 때 </w:t>
      </w:r>
      <w:r w:rsidR="004F6B6A" w:rsidRPr="004F6B6A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1860" w:dyaOrig="660" w14:anchorId="1BA0AA61">
          <v:shape id="_x0000_i2174" type="#_x0000_t75" style="width:93.75pt;height:34.65pt" o:ole="">
            <v:imagedata r:id="rId2125" o:title=""/>
          </v:shape>
          <o:OLEObject Type="Embed" ProgID="Equation.DSMT4" ShapeID="_x0000_i2174" DrawAspect="Content" ObjectID="_1735645407" r:id="rId2126"/>
        </w:object>
      </w:r>
      <w:r w:rsidR="004F6B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충분</w:t>
      </w:r>
      <w:r w:rsidR="004F6B6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이</w:t>
      </w:r>
      <w:r w:rsidR="004F6B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</w:t>
      </w:r>
      <w:r w:rsidR="004F6B6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AE47FC" w14:textId="77777777" w:rsidR="00AA1B3C" w:rsidRDefault="00AA1B3C">
      <w:pPr>
        <w:widowControl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0F101339" w14:textId="5CFDE3BD" w:rsidR="00F6040D" w:rsidRPr="00360256" w:rsidRDefault="00F6040D" w:rsidP="003215BD">
      <w:pPr>
        <w:pStyle w:val="Heading1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6" w:name="_Toc124886567"/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</w:t>
      </w:r>
      <w:r w:rsidR="00595E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26"/>
    </w:p>
    <w:p w14:paraId="76BE2721" w14:textId="4F73228F" w:rsidR="00F6040D" w:rsidRPr="00360256" w:rsidRDefault="002D0C5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</w:t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3146B2" w:rsidRPr="003146B2">
        <w:rPr>
          <w:rStyle w:val="MTEquationSection"/>
        </w:rPr>
        <w:instrText>Equation Chapter (Next) Section 1</w:instrText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r 1 \h \* MERGEFORMAT </w:instrText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Chap \h \* MERGEFORMAT </w:instrText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3146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47A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표적인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포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47A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급하였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47A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5D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받아들이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적</w:t>
      </w:r>
      <w:r w:rsidR="00293B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5D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있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추론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</w:t>
      </w:r>
      <w:r w:rsidR="00D15D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 실천에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족들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5D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된것이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879C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부터</w:t>
      </w:r>
      <w:r w:rsidR="002879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</w:t>
      </w:r>
      <w:r w:rsidR="002879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21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 w:rsidR="007751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며 </w:t>
      </w:r>
      <w:r w:rsidR="0077515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문제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751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급한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F00A61" w14:textId="261ABE9E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71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62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D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8962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리킨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6DD2DD" w14:textId="3848C85C" w:rsidR="00F6040D" w:rsidRDefault="002D684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분포에 포함된 미지파라메터 </w:t>
      </w:r>
      <w:r w:rsidRPr="002D684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39665A8">
          <v:shape id="_x0000_i2175" type="#_x0000_t75" style="width:8.85pt;height:12.25pt" o:ole="">
            <v:imagedata r:id="rId2127" o:title=""/>
          </v:shape>
          <o:OLEObject Type="Embed" ProgID="Equation.DSMT4" ShapeID="_x0000_i2175" DrawAspect="Content" ObjectID="_1735645408" r:id="rId212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444E8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분포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D684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0478761D">
          <v:shape id="_x0000_i2176" type="#_x0000_t75" style="width:28.55pt;height:14.95pt" o:ole="">
            <v:imagedata r:id="rId2129" o:title=""/>
          </v:shape>
          <o:OLEObject Type="Embed" ProgID="Equation.DSMT4" ShapeID="_x0000_i2176" DrawAspect="Content" ObjectID="_1735645409" r:id="rId2130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D684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0BB0A5E">
          <v:shape id="_x0000_i2177" type="#_x0000_t75" style="width:9.5pt;height:12.25pt" o:ole="">
            <v:imagedata r:id="rId2131" o:title=""/>
          </v:shape>
          <o:OLEObject Type="Embed" ProgID="Equation.DSMT4" ShapeID="_x0000_i2177" DrawAspect="Content" ObjectID="_1735645410" r:id="rId2132"/>
        </w:objec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E0A3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1A01FE22">
          <v:shape id="_x0000_i2178" type="#_x0000_t75" style="width:44.85pt;height:19.7pt" o:ole="">
            <v:imagedata r:id="rId2062" o:title=""/>
          </v:shape>
          <o:OLEObject Type="Embed" ProgID="Equation.DSMT4" ShapeID="_x0000_i2178" DrawAspect="Content" ObjectID="_1735645411" r:id="rId21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2D684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40" w14:anchorId="07DF041A">
          <v:shape id="_x0000_i2179" type="#_x0000_t75" style="width:28.55pt;height:15.6pt" o:ole="">
            <v:imagedata r:id="rId2134" o:title=""/>
          </v:shape>
          <o:OLEObject Type="Embed" ProgID="Equation.DSMT4" ShapeID="_x0000_i2179" DrawAspect="Content" ObjectID="_1735645412" r:id="rId2135"/>
        </w:object>
      </w:r>
      <w:r w:rsidR="00FA2FD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3F5288" w14:textId="693C177C" w:rsidR="00F6040D" w:rsidRPr="00360256" w:rsidRDefault="002D684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포함된 미지파라메터 </w:t>
      </w:r>
      <w:r w:rsidRPr="002D684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F9D2B97">
          <v:shape id="_x0000_i2180" type="#_x0000_t75" style="width:8.85pt;height:12.25pt" o:ole="">
            <v:imagedata r:id="rId2127" o:title=""/>
          </v:shape>
          <o:OLEObject Type="Embed" ProgID="Equation.DSMT4" ShapeID="_x0000_i2180" DrawAspect="Content" ObjectID="_1735645413" r:id="rId2136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A2FD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2FD8" w:rsidRPr="007E0A3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746F1CDD">
          <v:shape id="_x0000_i2181" type="#_x0000_t75" style="width:44.85pt;height:19.7pt" o:ole="">
            <v:imagedata r:id="rId2062" o:title=""/>
          </v:shape>
          <o:OLEObject Type="Embed" ProgID="Equation.DSMT4" ShapeID="_x0000_i2181" DrawAspect="Content" ObjectID="_1735645414" r:id="rId2137"/>
        </w:objec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2F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2FD8" w:rsidRPr="00FA2FD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25924E29">
          <v:shape id="_x0000_i2182" type="#_x0000_t75" style="width:12.25pt;height:12.25pt" o:ole="">
            <v:imagedata r:id="rId2138" o:title=""/>
          </v:shape>
          <o:OLEObject Type="Embed" ProgID="Equation.DSMT4" ShapeID="_x0000_i2182" DrawAspect="Content" ObjectID="_1735645415" r:id="rId2139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2FD8" w:rsidRPr="00FA2FD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B54DDA6">
          <v:shape id="_x0000_i2183" type="#_x0000_t75" style="width:8.85pt;height:9.5pt" o:ole="">
            <v:imagedata r:id="rId2140" o:title=""/>
          </v:shape>
          <o:OLEObject Type="Embed" ProgID="Equation.DSMT4" ShapeID="_x0000_i2183" DrawAspect="Content" ObjectID="_1735645416" r:id="rId2141"/>
        </w:objec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2FD8" w:rsidRPr="00FA2FD8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860" w:dyaOrig="580" w14:anchorId="0BCFC049">
          <v:shape id="_x0000_i2184" type="#_x0000_t75" style="width:93.75pt;height:28.55pt" o:ole="">
            <v:imagedata r:id="rId2142" o:title=""/>
          </v:shape>
          <o:OLEObject Type="Embed" ProgID="Equation.DSMT4" ShapeID="_x0000_i2184" DrawAspect="Content" ObjectID="_1735645417" r:id="rId2143"/>
        </w:object>
      </w:r>
      <w:r w:rsidR="00FA2F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미지파라메터 </w:t>
      </w:r>
      <w:r w:rsidR="00FA2FD8" w:rsidRPr="00FA2FD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240" w14:anchorId="77FD436F">
          <v:shape id="_x0000_i2185" type="#_x0000_t75" style="width:23.75pt;height:12.25pt" o:ole="">
            <v:imagedata r:id="rId2144" o:title=""/>
          </v:shape>
          <o:OLEObject Type="Embed" ProgID="Equation.DSMT4" ShapeID="_x0000_i2185" DrawAspect="Content" ObjectID="_1735645418" r:id="rId2145"/>
        </w:object>
      </w:r>
      <w:r w:rsidR="00FA2F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함수</w:t>
      </w:r>
      <w:r w:rsidR="00B476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,</w:t>
      </w:r>
      <w:r w:rsidR="00FA2F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단위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당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함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2FD8" w:rsidRPr="00FA2FD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41B9C793">
          <v:shape id="_x0000_i2186" type="#_x0000_t75" style="width:12.25pt;height:12.25pt" o:ole="">
            <v:imagedata r:id="rId2146" o:title=""/>
          </v:shape>
          <o:OLEObject Type="Embed" ProgID="Equation.DSMT4" ShapeID="_x0000_i2186" DrawAspect="Content" ObjectID="_1735645419" r:id="rId2147"/>
        </w:object>
      </w:r>
      <w:r w:rsidR="00FA2F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2FD8" w:rsidRPr="00FA2FD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01B2A1A0">
          <v:shape id="_x0000_i2187" type="#_x0000_t75" style="width:23.1pt;height:14.95pt" o:ole="">
            <v:imagedata r:id="rId2148" o:title=""/>
          </v:shape>
          <o:OLEObject Type="Embed" ProgID="Equation.DSMT4" ShapeID="_x0000_i2187" DrawAspect="Content" ObjectID="_1735645420" r:id="rId2149"/>
        </w:object>
      </w:r>
      <w:r w:rsidR="00FA2F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는데 결함이 없는 단위제품합격확률 </w:t>
      </w:r>
      <w:r w:rsidR="00FA2FD8" w:rsidRPr="00FA2FD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0" w:dyaOrig="340" w14:anchorId="340241C2">
          <v:shape id="_x0000_i2188" type="#_x0000_t75" style="width:66.55pt;height:15.6pt" o:ole="">
            <v:imagedata r:id="rId2150" o:title=""/>
          </v:shape>
          <o:OLEObject Type="Embed" ProgID="Equation.DSMT4" ShapeID="_x0000_i2188" DrawAspect="Content" ObjectID="_1735645421" r:id="rId2151"/>
        </w:object>
      </w:r>
      <w:r w:rsidR="00FA2F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미지파라메터 </w:t>
      </w:r>
      <w:r w:rsidR="00FA2FD8" w:rsidRPr="00FA2FD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4D9DD93F">
          <v:shape id="_x0000_i2189" type="#_x0000_t75" style="width:9.5pt;height:12.25pt" o:ole="">
            <v:imagedata r:id="rId2152" o:title=""/>
          </v:shape>
          <o:OLEObject Type="Embed" ProgID="Equation.DSMT4" ShapeID="_x0000_i2189" DrawAspect="Content" ObjectID="_1735645422" r:id="rId2153"/>
        </w:object>
      </w:r>
      <w:r w:rsidR="00FA2F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="00BB0F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09985D" w14:textId="04203992" w:rsidR="008513FF" w:rsidRDefault="00EE777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가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EE777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37D2B302">
          <v:shape id="_x0000_i2190" type="#_x0000_t75" style="width:27.15pt;height:14.95pt" o:ole="">
            <v:imagedata r:id="rId2154" o:title=""/>
          </v:shape>
          <o:OLEObject Type="Embed" ProgID="Equation.DSMT4" ShapeID="_x0000_i2190" DrawAspect="Content" ObjectID="_1735645423" r:id="rId2155"/>
        </w:objec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EE777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57ABD59C">
          <v:shape id="_x0000_i2191" type="#_x0000_t75" style="width:35.3pt;height:14.95pt" o:ole="">
            <v:imagedata r:id="rId2156" o:title=""/>
          </v:shape>
          <o:OLEObject Type="Embed" ProgID="Equation.DSMT4" ShapeID="_x0000_i2191" DrawAspect="Content" ObjectID="_1735645424" r:id="rId2157"/>
        </w:objec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수 등을 들수 있다.</w:t>
      </w:r>
    </w:p>
    <w:p w14:paraId="09BB22A2" w14:textId="4011ED87" w:rsidR="00F6040D" w:rsidRPr="00360256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7771" w:rsidRPr="00EE777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00AC169">
          <v:shape id="_x0000_i2192" type="#_x0000_t75" style="width:8.85pt;height:12.25pt" o:ole="">
            <v:imagedata r:id="rId2158" o:title=""/>
          </v:shape>
          <o:OLEObject Type="Embed" ProgID="Equation.DSMT4" ShapeID="_x0000_i2192" DrawAspect="Content" ObjectID="_1735645425" r:id="rId215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7771" w:rsidRPr="00EE777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ABC4EAB">
          <v:shape id="_x0000_i2193" type="#_x0000_t75" style="width:8.85pt;height:12.25pt" o:ole="">
            <v:imagedata r:id="rId2158" o:title=""/>
          </v:shape>
          <o:OLEObject Type="Embed" ProgID="Equation.DSMT4" ShapeID="_x0000_i2193" DrawAspect="Content" ObjectID="_1735645426" r:id="rId216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</w:t>
      </w:r>
      <w:r w:rsidR="00EE77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500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7771" w:rsidRPr="00EE777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035FA991">
          <v:shape id="_x0000_i2194" type="#_x0000_t75" style="width:12.25pt;height:12.25pt" o:ole="">
            <v:imagedata r:id="rId2161" o:title=""/>
          </v:shape>
          <o:OLEObject Type="Embed" ProgID="Equation.DSMT4" ShapeID="_x0000_i2194" DrawAspect="Content" ObjectID="_1735645427" r:id="rId216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E77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문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523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근거하여 적당한 통계량을 구성하고 여러가지 미지파라메터들을 추정하는 문제이다.</w:t>
      </w:r>
    </w:p>
    <w:p w14:paraId="6B2C68A1" w14:textId="5227FD22" w:rsidR="00F6040D" w:rsidRPr="00360256" w:rsidRDefault="00C523D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추정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추정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태가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45CC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445C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작한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B6E924" w14:textId="23B6FC2F" w:rsidR="00F6040D" w:rsidRPr="00360256" w:rsidRDefault="00F6040D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7" w:name="_Toc124886568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1</w:t>
      </w:r>
      <w:r w:rsidR="00F642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</w:t>
      </w:r>
      <w:r w:rsidR="001C5D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성</w:t>
      </w:r>
      <w:bookmarkEnd w:id="27"/>
    </w:p>
    <w:p w14:paraId="011ADF47" w14:textId="7C7B5D4B" w:rsidR="00F6040D" w:rsidRPr="00360256" w:rsidRDefault="00F6040D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8" w:name="_Toc12488656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1.1</w:t>
      </w:r>
      <w:r w:rsidR="00F642C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</w:t>
      </w:r>
      <w:r w:rsidR="001C5D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성</w:t>
      </w:r>
      <w:bookmarkEnd w:id="28"/>
    </w:p>
    <w:p w14:paraId="7EF4480F" w14:textId="4E46EFDA" w:rsidR="00F6040D" w:rsidRPr="00360256" w:rsidRDefault="00F6040D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1.1 </w:t>
      </w:r>
      <w:r w:rsidR="00CE6EC9" w:rsidRPr="0049325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909C73F">
          <v:shape id="_x0000_i2195" type="#_x0000_t75" style="width:50.25pt;height:14.95pt" o:ole="">
            <v:imagedata r:id="rId2114" o:title=""/>
          </v:shape>
          <o:OLEObject Type="Embed" ProgID="Equation.DSMT4" ShapeID="_x0000_i2195" DrawAspect="Content" ObjectID="_1735645428" r:id="rId216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2F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고 미지파라메터 </w:t>
      </w:r>
      <w:r w:rsidR="00EC2F0C" w:rsidRPr="00EC2F0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CE5794E">
          <v:shape id="_x0000_i2196" type="#_x0000_t75" style="width:8.85pt;height:12.25pt" o:ole="">
            <v:imagedata r:id="rId2164" o:title=""/>
          </v:shape>
          <o:OLEObject Type="Embed" ProgID="Equation.DSMT4" ShapeID="_x0000_i2196" DrawAspect="Content" ObjectID="_1735645429" r:id="rId2165"/>
        </w:objec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추정하는데 리용되는 통계량 </w:t>
      </w:r>
      <w:r w:rsidR="00EC2F0C" w:rsidRPr="00EC2F0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20" w:dyaOrig="340" w14:anchorId="73CD3DE1">
          <v:shape id="_x0000_i2197" type="#_x0000_t75" style="width:80.85pt;height:15.6pt" o:ole="">
            <v:imagedata r:id="rId2166" o:title=""/>
          </v:shape>
          <o:OLEObject Type="Embed" ProgID="Equation.DSMT4" ShapeID="_x0000_i2197" DrawAspect="Content" ObjectID="_1735645430" r:id="rId2167"/>
        </w:objec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EC2F0C" w:rsidRPr="00EC2F0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8C5F919">
          <v:shape id="_x0000_i2198" type="#_x0000_t75" style="width:8.85pt;height:12.25pt" o:ole="">
            <v:imagedata r:id="rId2164" o:title=""/>
          </v:shape>
          <o:OLEObject Type="Embed" ProgID="Equation.DSMT4" ShapeID="_x0000_i2198" DrawAspect="Content" ObjectID="_1735645431" r:id="rId2168"/>
        </w:objec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EC2F0C" w:rsidRPr="00EC2F0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추정량</w: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  <w:r w:rsidR="00EC2F0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EC2F0C" w:rsidRPr="00EC2F0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74464D6">
          <v:shape id="_x0000_i2199" type="#_x0000_t75" style="width:8.85pt;height:12.25pt" o:ole="">
            <v:imagedata r:id="rId2169" o:title=""/>
          </v:shape>
          <o:OLEObject Type="Embed" ProgID="Equation.DSMT4" ShapeID="_x0000_i2199" DrawAspect="Content" ObjectID="_1735645432" r:id="rId2170"/>
        </w:objec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EC2F0C" w:rsidRPr="00EC2F0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점추정</w: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EC2F0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간단히 </w:t>
      </w:r>
      <w:r w:rsidR="00EC2F0C" w:rsidRPr="00EC2F0C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추정</w:t>
      </w:r>
      <w:r w:rsidR="00EC2F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7C7D5A2A" w14:textId="212B471A" w:rsidR="00F6040D" w:rsidRPr="00360256" w:rsidRDefault="002B207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어떻게 </w:t>
      </w:r>
      <w:r w:rsidRPr="002B207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16DE064D">
          <v:shape id="_x0000_i2200" type="#_x0000_t75" style="width:8.85pt;height:14.95pt" o:ole="">
            <v:imagedata r:id="rId2171" o:title=""/>
          </v:shape>
          <o:OLEObject Type="Embed" ProgID="Equation.DSMT4" ShapeID="_x0000_i2200" DrawAspect="Content" ObjectID="_1735645433" r:id="rId21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구성하는가는 명백한 규정이 없고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만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성을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기만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성의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성</w:t>
      </w:r>
      <w:r w:rsidR="00F604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F604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AFC2A0" w14:textId="78F2F868" w:rsidR="008513FF" w:rsidRDefault="00F604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1.2 </w:t>
      </w:r>
      <w:r w:rsidR="005352D6" w:rsidRPr="00EC2F0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20" w:dyaOrig="340" w14:anchorId="62BDE374">
          <v:shape id="_x0000_i2201" type="#_x0000_t75" style="width:80.85pt;height:15.6pt" o:ole="">
            <v:imagedata r:id="rId2166" o:title=""/>
          </v:shape>
          <o:OLEObject Type="Embed" ProgID="Equation.DSMT4" ShapeID="_x0000_i2201" DrawAspect="Content" ObjectID="_1735645434" r:id="rId217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52D6" w:rsidRPr="00EC2F0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05131DF">
          <v:shape id="_x0000_i2202" type="#_x0000_t75" style="width:8.85pt;height:12.25pt" o:ole="">
            <v:imagedata r:id="rId2164" o:title=""/>
          </v:shape>
          <o:OLEObject Type="Embed" ProgID="Equation.DSMT4" ShapeID="_x0000_i2202" DrawAspect="Content" ObjectID="_1735645435" r:id="rId2174"/>
        </w:object>
      </w:r>
      <w:r w:rsidR="005352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5352D6" w:rsidRPr="005352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5352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352D6" w:rsidRPr="00EC2F0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5A390D4">
          <v:shape id="_x0000_i2203" type="#_x0000_t75" style="width:8.85pt;height:12.25pt" o:ole="">
            <v:imagedata r:id="rId2164" o:title=""/>
          </v:shape>
          <o:OLEObject Type="Embed" ProgID="Equation.DSMT4" ShapeID="_x0000_i2203" DrawAspect="Content" ObjectID="_1735645436" r:id="rId217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52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</w:t>
      </w:r>
      <w:r w:rsidR="001560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156003" w:rsidRPr="0015600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37C55FB9">
          <v:shape id="_x0000_i2204" type="#_x0000_t75" style="width:12.25pt;height:12.25pt" o:ole="">
            <v:imagedata r:id="rId2176" o:title=""/>
          </v:shape>
          <o:OLEObject Type="Embed" ProgID="Equation.DSMT4" ShapeID="_x0000_i2204" DrawAspect="Content" ObjectID="_1735645437" r:id="rId2177"/>
        </w:object>
      </w:r>
      <w:r w:rsidR="001560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 w:rsidR="0015600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560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임의의 </w:t>
      </w:r>
      <w:r w:rsidR="00156003" w:rsidRPr="0015600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352A7C98">
          <v:shape id="_x0000_i2205" type="#_x0000_t75" style="width:27.15pt;height:12.25pt" o:ole="">
            <v:imagedata r:id="rId2178" o:title=""/>
          </v:shape>
          <o:OLEObject Type="Embed" ProgID="Equation.DSMT4" ShapeID="_x0000_i2205" DrawAspect="Content" ObjectID="_1735645438" r:id="rId2179"/>
        </w:object>
      </w:r>
      <w:r w:rsidR="001560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2444DC63" w14:textId="44DF1D5E" w:rsidR="003153BD" w:rsidRDefault="003153BD" w:rsidP="005F3873">
      <w:pPr>
        <w:pStyle w:val="MTDisplayEquation"/>
        <w:topLinePunct/>
      </w:pPr>
      <w:r>
        <w:tab/>
      </w:r>
      <w:r w:rsidRPr="003153BD">
        <w:rPr>
          <w:position w:val="-10"/>
        </w:rPr>
        <w:object w:dxaOrig="900" w:dyaOrig="340" w14:anchorId="2E1FA8AD">
          <v:shape id="_x0000_i2206" type="#_x0000_t75" style="width:44.85pt;height:15.6pt" o:ole="">
            <v:imagedata r:id="rId2180" o:title=""/>
          </v:shape>
          <o:OLEObject Type="Embed" ProgID="Equation.DSMT4" ShapeID="_x0000_i2206" DrawAspect="Content" ObjectID="_1735645439" r:id="rId21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10A3D34" w14:textId="42DCF366" w:rsidR="0059207B" w:rsidRPr="00360256" w:rsidRDefault="0015600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15600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3FB72FB3">
          <v:shape id="_x0000_i2207" type="#_x0000_t75" style="width:8.85pt;height:14.95pt" o:ole="">
            <v:imagedata r:id="rId2182" o:title=""/>
          </v:shape>
          <o:OLEObject Type="Embed" ProgID="Equation.DSMT4" ShapeID="_x0000_i2207" DrawAspect="Content" ObjectID="_1735645440" r:id="rId21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EC2F0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965E1AB">
          <v:shape id="_x0000_i2208" type="#_x0000_t75" style="width:8.85pt;height:12.25pt" o:ole="">
            <v:imagedata r:id="rId2164" o:title=""/>
          </v:shape>
          <o:OLEObject Type="Embed" ProgID="Equation.DSMT4" ShapeID="_x0000_i2208" DrawAspect="Content" ObjectID="_1735645441" r:id="rId218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146B2" w:rsidRPr="0015600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불편추정</w:t>
      </w:r>
      <w:r w:rsidR="00BD6B0F" w:rsidRPr="00BD6B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BD6B0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u</w:t>
      </w:r>
      <w:r w:rsidR="00BD6B0F" w:rsidRPr="00BD6B0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nbiased estimation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렇지 않으면 </w:t>
      </w:r>
      <w:r w:rsidR="0059207B" w:rsidRPr="0015600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편향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DAA68B" w14:textId="36627139" w:rsidR="0059207B" w:rsidRPr="00360256" w:rsidRDefault="00957C1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불편성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</w:t>
      </w:r>
      <w:r w:rsidR="00F317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F31770" w:rsidRPr="003153BD">
        <w:rPr>
          <w:position w:val="-10"/>
        </w:rPr>
        <w:object w:dxaOrig="1180" w:dyaOrig="340" w14:anchorId="1C95AEEC">
          <v:shape id="_x0000_i2209" type="#_x0000_t75" style="width:58.4pt;height:15.6pt" o:ole="">
            <v:imagedata r:id="rId2185" o:title=""/>
          </v:shape>
          <o:OLEObject Type="Embed" ProgID="Equation.DSMT4" ShapeID="_x0000_i2209" DrawAspect="Content" ObjectID="_1735645442" r:id="rId2186"/>
        </w:object>
      </w:r>
      <w:r w:rsidR="00F31770">
        <w:rPr>
          <w:rFonts w:ascii="Batang" w:eastAsia="Batang" w:hAnsi="Batang" w:cs="Batang" w:hint="eastAsia"/>
          <w:lang w:eastAsia="ko-KR"/>
        </w:rPr>
        <w:t>으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쳐쓸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C62D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78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0D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 w:rsidR="009A78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</w:t>
      </w:r>
      <w:r w:rsidR="00F75D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B63C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B63CD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ias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A78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7881" w:rsidRPr="0015600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2E924368">
          <v:shape id="_x0000_i2210" type="#_x0000_t75" style="width:8.85pt;height:14.95pt" o:ole="">
            <v:imagedata r:id="rId2182" o:title=""/>
          </v:shape>
          <o:OLEObject Type="Embed" ProgID="Equation.DSMT4" ShapeID="_x0000_i2210" DrawAspect="Content" ObjectID="_1735645443" r:id="rId2187"/>
        </w:object>
      </w:r>
      <w:r w:rsidR="009A78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</w:t>
      </w:r>
      <w:r w:rsidR="009A7881" w:rsidRPr="00EC2F0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C30C951">
          <v:shape id="_x0000_i2211" type="#_x0000_t75" style="width:8.85pt;height:12.25pt" o:ole="">
            <v:imagedata r:id="rId2164" o:title=""/>
          </v:shape>
          <o:OLEObject Type="Embed" ProgID="Equation.DSMT4" ShapeID="_x0000_i2211" DrawAspect="Content" ObjectID="_1735645444" r:id="rId2188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성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04E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여 </w:t>
      </w:r>
      <w:r w:rsidR="002304E6" w:rsidRPr="0015600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4B609BBE">
          <v:shape id="_x0000_i2212" type="#_x0000_t75" style="width:8.85pt;height:14.95pt" o:ole="">
            <v:imagedata r:id="rId2182" o:title=""/>
          </v:shape>
          <o:OLEObject Type="Embed" ProgID="Equation.DSMT4" ShapeID="_x0000_i2212" DrawAspect="Content" ObjectID="_1735645445" r:id="rId2189"/>
        </w:object>
      </w:r>
      <w:r w:rsidR="002304E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2304E6" w:rsidRPr="00EC2F0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4439439">
          <v:shape id="_x0000_i2213" type="#_x0000_t75" style="width:8.85pt;height:12.25pt" o:ole="">
            <v:imagedata r:id="rId2164" o:title=""/>
          </v:shape>
          <o:OLEObject Type="Embed" ProgID="Equation.DSMT4" ShapeID="_x0000_i2213" DrawAspect="Content" ObjectID="_1735645446" r:id="rId2190"/>
        </w:object>
      </w:r>
      <w:r w:rsidR="008626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는 반드시 편차가 생긴다.</w:t>
      </w:r>
      <w:r w:rsidR="008626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626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 편차는 어떤 때는 정수,</w:t>
      </w:r>
      <w:r w:rsidR="008626F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626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어떤 때는 부수이며 클수도 </w:t>
      </w:r>
      <w:r w:rsidR="005011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626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작을수도 있다.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4C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불편성은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하</w:t>
      </w:r>
      <w:r w:rsidR="00034C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C56D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된다는것을 의미한다.</w:t>
      </w:r>
      <w:r w:rsidR="00C56D0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6D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37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4674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F75D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불편성을 만족시키지 않으면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번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75D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짜값과 일정한 거리를 가지는데 이 거리가 바로 계통오차</w:t>
      </w:r>
      <w:r w:rsidR="00E056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82E97" w:rsidRPr="00E0566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00" w:dyaOrig="340" w14:anchorId="5B528627">
          <v:shape id="_x0000_i2214" type="#_x0000_t75" style="width:85.6pt;height:17pt" o:ole="">
            <v:imagedata r:id="rId2191" o:title=""/>
          </v:shape>
          <o:OLEObject Type="Embed" ProgID="Equation.DSMT4" ShapeID="_x0000_i2214" DrawAspect="Content" ObjectID="_1735645447" r:id="rId2192"/>
        </w:object>
      </w:r>
      <w:r w:rsidR="00F75D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072DCEE3" w14:textId="0E0807D1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1.1</w:t>
      </w:r>
      <w:r w:rsidR="001A5D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5DF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은</w:t>
      </w:r>
      <w:r w:rsidR="001A5D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모집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D035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08086A5E">
          <v:shape id="_x0000_i2215" type="#_x0000_t75" style="width:8.85pt;height:13.6pt" o:ole="">
            <v:imagedata r:id="rId2193" o:title=""/>
          </v:shape>
          <o:OLEObject Type="Embed" ProgID="Equation.DSMT4" ShapeID="_x0000_i2215" DrawAspect="Content" ObjectID="_1735645448" r:id="rId2194"/>
        </w:objec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모멘트가 존재할 때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D64B0" w:rsidRPr="009D64B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07750CC7">
          <v:shape id="_x0000_i2216" type="#_x0000_t75" style="width:8.85pt;height:13.6pt" o:ole="">
            <v:imagedata r:id="rId2195" o:title=""/>
          </v:shape>
          <o:OLEObject Type="Embed" ProgID="Equation.DSMT4" ShapeID="_x0000_i2216" DrawAspect="Content" ObjectID="_1735645449" r:id="rId2196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점모멘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9D03CB0">
          <v:shape id="_x0000_i2217" type="#_x0000_t75" style="width:13.6pt;height:14.95pt" o:ole="">
            <v:imagedata r:id="rId2197" o:title=""/>
          </v:shape>
          <o:OLEObject Type="Embed" ProgID="Equation.DSMT4" ShapeID="_x0000_i2217" DrawAspect="Content" ObjectID="_1735645450" r:id="rId2198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67ED3091">
          <v:shape id="_x0000_i2218" type="#_x0000_t75" style="width:8.85pt;height:13.6pt" o:ole="">
            <v:imagedata r:id="rId2199" o:title=""/>
          </v:shape>
          <o:OLEObject Type="Embed" ProgID="Equation.DSMT4" ShapeID="_x0000_i2218" DrawAspect="Content" ObjectID="_1735645451" r:id="rId2200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점모멘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35191DD1">
          <v:shape id="_x0000_i2219" type="#_x0000_t75" style="width:13.6pt;height:14.95pt" o:ole="">
            <v:imagedata r:id="rId2201" o:title=""/>
          </v:shape>
          <o:OLEObject Type="Embed" ProgID="Equation.DSMT4" ShapeID="_x0000_i2219" DrawAspect="Content" ObjectID="_1735645452" r:id="rId2202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D64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62F8ED71">
          <v:shape id="_x0000_i2220" type="#_x0000_t75" style="width:8.85pt;height:13.6pt" o:ole="">
            <v:imagedata r:id="rId2203" o:title=""/>
          </v:shape>
          <o:OLEObject Type="Embed" ProgID="Equation.DSMT4" ShapeID="_x0000_i2220" DrawAspect="Content" ObjectID="_1735645453" r:id="rId2204"/>
        </w:objec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중심모멘트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9D64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그렇지 않다.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4E8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3D301040">
          <v:shape id="_x0000_i2221" type="#_x0000_t75" style="width:12.25pt;height:15.6pt" o:ole="">
            <v:imagedata r:id="rId2205" o:title=""/>
          </v:shape>
          <o:OLEObject Type="Embed" ProgID="Equation.DSMT4" ShapeID="_x0000_i2221" DrawAspect="Content" ObjectID="_1735645454" r:id="rId2206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분산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2E98042E">
          <v:shape id="_x0000_i2222" type="#_x0000_t75" style="width:14.95pt;height:14.95pt" o:ole="">
            <v:imagedata r:id="rId2207" o:title=""/>
          </v:shape>
          <o:OLEObject Type="Embed" ProgID="Equation.DSMT4" ShapeID="_x0000_i2222" DrawAspect="Content" ObjectID="_1735645455" r:id="rId2208"/>
        </w:objec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불편추정이 아니다.</w:t>
      </w:r>
      <w:r w:rsidR="009D64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3.2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9D64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터 </w:t>
      </w:r>
      <w:r w:rsidR="009D64B0" w:rsidRPr="009D64B0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460" w:dyaOrig="540" w14:anchorId="50395F21">
          <v:shape id="_x0000_i2223" type="#_x0000_t75" style="width:72.7pt;height:27.15pt" o:ole="">
            <v:imagedata r:id="rId2209" o:title=""/>
          </v:shape>
          <o:OLEObject Type="Embed" ProgID="Equation.DSMT4" ShapeID="_x0000_i2223" DrawAspect="Content" ObjectID="_1735645456" r:id="rId2210"/>
        </w:object>
      </w:r>
      <w:r w:rsidR="009D64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때문이다.</w:t>
      </w:r>
    </w:p>
    <w:p w14:paraId="03667E5C" w14:textId="77777777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0A4320" w14:textId="53F06168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크기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대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갈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140" w:dyaOrig="380" w14:anchorId="0B179F15">
          <v:shape id="_x0000_i2224" type="#_x0000_t75" style="width:57.05pt;height:19.7pt" o:ole="">
            <v:imagedata r:id="rId2211" o:title=""/>
          </v:shape>
          <o:OLEObject Type="Embed" ProgID="Equation.DSMT4" ShapeID="_x0000_i2224" DrawAspect="Content" ObjectID="_1735645457" r:id="rId2212"/>
        </w:objec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데 이것을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749FB045">
          <v:shape id="_x0000_i2225" type="#_x0000_t75" style="width:12.25pt;height:15.6pt" o:ole="">
            <v:imagedata r:id="rId2213" o:title=""/>
          </v:shape>
          <o:OLEObject Type="Embed" ProgID="Equation.DSMT4" ShapeID="_x0000_i2225" DrawAspect="Content" ObjectID="_1735645458" r:id="rId2214"/>
        </w:objec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470C11F1">
          <v:shape id="_x0000_i2226" type="#_x0000_t75" style="width:14.95pt;height:14.95pt" o:ole="">
            <v:imagedata r:id="rId2207" o:title=""/>
          </v:shape>
          <o:OLEObject Type="Embed" ProgID="Equation.DSMT4" ShapeID="_x0000_i2226" DrawAspect="Content" ObjectID="_1735645459" r:id="rId2215"/>
        </w:objec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9D64B0" w:rsidRPr="009D64B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점근불편추정</w: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 w:rsidR="009D64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표본용량이 비교적 클 때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7D5E82DF">
          <v:shape id="_x0000_i2227" type="#_x0000_t75" style="width:12.25pt;height:15.6pt" o:ole="">
            <v:imagedata r:id="rId2213" o:title=""/>
          </v:shape>
          <o:OLEObject Type="Embed" ProgID="Equation.DSMT4" ShapeID="_x0000_i2227" DrawAspect="Content" ObjectID="_1735645460" r:id="rId2216"/>
        </w:object>
      </w:r>
      <w:r w:rsidR="009D64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9D64B0" w:rsidRPr="009D64B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2DCFA1D8">
          <v:shape id="_x0000_i2228" type="#_x0000_t75" style="width:14.95pt;height:14.95pt" o:ole="">
            <v:imagedata r:id="rId2207" o:title=""/>
          </v:shape>
          <o:OLEObject Type="Embed" ProgID="Equation.DSMT4" ShapeID="_x0000_i2228" DrawAspect="Content" ObjectID="_1735645461" r:id="rId2217"/>
        </w:object>
      </w:r>
      <w:r w:rsidR="000347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불편추정으로 볼수 있다는것을 의미한다.</w:t>
      </w:r>
    </w:p>
    <w:p w14:paraId="3ABDE2D7" w14:textId="61110B10" w:rsidR="0059207B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477E" w:rsidRPr="009D64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4FE68584">
          <v:shape id="_x0000_i2229" type="#_x0000_t75" style="width:12.25pt;height:15.6pt" o:ole="">
            <v:imagedata r:id="rId2213" o:title=""/>
          </v:shape>
          <o:OLEObject Type="Embed" ProgID="Equation.DSMT4" ShapeID="_x0000_i2229" DrawAspect="Content" ObjectID="_1735645462" r:id="rId2218"/>
        </w:object>
      </w:r>
      <w:r w:rsidR="000347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다음과 같이 수정한다.</w:t>
      </w:r>
    </w:p>
    <w:p w14:paraId="65E26011" w14:textId="2A64DA2B" w:rsidR="0003477E" w:rsidRPr="00360256" w:rsidRDefault="0003477E" w:rsidP="005F3873">
      <w:pPr>
        <w:pStyle w:val="MTDisplayEquation"/>
        <w:topLinePunct/>
      </w:pPr>
      <w:r>
        <w:tab/>
      </w:r>
      <w:r w:rsidRPr="0003477E">
        <w:rPr>
          <w:position w:val="-26"/>
        </w:rPr>
        <w:object w:dxaOrig="2520" w:dyaOrig="639" w14:anchorId="40FA6395">
          <v:shape id="_x0000_i2230" type="#_x0000_t75" style="width:127pt;height:31.25pt" o:ole="">
            <v:imagedata r:id="rId2219" o:title=""/>
          </v:shape>
          <o:OLEObject Type="Embed" ProgID="Equation.DSMT4" ShapeID="_x0000_i2230" DrawAspect="Content" ObjectID="_1735645463" r:id="rId2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BEAB12B" w14:textId="20D78705" w:rsidR="0059207B" w:rsidRPr="00360256" w:rsidRDefault="000347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 w:rsidRPr="0003477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491FAC27">
          <v:shape id="_x0000_i2231" type="#_x0000_t75" style="width:12.25pt;height:14.95pt" o:ole="">
            <v:imagedata r:id="rId2221" o:title=""/>
          </v:shape>
          <o:OLEObject Type="Embed" ProgID="Equation.DSMT4" ShapeID="_x0000_i2231" DrawAspect="Content" ObjectID="_1735645464" r:id="rId22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무집단분산의 불편추정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7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런 간단한 수정방안이 일부 경우에 자주 리용된다.</w:t>
      </w:r>
      <w:r w:rsidR="002327E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7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1.2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7EE" w:rsidRPr="002327E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690DC128">
          <v:shape id="_x0000_i2232" type="#_x0000_t75" style="width:12.25pt;height:14.95pt" o:ole="">
            <v:imagedata r:id="rId2223" o:title=""/>
          </v:shape>
          <o:OLEObject Type="Embed" ProgID="Equation.DSMT4" ShapeID="_x0000_i2232" DrawAspect="Content" ObjectID="_1735645465" r:id="rId2224"/>
        </w:object>
      </w:r>
      <w:r w:rsidR="002327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표본분산이라고 하는데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7EE" w:rsidRPr="002327E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1319C5D1">
          <v:shape id="_x0000_i2233" type="#_x0000_t75" style="width:12.25pt;height:15.6pt" o:ole="">
            <v:imagedata r:id="rId2225" o:title=""/>
          </v:shape>
          <o:OLEObject Type="Embed" ProgID="Equation.DSMT4" ShapeID="_x0000_i2233" DrawAspect="Content" ObjectID="_1735645466" r:id="rId2226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2327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.</w:t>
      </w:r>
      <w:r w:rsidR="002327E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7EE" w:rsidRPr="002327EE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20" w:dyaOrig="260" w14:anchorId="5207C5F4">
          <v:shape id="_x0000_i2234" type="#_x0000_t75" style="width:21.75pt;height:13.6pt" o:ole="">
            <v:imagedata r:id="rId2227" o:title=""/>
          </v:shape>
          <o:OLEObject Type="Embed" ProgID="Equation.DSMT4" ShapeID="_x0000_i2234" DrawAspect="Content" ObjectID="_1735645467" r:id="rId2228"/>
        </w:object>
      </w:r>
      <w:r w:rsidR="002327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2327EE" w:rsidRPr="002327E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40" w14:anchorId="397528C5">
          <v:shape id="_x0000_i2235" type="#_x0000_t75" style="width:31.25pt;height:15.6pt" o:ole="">
            <v:imagedata r:id="rId2229" o:title=""/>
          </v:shape>
          <o:OLEObject Type="Embed" ProgID="Equation.DSMT4" ShapeID="_x0000_i2235" DrawAspect="Content" ObjectID="_1735645468" r:id="rId2230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7EE" w:rsidRPr="002327E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1CC1A32E">
          <v:shape id="_x0000_i2236" type="#_x0000_t75" style="width:12.25pt;height:15.6pt" o:ole="">
            <v:imagedata r:id="rId2225" o:title=""/>
          </v:shape>
          <o:OLEObject Type="Embed" ProgID="Equation.DSMT4" ShapeID="_x0000_i2236" DrawAspect="Content" ObjectID="_1735645469" r:id="rId2231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27EE" w:rsidRPr="009D64B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6B5287FE">
          <v:shape id="_x0000_i2237" type="#_x0000_t75" style="width:14.95pt;height:14.95pt" o:ole="">
            <v:imagedata r:id="rId2207" o:title=""/>
          </v:shape>
          <o:OLEObject Type="Embed" ProgID="Equation.DSMT4" ShapeID="_x0000_i2237" DrawAspect="Content" ObjectID="_1735645470" r:id="rId2232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5C0B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지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향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C0B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소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10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922A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22A0D" w:rsidRPr="00922A0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273A06EB">
          <v:shape id="_x0000_i2238" type="#_x0000_t75" style="width:12.25pt;height:14.95pt" o:ole="">
            <v:imagedata r:id="rId2233" o:title=""/>
          </v:shape>
          <o:OLEObject Type="Embed" ProgID="Equation.DSMT4" ShapeID="_x0000_i2238" DrawAspect="Content" ObjectID="_1735645471" r:id="rId2234"/>
        </w:object>
      </w:r>
      <w:r w:rsidR="00922A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리용하여 </w:t>
      </w:r>
      <w:r w:rsidR="00922A0D" w:rsidRPr="009D64B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59BCED24">
          <v:shape id="_x0000_i2239" type="#_x0000_t75" style="width:14.95pt;height:14.95pt" o:ole="">
            <v:imagedata r:id="rId2207" o:title=""/>
          </v:shape>
          <o:OLEObject Type="Embed" ProgID="Equation.DSMT4" ShapeID="_x0000_i2239" DrawAspect="Content" ObjectID="_1735645472" r:id="rId2235"/>
        </w:object>
      </w:r>
      <w:r w:rsidR="00922A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22A0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2A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922A0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9BAB0B" w14:textId="38215E3F" w:rsidR="0059207B" w:rsidRPr="00360256" w:rsidRDefault="0094616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편성은 불변성을 </w:t>
      </w:r>
      <w:r w:rsidR="008B52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 않는다.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5600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5EF0B89A">
          <v:shape id="_x0000_i2240" type="#_x0000_t75" style="width:8.85pt;height:14.95pt" o:ole="">
            <v:imagedata r:id="rId2182" o:title=""/>
          </v:shape>
          <o:OLEObject Type="Embed" ProgID="Equation.DSMT4" ShapeID="_x0000_i2240" DrawAspect="Content" ObjectID="_1735645473" r:id="rId22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EC2F0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3E6D631">
          <v:shape id="_x0000_i2241" type="#_x0000_t75" style="width:8.85pt;height:12.25pt" o:ole="">
            <v:imagedata r:id="rId2164" o:title=""/>
          </v:shape>
          <o:OLEObject Type="Embed" ProgID="Equation.DSMT4" ShapeID="_x0000_i2241" DrawAspect="Content" ObjectID="_1735645474" r:id="rId2237"/>
        </w:object>
      </w:r>
      <w:r w:rsidR="00E06A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불편추정일 때</w:t>
      </w:r>
      <w:r w:rsidR="00E45E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06A5D" w:rsidRPr="00E06A5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2B988C97">
          <v:shape id="_x0000_i2242" type="#_x0000_t75" style="width:23.1pt;height:14.95pt" o:ole="">
            <v:imagedata r:id="rId2238" o:title=""/>
          </v:shape>
          <o:OLEObject Type="Embed" ProgID="Equation.DSMT4" ShapeID="_x0000_i2242" DrawAspect="Content" ObjectID="_1735645475" r:id="rId2239"/>
        </w:object>
      </w:r>
      <w:r w:rsidR="00E06A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E06A5D" w:rsidRPr="00E06A5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63030B3">
          <v:shape id="_x0000_i2243" type="#_x0000_t75" style="width:8.85pt;height:12.25pt" o:ole="">
            <v:imagedata r:id="rId2240" o:title=""/>
          </v:shape>
          <o:OLEObject Type="Embed" ProgID="Equation.DSMT4" ShapeID="_x0000_i2243" DrawAspect="Content" ObjectID="_1735645476" r:id="rId2241"/>
        </w:object>
      </w:r>
      <w:r w:rsidR="00E06A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선형함수가 아닌 이상</w:t>
      </w:r>
      <w:r w:rsidR="009328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45EC7" w:rsidRPr="00E06A5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40" w14:anchorId="3C1D5097">
          <v:shape id="_x0000_i2244" type="#_x0000_t75" style="width:23.1pt;height:15.6pt" o:ole="">
            <v:imagedata r:id="rId2242" o:title=""/>
          </v:shape>
          <o:OLEObject Type="Embed" ProgID="Equation.DSMT4" ShapeID="_x0000_i2244" DrawAspect="Content" ObjectID="_1735645477" r:id="rId2243"/>
        </w:object>
      </w:r>
      <w:r w:rsidR="00E45E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9328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적으로 </w:t>
      </w:r>
      <w:r w:rsidR="00E06A5D" w:rsidRPr="00E06A5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64908B99">
          <v:shape id="_x0000_i2245" type="#_x0000_t75" style="width:23.1pt;height:14.95pt" o:ole="">
            <v:imagedata r:id="rId2238" o:title=""/>
          </v:shape>
          <o:OLEObject Type="Embed" ProgID="Equation.DSMT4" ShapeID="_x0000_i2245" DrawAspect="Content" ObjectID="_1735645478" r:id="rId2244"/>
        </w:object>
      </w:r>
      <w:r w:rsidR="00E06A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불편추정이 아니다.</w:t>
      </w:r>
      <w:r w:rsidR="0040742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44E8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4074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07425" w:rsidRPr="0040742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35D3DCDD">
          <v:shape id="_x0000_i2246" type="#_x0000_t75" style="width:12.25pt;height:14.95pt" o:ole="">
            <v:imagedata r:id="rId2245" o:title=""/>
          </v:shape>
          <o:OLEObject Type="Embed" ProgID="Equation.DSMT4" ShapeID="_x0000_i2246" DrawAspect="Content" ObjectID="_1735645479" r:id="rId2246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7425" w:rsidRPr="0040742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063E6ACA">
          <v:shape id="_x0000_i2247" type="#_x0000_t75" style="width:14.95pt;height:14.95pt" o:ole="">
            <v:imagedata r:id="rId2247" o:title=""/>
          </v:shape>
          <o:OLEObject Type="Embed" ProgID="Equation.DSMT4" ShapeID="_x0000_i2247" DrawAspect="Content" ObjectID="_1735645480" r:id="rId2248"/>
        </w:object>
      </w:r>
      <w:r w:rsidR="004074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지만</w:t>
      </w:r>
      <w:r w:rsidR="004E34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E3426" w:rsidRPr="004E342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CF8431D">
          <v:shape id="_x0000_i2248" type="#_x0000_t75" style="width:8.15pt;height:9.5pt" o:ole="">
            <v:imagedata r:id="rId2249" o:title=""/>
          </v:shape>
          <o:OLEObject Type="Embed" ProgID="Equation.DSMT4" ShapeID="_x0000_i2248" DrawAspect="Content" ObjectID="_1735645481" r:id="rId2250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3426" w:rsidRPr="004E342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C2E1B8E">
          <v:shape id="_x0000_i2249" type="#_x0000_t75" style="width:12.25pt;height:9.5pt" o:ole="">
            <v:imagedata r:id="rId2251" o:title=""/>
          </v:shape>
          <o:OLEObject Type="Embed" ProgID="Equation.DSMT4" ShapeID="_x0000_i2249" DrawAspect="Content" ObjectID="_1735645482" r:id="rId2252"/>
        </w:object>
      </w:r>
      <w:r w:rsidR="004E34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4E34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아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 w:rsidR="004E34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342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</w:t>
      </w:r>
      <w:r w:rsidR="004E34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</w:p>
    <w:p w14:paraId="6443E48B" w14:textId="4AD611D7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1.2</w:t>
      </w:r>
      <w:r w:rsidR="009E6CB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6CB8" w:rsidRPr="007E0A3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2A615FB6">
          <v:shape id="_x0000_i2250" type="#_x0000_t75" style="width:44.85pt;height:19.7pt" o:ole="">
            <v:imagedata r:id="rId2062" o:title=""/>
          </v:shape>
          <o:OLEObject Type="Embed" ProgID="Equation.DSMT4" ShapeID="_x0000_i2250" DrawAspect="Content" ObjectID="_1735645483" r:id="rId2253"/>
        </w:object>
      </w:r>
      <w:r w:rsidR="00946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</w:t>
      </w:r>
      <w:r w:rsidR="003440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44058" w:rsidRPr="0034405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32C3429">
          <v:shape id="_x0000_i2251" type="#_x0000_t75" style="width:50.25pt;height:14.95pt" o:ole="">
            <v:imagedata r:id="rId2254" o:title=""/>
          </v:shape>
          <o:OLEObject Type="Embed" ProgID="Equation.DSMT4" ShapeID="_x0000_i2251" DrawAspect="Content" ObjectID="_1735645484" r:id="rId2255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3440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40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="00344058" w:rsidRPr="0040742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0BB48D4E">
          <v:shape id="_x0000_i2252" type="#_x0000_t75" style="width:12.25pt;height:14.95pt" o:ole="">
            <v:imagedata r:id="rId2245" o:title=""/>
          </v:shape>
          <o:OLEObject Type="Embed" ProgID="Equation.DSMT4" ShapeID="_x0000_i2252" DrawAspect="Content" ObjectID="_1735645485" r:id="rId2256"/>
        </w:object>
      </w:r>
      <w:r w:rsidR="003440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3440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4058" w:rsidRPr="0040742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289D8DAE">
          <v:shape id="_x0000_i2253" type="#_x0000_t75" style="width:14.95pt;height:14.95pt" o:ole="">
            <v:imagedata r:id="rId2247" o:title=""/>
          </v:shape>
          <o:OLEObject Type="Embed" ProgID="Equation.DSMT4" ShapeID="_x0000_i2253" DrawAspect="Content" ObjectID="_1735645486" r:id="rId2257"/>
        </w:object>
      </w:r>
      <w:r w:rsidR="003440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3440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40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이다.</w:t>
      </w:r>
      <w:r w:rsidR="0034405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440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344058" w:rsidRPr="004E342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424A913">
          <v:shape id="_x0000_i2254" type="#_x0000_t75" style="width:8.15pt;height:9.5pt" o:ole="">
            <v:imagedata r:id="rId2249" o:title=""/>
          </v:shape>
          <o:OLEObject Type="Embed" ProgID="Equation.DSMT4" ShapeID="_x0000_i2254" DrawAspect="Content" ObjectID="_1735645487" r:id="rId2258"/>
        </w:object>
      </w:r>
      <w:r w:rsidR="003440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3440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4058" w:rsidRPr="004E342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D772109">
          <v:shape id="_x0000_i2255" type="#_x0000_t75" style="width:12.25pt;height:9.5pt" o:ole="">
            <v:imagedata r:id="rId2251" o:title=""/>
          </v:shape>
          <o:OLEObject Type="Embed" ProgID="Equation.DSMT4" ShapeID="_x0000_i2255" DrawAspect="Content" ObjectID="_1735645488" r:id="rId2259"/>
        </w:object>
      </w:r>
      <w:r w:rsidR="0034405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34405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2B7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가를 알아보겠다.</w:t>
      </w:r>
      <w:r w:rsidR="002B78D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.1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78DB" w:rsidRPr="002B78DB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100" w:dyaOrig="580" w14:anchorId="08F6BA12">
          <v:shape id="_x0000_i2256" type="#_x0000_t75" style="width:106.65pt;height:28.55pt" o:ole="">
            <v:imagedata r:id="rId2260" o:title=""/>
          </v:shape>
          <o:OLEObject Type="Embed" ProgID="Equation.DSMT4" ShapeID="_x0000_i2256" DrawAspect="Content" ObjectID="_1735645489" r:id="rId2261"/>
        </w:object>
      </w:r>
      <w:r w:rsidR="002B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그 밀도함수는 </w:t>
      </w:r>
      <w:r w:rsidR="002B78DB" w:rsidRPr="002B78DB"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3220" w:dyaOrig="920" w14:anchorId="1A837669">
          <v:shape id="_x0000_i2257" type="#_x0000_t75" style="width:159.6pt;height:45.5pt" o:ole="">
            <v:imagedata r:id="rId2262" o:title=""/>
          </v:shape>
          <o:OLEObject Type="Embed" ProgID="Equation.DSMT4" ShapeID="_x0000_i2257" DrawAspect="Content" ObjectID="_1735645490" r:id="rId2263"/>
        </w:object>
      </w:r>
      <w:r w:rsidR="002B78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2B78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286BAF6" w14:textId="785942B2" w:rsidR="002D207A" w:rsidRPr="009860B9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따라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</w:t>
      </w:r>
      <w:r w:rsidR="00B869D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1BA3931F" w14:textId="1DCEC2F0" w:rsidR="0059207B" w:rsidRPr="00360256" w:rsidRDefault="002D207A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D207A">
        <w:rPr>
          <w:rFonts w:ascii="KP CheongPong" w:eastAsia="KP CheongPong" w:hAnsi="KP CheongPong" w:cs="Batang"/>
          <w:color w:val="2A2B2E"/>
          <w:kern w:val="0"/>
          <w:position w:val="-100"/>
          <w:sz w:val="24"/>
          <w:szCs w:val="24"/>
          <w:lang w:eastAsia="ko-KR"/>
        </w:rPr>
        <w:object w:dxaOrig="4560" w:dyaOrig="2100" w14:anchorId="5928A54A">
          <v:shape id="_x0000_i2258" type="#_x0000_t75" style="width:228.25pt;height:106.65pt" o:ole="">
            <v:imagedata r:id="rId2264" o:title=""/>
          </v:shape>
          <o:OLEObject Type="Embed" ProgID="Equation.DSMT4" ShapeID="_x0000_i2258" DrawAspect="Content" ObjectID="_1735645491" r:id="rId2265"/>
        </w:object>
      </w:r>
    </w:p>
    <w:p w14:paraId="7861D320" w14:textId="091104FE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69D9" w:rsidRPr="00B869D9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500" w:dyaOrig="600" w14:anchorId="4BE56889">
          <v:shape id="_x0000_i2259" type="#_x0000_t75" style="width:224.15pt;height:30.55pt" o:ole="">
            <v:imagedata r:id="rId2266" o:title=""/>
          </v:shape>
          <o:OLEObject Type="Embed" ProgID="Equation.DSMT4" ShapeID="_x0000_i2259" DrawAspect="Content" ObjectID="_1735645492" r:id="rId2267"/>
        </w:object>
      </w:r>
      <w:r w:rsidR="00B869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5DC3004" w14:textId="626B60C9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24D2" w:rsidRPr="004E342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2A76BB58">
          <v:shape id="_x0000_i2260" type="#_x0000_t75" style="width:8.15pt;height:9.5pt" o:ole="">
            <v:imagedata r:id="rId2249" o:title=""/>
          </v:shape>
          <o:OLEObject Type="Embed" ProgID="Equation.DSMT4" ShapeID="_x0000_i2260" DrawAspect="Content" ObjectID="_1735645493" r:id="rId2268"/>
        </w:object>
      </w:r>
      <w:r w:rsidR="00BF24D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BF24D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24D2" w:rsidRPr="004E342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7FDE81A">
          <v:shape id="_x0000_i2261" type="#_x0000_t75" style="width:12.25pt;height:9.5pt" o:ole="">
            <v:imagedata r:id="rId2251" o:title=""/>
          </v:shape>
          <o:OLEObject Type="Embed" ProgID="Equation.DSMT4" ShapeID="_x0000_i2261" DrawAspect="Content" ObjectID="_1735645494" r:id="rId2269"/>
        </w:object>
      </w:r>
      <w:r w:rsidR="00BF24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F24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편추정이 아니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</w:t>
      </w:r>
      <w:r w:rsidR="00BF24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24D2" w:rsidRPr="00BF24D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79221855">
          <v:shape id="_x0000_i2262" type="#_x0000_t75" style="width:23.1pt;height:14.95pt" o:ole="">
            <v:imagedata r:id="rId2270" o:title=""/>
          </v:shape>
          <o:OLEObject Type="Embed" ProgID="Equation.DSMT4" ShapeID="_x0000_i2262" DrawAspect="Content" ObjectID="_1735645495" r:id="rId2271"/>
        </w:object>
      </w:r>
      <w:r w:rsidR="00BF24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BF24D2" w:rsidRPr="004E342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7BF8F319">
          <v:shape id="_x0000_i2263" type="#_x0000_t75" style="width:12.25pt;height:9.5pt" o:ole="">
            <v:imagedata r:id="rId2251" o:title=""/>
          </v:shape>
          <o:OLEObject Type="Embed" ProgID="Equation.DSMT4" ShapeID="_x0000_i2263" DrawAspect="Content" ObjectID="_1735645496" r:id="rId2272"/>
        </w:object>
      </w:r>
      <w:r w:rsidR="00BF24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F24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이라는것을 알수 있다.</w:t>
      </w:r>
      <w:r w:rsidR="00BF24D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F24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BF24D2" w:rsidRPr="00BF24D2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160" w:dyaOrig="600" w14:anchorId="7CB724F1">
          <v:shape id="_x0000_i2264" type="#_x0000_t75" style="width:108.7pt;height:30.55pt" o:ole="">
            <v:imagedata r:id="rId2273" o:title=""/>
          </v:shape>
          <o:OLEObject Type="Embed" ProgID="Equation.DSMT4" ShapeID="_x0000_i2264" DrawAspect="Content" ObjectID="_1735645497" r:id="rId2274"/>
        </w:object>
      </w:r>
      <w:r w:rsidR="00BF24D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수정곁수이다.</w:t>
      </w:r>
      <w:r w:rsidR="00BF24D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1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0B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분적인 </w:t>
      </w:r>
      <w:r w:rsidR="00E80B55" w:rsidRPr="00E80B5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F975683">
          <v:shape id="_x0000_i2265" type="#_x0000_t75" style="width:12.25pt;height:14.95pt" o:ole="">
            <v:imagedata r:id="rId2275" o:title=""/>
          </v:shape>
          <o:OLEObject Type="Embed" ProgID="Equation.DSMT4" ShapeID="_x0000_i2265" DrawAspect="Content" ObjectID="_1735645498" r:id="rId2276"/>
        </w:object>
      </w:r>
      <w:r w:rsidR="00E80B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들을 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 w:rsidR="00E80B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.</w:t>
      </w:r>
      <w:r w:rsidR="00E80B5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80B55" w:rsidRPr="00E80B5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20" w:dyaOrig="200" w14:anchorId="079CDE2F">
          <v:shape id="_x0000_i2266" type="#_x0000_t75" style="width:30.55pt;height:9.5pt" o:ole="">
            <v:imagedata r:id="rId2277" o:title=""/>
          </v:shape>
          <o:OLEObject Type="Embed" ProgID="Equation.DSMT4" ShapeID="_x0000_i2266" DrawAspect="Content" ObjectID="_1735645499" r:id="rId2278"/>
        </w:object>
      </w:r>
      <w:r w:rsidR="00E80B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E80B55" w:rsidRPr="00E80B5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419C5972">
          <v:shape id="_x0000_i2267" type="#_x0000_t75" style="width:30.55pt;height:14.95pt" o:ole="">
            <v:imagedata r:id="rId2279" o:title=""/>
          </v:shape>
          <o:OLEObject Type="Embed" ProgID="Equation.DSMT4" ShapeID="_x0000_i2267" DrawAspect="Content" ObjectID="_1735645500" r:id="rId2280"/>
        </w:object>
      </w:r>
      <w:r w:rsidR="00E80B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E80B5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5EC7" w:rsidRPr="004E342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45A6CE27">
          <v:shape id="_x0000_i2268" type="#_x0000_t75" style="width:8.15pt;height:9.5pt" o:ole="">
            <v:imagedata r:id="rId2249" o:title=""/>
          </v:shape>
          <o:OLEObject Type="Embed" ProgID="Equation.DSMT4" ShapeID="_x0000_i2268" DrawAspect="Content" ObjectID="_1735645501" r:id="rId2281"/>
        </w:object>
      </w:r>
      <w:r w:rsidR="00AD5E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AD5EC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5EC7" w:rsidRPr="004E342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B3F90ED">
          <v:shape id="_x0000_i2269" type="#_x0000_t75" style="width:12.25pt;height:9.5pt" o:ole="">
            <v:imagedata r:id="rId2251" o:title=""/>
          </v:shape>
          <o:OLEObject Type="Embed" ProgID="Equation.DSMT4" ShapeID="_x0000_i2269" DrawAspect="Content" ObjectID="_1735645502" r:id="rId2282"/>
        </w:object>
      </w:r>
      <w:r w:rsidR="00AD5E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9860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860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9860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0B9" w:rsidRPr="009860B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7BC3310F">
          <v:shape id="_x0000_i2270" type="#_x0000_t75" style="width:8.15pt;height:9.5pt" o:ole="">
            <v:imagedata r:id="rId2283" o:title=""/>
          </v:shape>
          <o:OLEObject Type="Embed" ProgID="Equation.DSMT4" ShapeID="_x0000_i2270" DrawAspect="Content" ObjectID="_1735645503" r:id="rId2284"/>
        </w:object>
      </w:r>
      <w:r w:rsidR="009860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이</w:t>
      </w:r>
      <w:r w:rsidR="009860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의미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2ABFDA" w14:textId="46DD5302" w:rsidR="0059207B" w:rsidRDefault="0059207B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1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0D66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673F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</w:t>
      </w:r>
      <w:r w:rsidR="00D33C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</w:p>
    <w:p w14:paraId="33C64866" w14:textId="34656EF4" w:rsidR="0075034F" w:rsidRPr="00360256" w:rsidRDefault="0075034F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w:drawing>
          <wp:inline distT="0" distB="0" distL="0" distR="0" wp14:anchorId="325E62BB" wp14:editId="55C3E8E4">
            <wp:extent cx="4853950" cy="1255779"/>
            <wp:effectExtent l="0" t="0" r="3810" b="1905"/>
            <wp:docPr id="126" name="Picture 126" descr="%FontSize=14&#10;%TeXFontSize=14&#10;\documentclass{article}&#10;\pagestyle{empty}&#10;\begin{document}&#10;\[&#10;\begin{tabular}{cc||cc||cc||cc||cc}&#10;\hline$n$ &amp; $c_n$ &amp; $n$ &amp; $c_n$ &amp; $n$ &amp; $c_n$ &amp; $n$ &amp; $c_n$ &amp; $n$ &amp; $c_n$ \\&#10;\hline &amp; &amp; 7 &amp; $1.0424$ &amp; 13 &amp; $1.0210$ &amp; 19 &amp; $1.0140$ &amp; 25 &amp; $1.0105$ \\&#10;2 &amp; $1.2533$ &amp; 8 &amp; $1.0362$ &amp; 14 &amp; $1.0194$ &amp; 20 &amp; $1.0132$ &amp; 26 &amp; $1.0100$ \\&#10;3 &amp; $1.1284$ &amp; 9 &amp; $1.0317$ &amp; 15 &amp; $1.0180$ &amp; 21 &amp; $1.0126$ &amp; 27 &amp; $1.0097$ \\&#10;4 &amp; $1.0854$ &amp; 10 &amp; $1.0281$ &amp; 16 &amp; $1.0168$ &amp; 22 &amp; $1.0120$ &amp; 28 &amp; $1.0093$ \\&#10;5 &amp; $1.0638$ &amp; 11 &amp; $1.0253$ &amp; 17 &amp; $1.0157$ &amp; 23 &amp; $1.0114$ &amp; 29 &amp; $1.0090$ \\&#10;6 &amp; $1.0509$ &amp; 12 &amp; $1.0230$ &amp; 18 &amp; $1.0148$ &amp; 24 &amp; $1.0109$ &amp; 30 &amp; $1.0087$ \\&#10;\hline&#10;\end{tabular}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126" descr="%FontSize=14&#10;%TeXFontSize=14&#10;\documentclass{article}&#10;\pagestyle{empty}&#10;\begin{document}&#10;\[&#10;\begin{tabular}{cc||cc||cc||cc||cc}&#10;\hline$n$ &amp; $c_n$ &amp; $n$ &amp; $c_n$ &amp; $n$ &amp; $c_n$ &amp; $n$ &amp; $c_n$ &amp; $n$ &amp; $c_n$ \\&#10;\hline &amp; &amp; 7 &amp; $1.0424$ &amp; 13 &amp; $1.0210$ &amp; 19 &amp; $1.0140$ &amp; 25 &amp; $1.0105$ \\&#10;2 &amp; $1.2533$ &amp; 8 &amp; $1.0362$ &amp; 14 &amp; $1.0194$ &amp; 20 &amp; $1.0132$ &amp; 26 &amp; $1.0100$ \\&#10;3 &amp; $1.1284$ &amp; 9 &amp; $1.0317$ &amp; 15 &amp; $1.0180$ &amp; 21 &amp; $1.0126$ &amp; 27 &amp; $1.0097$ \\&#10;4 &amp; $1.0854$ &amp; 10 &amp; $1.0281$ &amp; 16 &amp; $1.0168$ &amp; 22 &amp; $1.0120$ &amp; 28 &amp; $1.0093$ \\&#10;5 &amp; $1.0638$ &amp; 11 &amp; $1.0253$ &amp; 17 &amp; $1.0157$ &amp; 23 &amp; $1.0114$ &amp; 29 &amp; $1.0090$ \\&#10;6 &amp; $1.0509$ &amp; 12 &amp; $1.0230$ &amp; 18 &amp; $1.0148$ &amp; 24 &amp; $1.0109$ &amp; 30 &amp; $1.0087$ \\&#10;\hline&#10;\end{tabular}&#10;\]&#10;\end{document}"/>
                    <pic:cNvPicPr/>
                  </pic:nvPicPr>
                  <pic:blipFill>
                    <a:blip r:embed="rId228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3950" cy="1255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79B0D" w14:textId="6187237F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ED4D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큰것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</w:t>
      </w:r>
      <w:r w:rsidR="00ED4D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나쁘다는것으로 인정되는데 학자들은 편차를 줄이기 위한 여러가지 방법을 제기하였다.</w:t>
      </w:r>
      <w:r w:rsidR="00ED4D2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4D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잭크나이흐(</w:t>
      </w:r>
      <w:r w:rsidR="00ED4D2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Jackknife, </w:t>
      </w:r>
      <w:r w:rsidR="00ED4D29" w:rsidRPr="005D04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刀切</w:t>
      </w:r>
      <w:r w:rsidR="00ED4D2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ED4D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법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4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56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퀴누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D4D2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Q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enouille</w: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안하였고</w:t>
      </w:r>
      <w:r w:rsidR="00ED4D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5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튜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D4D2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key</w: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4D2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름을 붙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5F67B9" w14:textId="5BF07307" w:rsidR="007E536C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1.3(</w:t>
      </w:r>
      <w:r w:rsidR="00234CA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Jackknife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34CA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4CAE" w:rsidRPr="00234C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520DBA97">
          <v:shape id="_x0000_i2271" type="#_x0000_t75" style="width:21.75pt;height:14.95pt" o:ole="">
            <v:imagedata r:id="rId2286" o:title=""/>
          </v:shape>
          <o:OLEObject Type="Embed" ProgID="Equation.DSMT4" ShapeID="_x0000_i2271" DrawAspect="Content" ObjectID="_1735645504" r:id="rId2287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234C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34CAE" w:rsidRPr="00234CA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461D2DFA">
          <v:shape id="_x0000_i2272" type="#_x0000_t75" style="width:78.8pt;height:14.95pt" o:ole="">
            <v:imagedata r:id="rId2288" o:title=""/>
          </v:shape>
          <o:OLEObject Type="Embed" ProgID="Equation.DSMT4" ShapeID="_x0000_i2272" DrawAspect="Content" ObjectID="_1735645505" r:id="rId2289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4C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기초한 파라메터 </w:t>
      </w:r>
      <w:r w:rsidR="00234CAE" w:rsidRPr="00234CA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0921FCED">
          <v:shape id="_x0000_i2273" type="#_x0000_t75" style="width:23.1pt;height:14.95pt" o:ole="">
            <v:imagedata r:id="rId2290" o:title=""/>
          </v:shape>
          <o:OLEObject Type="Embed" ProgID="Equation.DSMT4" ShapeID="_x0000_i2273" DrawAspect="Content" ObjectID="_1735645506" r:id="rId2291"/>
        </w:object>
      </w:r>
      <w:r w:rsidR="00234C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추정량이고 </w:t>
      </w:r>
      <w:r w:rsidR="00234CAE" w:rsidRPr="00234CAE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140" w:dyaOrig="580" w14:anchorId="44A0BB00">
          <v:shape id="_x0000_i2274" type="#_x0000_t75" style="width:107.3pt;height:28.55pt" o:ole="">
            <v:imagedata r:id="rId2292" o:title=""/>
          </v:shape>
          <o:OLEObject Type="Embed" ProgID="Equation.DSMT4" ShapeID="_x0000_i2274" DrawAspect="Content" ObjectID="_1735645507" r:id="rId2293"/>
        </w:object>
      </w:r>
      <w:r w:rsidR="00234C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만족한다고 하자.</w:t>
      </w:r>
      <w:r w:rsidR="00234CA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536C" w:rsidRPr="007E536C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400" w:dyaOrig="320" w14:anchorId="3B39F141">
          <v:shape id="_x0000_i2275" type="#_x0000_t75" style="width:20.4pt;height:15.6pt" o:ole="">
            <v:imagedata r:id="rId2294" o:title=""/>
          </v:shape>
          <o:OLEObject Type="Embed" ProgID="Equation.DSMT4" ShapeID="_x0000_i2275" DrawAspect="Content" ObjectID="_1735645508" r:id="rId2295"/>
        </w:object>
      </w:r>
      <w:r w:rsidR="007E53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표본에서 </w:t>
      </w:r>
      <w:r w:rsidR="007E536C" w:rsidRPr="007E536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54A0D39D">
          <v:shape id="_x0000_i2276" type="#_x0000_t75" style="width:12.25pt;height:14.95pt" o:ole="">
            <v:imagedata r:id="rId2296" o:title=""/>
          </v:shape>
          <o:OLEObject Type="Embed" ProgID="Equation.DSMT4" ShapeID="_x0000_i2276" DrawAspect="Content" ObjectID="_1735645509" r:id="rId2297"/>
        </w:object>
      </w:r>
      <w:r w:rsidR="007E53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빼버린 벡토르를 표시한다면 </w:t>
      </w:r>
      <w:r w:rsidR="007E536C" w:rsidRPr="007E536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29B8D924">
          <v:shape id="_x0000_i2277" type="#_x0000_t75" style="width:21.75pt;height:14.95pt" o:ole="">
            <v:imagedata r:id="rId2298" o:title=""/>
          </v:shape>
          <o:OLEObject Type="Embed" ProgID="Equation.DSMT4" ShapeID="_x0000_i2277" DrawAspect="Content" ObjectID="_1735645510" r:id="rId2299"/>
        </w:object>
      </w:r>
      <w:r w:rsidR="007E53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잭크나이흐통계량(절삭통계량</w:t>
      </w:r>
      <w:r w:rsidR="007E53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E536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다음과 같이 정의된다.</w:t>
      </w:r>
      <w:r w:rsidR="007E53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E3C2BDA" w14:textId="068F8CE1" w:rsidR="007E536C" w:rsidRDefault="007E536C" w:rsidP="005F3873">
      <w:pPr>
        <w:pStyle w:val="MTDisplayEquation"/>
        <w:topLinePunct/>
      </w:pPr>
      <w:r>
        <w:tab/>
      </w:r>
      <w:r w:rsidRPr="007E536C">
        <w:rPr>
          <w:position w:val="-26"/>
        </w:rPr>
        <w:object w:dxaOrig="2880" w:dyaOrig="639" w14:anchorId="18E9C197">
          <v:shape id="_x0000_i2278" type="#_x0000_t75" style="width:2in;height:31.25pt" o:ole="">
            <v:imagedata r:id="rId2300" o:title=""/>
          </v:shape>
          <o:OLEObject Type="Embed" ProgID="Equation.DSMT4" ShapeID="_x0000_i2278" DrawAspect="Content" ObjectID="_1735645511" r:id="rId2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1923258" w14:textId="794DEC49" w:rsidR="0059207B" w:rsidRPr="00360256" w:rsidRDefault="00B44A0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통계량이 </w:t>
      </w:r>
      <w:r w:rsidRPr="00B44A03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420" w:dyaOrig="580" w14:anchorId="2E7D8450">
          <v:shape id="_x0000_i2279" type="#_x0000_t75" style="width:120.9pt;height:28.55pt" o:ole="">
            <v:imagedata r:id="rId2302" o:title=""/>
          </v:shape>
          <o:OLEObject Type="Embed" ProgID="Equation.DSMT4" ShapeID="_x0000_i2279" DrawAspect="Content" ObjectID="_1735645512" r:id="rId23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 성질을 가지며 그 분산이 증가하지 않는다는것을 증명할수 있다.</w:t>
      </w:r>
    </w:p>
    <w:p w14:paraId="6D4369D1" w14:textId="77777777" w:rsidR="007A3297" w:rsidRDefault="00444E8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44A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이 </w:t>
      </w:r>
      <w:r w:rsidR="00B44A03" w:rsidRPr="00B44A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5D2711FD">
          <v:shape id="_x0000_i2280" type="#_x0000_t75" style="width:28.55pt;height:14.95pt" o:ole="">
            <v:imagedata r:id="rId2304" o:title=""/>
          </v:shape>
          <o:OLEObject Type="Embed" ProgID="Equation.DSMT4" ShapeID="_x0000_i2280" DrawAspect="Content" ObjectID="_1735645513" r:id="rId2305"/>
        </w:object>
      </w:r>
      <w:r w:rsidR="00B44A0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B44A03" w:rsidRPr="00B44A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7DA3076">
          <v:shape id="_x0000_i2281" type="#_x0000_t75" style="width:50.25pt;height:14.95pt" o:ole="">
            <v:imagedata r:id="rId2306" o:title=""/>
          </v:shape>
          <o:OLEObject Type="Embed" ProgID="Equation.DSMT4" ShapeID="_x0000_i2281" DrawAspect="Content" ObjectID="_1735645514" r:id="rId2307"/>
        </w:object>
      </w:r>
      <w:r w:rsidR="00B44A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그 표본이라고 하고 </w:t>
      </w:r>
      <w:r w:rsidR="00B44A03" w:rsidRPr="00B44A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59" w:dyaOrig="340" w14:anchorId="6CAC7BCD">
          <v:shape id="_x0000_i2282" type="#_x0000_t75" style="width:43.45pt;height:15.6pt" o:ole="">
            <v:imagedata r:id="rId2308" o:title=""/>
          </v:shape>
          <o:OLEObject Type="Embed" ProgID="Equation.DSMT4" ShapeID="_x0000_i2282" DrawAspect="Content" ObjectID="_1735645515" r:id="rId2309"/>
        </w:object>
      </w:r>
      <w:r w:rsidR="00B44A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 w:rsidR="00B44A03" w:rsidRPr="00B44A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40" w14:anchorId="45DAED6C">
          <v:shape id="_x0000_i2283" type="#_x0000_t75" style="width:43.45pt;height:15.6pt" o:ole="">
            <v:imagedata r:id="rId2310" o:title=""/>
          </v:shape>
          <o:OLEObject Type="Embed" ProgID="Equation.DSMT4" ShapeID="_x0000_i2283" DrawAspect="Content" ObjectID="_1735645516" r:id="rId2311"/>
        </w:object>
      </w:r>
      <w:r w:rsidR="00B44A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44A03" w:rsidRPr="00B44A0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67C25BE7">
          <v:shape id="_x0000_i2284" type="#_x0000_t75" style="width:23.1pt;height:14.95pt" o:ole="">
            <v:imagedata r:id="rId2312" o:title=""/>
          </v:shape>
          <o:OLEObject Type="Embed" ProgID="Equation.DSMT4" ShapeID="_x0000_i2284" DrawAspect="Content" ObjectID="_1735645517" r:id="rId2313"/>
        </w:object>
      </w:r>
      <w:r w:rsidR="00B44A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추정으로서 </w:t>
      </w:r>
      <w:r w:rsidR="00B44A03" w:rsidRPr="00B44A03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340" w:dyaOrig="580" w14:anchorId="5789E827">
          <v:shape id="_x0000_i2285" type="#_x0000_t75" style="width:167.1pt;height:28.55pt" o:ole="">
            <v:imagedata r:id="rId2314" o:title=""/>
          </v:shape>
          <o:OLEObject Type="Embed" ProgID="Equation.DSMT4" ShapeID="_x0000_i2285" DrawAspect="Content" ObjectID="_1735645518" r:id="rId2315"/>
        </w:object>
      </w:r>
      <w:r w:rsidR="00B44A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한다.</w:t>
      </w:r>
    </w:p>
    <w:p w14:paraId="75F39CAE" w14:textId="161CE329" w:rsidR="00027C87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다음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30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잭크나이흐법을 적용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해보</w:t>
      </w:r>
      <w:r w:rsidR="0054253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겠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730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3067" w:rsidRPr="00973067"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3860" w:dyaOrig="1340" w14:anchorId="43C2A77A">
          <v:shape id="_x0000_i2286" type="#_x0000_t75" style="width:192.9pt;height:66.55pt" o:ole="">
            <v:imagedata r:id="rId2316" o:title=""/>
          </v:shape>
          <o:OLEObject Type="Embed" ProgID="Equation.DSMT4" ShapeID="_x0000_i2286" DrawAspect="Content" ObjectID="_1735645519" r:id="rId2317"/>
        </w:object>
      </w:r>
      <w:r w:rsidR="0097306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1FE7CE7E" w14:textId="6A73C258" w:rsidR="00973067" w:rsidRPr="00360256" w:rsidRDefault="00FA3D0E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73067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800" w:dyaOrig="920" w14:anchorId="2375EC22">
          <v:shape id="_x0000_i2287" type="#_x0000_t75" style="width:239.1pt;height:45.5pt" o:ole="">
            <v:imagedata r:id="rId2318" o:title=""/>
          </v:shape>
          <o:OLEObject Type="Embed" ProgID="Equation.DSMT4" ShapeID="_x0000_i2287" DrawAspect="Content" ObjectID="_1735645520" r:id="rId231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C94F70" w14:textId="312DE3AF" w:rsidR="0059207B" w:rsidRPr="00360256" w:rsidRDefault="00FA3D0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A3D0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80" w:dyaOrig="300" w14:anchorId="745E24F9">
          <v:shape id="_x0000_i2288" type="#_x0000_t75" style="width:63.85pt;height:14.95pt" o:ole="">
            <v:imagedata r:id="rId2320" o:title=""/>
          </v:shape>
          <o:OLEObject Type="Embed" ProgID="Equation.DSMT4" ShapeID="_x0000_i2288" DrawAspect="Content" ObjectID="_1735645521" r:id="rId23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검증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잭크나이흐법에 대한 상세한 설명은 참고문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20]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열람할수 있다.</w:t>
      </w:r>
    </w:p>
    <w:p w14:paraId="48F96F4D" w14:textId="057E262E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FA3D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가지는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</w:t>
      </w:r>
      <w:r w:rsidR="00FA3D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4A3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추정</w:t>
      </w:r>
      <w:r w:rsidR="00F30107" w:rsidRPr="00674A3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할수</w:t>
      </w:r>
      <w:r w:rsidRPr="00674A33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Pr="00674A3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FA3D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4A3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추정</w:t>
      </w:r>
      <w:r w:rsidR="00F30107" w:rsidRPr="00674A3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할수</w:t>
      </w:r>
      <w:r w:rsidRPr="00674A33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Pr="00674A3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없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3D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465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2FC13B" w14:textId="78C17DB9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1.4 </w:t>
      </w:r>
      <w:r w:rsidR="000874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이 </w:t>
      </w:r>
      <w:r w:rsidR="000874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분포</w:t>
      </w:r>
      <w:r w:rsidR="000874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7418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2BAD11B5">
          <v:shape id="_x0000_i2289" type="#_x0000_t75" style="width:78.8pt;height:14.95pt" o:ole="">
            <v:imagedata r:id="rId2322" o:title=""/>
          </v:shape>
          <o:OLEObject Type="Embed" ProgID="Equation.DSMT4" ShapeID="_x0000_i2289" DrawAspect="Content" ObjectID="_1735645522" r:id="rId2323"/>
        </w:object>
      </w:r>
      <w:r w:rsidR="000874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087418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594B80D">
          <v:shape id="_x0000_i2290" type="#_x0000_t75" style="width:50.25pt;height:14.95pt" o:ole="">
            <v:imagedata r:id="rId2324" o:title=""/>
          </v:shape>
          <o:OLEObject Type="Embed" ProgID="Equation.DSMT4" ShapeID="_x0000_i2290" DrawAspect="Content" ObjectID="_1735645523" r:id="rId2325"/>
        </w:object>
      </w:r>
      <w:r w:rsidR="000874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표본이다.</w:t>
      </w:r>
      <w:r w:rsidR="0008741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874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파라메터 </w:t>
      </w:r>
      <w:r w:rsidR="00087418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4EB7F9B7">
          <v:shape id="_x0000_i2291" type="#_x0000_t75" style="width:37.35pt;height:14.95pt" o:ole="">
            <v:imagedata r:id="rId2326" o:title=""/>
          </v:shape>
          <o:OLEObject Type="Embed" ProgID="Equation.DSMT4" ShapeID="_x0000_i2291" DrawAspect="Content" ObjectID="_1735645524" r:id="rId2327"/>
        </w:object>
      </w:r>
      <w:r w:rsidR="000874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추정할수 없다는것을 설명하여보자.</w:t>
      </w:r>
      <w:r w:rsidR="0008741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92B2ECD" w14:textId="224C8F95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7418" w:rsidRPr="0008741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00" w:dyaOrig="300" w14:anchorId="4DEC2C5E">
          <v:shape id="_x0000_i2292" type="#_x0000_t75" style="width:85.6pt;height:14.95pt" o:ole="">
            <v:imagedata r:id="rId2328" o:title=""/>
          </v:shape>
          <o:OLEObject Type="Embed" ProgID="Equation.DSMT4" ShapeID="_x0000_i2292" DrawAspect="Content" ObjectID="_1735645525" r:id="rId2329"/>
        </w:object>
      </w:r>
      <w:r w:rsidR="000874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충분통계량이며 </w:t>
      </w:r>
      <w:r w:rsidR="00087418" w:rsidRPr="0008741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80" w:dyaOrig="300" w14:anchorId="68949876">
          <v:shape id="_x0000_i2293" type="#_x0000_t75" style="width:48.9pt;height:14.95pt" o:ole="">
            <v:imagedata r:id="rId2330" o:title=""/>
          </v:shape>
          <o:OLEObject Type="Embed" ProgID="Equation.DSMT4" ShapeID="_x0000_i2293" DrawAspect="Content" ObjectID="_1735645526" r:id="rId2331"/>
        </w:object>
      </w:r>
      <w:r w:rsidR="000874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08741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74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087418" w:rsidRPr="0008741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20" w:dyaOrig="340" w14:anchorId="2B1DFFD0">
          <v:shape id="_x0000_i2294" type="#_x0000_t75" style="width:36.7pt;height:15.6pt" o:ole="">
            <v:imagedata r:id="rId2332" o:title=""/>
          </v:shape>
          <o:OLEObject Type="Embed" ProgID="Equation.DSMT4" ShapeID="_x0000_i2294" DrawAspect="Content" ObjectID="_1735645527" r:id="rId2333"/>
        </w:object>
      </w:r>
      <w:r w:rsidR="000874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DA03D2" w:rsidRPr="0008741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32B0425">
          <v:shape id="_x0000_i2295" type="#_x0000_t75" style="width:8.85pt;height:12.25pt" o:ole="">
            <v:imagedata r:id="rId2334" o:title=""/>
          </v:shape>
          <o:OLEObject Type="Embed" ProgID="Equation.DSMT4" ShapeID="_x0000_i2295" DrawAspect="Content" ObjectID="_1735645528" r:id="rId2335"/>
        </w:object>
      </w:r>
      <w:r w:rsidR="00DA03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874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편추정</w:t>
      </w:r>
      <w:r w:rsidR="00DA03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DA03D2" w:rsidRPr="00DA03D2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000" w:dyaOrig="639" w14:anchorId="59B998C4">
          <v:shape id="_x0000_i2296" type="#_x0000_t75" style="width:150.8pt;height:31.25pt" o:ole="">
            <v:imagedata r:id="rId2336" o:title=""/>
          </v:shape>
          <o:OLEObject Type="Embed" ProgID="Equation.DSMT4" ShapeID="_x0000_i2296" DrawAspect="Content" ObjectID="_1735645529" r:id="rId2337"/>
        </w:object>
      </w:r>
      <w:r w:rsidR="00DA03D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A03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DA03D2" w:rsidRPr="00DA03D2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540" w:dyaOrig="639" w14:anchorId="530B79A7">
          <v:shape id="_x0000_i2297" type="#_x0000_t75" style="width:177.95pt;height:31.25pt" o:ole="">
            <v:imagedata r:id="rId2338" o:title=""/>
          </v:shape>
          <o:OLEObject Type="Embed" ProgID="Equation.DSMT4" ShapeID="_x0000_i2297" DrawAspect="Content" ObjectID="_1735645530" r:id="rId2339"/>
        </w:object>
      </w:r>
      <w:r w:rsidR="00DA03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48AF4790" w14:textId="1915589A" w:rsidR="0059207B" w:rsidRPr="00360256" w:rsidRDefault="009A44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F2D72" w:rsidRPr="001F2D7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3D2F220">
          <v:shape id="_x0000_i2298" type="#_x0000_t75" style="width:9.5pt;height:12.25pt" o:ole="">
            <v:imagedata r:id="rId2340" o:title=""/>
          </v:shape>
          <o:OLEObject Type="Embed" ProgID="Equation.DSMT4" ShapeID="_x0000_i2298" DrawAspect="Content" ObjectID="_1735645531" r:id="rId2341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1F2D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F2D72" w:rsidRPr="001F2D7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40" w:dyaOrig="240" w14:anchorId="50B0B899">
          <v:shape id="_x0000_i2299" type="#_x0000_t75" style="width:21.75pt;height:12.25pt" o:ole="">
            <v:imagedata r:id="rId2342" o:title=""/>
          </v:shape>
          <o:OLEObject Type="Embed" ProgID="Equation.DSMT4" ShapeID="_x0000_i2299" DrawAspect="Content" ObjectID="_1735645532" r:id="rId2343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방정식으로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 w:rsidR="001F2D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4DF2" w:rsidRPr="00FB4DF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40" w14:anchorId="194F5770">
          <v:shape id="_x0000_i2300" type="#_x0000_t75" style="width:21.75pt;height:12.25pt" o:ole="">
            <v:imagedata r:id="rId2344" o:title=""/>
          </v:shape>
          <o:OLEObject Type="Embed" ProgID="Equation.DSMT4" ShapeID="_x0000_i2300" DrawAspect="Content" ObjectID="_1735645533" r:id="rId2345"/>
        </w:object>
      </w:r>
      <w:r w:rsidR="00FB4D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실수뿌리를 가지기때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4D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 w:rsidR="00FB4DF2" w:rsidRPr="00FB4D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25F0A7FE">
          <v:shape id="_x0000_i2301" type="#_x0000_t75" style="width:40.75pt;height:14.95pt" o:ole="">
            <v:imagedata r:id="rId2346" o:title=""/>
          </v:shape>
          <o:OLEObject Type="Embed" ProgID="Equation.DSMT4" ShapeID="_x0000_i2301" DrawAspect="Content" ObjectID="_1735645534" r:id="rId2347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므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4DF2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6D8B6E5A">
          <v:shape id="_x0000_i2302" type="#_x0000_t75" style="width:37.35pt;height:14.95pt" o:ole="">
            <v:imagedata r:id="rId2326" o:title=""/>
          </v:shape>
          <o:OLEObject Type="Embed" ProgID="Equation.DSMT4" ShapeID="_x0000_i2302" DrawAspect="Content" ObjectID="_1735645535" r:id="rId2348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7593808" w14:textId="4D5EEE8B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5A76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A7662" w:rsidRPr="005A766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59" w:dyaOrig="300" w14:anchorId="561A1640">
          <v:shape id="_x0000_i2303" type="#_x0000_t75" style="width:67.9pt;height:14.95pt" o:ole="">
            <v:imagedata r:id="rId2349" o:title=""/>
          </v:shape>
          <o:OLEObject Type="Embed" ProgID="Equation.DSMT4" ShapeID="_x0000_i2303" DrawAspect="Content" ObjectID="_1735645536" r:id="rId2350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7662" w:rsidRPr="005A766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5C62F8B">
          <v:shape id="_x0000_i2304" type="#_x0000_t75" style="width:8.85pt;height:12.25pt" o:ole="">
            <v:imagedata r:id="rId2351" o:title=""/>
          </v:shape>
          <o:OLEObject Type="Embed" ProgID="Equation.DSMT4" ShapeID="_x0000_i2304" DrawAspect="Content" ObjectID="_1735645537" r:id="rId235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A76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불편추정이면 </w:t>
      </w:r>
      <w:r w:rsidR="005A7662" w:rsidRPr="005A766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320" w:dyaOrig="340" w14:anchorId="5DCE2FA6">
          <v:shape id="_x0000_i2305" type="#_x0000_t75" style="width:115.45pt;height:15.6pt" o:ole="">
            <v:imagedata r:id="rId2353" o:title=""/>
          </v:shape>
          <o:OLEObject Type="Embed" ProgID="Equation.DSMT4" ShapeID="_x0000_i2305" DrawAspect="Content" ObjectID="_1735645538" r:id="rId2354"/>
        </w:object>
      </w:r>
      <w:r w:rsidR="005A76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할</w:t>
      </w:r>
      <w:r w:rsidR="00C23250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A76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 w:rsidR="00AD5D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</w:t>
      </w:r>
      <w:r w:rsidR="00C232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기대값공식으로부터 </w:t>
      </w:r>
      <w:r w:rsidR="00C23250" w:rsidRPr="00C23250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5480" w:dyaOrig="360" w14:anchorId="13CF3765">
          <v:shape id="_x0000_i2306" type="#_x0000_t75" style="width:274.4pt;height:19pt" o:ole="">
            <v:imagedata r:id="rId2355" o:title=""/>
          </v:shape>
          <o:OLEObject Type="Embed" ProgID="Equation.DSMT4" ShapeID="_x0000_i2306" DrawAspect="Content" ObjectID="_1735645539" r:id="rId2356"/>
        </w:object>
      </w:r>
      <w:r w:rsidR="00C232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알수 있다.</w:t>
      </w:r>
      <w:r w:rsidR="00C2325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232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C23250" w:rsidRPr="00C2325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40" w14:anchorId="711E528A">
          <v:shape id="_x0000_i2307" type="#_x0000_t75" style="width:23.1pt;height:15.6pt" o:ole="">
            <v:imagedata r:id="rId2357" o:title=""/>
          </v:shape>
          <o:OLEObject Type="Embed" ProgID="Equation.DSMT4" ShapeID="_x0000_i2307" DrawAspect="Content" ObjectID="_1735645540" r:id="rId2358"/>
        </w:object>
      </w:r>
      <w:r w:rsidR="00C232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C23250" w:rsidRPr="005A766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90430FD">
          <v:shape id="_x0000_i2308" type="#_x0000_t75" style="width:8.85pt;height:12.25pt" o:ole="">
            <v:imagedata r:id="rId2351" o:title=""/>
          </v:shape>
          <o:OLEObject Type="Embed" ProgID="Equation.DSMT4" ShapeID="_x0000_i2308" DrawAspect="Content" ObjectID="_1735645541" r:id="rId2359"/>
        </w:object>
      </w:r>
      <w:r w:rsidR="00C2325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C2325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불편추정이라는것을 의미하는데 앞에서 설명한것처럼 이것은 불가능하다.</w:t>
      </w:r>
    </w:p>
    <w:p w14:paraId="04C740C9" w14:textId="77777777" w:rsidR="0059207B" w:rsidRPr="00360256" w:rsidRDefault="0059207B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9" w:name="_Toc12488657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1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효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29"/>
    </w:p>
    <w:p w14:paraId="6B0D0322" w14:textId="0249093E" w:rsidR="0059207B" w:rsidRPr="00360256" w:rsidRDefault="00FB501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835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을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58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가운데서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 w:rsidR="00835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  <w:r w:rsidR="008358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58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직관적인 방법은 그 추정이 파라메터의 진짜 값주위에서 적게 파동할수록 더 좋은것이고 파동의 크기는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58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타낼수 있기때문에 불편추정량의 분산크기를 선택의 기준으로 하는것이다.</w:t>
      </w:r>
      <w:r w:rsidR="008358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58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이 바로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효성</w:t>
      </w:r>
      <w:r w:rsidR="00E375C3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E375C3"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  <w:t>efficiency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1BD857" w14:textId="4B15DBD6" w:rsidR="008513FF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1.3 </w:t>
      </w:r>
      <w:r w:rsidR="00835864" w:rsidRPr="0083586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40" w14:anchorId="281FB132">
          <v:shape id="_x0000_i2309" type="#_x0000_t75" style="width:23.1pt;height:15.6pt" o:ole="">
            <v:imagedata r:id="rId2360" o:title=""/>
          </v:shape>
          <o:OLEObject Type="Embed" ProgID="Equation.DSMT4" ShapeID="_x0000_i2309" DrawAspect="Content" ObjectID="_1735645542" r:id="rId236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5864" w:rsidRPr="0083586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5B23ACB">
          <v:shape id="_x0000_i2310" type="#_x0000_t75" style="width:8.85pt;height:12.25pt" o:ole="">
            <v:imagedata r:id="rId2362" o:title=""/>
          </v:shape>
          <o:OLEObject Type="Embed" ProgID="Equation.DSMT4" ShapeID="_x0000_i2310" DrawAspect="Content" ObjectID="_1735645543" r:id="rId236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58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불편추정들이고 임의의 </w:t>
      </w:r>
      <w:r w:rsidR="00835864" w:rsidRPr="0083586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5F406753">
          <v:shape id="_x0000_i2311" type="#_x0000_t75" style="width:27.15pt;height:12.25pt" o:ole="">
            <v:imagedata r:id="rId2364" o:title=""/>
          </v:shape>
          <o:OLEObject Type="Embed" ProgID="Equation.DSMT4" ShapeID="_x0000_i2311" DrawAspect="Content" ObjectID="_1735645544" r:id="rId2365"/>
        </w:object>
      </w:r>
      <w:r w:rsidR="008358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835864" w:rsidRPr="00835864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660" w:dyaOrig="380" w14:anchorId="5A7C730A">
          <v:shape id="_x0000_i2312" type="#_x0000_t75" style="width:84.25pt;height:19.7pt" o:ole="">
            <v:imagedata r:id="rId2366" o:title=""/>
          </v:shape>
          <o:OLEObject Type="Embed" ProgID="Equation.DSMT4" ShapeID="_x0000_i2312" DrawAspect="Content" ObjectID="_1735645545" r:id="rId2367"/>
        </w:object>
      </w:r>
      <w:r w:rsidR="008358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416E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적어도 하나의 </w:t>
      </w:r>
      <w:r w:rsidR="00416EAA" w:rsidRPr="0083586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7C0FB41E">
          <v:shape id="_x0000_i2313" type="#_x0000_t75" style="width:27.15pt;height:12.25pt" o:ole="">
            <v:imagedata r:id="rId2364" o:title=""/>
          </v:shape>
          <o:OLEObject Type="Embed" ProgID="Equation.DSMT4" ShapeID="_x0000_i2313" DrawAspect="Content" ObjectID="_1735645546" r:id="rId2368"/>
        </w:object>
      </w:r>
      <w:r w:rsidR="00416E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서는 웃식의 </w:t>
      </w:r>
      <w:r w:rsidR="00CD29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안같기부호가 </w:t>
      </w:r>
      <w:r w:rsidR="00416E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엄격히 성립할 때 </w:t>
      </w:r>
      <w:r w:rsidR="006C312F" w:rsidRPr="006C312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40" w14:anchorId="14032E4E">
          <v:shape id="_x0000_i2314" type="#_x0000_t75" style="width:12.25pt;height:15.6pt" o:ole="">
            <v:imagedata r:id="rId2369" o:title=""/>
          </v:shape>
          <o:OLEObject Type="Embed" ProgID="Equation.DSMT4" ShapeID="_x0000_i2314" DrawAspect="Content" ObjectID="_1735645547" r:id="rId2370"/>
        </w:object>
      </w:r>
      <w:r w:rsidR="006C31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6C312F" w:rsidRPr="006C312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0F30633A">
          <v:shape id="_x0000_i2315" type="#_x0000_t75" style="width:12.25pt;height:15.6pt" o:ole="">
            <v:imagedata r:id="rId2371" o:title=""/>
          </v:shape>
          <o:OLEObject Type="Embed" ProgID="Equation.DSMT4" ShapeID="_x0000_i2315" DrawAspect="Content" ObjectID="_1735645548" r:id="rId2372"/>
        </w:object>
      </w:r>
      <w:r w:rsidR="006C312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유효하다고 한다.</w:t>
      </w:r>
    </w:p>
    <w:p w14:paraId="00BA1D2B" w14:textId="391E9590" w:rsidR="0059207B" w:rsidRPr="00360256" w:rsidRDefault="007B0BE2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1.5 </w:t>
      </w:r>
      <w:r w:rsidR="005E7396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3343E9A">
          <v:shape id="_x0000_i2316" type="#_x0000_t75" style="width:50.25pt;height:14.95pt" o:ole="">
            <v:imagedata r:id="rId2324" o:title=""/>
          </v:shape>
          <o:OLEObject Type="Embed" ProgID="Equation.DSMT4" ShapeID="_x0000_i2316" DrawAspect="Content" ObjectID="_1735645549" r:id="rId2373"/>
        </w:object>
      </w:r>
      <w:r w:rsidR="006A3B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 w:rsidR="006A3B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집단평균이 </w:t>
      </w:r>
      <w:r w:rsidR="006A3B75" w:rsidRPr="006A3B7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DF99CBE">
          <v:shape id="_x0000_i2317" type="#_x0000_t75" style="width:12.25pt;height:12.25pt" o:ole="">
            <v:imagedata r:id="rId2374" o:title=""/>
          </v:shape>
          <o:OLEObject Type="Embed" ProgID="Equation.DSMT4" ShapeID="_x0000_i2317" DrawAspect="Content" ObjectID="_1735645550" r:id="rId2375"/>
        </w:object>
      </w:r>
      <w:r w:rsidR="006A3B7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6A3B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산이 </w:t>
      </w:r>
      <w:r w:rsidR="006A3B75" w:rsidRPr="006A3B7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7757949B">
          <v:shape id="_x0000_i2318" type="#_x0000_t75" style="width:14.95pt;height:14.95pt" o:ole="">
            <v:imagedata r:id="rId2376" o:title=""/>
          </v:shape>
          <o:OLEObject Type="Embed" ProgID="Equation.DSMT4" ShapeID="_x0000_i2318" DrawAspect="Content" ObjectID="_1735645551" r:id="rId2377"/>
        </w:object>
      </w:r>
      <w:r w:rsidR="006A3B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6A3B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 발취한 표본</w:t>
      </w:r>
      <w:r w:rsidR="000327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03279B" w:rsidRPr="0003279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16236D7B">
          <v:shape id="_x0000_i2319" type="#_x0000_t75" style="width:31.25pt;height:14.95pt" o:ole="">
            <v:imagedata r:id="rId2378" o:title=""/>
          </v:shape>
          <o:OLEObject Type="Embed" ProgID="Equation.DSMT4" ShapeID="_x0000_i2319" DrawAspect="Content" ObjectID="_1735645552" r:id="rId2379"/>
        </w:object>
      </w:r>
      <w:r w:rsidR="0003279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03279B" w:rsidRPr="0003279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51B8F467">
          <v:shape id="_x0000_i2320" type="#_x0000_t75" style="width:31.25pt;height:14.95pt" o:ole="">
            <v:imagedata r:id="rId2380" o:title=""/>
          </v:shape>
          <o:OLEObject Type="Embed" ProgID="Equation.DSMT4" ShapeID="_x0000_i2320" DrawAspect="Content" ObjectID="_1735645553" r:id="rId2381"/>
        </w:object>
      </w:r>
      <w:r w:rsidR="000327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모두 </w:t>
      </w:r>
      <w:r w:rsidR="0003279B" w:rsidRPr="006A3B7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D2222F4">
          <v:shape id="_x0000_i2321" type="#_x0000_t75" style="width:12.25pt;height:12.25pt" o:ole="">
            <v:imagedata r:id="rId2374" o:title=""/>
          </v:shape>
          <o:OLEObject Type="Embed" ProgID="Equation.DSMT4" ShapeID="_x0000_i2321" DrawAspect="Content" ObjectID="_1735645554" r:id="rId2382"/>
        </w:object>
      </w:r>
      <w:r w:rsidR="000327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불편추정량인데 </w:t>
      </w:r>
      <w:r w:rsidR="0003279B" w:rsidRPr="0003279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60" w:dyaOrig="340" w14:anchorId="5CD8E3EE">
          <v:shape id="_x0000_i2322" type="#_x0000_t75" style="width:143.3pt;height:15.6pt" o:ole="">
            <v:imagedata r:id="rId2383" o:title=""/>
          </v:shape>
          <o:OLEObject Type="Embed" ProgID="Equation.DSMT4" ShapeID="_x0000_i2322" DrawAspect="Content" ObjectID="_1735645555" r:id="rId2384"/>
        </w:object>
      </w:r>
      <w:r w:rsidR="000327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03279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327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="0003279B" w:rsidRPr="0003279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4296DF2D">
          <v:shape id="_x0000_i2323" type="#_x0000_t75" style="width:23.1pt;height:12.25pt" o:ole="">
            <v:imagedata r:id="rId2385" o:title=""/>
          </v:shape>
          <o:OLEObject Type="Embed" ProgID="Equation.DSMT4" ShapeID="_x0000_i2323" DrawAspect="Content" ObjectID="_1735645556" r:id="rId2386"/>
        </w:object>
      </w:r>
      <w:r w:rsidR="000327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기만 하면 </w:t>
      </w:r>
      <w:r w:rsidR="0003279B" w:rsidRPr="0003279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4C8D1DB2">
          <v:shape id="_x0000_i2324" type="#_x0000_t75" style="width:13.6pt;height:14.95pt" o:ole="">
            <v:imagedata r:id="rId2387" o:title=""/>
          </v:shape>
          <o:OLEObject Type="Embed" ProgID="Equation.DSMT4" ShapeID="_x0000_i2324" DrawAspect="Content" ObjectID="_1735645557" r:id="rId2388"/>
        </w:object>
      </w:r>
      <w:r w:rsidR="000327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03279B" w:rsidRPr="0003279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500B5A1A">
          <v:shape id="_x0000_i2325" type="#_x0000_t75" style="width:12.25pt;height:14.95pt" o:ole="">
            <v:imagedata r:id="rId2389" o:title=""/>
          </v:shape>
          <o:OLEObject Type="Embed" ProgID="Equation.DSMT4" ShapeID="_x0000_i2325" DrawAspect="Content" ObjectID="_1735645558" r:id="rId2390"/>
        </w:object>
      </w:r>
      <w:r w:rsidR="000327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 유효하다.</w:t>
      </w:r>
      <w:r w:rsidR="0003279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327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279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18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효하다는것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2F8858" w14:textId="77777777" w:rsidR="00B33102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1.6 </w:t>
      </w:r>
      <w:r w:rsidR="004472C8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0BF0DD4">
          <v:shape id="_x0000_i2326" type="#_x0000_t75" style="width:50.25pt;height:14.95pt" o:ole="">
            <v:imagedata r:id="rId2324" o:title=""/>
          </v:shape>
          <o:OLEObject Type="Embed" ProgID="Equation.DSMT4" ShapeID="_x0000_i2326" DrawAspect="Content" ObjectID="_1735645559" r:id="rId2391"/>
        </w:object>
      </w:r>
      <w:r w:rsidR="004472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평등분포하는 모집단 </w:t>
      </w:r>
      <w:r w:rsidR="004472C8" w:rsidRPr="004472C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21F526ED">
          <v:shape id="_x0000_i2327" type="#_x0000_t75" style="width:34.65pt;height:14.95pt" o:ole="">
            <v:imagedata r:id="rId2392" o:title=""/>
          </v:shape>
          <o:OLEObject Type="Embed" ProgID="Equation.DSMT4" ShapeID="_x0000_i2327" DrawAspect="Content" ObjectID="_1735645560" r:id="rId2393"/>
        </w:object>
      </w:r>
      <w:r w:rsidR="004472C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얻은 표본일 때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72C8" w:rsidRPr="004472C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565015FD">
          <v:shape id="_x0000_i2328" type="#_x0000_t75" style="width:19pt;height:15.6pt" o:ole="">
            <v:imagedata r:id="rId2394" o:title=""/>
          </v:shape>
          <o:OLEObject Type="Embed" ProgID="Equation.DSMT4" ShapeID="_x0000_i2328" DrawAspect="Content" ObjectID="_1735645561" r:id="rId2395"/>
        </w:object>
      </w:r>
      <w:r w:rsidR="004472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</w:t>
      </w:r>
      <w:r w:rsidR="004472C8" w:rsidRPr="004472C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51E50C6">
          <v:shape id="_x0000_i2329" type="#_x0000_t75" style="width:8.85pt;height:12.25pt" o:ole="">
            <v:imagedata r:id="rId2396" o:title=""/>
          </v:shape>
          <o:OLEObject Type="Embed" ProgID="Equation.DSMT4" ShapeID="_x0000_i2329" DrawAspect="Content" ObjectID="_1735645562" r:id="rId2397"/>
        </w:object>
      </w:r>
      <w:r w:rsidR="004472C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0774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(실례 </w:t>
      </w:r>
      <w:r w:rsidR="0007740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3.5</w:t>
      </w:r>
      <w:r w:rsidR="000774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참고</w:t>
      </w:r>
      <w:r w:rsidR="0007740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0774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07740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7740B" w:rsidRPr="0007740B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480" w:dyaOrig="540" w14:anchorId="4154D4F1">
          <v:shape id="_x0000_i2330" type="#_x0000_t75" style="width:72.7pt;height:27.15pt" o:ole="">
            <v:imagedata r:id="rId2398" o:title=""/>
          </v:shape>
          <o:OLEObject Type="Embed" ProgID="Equation.DSMT4" ShapeID="_x0000_i2330" DrawAspect="Content" ObjectID="_1735645563" r:id="rId2399"/>
        </w:object>
      </w:r>
      <w:r w:rsidR="000774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07740B" w:rsidRPr="004472C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2D8CD99C">
          <v:shape id="_x0000_i2331" type="#_x0000_t75" style="width:19pt;height:15.6pt" o:ole="">
            <v:imagedata r:id="rId2394" o:title=""/>
          </v:shape>
          <o:OLEObject Type="Embed" ProgID="Equation.DSMT4" ShapeID="_x0000_i2331" DrawAspect="Content" ObjectID="_1735645564" r:id="rId2400"/>
        </w:object>
      </w:r>
      <w:r w:rsidR="000774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불편추정량이 아니지만 점근불편추정량이며 수정하면 </w:t>
      </w:r>
      <w:r w:rsidR="0007740B" w:rsidRPr="0007740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41F7E37">
          <v:shape id="_x0000_i2332" type="#_x0000_t75" style="width:8.85pt;height:12.25pt" o:ole="">
            <v:imagedata r:id="rId2401" o:title=""/>
          </v:shape>
          <o:OLEObject Type="Embed" ProgID="Equation.DSMT4" ShapeID="_x0000_i2332" DrawAspect="Content" ObjectID="_1735645565" r:id="rId2402"/>
        </w:object>
      </w:r>
      <w:r w:rsidR="000774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량 </w:t>
      </w:r>
      <w:r w:rsidR="00B33102" w:rsidRPr="00B33102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140" w:dyaOrig="540" w14:anchorId="60AC526E">
          <v:shape id="_x0000_i2333" type="#_x0000_t75" style="width:57.05pt;height:27.15pt" o:ole="">
            <v:imagedata r:id="rId2403" o:title=""/>
          </v:shape>
          <o:OLEObject Type="Embed" ProgID="Equation.DSMT4" ShapeID="_x0000_i2333" DrawAspect="Content" ObjectID="_1735645566" r:id="rId2404"/>
        </w:object>
      </w:r>
      <w:r w:rsidR="00B331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을수 있다.</w:t>
      </w:r>
      <w:r w:rsidR="00B3310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31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고 </w:t>
      </w:r>
      <w:r w:rsidR="00B33102" w:rsidRPr="00B33102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5840" w:dyaOrig="639" w14:anchorId="78C21CA6">
          <v:shape id="_x0000_i2334" type="#_x0000_t75" style="width:291.4pt;height:31.25pt" o:ole="">
            <v:imagedata r:id="rId2405" o:title=""/>
          </v:shape>
          <o:OLEObject Type="Embed" ProgID="Equation.DSMT4" ShapeID="_x0000_i2334" DrawAspect="Content" ObjectID="_1735645567" r:id="rId2406"/>
        </w:object>
      </w:r>
    </w:p>
    <w:p w14:paraId="46EBB8C1" w14:textId="34DB3A25" w:rsidR="0059207B" w:rsidRPr="00360256" w:rsidRDefault="00B3310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편 모집단평균이 </w:t>
      </w:r>
      <w:r w:rsidRPr="00B3310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60" w14:anchorId="4F82DEE7">
          <v:shape id="_x0000_i2335" type="#_x0000_t75" style="width:21.75pt;height:13.6pt" o:ole="">
            <v:imagedata r:id="rId2407" o:title=""/>
          </v:shape>
          <o:OLEObject Type="Embed" ProgID="Equation.DSMT4" ShapeID="_x0000_i2335" DrawAspect="Content" ObjectID="_1735645568" r:id="rId24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6.2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A03D3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A03D3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3D3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="00A03D3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3D34" w:rsidRPr="00A03D3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601A394">
          <v:shape id="_x0000_i2336" type="#_x0000_t75" style="width:8.85pt;height:12.25pt" o:ole="">
            <v:imagedata r:id="rId2409" o:title=""/>
          </v:shape>
          <o:OLEObject Type="Embed" ProgID="Equation.DSMT4" ShapeID="_x0000_i2336" DrawAspect="Content" ObjectID="_1735645569" r:id="rId2410"/>
        </w:object>
      </w:r>
      <w:r w:rsidR="00A03D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다른 불편추정량 </w:t>
      </w:r>
      <w:r w:rsidR="00A03D34" w:rsidRPr="00A03D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20" w:dyaOrig="340" w14:anchorId="6E1AE24A">
          <v:shape id="_x0000_i2337" type="#_x0000_t75" style="width:36.7pt;height:15.6pt" o:ole="">
            <v:imagedata r:id="rId2411" o:title=""/>
          </v:shape>
          <o:OLEObject Type="Embed" ProgID="Equation.DSMT4" ShapeID="_x0000_i2337" DrawAspect="Content" ObjectID="_1735645570" r:id="rId2412"/>
        </w:object>
      </w:r>
      <w:r w:rsidR="00A03D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얻을수 있고 이때 </w:t>
      </w:r>
      <w:r w:rsidR="00A03D34" w:rsidRPr="00A03D34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879" w:dyaOrig="560" w14:anchorId="6D698E31">
          <v:shape id="_x0000_i2338" type="#_x0000_t75" style="width:194.25pt;height:28.55pt" o:ole="">
            <v:imagedata r:id="rId2413" o:title=""/>
          </v:shape>
          <o:OLEObject Type="Embed" ProgID="Equation.DSMT4" ShapeID="_x0000_i2338" DrawAspect="Content" ObjectID="_1735645571" r:id="rId2414"/>
        </w:object>
      </w:r>
    </w:p>
    <w:p w14:paraId="5C1BA60B" w14:textId="31FABB8E" w:rsidR="0059207B" w:rsidRPr="00360256" w:rsidRDefault="00A03D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개를 비교하면 </w:t>
      </w:r>
      <w:r w:rsidRPr="00A03D3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7D0F4F6A">
          <v:shape id="_x0000_i2339" type="#_x0000_t75" style="width:23.1pt;height:12.25pt" o:ole="">
            <v:imagedata r:id="rId2415" o:title=""/>
          </v:shape>
          <o:OLEObject Type="Embed" ProgID="Equation.DSMT4" ShapeID="_x0000_i2339" DrawAspect="Content" ObjectID="_1735645572" r:id="rId24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A03D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40" w14:anchorId="0652B0AE">
          <v:shape id="_x0000_i2340" type="#_x0000_t75" style="width:12.25pt;height:15.6pt" o:ole="">
            <v:imagedata r:id="rId2417" o:title=""/>
          </v:shape>
          <o:OLEObject Type="Embed" ProgID="Equation.DSMT4" ShapeID="_x0000_i2340" DrawAspect="Content" ObjectID="_1735645573" r:id="rId24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A03D3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1610940C">
          <v:shape id="_x0000_i2341" type="#_x0000_t75" style="width:12.25pt;height:15.6pt" o:ole="">
            <v:imagedata r:id="rId2419" o:title=""/>
          </v:shape>
          <o:OLEObject Type="Embed" ProgID="Equation.DSMT4" ShapeID="_x0000_i2341" DrawAspect="Content" ObjectID="_1735645574" r:id="rId24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더 유효하다는것을 알수 있다.</w:t>
      </w:r>
    </w:p>
    <w:p w14:paraId="2BBDDD59" w14:textId="1E8C91ED" w:rsidR="0059207B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E235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1</w:t>
      </w:r>
    </w:p>
    <w:p w14:paraId="2DE161A5" w14:textId="7BA69639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BF1BE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1BE1" w:rsidRPr="00BF1B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20" w:dyaOrig="300" w14:anchorId="325FE8FB">
          <v:shape id="_x0000_i2342" type="#_x0000_t75" style="width:41.45pt;height:14.95pt" o:ole="">
            <v:imagedata r:id="rId2421" o:title=""/>
          </v:shape>
          <o:OLEObject Type="Embed" ProgID="Equation.DSMT4" ShapeID="_x0000_i2342" DrawAspect="Content" ObjectID="_1735645575" r:id="rId2422"/>
        </w:object>
      </w:r>
      <w:r w:rsidR="00BF1B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어떤 모집단에서 발취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BF1B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BF1BE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F1B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음의 통계량들이 모두 </w:t>
      </w:r>
      <w:r w:rsidR="00BF1BE1" w:rsidRPr="00BF1B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150BBFEA">
          <v:shape id="_x0000_i2343" type="#_x0000_t75" style="width:12.25pt;height:12.25pt" o:ole="">
            <v:imagedata r:id="rId2423" o:title=""/>
          </v:shape>
          <o:OLEObject Type="Embed" ProgID="Equation.DSMT4" ShapeID="_x0000_i2343" DrawAspect="Content" ObjectID="_1735645576" r:id="rId2424"/>
        </w:object>
      </w:r>
      <w:r w:rsidR="00BF1B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불편추정량이라는것을 증명하고 분산이 존재할 때 어느 추정량이 가장 유효하지 않은가를 지적하시오.</w:t>
      </w:r>
    </w:p>
    <w:p w14:paraId="3A6BC744" w14:textId="52DD5E7A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BF1BE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1BE1" w:rsidRPr="00BF1BE1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820" w:dyaOrig="540" w14:anchorId="19FF60C1">
          <v:shape id="_x0000_i2344" type="#_x0000_t75" style="width:91.7pt;height:27.15pt" o:ole="">
            <v:imagedata r:id="rId2425" o:title=""/>
          </v:shape>
          <o:OLEObject Type="Embed" ProgID="Equation.DSMT4" ShapeID="_x0000_i2344" DrawAspect="Content" ObjectID="_1735645577" r:id="rId2426"/>
        </w:object>
      </w:r>
      <w:r w:rsidR="006C728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C84AC0" w14:textId="117E4790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BF1BE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1BE1" w:rsidRPr="00BF1BE1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820" w:dyaOrig="540" w14:anchorId="7BF97C70">
          <v:shape id="_x0000_i2345" type="#_x0000_t75" style="width:91.7pt;height:27.15pt" o:ole="">
            <v:imagedata r:id="rId2427" o:title=""/>
          </v:shape>
          <o:OLEObject Type="Embed" ProgID="Equation.DSMT4" ShapeID="_x0000_i2345" DrawAspect="Content" ObjectID="_1735645578" r:id="rId2428"/>
        </w:object>
      </w:r>
      <w:r w:rsidR="006C728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E899CA" w14:textId="348C1F9A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BF1BE1" w:rsidRPr="00BF1BE1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840" w:dyaOrig="540" w14:anchorId="424A60B2">
          <v:shape id="_x0000_i2346" type="#_x0000_t75" style="width:92.4pt;height:27.15pt" o:ole="">
            <v:imagedata r:id="rId2429" o:title=""/>
          </v:shape>
          <o:OLEObject Type="Embed" ProgID="Equation.DSMT4" ShapeID="_x0000_i2346" DrawAspect="Content" ObjectID="_1735645579" r:id="rId2430"/>
        </w:object>
      </w:r>
      <w:r w:rsidR="006C728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8F621E" w14:textId="1A74075C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6C7289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E991834">
          <v:shape id="_x0000_i2347" type="#_x0000_t75" style="width:50.25pt;height:14.95pt" o:ole="">
            <v:imagedata r:id="rId2324" o:title=""/>
          </v:shape>
          <o:OLEObject Type="Embed" ProgID="Equation.DSMT4" ShapeID="_x0000_i2347" DrawAspect="Content" ObjectID="_1735645580" r:id="rId2431"/>
        </w:object>
      </w:r>
      <w:r w:rsidR="00712F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712F1E" w:rsidRPr="00712F1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5B433D29">
          <v:shape id="_x0000_i2348" type="#_x0000_t75" style="width:34.65pt;height:14.95pt" o:ole="">
            <v:imagedata r:id="rId2432" o:title=""/>
          </v:shape>
          <o:OLEObject Type="Embed" ProgID="Equation.DSMT4" ShapeID="_x0000_i2348" DrawAspect="Content" ObjectID="_1735645581" r:id="rId243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2F1E" w:rsidRPr="00712F1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C8BE876">
          <v:shape id="_x0000_i2349" type="#_x0000_t75" style="width:9.5pt;height:12.25pt" o:ole="">
            <v:imagedata r:id="rId2434" o:title=""/>
          </v:shape>
          <o:OLEObject Type="Embed" ProgID="Equation.DSMT4" ShapeID="_x0000_i2349" DrawAspect="Content" ObjectID="_1735645582" r:id="rId2435"/>
        </w:object>
      </w:r>
      <w:r w:rsidR="00712F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712F1E" w:rsidRPr="00712F1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20" w:dyaOrig="260" w14:anchorId="7DB6224B">
          <v:shape id="_x0000_i2350" type="#_x0000_t75" style="width:21.75pt;height:13.6pt" o:ole="">
            <v:imagedata r:id="rId2436" o:title=""/>
          </v:shape>
          <o:OLEObject Type="Embed" ProgID="Equation.DSMT4" ShapeID="_x0000_i2350" DrawAspect="Content" ObjectID="_1735645583" r:id="rId2437"/>
        </w:object>
      </w:r>
      <w:r w:rsidR="00712F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712F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는것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</w:t>
      </w:r>
      <w:r w:rsidR="00712F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졌을 때 </w:t>
      </w:r>
      <w:r w:rsidR="00712F1E" w:rsidRPr="00712F1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00" w:dyaOrig="260" w14:anchorId="5120EABE">
          <v:shape id="_x0000_i2351" type="#_x0000_t75" style="width:20.4pt;height:13.6pt" o:ole="">
            <v:imagedata r:id="rId2438" o:title=""/>
          </v:shape>
          <o:OLEObject Type="Embed" ProgID="Equation.DSMT4" ShapeID="_x0000_i2351" DrawAspect="Content" ObjectID="_1735645584" r:id="rId2439"/>
        </w:object>
      </w:r>
      <w:r w:rsidR="00712F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712F1E" w:rsidRPr="00712F1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4486C744">
          <v:shape id="_x0000_i2352" type="#_x0000_t75" style="width:9.5pt;height:12.25pt" o:ole="">
            <v:imagedata r:id="rId2440" o:title=""/>
          </v:shape>
          <o:OLEObject Type="Embed" ProgID="Equation.DSMT4" ShapeID="_x0000_i2352" DrawAspect="Content" ObjectID="_1735645585" r:id="rId2441"/>
        </w:object>
      </w:r>
      <w:r w:rsidR="00712F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불편추정인가를 알아보시오.</w:t>
      </w:r>
    </w:p>
    <w:p w14:paraId="65B3ED0A" w14:textId="78D72288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BF3D35" w:rsidRPr="00BF3D3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0EE9FAA4">
          <v:shape id="_x0000_i2353" type="#_x0000_t75" style="width:8.85pt;height:14.95pt" o:ole="">
            <v:imagedata r:id="rId2442" o:title=""/>
          </v:shape>
          <o:OLEObject Type="Embed" ProgID="Equation.DSMT4" ShapeID="_x0000_i2353" DrawAspect="Content" ObjectID="_1735645586" r:id="rId2443"/>
        </w:object>
      </w:r>
      <w:r w:rsidR="00BF3D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파라메터 </w:t>
      </w:r>
      <w:r w:rsidR="00BF3D35" w:rsidRPr="00BF3D3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5F26F09">
          <v:shape id="_x0000_i2354" type="#_x0000_t75" style="width:8.85pt;height:12.25pt" o:ole="">
            <v:imagedata r:id="rId2444" o:title=""/>
          </v:shape>
          <o:OLEObject Type="Embed" ProgID="Equation.DSMT4" ShapeID="_x0000_i2354" DrawAspect="Content" ObjectID="_1735645587" r:id="rId2445"/>
        </w:object>
      </w:r>
      <w:r w:rsidR="00BF3D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이고 </w:t>
      </w:r>
      <w:r w:rsidR="00BF3D35" w:rsidRPr="00BF3D3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40" w:dyaOrig="340" w14:anchorId="04CF3FE1">
          <v:shape id="_x0000_i2355" type="#_x0000_t75" style="width:48.25pt;height:15.6pt" o:ole="">
            <v:imagedata r:id="rId2446" o:title=""/>
          </v:shape>
          <o:OLEObject Type="Embed" ProgID="Equation.DSMT4" ShapeID="_x0000_i2355" DrawAspect="Content" ObjectID="_1735645588" r:id="rId2447"/>
        </w:object>
      </w:r>
      <w:r w:rsidR="00BF3D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BF3D35" w:rsidRPr="00BF3D3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0" w:dyaOrig="340" w14:anchorId="791D3A43">
          <v:shape id="_x0000_i2356" type="#_x0000_t75" style="width:20.4pt;height:15.6pt" o:ole="">
            <v:imagedata r:id="rId2448" o:title=""/>
          </v:shape>
          <o:OLEObject Type="Embed" ProgID="Equation.DSMT4" ShapeID="_x0000_i2356" DrawAspect="Content" ObjectID="_1735645589" r:id="rId2449"/>
        </w:object>
      </w:r>
      <w:r w:rsidR="00BF3D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F3D35" w:rsidRPr="00BF3D3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60" w:dyaOrig="300" w14:anchorId="3C6586D6">
          <v:shape id="_x0000_i2357" type="#_x0000_t75" style="width:13.6pt;height:14.95pt" o:ole="">
            <v:imagedata r:id="rId2450" o:title=""/>
          </v:shape>
          <o:OLEObject Type="Embed" ProgID="Equation.DSMT4" ShapeID="_x0000_i2357" DrawAspect="Content" ObjectID="_1735645590" r:id="rId2451"/>
        </w:object>
      </w:r>
      <w:r w:rsidR="00BF3D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BF3D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아니라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BF3D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6F3C95" w14:textId="00B5F185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6C7289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77F1717">
          <v:shape id="_x0000_i2358" type="#_x0000_t75" style="width:50.25pt;height:14.95pt" o:ole="">
            <v:imagedata r:id="rId2324" o:title=""/>
          </v:shape>
          <o:OLEObject Type="Embed" ProgID="Equation.DSMT4" ShapeID="_x0000_i2358" DrawAspect="Content" ObjectID="_1735645591" r:id="rId2452"/>
        </w:object>
      </w:r>
      <w:r w:rsidR="009B02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9B02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B0220" w:rsidRPr="009B0220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300" w:dyaOrig="380" w14:anchorId="524C249C">
          <v:shape id="_x0000_i2359" type="#_x0000_t75" style="width:64.55pt;height:19.7pt" o:ole="">
            <v:imagedata r:id="rId2453" o:title=""/>
          </v:shape>
          <o:OLEObject Type="Embed" ProgID="Equation.DSMT4" ShapeID="_x0000_i2359" DrawAspect="Content" ObjectID="_1735645592" r:id="rId245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02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B0220" w:rsidRPr="009B0220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359" w:dyaOrig="639" w14:anchorId="4D918454">
          <v:shape id="_x0000_i2360" type="#_x0000_t75" style="width:67.9pt;height:31.25pt" o:ole="">
            <v:imagedata r:id="rId2455" o:title=""/>
          </v:shape>
          <o:OLEObject Type="Embed" ProgID="Equation.DSMT4" ShapeID="_x0000_i2360" DrawAspect="Content" ObjectID="_1735645593" r:id="rId2456"/>
        </w:object>
      </w:r>
      <w:r w:rsidR="009B02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9B0220" w:rsidRPr="009B022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226F1623">
          <v:shape id="_x0000_i2361" type="#_x0000_t75" style="width:14.95pt;height:14.95pt" o:ole="">
            <v:imagedata r:id="rId2457" o:title=""/>
          </v:shape>
          <o:OLEObject Type="Embed" ProgID="Equation.DSMT4" ShapeID="_x0000_i2361" DrawAspect="Content" ObjectID="_1735645594" r:id="rId2458"/>
        </w:object>
      </w:r>
      <w:r w:rsidR="009B02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이 되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0220" w:rsidRPr="009B022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3CBED031">
          <v:shape id="_x0000_i2362" type="#_x0000_t75" style="width:8.15pt;height:9.5pt" o:ole="">
            <v:imagedata r:id="rId2459" o:title=""/>
          </v:shape>
          <o:OLEObject Type="Embed" ProgID="Equation.DSMT4" ShapeID="_x0000_i2362" DrawAspect="Content" ObjectID="_1735645595" r:id="rId2460"/>
        </w:object>
      </w:r>
      <w:r w:rsidR="009B02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결정하시오.</w:t>
      </w:r>
    </w:p>
    <w:p w14:paraId="50C67BAB" w14:textId="35EF1F2F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="006C7289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AA30B7C">
          <v:shape id="_x0000_i2363" type="#_x0000_t75" style="width:50.25pt;height:14.95pt" o:ole="">
            <v:imagedata r:id="rId2324" o:title=""/>
          </v:shape>
          <o:OLEObject Type="Embed" ProgID="Equation.DSMT4" ShapeID="_x0000_i2363" DrawAspect="Content" ObjectID="_1735645596" r:id="rId246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8A6F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8A6F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A6F2E" w:rsidRPr="008A6F2E"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3700" w:dyaOrig="820" w14:anchorId="0078486A">
          <v:shape id="_x0000_i2364" type="#_x0000_t75" style="width:184.75pt;height:41.45pt" o:ole="">
            <v:imagedata r:id="rId2462" o:title=""/>
          </v:shape>
          <o:OLEObject Type="Embed" ProgID="Equation.DSMT4" ShapeID="_x0000_i2364" DrawAspect="Content" ObjectID="_1735645597" r:id="rId246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</w:t>
      </w:r>
      <w:r w:rsidR="001055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우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A6F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6F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8A6F2E" w:rsidRPr="008A6F2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75864F25">
          <v:shape id="_x0000_i2365" type="#_x0000_t75" style="width:9.5pt;height:12.25pt" o:ole="">
            <v:imagedata r:id="rId2464" o:title=""/>
          </v:shape>
          <o:OLEObject Type="Embed" ProgID="Equation.DSMT4" ShapeID="_x0000_i2365" DrawAspect="Content" ObjectID="_1735645598" r:id="rId2465"/>
        </w:object>
      </w:r>
      <w:r w:rsidR="008A6F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8A6F2E" w:rsidRPr="008A6F2E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180" w:dyaOrig="520" w14:anchorId="2DAC822D">
          <v:shape id="_x0000_i2366" type="#_x0000_t75" style="width:58.4pt;height:26.5pt" o:ole="">
            <v:imagedata r:id="rId2466" o:title=""/>
          </v:shape>
          <o:OLEObject Type="Embed" ProgID="Equation.DSMT4" ShapeID="_x0000_i2366" DrawAspect="Content" ObjectID="_1735645599" r:id="rId2467"/>
        </w:object>
      </w:r>
      <w:r w:rsidR="008A6F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모두 </w:t>
      </w:r>
      <w:r w:rsidR="008A6F2E" w:rsidRPr="00BF3D3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96C046C">
          <v:shape id="_x0000_i2367" type="#_x0000_t75" style="width:8.85pt;height:12.25pt" o:ole="">
            <v:imagedata r:id="rId2444" o:title=""/>
          </v:shape>
          <o:OLEObject Type="Embed" ProgID="Equation.DSMT4" ShapeID="_x0000_i2367" DrawAspect="Content" ObjectID="_1735645600" r:id="rId2468"/>
        </w:object>
      </w:r>
      <w:r w:rsidR="008A6F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불편추정이라는것을 증명하고 어느것이 더 유효한가를 판단해보시오.</w:t>
      </w:r>
    </w:p>
    <w:p w14:paraId="69833C11" w14:textId="0B0C6A99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="00BF2410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40" w:dyaOrig="300" w14:anchorId="500A1BE1">
          <v:shape id="_x0000_i2368" type="#_x0000_t75" style="width:36.7pt;height:14.95pt" o:ole="">
            <v:imagedata r:id="rId2469" o:title=""/>
          </v:shape>
          <o:OLEObject Type="Embed" ProgID="Equation.DSMT4" ShapeID="_x0000_i2368" DrawAspect="Content" ObjectID="_1735645601" r:id="rId247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2410" w:rsidRPr="00BF241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24177CF8">
          <v:shape id="_x0000_i2369" type="#_x0000_t75" style="width:34.65pt;height:14.95pt" o:ole="">
            <v:imagedata r:id="rId2471" o:title=""/>
          </v:shape>
          <o:OLEObject Type="Embed" ProgID="Equation.DSMT4" ShapeID="_x0000_i2369" DrawAspect="Content" ObjectID="_1735645602" r:id="rId2472"/>
        </w:object>
      </w:r>
      <w:r w:rsidR="00BF24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른다면 </w:t>
      </w:r>
      <w:r w:rsidR="00BF2410" w:rsidRPr="00BF2410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020" w:dyaOrig="540" w14:anchorId="2F491E2B">
          <v:shape id="_x0000_i2370" type="#_x0000_t75" style="width:50.25pt;height:27.15pt" o:ole="">
            <v:imagedata r:id="rId2473" o:title=""/>
          </v:shape>
          <o:OLEObject Type="Embed" ProgID="Equation.DSMT4" ShapeID="_x0000_i2370" DrawAspect="Content" ObjectID="_1735645603" r:id="rId2474"/>
        </w:object>
      </w:r>
      <w:r w:rsidR="00BF24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모두 </w:t>
      </w:r>
      <w:r w:rsidR="00BF2410" w:rsidRPr="00BF241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04516F1">
          <v:shape id="_x0000_i2371" type="#_x0000_t75" style="width:8.85pt;height:12.25pt" o:ole="">
            <v:imagedata r:id="rId2475" o:title=""/>
          </v:shape>
          <o:OLEObject Type="Embed" ProgID="Equation.DSMT4" ShapeID="_x0000_i2371" DrawAspect="Content" ObjectID="_1735645604" r:id="rId2476"/>
        </w:object>
      </w:r>
      <w:r w:rsidR="00BF24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불편추정이라는것을 증명하고 어느것이 더 유효한가를 판단해보시오.</w:t>
      </w:r>
    </w:p>
    <w:p w14:paraId="6AA4360F" w14:textId="73A7E747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7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74E1" w:rsidRPr="00BB74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68121F0">
          <v:shape id="_x0000_i2372" type="#_x0000_t75" style="width:12.25pt;height:12.25pt" o:ole="">
            <v:imagedata r:id="rId2477" o:title=""/>
          </v:shape>
          <o:OLEObject Type="Embed" ProgID="Equation.DSMT4" ShapeID="_x0000_i2372" DrawAspect="Content" ObjectID="_1735645605" r:id="rId2478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74E1" w:rsidRPr="00BB74E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9" w:dyaOrig="300" w14:anchorId="2FB256B7">
          <v:shape id="_x0000_i2373" type="#_x0000_t75" style="width:31.25pt;height:14.95pt" o:ole="">
            <v:imagedata r:id="rId2479" o:title=""/>
          </v:shape>
          <o:OLEObject Type="Embed" ProgID="Equation.DSMT4" ShapeID="_x0000_i2373" DrawAspect="Content" ObjectID="_1735645606" r:id="rId248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74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74E1" w:rsidRPr="00BB74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238B7DA1">
          <v:shape id="_x0000_i2374" type="#_x0000_t75" style="width:28.55pt;height:14.95pt" o:ole="">
            <v:imagedata r:id="rId2481" o:title=""/>
          </v:shape>
          <o:OLEObject Type="Embed" ProgID="Equation.DSMT4" ShapeID="_x0000_i2374" DrawAspect="Content" ObjectID="_1735645607" r:id="rId2482"/>
        </w:object>
      </w:r>
      <w:r w:rsidR="00BB74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두 독립표본을 발취하였는데 그 표본평균은 각각 </w:t>
      </w:r>
      <w:r w:rsidR="00BB74E1" w:rsidRPr="00BB74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7D2403EC">
          <v:shape id="_x0000_i2375" type="#_x0000_t75" style="width:28.55pt;height:14.95pt" o:ole="">
            <v:imagedata r:id="rId2483" o:title=""/>
          </v:shape>
          <o:OLEObject Type="Embed" ProgID="Equation.DSMT4" ShapeID="_x0000_i2375" DrawAspect="Content" ObjectID="_1735645608" r:id="rId2484"/>
        </w:object>
      </w:r>
      <w:r w:rsidR="00BB74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BB74E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74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상수 </w:t>
      </w:r>
      <w:r w:rsidR="00BB74E1" w:rsidRPr="00BB74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00" w14:anchorId="73B163CA">
          <v:shape id="_x0000_i2376" type="#_x0000_t75" style="width:59.75pt;height:14.95pt" o:ole="">
            <v:imagedata r:id="rId2485" o:title=""/>
          </v:shape>
          <o:OLEObject Type="Embed" ProgID="Equation.DSMT4" ShapeID="_x0000_i2376" DrawAspect="Content" ObjectID="_1735645609" r:id="rId2486"/>
        </w:object>
      </w:r>
      <w:r w:rsidR="00BB74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BB74E1" w:rsidRPr="00BB74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20" w:dyaOrig="300" w14:anchorId="1C733DBF">
          <v:shape id="_x0000_i2377" type="#_x0000_t75" style="width:56.4pt;height:14.95pt" o:ole="">
            <v:imagedata r:id="rId2487" o:title=""/>
          </v:shape>
          <o:OLEObject Type="Embed" ProgID="Equation.DSMT4" ShapeID="_x0000_i2377" DrawAspect="Content" ObjectID="_1735645610" r:id="rId2488"/>
        </w:object>
      </w:r>
      <w:r w:rsidR="00BB74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모두 </w:t>
      </w:r>
      <w:r w:rsidR="00BB74E1" w:rsidRPr="00BB74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5D46FC0">
          <v:shape id="_x0000_i2378" type="#_x0000_t75" style="width:12.25pt;height:12.25pt" o:ole="">
            <v:imagedata r:id="rId2477" o:title=""/>
          </v:shape>
          <o:OLEObject Type="Embed" ProgID="Equation.DSMT4" ShapeID="_x0000_i2378" DrawAspect="Content" ObjectID="_1735645611" r:id="rId248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74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불편추정이라는것을 증명하고 </w:t>
      </w:r>
      <w:r w:rsidR="00BB74E1" w:rsidRPr="00BB74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183FFF66">
          <v:shape id="_x0000_i2379" type="#_x0000_t75" style="width:31.25pt;height:14.95pt" o:ole="">
            <v:imagedata r:id="rId2490" o:title=""/>
          </v:shape>
          <o:OLEObject Type="Embed" ProgID="Equation.DSMT4" ShapeID="_x0000_i2379" DrawAspect="Content" ObjectID="_1735645612" r:id="rId2491"/>
        </w:object>
      </w:r>
      <w:r w:rsidR="00BB74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최소로 되는 </w:t>
      </w:r>
      <w:r w:rsidR="00BB74E1" w:rsidRPr="00BB74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5736FC83">
          <v:shape id="_x0000_i2380" type="#_x0000_t75" style="width:21.75pt;height:14.95pt" o:ole="">
            <v:imagedata r:id="rId2492" o:title=""/>
          </v:shape>
          <o:OLEObject Type="Embed" ProgID="Equation.DSMT4" ShapeID="_x0000_i2380" DrawAspect="Content" ObjectID="_1735645613" r:id="rId2493"/>
        </w:object>
      </w:r>
      <w:r w:rsidR="00BB74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38BACE24" w14:textId="6F448191" w:rsidR="0059207B" w:rsidRPr="00360256" w:rsidRDefault="00BB74E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8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CDA5190">
          <v:shape id="_x0000_i2381" type="#_x0000_t75" style="width:50.25pt;height:14.95pt" o:ole="">
            <v:imagedata r:id="rId2324" o:title=""/>
          </v:shape>
          <o:OLEObject Type="Embed" ProgID="Equation.DSMT4" ShapeID="_x0000_i2381" DrawAspect="Content" ObjectID="_1735645614" r:id="rId24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평균이 </w:t>
      </w:r>
      <w:r w:rsidRPr="00BB74E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80F78B8">
          <v:shape id="_x0000_i2382" type="#_x0000_t75" style="width:12.25pt;height:12.25pt" o:ole="">
            <v:imagedata r:id="rId2477" o:title=""/>
          </v:shape>
          <o:OLEObject Type="Embed" ProgID="Equation.DSMT4" ShapeID="_x0000_i2382" DrawAspect="Content" ObjectID="_1735645615" r:id="rId2495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B74E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3497182A">
          <v:shape id="_x0000_i2383" type="#_x0000_t75" style="width:14.95pt;height:14.95pt" o:ole="">
            <v:imagedata r:id="rId2496" o:title=""/>
          </v:shape>
          <o:OLEObject Type="Embed" ProgID="Equation.DSMT4" ShapeID="_x0000_i2383" DrawAspect="Content" ObjectID="_1735645616" r:id="rId249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BB74E1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416CEB1">
          <v:shape id="_x0000_i2384" type="#_x0000_t75" style="width:12.25pt;height:12.25pt" o:ole="">
            <v:imagedata r:id="rId2498" o:title=""/>
          </v:shape>
          <o:OLEObject Type="Embed" ProgID="Equation.DSMT4" ShapeID="_x0000_i2384" DrawAspect="Content" ObjectID="_1735645617" r:id="rId24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얻은 표본이고 </w:t>
      </w:r>
      <w:r w:rsidRPr="00BB74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80" w:dyaOrig="300" w14:anchorId="20BD28CF">
          <v:shape id="_x0000_i2385" type="#_x0000_t75" style="width:69.3pt;height:14.95pt" o:ole="">
            <v:imagedata r:id="rId2500" o:title=""/>
          </v:shape>
          <o:OLEObject Type="Embed" ProgID="Equation.DSMT4" ShapeID="_x0000_i2385" DrawAspect="Content" ObjectID="_1735645618" r:id="rId25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BB74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C5FF7F6">
          <v:shape id="_x0000_i2386" type="#_x0000_t75" style="width:12.25pt;height:12.25pt" o:ole="">
            <v:imagedata r:id="rId2502" o:title=""/>
          </v:shape>
          <o:OLEObject Type="Embed" ProgID="Equation.DSMT4" ShapeID="_x0000_i2386" DrawAspect="Content" ObjectID="_1735645619" r:id="rId25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임의의 선형불편추정량일 때 </w:t>
      </w:r>
      <w:r w:rsidRPr="00BB74E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A85A0E2">
          <v:shape id="_x0000_i2387" type="#_x0000_t75" style="width:9.5pt;height:12.25pt" o:ole="">
            <v:imagedata r:id="rId2504" o:title=""/>
          </v:shape>
          <o:OLEObject Type="Embed" ProgID="Equation.DSMT4" ShapeID="_x0000_i2387" DrawAspect="Content" ObjectID="_1735645620" r:id="rId25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BB74E1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1C2BEBAA">
          <v:shape id="_x0000_i2388" type="#_x0000_t75" style="width:9.5pt;height:12.25pt" o:ole="">
            <v:imagedata r:id="rId2506" o:title=""/>
          </v:shape>
          <o:OLEObject Type="Embed" ProgID="Equation.DSMT4" ShapeID="_x0000_i2388" DrawAspect="Content" ObjectID="_1735645621" r:id="rId25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상관곁수가 </w:t>
      </w:r>
      <w:r w:rsidRPr="00BB74E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00" w:dyaOrig="340" w14:anchorId="0FD7AF26">
          <v:shape id="_x0000_i2389" type="#_x0000_t75" style="width:74.7pt;height:15.6pt" o:ole="">
            <v:imagedata r:id="rId2508" o:title=""/>
          </v:shape>
          <o:OLEObject Type="Embed" ProgID="Equation.DSMT4" ShapeID="_x0000_i2389" DrawAspect="Content" ObjectID="_1735645622" r:id="rId25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48EE2E0A" w14:textId="7BA1C82B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="003073D8" w:rsidRPr="003073D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3F9773DD">
          <v:shape id="_x0000_i2390" type="#_x0000_t75" style="width:8.85pt;height:13.6pt" o:ole="">
            <v:imagedata r:id="rId2510" o:title=""/>
          </v:shape>
          <o:OLEObject Type="Embed" ProgID="Equation.DSMT4" ShapeID="_x0000_i2390" DrawAspect="Content" ObjectID="_1735645623" r:id="rId2511"/>
        </w:object>
      </w:r>
      <w:r w:rsidR="003073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기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치되여있</w:t>
      </w:r>
      <w:r w:rsidR="00100C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데 </w:t>
      </w:r>
      <w:r w:rsidR="00100CCB" w:rsidRPr="00100CC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2A6E98BD">
          <v:shape id="_x0000_i2391" type="#_x0000_t75" style="width:6.8pt;height:12.25pt" o:ole="">
            <v:imagedata r:id="rId2512" o:title=""/>
          </v:shape>
          <o:OLEObject Type="Embed" ProgID="Equation.DSMT4" ShapeID="_x0000_i2391" DrawAspect="Content" ObjectID="_1735645624" r:id="rId2513"/>
        </w:object>
      </w:r>
      <w:r w:rsidR="00100C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 계기의 측정표준편차</w:t>
      </w:r>
      <w:r w:rsidR="00A872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100C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00CCB" w:rsidRPr="00100CC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59" w:dyaOrig="300" w14:anchorId="6A03563F">
          <v:shape id="_x0000_i2392" type="#_x0000_t75" style="width:67.9pt;height:14.95pt" o:ole="">
            <v:imagedata r:id="rId2514" o:title=""/>
          </v:shape>
          <o:OLEObject Type="Embed" ProgID="Equation.DSMT4" ShapeID="_x0000_i2392" DrawAspect="Content" ObjectID="_1735645625" r:id="rId2515"/>
        </w:object>
      </w:r>
      <w:r w:rsidR="00456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는것을 </w:t>
      </w:r>
      <w:r w:rsidR="00F650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</w:t>
      </w:r>
      <w:r w:rsidR="00456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4561E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기구</w:t>
      </w:r>
      <w:r w:rsidR="00456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리적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61EC" w:rsidRPr="004561E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D5572AD">
          <v:shape id="_x0000_i2393" type="#_x0000_t75" style="width:8.85pt;height:12.25pt" o:ole="">
            <v:imagedata r:id="rId2516" o:title=""/>
          </v:shape>
          <o:OLEObject Type="Embed" ProgID="Equation.DSMT4" ShapeID="_x0000_i2393" DrawAspect="Content" ObjectID="_1735645626" r:id="rId2517"/>
        </w:object>
      </w:r>
      <w:r w:rsidR="004561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씩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61EC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E3246E8">
          <v:shape id="_x0000_i2394" type="#_x0000_t75" style="width:50.25pt;height:14.95pt" o:ole="">
            <v:imagedata r:id="rId2518" o:title=""/>
          </v:shape>
          <o:OLEObject Type="Embed" ProgID="Equation.DSMT4" ShapeID="_x0000_i2394" DrawAspect="Content" ObjectID="_1735645627" r:id="rId2519"/>
        </w:object>
      </w:r>
      <w:r w:rsidR="00456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얻었다.</w:t>
      </w:r>
      <w:r w:rsidR="004561E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456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계기들에 모두 계통오차가 없다고 하면 </w:t>
      </w:r>
      <w:r w:rsidR="004561EC" w:rsidRPr="004561E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67CB723">
          <v:shape id="_x0000_i2395" type="#_x0000_t75" style="width:50.25pt;height:14.95pt" o:ole="">
            <v:imagedata r:id="rId2520" o:title=""/>
          </v:shape>
          <o:OLEObject Type="Embed" ProgID="Equation.DSMT4" ShapeID="_x0000_i2395" DrawAspect="Content" ObjectID="_1735645628" r:id="rId2521"/>
        </w:object>
      </w:r>
      <w:r w:rsidR="00456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어떤 값을 가져야 </w:t>
      </w:r>
      <w:r w:rsidR="004561EC" w:rsidRPr="004561EC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940" w:dyaOrig="639" w14:anchorId="7AA47FAF">
          <v:shape id="_x0000_i2396" type="#_x0000_t75" style="width:48.25pt;height:31.25pt" o:ole="">
            <v:imagedata r:id="rId2522" o:title=""/>
          </v:shape>
          <o:OLEObject Type="Embed" ProgID="Equation.DSMT4" ShapeID="_x0000_i2396" DrawAspect="Content" ObjectID="_1735645629" r:id="rId2523"/>
        </w:object>
      </w:r>
      <w:r w:rsidR="00456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4561EC" w:rsidRPr="004561E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139D317">
          <v:shape id="_x0000_i2397" type="#_x0000_t75" style="width:8.85pt;height:12.25pt" o:ole="">
            <v:imagedata r:id="rId2524" o:title=""/>
          </v:shape>
          <o:OLEObject Type="Embed" ProgID="Equation.DSMT4" ShapeID="_x0000_i2397" DrawAspect="Content" ObjectID="_1735645630" r:id="rId2525"/>
        </w:object>
      </w:r>
      <w:r w:rsidR="00456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불편추정량으로 되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4561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4690F65" w14:textId="0E2B0B36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 w:rsidR="00994705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AB56339">
          <v:shape id="_x0000_i2398" type="#_x0000_t75" style="width:50.25pt;height:14.95pt" o:ole="">
            <v:imagedata r:id="rId2324" o:title=""/>
          </v:shape>
          <o:OLEObject Type="Embed" ProgID="Equation.DSMT4" ShapeID="_x0000_i2398" DrawAspect="Content" ObjectID="_1735645631" r:id="rId2526"/>
        </w:object>
      </w:r>
      <w:r w:rsidR="00940F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40FDC" w:rsidRPr="00940FD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77CCB405">
          <v:shape id="_x0000_i2399" type="#_x0000_t75" style="width:31.25pt;height:14.95pt" o:ole="">
            <v:imagedata r:id="rId2527" o:title=""/>
          </v:shape>
          <o:OLEObject Type="Embed" ProgID="Equation.DSMT4" ShapeID="_x0000_i2399" DrawAspect="Content" ObjectID="_1735645632" r:id="rId2528"/>
        </w:object>
      </w:r>
      <w:r w:rsidR="00940F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표본이라고 할 때 </w:t>
      </w:r>
      <w:r w:rsidR="00940FDC" w:rsidRPr="00940FD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5F11F1BC">
          <v:shape id="_x0000_i2400" type="#_x0000_t75" style="width:44.85pt;height:14.95pt" o:ole="">
            <v:imagedata r:id="rId2529" o:title=""/>
          </v:shape>
          <o:OLEObject Type="Embed" ProgID="Equation.DSMT4" ShapeID="_x0000_i2400" DrawAspect="Content" ObjectID="_1735645633" r:id="rId2530"/>
        </w:object>
      </w:r>
      <w:r w:rsidR="00940F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불편추정량을 가지지 않는다는것을 증명하시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 w:rsidR="00940FD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</w:t>
      </w:r>
      <w:r w:rsidR="005F59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</w:t>
      </w:r>
      <w:r w:rsidR="00940FD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516BA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6BA5" w:rsidRPr="00516BA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27BCDA14">
          <v:shape id="_x0000_i2401" type="#_x0000_t75" style="width:23.1pt;height:14.95pt" o:ole="">
            <v:imagedata r:id="rId2531" o:title=""/>
          </v:shape>
          <o:OLEObject Type="Embed" ProgID="Equation.DSMT4" ShapeID="_x0000_i2401" DrawAspect="Content" ObjectID="_1735645634" r:id="rId2532"/>
        </w:object>
      </w:r>
      <w:r w:rsidR="00D75D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D75DFC" w:rsidRPr="00D75DF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99" w:dyaOrig="240" w14:anchorId="62993A29">
          <v:shape id="_x0000_i2402" type="#_x0000_t75" style="width:23.75pt;height:12.25pt" o:ole="">
            <v:imagedata r:id="rId2533" o:title=""/>
          </v:shape>
          <o:OLEObject Type="Embed" ProgID="Equation.DSMT4" ShapeID="_x0000_i2402" DrawAspect="Content" ObjectID="_1735645635" r:id="rId2534"/>
        </w:object>
      </w:r>
      <w:r w:rsidR="00D75D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미분불가능하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75D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D75D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7D8086C1" w14:textId="6552A592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 w:rsidR="00D75DFC" w:rsidRPr="0008741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8BB411E">
          <v:shape id="_x0000_i2403" type="#_x0000_t75" style="width:50.25pt;height:14.95pt" o:ole="">
            <v:imagedata r:id="rId2324" o:title=""/>
          </v:shape>
          <o:OLEObject Type="Embed" ProgID="Equation.DSMT4" ShapeID="_x0000_i2403" DrawAspect="Content" ObjectID="_1735645636" r:id="rId2535"/>
        </w:object>
      </w:r>
      <w:r w:rsidR="00D75D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D75DF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75D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75DFC" w:rsidRPr="009B0220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300" w:dyaOrig="380" w14:anchorId="62BDD85D">
          <v:shape id="_x0000_i2404" type="#_x0000_t75" style="width:64.55pt;height:19.7pt" o:ole="">
            <v:imagedata r:id="rId2453" o:title=""/>
          </v:shape>
          <o:OLEObject Type="Embed" ProgID="Equation.DSMT4" ShapeID="_x0000_i2404" DrawAspect="Content" ObjectID="_1735645637" r:id="rId2536"/>
        </w:object>
      </w:r>
      <w:r w:rsidR="00D75DF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</w:t>
      </w:r>
      <w:r w:rsidR="00D75DF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5D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은</w:t>
      </w:r>
      <w:r w:rsidR="00D75DF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5DF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다</w:t>
      </w:r>
      <w:r w:rsidR="00D75DF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75DF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5D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</w:t>
      </w:r>
      <w:r w:rsidR="00E056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준</w:t>
      </w:r>
      <w:r w:rsidR="00D75D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편차 </w:t>
      </w:r>
      <w:r w:rsidR="00D75DFC" w:rsidRPr="00D75DF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D1E9F3A">
          <v:shape id="_x0000_i2405" type="#_x0000_t75" style="width:12.25pt;height:9.5pt" o:ole="">
            <v:imagedata r:id="rId2537" o:title=""/>
          </v:shape>
          <o:OLEObject Type="Embed" ProgID="Equation.DSMT4" ShapeID="_x0000_i2405" DrawAspect="Content" ObjectID="_1735645638" r:id="rId2538"/>
        </w:object>
      </w:r>
      <w:r w:rsidR="00D75D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추정량으로서 다음과 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5DF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910C4A" w14:textId="059D0BC5" w:rsidR="00D75DFC" w:rsidRDefault="00D75DFC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75DFC"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2940" w:dyaOrig="1300" w14:anchorId="73EEDE48">
          <v:shape id="_x0000_i2406" type="#_x0000_t75" style="width:146.7pt;height:64.55pt" o:ole="">
            <v:imagedata r:id="rId2539" o:title=""/>
          </v:shape>
          <o:OLEObject Type="Embed" ProgID="Equation.DSMT4" ShapeID="_x0000_i2406" DrawAspect="Content" ObjectID="_1735645639" r:id="rId2540"/>
        </w:object>
      </w:r>
    </w:p>
    <w:p w14:paraId="5A9C11E0" w14:textId="12005834" w:rsidR="0059207B" w:rsidRPr="00360256" w:rsidRDefault="00D75DF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75DF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3951ED79">
          <v:shape id="_x0000_i2407" type="#_x0000_t75" style="width:21.75pt;height:14.95pt" o:ole="">
            <v:imagedata r:id="rId2541" o:title=""/>
          </v:shape>
          <o:OLEObject Type="Embed" ProgID="Equation.DSMT4" ShapeID="_x0000_i2407" DrawAspect="Content" ObjectID="_1735645640" r:id="rId25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Pr="00D75DF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31336F97">
          <v:shape id="_x0000_i2408" type="#_x0000_t75" style="width:23.1pt;height:14.95pt" o:ole="">
            <v:imagedata r:id="rId2543" o:title=""/>
          </v:shape>
          <o:OLEObject Type="Embed" ProgID="Equation.DSMT4" ShapeID="_x0000_i2408" DrawAspect="Content" ObjectID="_1735645641" r:id="rId25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모두 </w:t>
      </w:r>
      <w:r w:rsidRPr="00D75DF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6F129324">
          <v:shape id="_x0000_i2409" type="#_x0000_t75" style="width:12.25pt;height:9.5pt" o:ole="">
            <v:imagedata r:id="rId2545" o:title=""/>
          </v:shape>
          <o:OLEObject Type="Embed" ProgID="Equation.DSMT4" ShapeID="_x0000_i2409" DrawAspect="Content" ObjectID="_1735645642" r:id="rId25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으로 되는 상수 </w:t>
      </w:r>
      <w:r w:rsidRPr="00D75DF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31868DC8">
          <v:shape id="_x0000_i2410" type="#_x0000_t75" style="width:30.55pt;height:14.95pt" o:ole="">
            <v:imagedata r:id="rId2547" o:title=""/>
          </v:shape>
          <o:OLEObject Type="Embed" ProgID="Equation.DSMT4" ShapeID="_x0000_i2410" DrawAspect="Content" ObjectID="_1735645643" r:id="rId25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30669B36" w14:textId="54B63389" w:rsidR="0059207B" w:rsidRPr="00360256" w:rsidRDefault="0059207B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0" w:name="_Toc12488657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정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35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30"/>
    </w:p>
    <w:p w14:paraId="6B5D427A" w14:textId="1BAB7699" w:rsidR="0059207B" w:rsidRPr="00360256" w:rsidRDefault="0059207B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1" w:name="_Toc12488657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2.1</w:t>
      </w:r>
      <w:r w:rsidR="005A742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환원리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31"/>
    </w:p>
    <w:p w14:paraId="7C5AB4DB" w14:textId="2F46EF46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어슨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72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치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하였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에</w:t>
      </w:r>
      <w:r w:rsidR="000F17AB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08509D" w:rsidRPr="005A7420">
        <w:rPr>
          <w:rStyle w:val="MTEquationSection"/>
        </w:rPr>
        <w:instrText>Equation Section (Next)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0850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법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F17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치환원리는</w:t>
      </w:r>
      <w:r w:rsidR="000F17AB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="000F17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17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D93B4E" w14:textId="32F3835D" w:rsidR="0059207B" w:rsidRPr="00360256" w:rsidRDefault="00F207C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표본(원</w: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또는 중심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에 의하여 모집단모멘트를 교체한다.</w:t>
      </w:r>
    </w:p>
    <w:p w14:paraId="2EC50205" w14:textId="0A74188D" w:rsidR="0059207B" w:rsidRPr="00360256" w:rsidRDefault="00F207C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모집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교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A5395C" w14:textId="77777777" w:rsidR="008F010E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07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원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01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의 분포형식이 주어지지 않은 경우에도 여러가지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8F01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8F01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을수 있다.</w:t>
      </w:r>
      <w:r w:rsidR="008F010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F01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로</w:t>
      </w:r>
    </w:p>
    <w:p w14:paraId="56EB35C2" w14:textId="3A8543CD" w:rsidR="0059207B" w:rsidRPr="00360256" w:rsidRDefault="008F010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F010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01E455B">
          <v:shape id="_x0000_i2411" type="#_x0000_t75" style="width:9.5pt;height:12.25pt" o:ole="">
            <v:imagedata r:id="rId2549" o:title=""/>
          </v:shape>
          <o:OLEObject Type="Embed" ProgID="Equation.DSMT4" ShapeID="_x0000_i2411" DrawAspect="Content" ObjectID="_1735645644" r:id="rId2550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평균 </w:t>
      </w:r>
      <w:r w:rsidRPr="008F010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36622F74">
          <v:shape id="_x0000_i2412" type="#_x0000_t75" style="width:27.15pt;height:14.95pt" o:ole="">
            <v:imagedata r:id="rId2551" o:title=""/>
          </v:shape>
          <o:OLEObject Type="Embed" ProgID="Equation.DSMT4" ShapeID="_x0000_i2412" DrawAspect="Content" ObjectID="_1735645645" r:id="rId25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추정한다.</w:t>
      </w:r>
    </w:p>
    <w:p w14:paraId="187A394F" w14:textId="1FDDF67A" w:rsidR="0059207B" w:rsidRPr="00360256" w:rsidRDefault="008F010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•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F010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6CA2D3F8">
          <v:shape id="_x0000_i2413" type="#_x0000_t75" style="width:12.25pt;height:14.95pt" o:ole="">
            <v:imagedata r:id="rId2553" o:title=""/>
          </v:shape>
          <o:OLEObject Type="Embed" ProgID="Equation.DSMT4" ShapeID="_x0000_i2413" DrawAspect="Content" ObjectID="_1735645646" r:id="rId25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모집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F010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01E0AE87">
          <v:shape id="_x0000_i2414" type="#_x0000_t75" style="width:34.65pt;height:14.95pt" o:ole="">
            <v:imagedata r:id="rId2555" o:title=""/>
          </v:shape>
          <o:OLEObject Type="Embed" ProgID="Equation.DSMT4" ShapeID="_x0000_i2414" DrawAspect="Content" ObjectID="_1735645647" r:id="rId25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추정한다.</w:t>
      </w:r>
    </w:p>
    <w:p w14:paraId="23F53968" w14:textId="027D8126" w:rsidR="0059207B" w:rsidRPr="00360256" w:rsidRDefault="008F010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123A5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 w:rsidR="00123A5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3A5D" w:rsidRPr="00360256"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AC48403">
          <v:shape id="_x0000_i2415" type="#_x0000_t75" style="width:12.25pt;height:12.25pt" o:ole="">
            <v:imagedata r:id="rId2557" o:title=""/>
          </v:shape>
          <o:OLEObject Type="Embed" ProgID="Equation.DSMT4" ShapeID="_x0000_i2415" DrawAspect="Content" ObjectID="_1735645648" r:id="rId2558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5F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3A5D" w:rsidRPr="00360256"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A004F17">
          <v:shape id="_x0000_i2416" type="#_x0000_t75" style="width:12.25pt;height:12.25pt" o:ole="">
            <v:imagedata r:id="rId2557" o:title=""/>
          </v:shape>
          <o:OLEObject Type="Embed" ProgID="Equation.DSMT4" ShapeID="_x0000_i2416" DrawAspect="Content" ObjectID="_1735645649" r:id="rId2559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확률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A81CFB" w14:textId="04581C20" w:rsidR="0059207B" w:rsidRPr="00360256" w:rsidRDefault="008F010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5F17" w:rsidRPr="008E5F1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EA79868">
          <v:shape id="_x0000_i2417" type="#_x0000_t75" style="width:9.5pt;height:12.25pt" o:ole="">
            <v:imagedata r:id="rId2560" o:title=""/>
          </v:shape>
          <o:OLEObject Type="Embed" ProgID="Equation.DSMT4" ShapeID="_x0000_i2417" DrawAspect="Content" ObjectID="_1735645650" r:id="rId2561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5F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8E5F17" w:rsidRPr="008E5F1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5B7873B">
          <v:shape id="_x0000_i2418" type="#_x0000_t75" style="width:9.5pt;height:12.25pt" o:ole="">
            <v:imagedata r:id="rId2562" o:title=""/>
          </v:shape>
          <o:OLEObject Type="Embed" ProgID="Equation.DSMT4" ShapeID="_x0000_i2418" DrawAspect="Content" ObjectID="_1735645651" r:id="rId2563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8E5F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중위수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5F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8E5F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6C869F" w14:textId="7447A466" w:rsidR="0059207B" w:rsidRDefault="00A7008A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2.1 </w:t>
      </w:r>
      <w:r w:rsidR="00C14E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형의</w:t>
      </w:r>
      <w:r w:rsidR="00C179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14E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 w:rsidR="00C179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</w:t>
      </w:r>
      <w:r w:rsidR="00C14E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C14E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4A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C14E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행거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km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록</w:t>
      </w:r>
      <w:r w:rsidR="00DF7F5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자료가 다음과 같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543EC" w14:paraId="35F5E547" w14:textId="77777777" w:rsidTr="00FF67E7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7CCFF01" w14:textId="5A2DF377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71D5E">
              <w:t>29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E5F8946" w14:textId="0A5965D6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71D5E">
              <w:t>27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222404F" w14:textId="1A525447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71D5E">
              <w:t>28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709F688" w14:textId="094EAA4B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71D5E">
              <w:t>27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D25AC49" w14:textId="29E7ABAE" w:rsidR="008543EC" w:rsidRPr="007F4D9C" w:rsidRDefault="008543EC" w:rsidP="005F3873">
            <w:pPr>
              <w:widowControl/>
              <w:wordWrap w:val="0"/>
              <w:topLinePunct/>
              <w:jc w:val="center"/>
            </w:pPr>
            <w:r w:rsidRPr="00071D5E">
              <w:t>30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443A576" w14:textId="42DE9368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71D5E">
              <w:t>28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22F627B" w14:textId="2BF6920D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71D5E">
              <w:t>29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EE1CE84" w14:textId="192B1DAB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71D5E">
              <w:t>28.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7BC82E2" w14:textId="620F31FA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71D5E">
              <w:t>27.9</w:t>
            </w:r>
          </w:p>
        </w:tc>
      </w:tr>
      <w:tr w:rsidR="008543EC" w14:paraId="65DD9301" w14:textId="77777777" w:rsidTr="00FF67E7">
        <w:trPr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569B214" w14:textId="64D0E47B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F3FC6">
              <w:t>28.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2E18893" w14:textId="18623CE3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F3FC6">
              <w:t>27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1414B0B" w14:textId="5AA67BE0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F3FC6">
              <w:t>29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0E89E18" w14:textId="3B9E2787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F3FC6">
              <w:t>28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F9BDC7F" w14:textId="3D5F4AF9" w:rsidR="008543EC" w:rsidRPr="00F952D5" w:rsidRDefault="008543EC" w:rsidP="005F3873">
            <w:pPr>
              <w:widowControl/>
              <w:wordWrap w:val="0"/>
              <w:topLinePunct/>
              <w:jc w:val="center"/>
            </w:pPr>
            <w:r w:rsidRPr="003F3FC6">
              <w:t>28.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705C1EE" w14:textId="2C1AC724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F3FC6">
              <w:t>30.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2ED9EAD" w14:textId="0007E6D2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F3FC6">
              <w:t>29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0ED3D2C" w14:textId="7E70FC2C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F3FC6">
              <w:t>29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8509129" w14:textId="102AA440" w:rsidR="008543EC" w:rsidRPr="006410E6" w:rsidRDefault="008543EC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F3FC6">
              <w:t>29.6</w:t>
            </w:r>
          </w:p>
        </w:tc>
      </w:tr>
    </w:tbl>
    <w:p w14:paraId="30487176" w14:textId="1055E355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79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 w:rsidR="00C179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관측값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799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하는 모집단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799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형의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차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574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05745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당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행거리</w:t>
      </w:r>
      <w:r w:rsidR="000574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서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형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알려</w:t>
      </w:r>
      <w:r w:rsidR="000574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</w:t>
      </w:r>
      <w:r w:rsidR="000574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멘트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중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추정</w:t>
      </w:r>
      <w:r w:rsidR="00F30107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7734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례에</w:t>
      </w:r>
      <w:r w:rsidR="00D773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하여 계산하면 </w:t>
      </w:r>
      <w:r w:rsidR="00D77341" w:rsidRPr="00D7734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140" w:dyaOrig="340" w14:anchorId="30271F57">
          <v:shape id="_x0000_i2419" type="#_x0000_t75" style="width:157.6pt;height:17pt" o:ole="">
            <v:imagedata r:id="rId2564" o:title=""/>
          </v:shape>
          <o:OLEObject Type="Embed" ProgID="Equation.DSMT4" ShapeID="_x0000_i2419" DrawAspect="Content" ObjectID="_1735645652" r:id="rId2565"/>
        </w:object>
      </w:r>
      <w:r w:rsidR="00D773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66359182" w14:textId="7652A536" w:rsidR="0059207B" w:rsidRPr="00360256" w:rsidRDefault="00D7734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모집단의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추정값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8.695, 0.9668, 28.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볼수 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1C19AB" w14:textId="2FDB778B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법</w:t>
      </w:r>
      <w:r w:rsidR="0048667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의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F612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원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117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치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612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 w:rsidR="00F612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F612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12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정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널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F612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E00A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질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적분포함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00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하는것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적기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글리문코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118F1C" w14:textId="0D5B3D62" w:rsidR="0059207B" w:rsidRPr="00360256" w:rsidRDefault="0059207B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2" w:name="_Toc12488657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2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00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기지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E00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32"/>
    </w:p>
    <w:p w14:paraId="319A7C90" w14:textId="042A8B8E" w:rsidR="0059207B" w:rsidRPr="00360256" w:rsidRDefault="00166D9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의 확률함수 </w:t>
      </w:r>
      <w:r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234B0634">
          <v:shape id="_x0000_i2420" type="#_x0000_t75" style="width:78.8pt;height:14.95pt" o:ole="">
            <v:imagedata r:id="rId2566" o:title=""/>
          </v:shape>
          <o:OLEObject Type="Embed" ProgID="Equation.DSMT4" ShapeID="_x0000_i2420" DrawAspect="Content" ObjectID="_1735645653" r:id="rId25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주어지고 </w:t>
      </w:r>
      <w:r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79" w:dyaOrig="300" w14:anchorId="362DC77C">
          <v:shape id="_x0000_i2421" type="#_x0000_t75" style="width:78.8pt;height:14.95pt" o:ole="">
            <v:imagedata r:id="rId2568" o:title=""/>
          </v:shape>
          <o:OLEObject Type="Embed" ProgID="Equation.DSMT4" ShapeID="_x0000_i2421" DrawAspect="Content" ObjectID="_1735645654" r:id="rId25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미지의 파라메터 혹은 파라메터벡토르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9E35E3E">
          <v:shape id="_x0000_i2422" type="#_x0000_t75" style="width:50.25pt;height:14.95pt" o:ole="">
            <v:imagedata r:id="rId2570" o:title=""/>
          </v:shape>
          <o:OLEObject Type="Embed" ProgID="Equation.DSMT4" ShapeID="_x0000_i2422" DrawAspect="Content" ObjectID="_1735645655" r:id="rId25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표본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의 </w:t>
      </w:r>
      <w:r w:rsidRPr="00166D9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2FD8B69C">
          <v:shape id="_x0000_i2423" type="#_x0000_t75" style="width:8.85pt;height:13.6pt" o:ole="">
            <v:imagedata r:id="rId2572" o:title=""/>
          </v:shape>
          <o:OLEObject Type="Embed" ProgID="Equation.DSMT4" ShapeID="_x0000_i2423" DrawAspect="Content" ObjectID="_1735645656" r:id="rId25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모멘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18AC9461">
          <v:shape id="_x0000_i2424" type="#_x0000_t75" style="width:13.6pt;height:14.95pt" o:ole="">
            <v:imagedata r:id="rId2574" o:title=""/>
          </v:shape>
          <o:OLEObject Type="Embed" ProgID="Equation.DSMT4" ShapeID="_x0000_i2424" DrawAspect="Content" ObjectID="_1735645657" r:id="rId25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존재한다면 </w:t>
      </w:r>
      <w:r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80" w:dyaOrig="300" w14:anchorId="0C422131">
          <v:shape id="_x0000_i2425" type="#_x0000_t75" style="width:58.4pt;height:14.95pt" o:ole="">
            <v:imagedata r:id="rId2576" o:title=""/>
          </v:shape>
          <o:OLEObject Type="Embed" ProgID="Equation.DSMT4" ShapeID="_x0000_i2425" DrawAspect="Content" ObjectID="_1735645658" r:id="rId25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166D9E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79" w:dyaOrig="320" w14:anchorId="7AA96DCA">
          <v:shape id="_x0000_i2426" type="#_x0000_t75" style="width:13.6pt;height:15.6pt" o:ole="">
            <v:imagedata r:id="rId2578" o:title=""/>
          </v:shape>
          <o:OLEObject Type="Embed" ProgID="Equation.DSMT4" ShapeID="_x0000_i2426" DrawAspect="Content" ObjectID="_1735645659" r:id="rId25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모두 존재하며 또 </w:t>
      </w:r>
      <w:r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190ADEA5">
          <v:shape id="_x0000_i2427" type="#_x0000_t75" style="width:50.25pt;height:14.95pt" o:ole="">
            <v:imagedata r:id="rId2580" o:title=""/>
          </v:shape>
          <o:OLEObject Type="Embed" ProgID="Equation.DSMT4" ShapeID="_x0000_i2427" DrawAspect="Content" ObjectID="_1735645660" r:id="rId25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02720F7B">
          <v:shape id="_x0000_i2428" type="#_x0000_t75" style="width:55pt;height:14.95pt" o:ole="">
            <v:imagedata r:id="rId2582" o:title=""/>
          </v:shape>
          <o:OLEObject Type="Embed" ProgID="Equation.DSMT4" ShapeID="_x0000_i2428" DrawAspect="Content" ObjectID="_1735645661" r:id="rId25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함수 </w:t>
      </w:r>
      <w:r w:rsidRPr="00166D9E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939" w:dyaOrig="320" w14:anchorId="12536A23">
          <v:shape id="_x0000_i2429" type="#_x0000_t75" style="width:95.75pt;height:15.6pt" o:ole="">
            <v:imagedata r:id="rId2584" o:title=""/>
          </v:shape>
          <o:OLEObject Type="Embed" ProgID="Equation.DSMT4" ShapeID="_x0000_i2429" DrawAspect="Content" ObjectID="_1735645662" r:id="rId25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할수 있다면 모든 </w:t>
      </w:r>
      <w:r w:rsidRPr="00166D9E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40" w:dyaOrig="320" w14:anchorId="61BC2F5D">
          <v:shape id="_x0000_i2430" type="#_x0000_t75" style="width:12.25pt;height:15.6pt" o:ole="">
            <v:imagedata r:id="rId2586" o:title=""/>
          </v:shape>
          <o:OLEObject Type="Embed" ProgID="Equation.DSMT4" ShapeID="_x0000_i2430" DrawAspect="Content" ObjectID="_1735645663" r:id="rId25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모멘트추정 </w:t>
      </w:r>
      <w:r w:rsidRPr="00166D9E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040" w:dyaOrig="360" w14:anchorId="45AA88D5">
          <v:shape id="_x0000_i2431" type="#_x0000_t75" style="width:152.15pt;height:19pt" o:ole="">
            <v:imagedata r:id="rId2588" o:title=""/>
          </v:shape>
          <o:OLEObject Type="Embed" ProgID="Equation.DSMT4" ShapeID="_x0000_i2431" DrawAspect="Content" ObjectID="_1735645664" r:id="rId25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을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F7D3B7F">
          <v:shape id="_x0000_i2432" type="#_x0000_t75" style="width:50.25pt;height:14.95pt" o:ole="">
            <v:imagedata r:id="rId2590" o:title=""/>
          </v:shape>
          <o:OLEObject Type="Embed" ProgID="Equation.DSMT4" ShapeID="_x0000_i2432" DrawAspect="Content" ObjectID="_1735645665" r:id="rId25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166D9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2478E8E8">
          <v:shape id="_x0000_i2433" type="#_x0000_t75" style="width:8.85pt;height:13.6pt" o:ole="">
            <v:imagedata r:id="rId2592" o:title=""/>
          </v:shape>
          <o:OLEObject Type="Embed" ProgID="Equation.DSMT4" ShapeID="_x0000_i2433" DrawAspect="Content" ObjectID="_1735645666" r:id="rId25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까지의 원점모멘트</w: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166D9E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080" w:dyaOrig="639" w14:anchorId="1EBDD7CB">
          <v:shape id="_x0000_i2434" type="#_x0000_t75" style="width:55pt;height:31.25pt" o:ole="">
            <v:imagedata r:id="rId2594" o:title=""/>
          </v:shape>
          <o:OLEObject Type="Embed" ProgID="Equation.DSMT4" ShapeID="_x0000_i2434" DrawAspect="Content" ObjectID="_1735645667" r:id="rId2595"/>
        </w:objec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C0795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더 나아가서 만일 </w:t>
      </w:r>
      <w:r w:rsidR="00C07952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2618F2A1">
          <v:shape id="_x0000_i2435" type="#_x0000_t75" style="width:50.25pt;height:14.95pt" o:ole="">
            <v:imagedata r:id="rId2580" o:title=""/>
          </v:shape>
          <o:OLEObject Type="Embed" ProgID="Equation.DSMT4" ShapeID="_x0000_i2435" DrawAspect="Content" ObjectID="_1735645668" r:id="rId2596"/>
        </w:objec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함수 </w:t>
      </w:r>
      <w:r w:rsidR="00C07952" w:rsidRPr="00C0795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40" w:dyaOrig="300" w14:anchorId="0EF22CE8">
          <v:shape id="_x0000_i2436" type="#_x0000_t75" style="width:81.5pt;height:14.95pt" o:ole="">
            <v:imagedata r:id="rId2597" o:title=""/>
          </v:shape>
          <o:OLEObject Type="Embed" ProgID="Equation.DSMT4" ShapeID="_x0000_i2436" DrawAspect="Content" ObjectID="_1735645669" r:id="rId2598"/>
        </w:objec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추정하려면 직접 </w:t>
      </w:r>
      <w:r w:rsidR="00C07952" w:rsidRPr="00C0795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0" w:dyaOrig="240" w14:anchorId="16E53388">
          <v:shape id="_x0000_i2437" type="#_x0000_t75" style="width:8.85pt;height:12.25pt" o:ole="">
            <v:imagedata r:id="rId2599" o:title=""/>
          </v:shape>
          <o:OLEObject Type="Embed" ProgID="Equation.DSMT4" ShapeID="_x0000_i2437" DrawAspect="Content" ObjectID="_1735645670" r:id="rId2600"/>
        </w:objec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모멘트추정 </w:t>
      </w:r>
      <w:r w:rsidR="00C07952" w:rsidRPr="00C07952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700" w:dyaOrig="380" w14:anchorId="127BAE93">
          <v:shape id="_x0000_i2438" type="#_x0000_t75" style="width:85.6pt;height:19.7pt" o:ole="">
            <v:imagedata r:id="rId2601" o:title=""/>
          </v:shape>
          <o:OLEObject Type="Embed" ProgID="Equation.DSMT4" ShapeID="_x0000_i2438" DrawAspect="Content" ObjectID="_1735645671" r:id="rId2602"/>
        </w:objec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을수 있다.</w:t>
      </w:r>
      <w:r w:rsidR="00C0795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07952" w:rsidRPr="00C0795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60" w14:anchorId="7706770E">
          <v:shape id="_x0000_i2439" type="#_x0000_t75" style="width:23.1pt;height:13.6pt" o:ole="">
            <v:imagedata r:id="rId2603" o:title=""/>
          </v:shape>
          <o:OLEObject Type="Embed" ProgID="Equation.DSMT4" ShapeID="_x0000_i2439" DrawAspect="Content" ObjectID="_1735645672" r:id="rId2604"/>
        </w:objec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값으로부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발하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며 </w:t>
      </w:r>
      <w:r w:rsidR="00C07952" w:rsidRPr="00C0795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99" w:dyaOrig="260" w14:anchorId="55D1D405">
          <v:shape id="_x0000_i2440" type="#_x0000_t75" style="width:23.75pt;height:13.6pt" o:ole="">
            <v:imagedata r:id="rId2605" o:title=""/>
          </v:shape>
          <o:OLEObject Type="Embed" ProgID="Equation.DSMT4" ShapeID="_x0000_i2440" DrawAspect="Content" ObjectID="_1735645673" r:id="rId2606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C0795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</w: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모멘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모멘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C079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리용하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F508BB" w14:textId="55EA37E4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2.2</w:t>
      </w:r>
      <w:r w:rsidR="007712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이 밀도함수가 </w:t>
      </w:r>
      <w:r w:rsidR="00771299" w:rsidRPr="0077129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40" w:dyaOrig="340" w14:anchorId="75B918A5">
          <v:shape id="_x0000_i2441" type="#_x0000_t75" style="width:92.4pt;height:17pt" o:ole="">
            <v:imagedata r:id="rId2607" o:title=""/>
          </v:shape>
          <o:OLEObject Type="Embed" ProgID="Equation.DSMT4" ShapeID="_x0000_i2441" DrawAspect="Content" ObjectID="_1735645674" r:id="rId2608"/>
        </w:object>
      </w:r>
      <w:r w:rsidR="007712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이고</w:t>
      </w:r>
      <w:r w:rsidR="007712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71299" w:rsidRPr="0077129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BBB8526">
          <v:shape id="_x0000_i2442" type="#_x0000_t75" style="width:50.25pt;height:14.95pt" o:ole="">
            <v:imagedata r:id="rId2609" o:title=""/>
          </v:shape>
          <o:OLEObject Type="Embed" ProgID="Equation.DSMT4" ShapeID="_x0000_i2442" DrawAspect="Content" ObjectID="_1735645675" r:id="rId2610"/>
        </w:object>
      </w:r>
      <w:r w:rsidR="007712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표본이다.</w:t>
      </w:r>
      <w:r w:rsidR="0077129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42C8D" w:rsidRPr="00E42C8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60" w14:anchorId="634F4B87">
          <v:shape id="_x0000_i2443" type="#_x0000_t75" style="width:23.1pt;height:13.6pt" o:ole="">
            <v:imagedata r:id="rId2611" o:title=""/>
          </v:shape>
          <o:OLEObject Type="Embed" ProgID="Equation.DSMT4" ShapeID="_x0000_i2443" DrawAspect="Content" ObjectID="_1735645676" r:id="rId2612"/>
        </w:object>
      </w:r>
      <w:r w:rsidR="00E42C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E42C8D" w:rsidRPr="00E42C8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4C468457">
          <v:shape id="_x0000_i2444" type="#_x0000_t75" style="width:55pt;height:14.95pt" o:ole="">
            <v:imagedata r:id="rId2613" o:title=""/>
          </v:shape>
          <o:OLEObject Type="Embed" ProgID="Equation.DSMT4" ShapeID="_x0000_i2444" DrawAspect="Content" ObjectID="_1735645677" r:id="rId2614"/>
        </w:object>
      </w:r>
      <w:r w:rsidR="00E42C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E42C8D" w:rsidRPr="00E42C8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3246E84F">
          <v:shape id="_x0000_i2445" type="#_x0000_t75" style="width:55pt;height:14.95pt" o:ole="">
            <v:imagedata r:id="rId2615" o:title=""/>
          </v:shape>
          <o:OLEObject Type="Embed" ProgID="Equation.DSMT4" ShapeID="_x0000_i2445" DrawAspect="Content" ObjectID="_1735645678" r:id="rId2616"/>
        </w:object>
      </w:r>
      <w:r w:rsidR="00E42C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E42C8D" w:rsidRPr="00E42C8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4378C08">
          <v:shape id="_x0000_i2446" type="#_x0000_t75" style="width:9.5pt;height:12.25pt" o:ole="">
            <v:imagedata r:id="rId2617" o:title=""/>
          </v:shape>
          <o:OLEObject Type="Embed" ProgID="Equation.DSMT4" ShapeID="_x0000_i2446" DrawAspect="Content" ObjectID="_1735645679" r:id="rId2618"/>
        </w:object>
      </w:r>
      <w:r w:rsidR="00E42C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모멘트추정은 </w:t>
      </w:r>
      <w:r w:rsidR="00E42C8D" w:rsidRPr="00E42C8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60" w:dyaOrig="300" w14:anchorId="5C0B53EE">
          <v:shape id="_x0000_i2447" type="#_x0000_t75" style="width:37.35pt;height:14.95pt" o:ole="">
            <v:imagedata r:id="rId2619" o:title=""/>
          </v:shape>
          <o:OLEObject Type="Embed" ProgID="Equation.DSMT4" ShapeID="_x0000_i2447" DrawAspect="Content" ObjectID="_1735645680" r:id="rId2620"/>
        </w:object>
      </w:r>
      <w:r w:rsidR="00E42C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4078818A" w14:textId="6F480557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 w:rsidR="00E42C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42C8D" w:rsidRPr="00E42C8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20" w:dyaOrig="340" w14:anchorId="18DF0EF1">
          <v:shape id="_x0000_i2448" type="#_x0000_t75" style="width:65.2pt;height:17pt" o:ole="">
            <v:imagedata r:id="rId2621" o:title=""/>
          </v:shape>
          <o:OLEObject Type="Embed" ProgID="Equation.DSMT4" ShapeID="_x0000_i2448" DrawAspect="Content" ObjectID="_1735645681" r:id="rId262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62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꿀함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2C8D" w:rsidRPr="00E42C8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00" w:dyaOrig="340" w14:anchorId="7EA16AC1">
          <v:shape id="_x0000_i2449" type="#_x0000_t75" style="width:71.3pt;height:17pt" o:ole="">
            <v:imagedata r:id="rId2623" o:title=""/>
          </v:shape>
          <o:OLEObject Type="Embed" ProgID="Equation.DSMT4" ShapeID="_x0000_i2449" DrawAspect="Content" ObjectID="_1735645682" r:id="rId262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E42C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2C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치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리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4BB0" w:rsidRPr="00534BB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6D43D047">
          <v:shape id="_x0000_i2450" type="#_x0000_t75" style="width:9.5pt;height:12.25pt" o:ole="">
            <v:imagedata r:id="rId2625" o:title=""/>
          </v:shape>
          <o:OLEObject Type="Embed" ProgID="Equation.DSMT4" ShapeID="_x0000_i2450" DrawAspect="Content" ObjectID="_1735645683" r:id="rId2626"/>
        </w:object>
      </w:r>
      <w:r w:rsidR="00534B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멘트추정</w:t>
      </w:r>
      <w:r w:rsidR="00534B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534BB0" w:rsidRPr="00534BB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80" w:dyaOrig="340" w14:anchorId="0513E49E">
          <v:shape id="_x0000_i2451" type="#_x0000_t75" style="width:40.75pt;height:17pt" o:ole="">
            <v:imagedata r:id="rId2627" o:title=""/>
          </v:shape>
          <o:OLEObject Type="Embed" ProgID="Equation.DSMT4" ShapeID="_x0000_i2451" DrawAspect="Content" ObjectID="_1735645684" r:id="rId2628"/>
        </w:object>
      </w:r>
      <w:r w:rsidR="00534B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취할수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534BB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34B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534BB0" w:rsidRPr="00534BB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61F1AFB4">
          <v:shape id="_x0000_i2452" type="#_x0000_t75" style="width:8.15pt;height:9.5pt" o:ole="">
            <v:imagedata r:id="rId2629" o:title=""/>
          </v:shape>
          <o:OLEObject Type="Embed" ProgID="Equation.DSMT4" ShapeID="_x0000_i2452" DrawAspect="Content" ObjectID="_1735645685" r:id="rId263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표준편차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34BB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일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534B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9028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하며</w:t>
      </w:r>
      <w:r w:rsidR="009028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0280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28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저차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126B11" w14:textId="6E8271FE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2.3 </w:t>
      </w:r>
      <w:r w:rsidR="00B46D0C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B80F1CB">
          <v:shape id="_x0000_i2453" type="#_x0000_t75" style="width:50.25pt;height:14.95pt" o:ole="">
            <v:imagedata r:id="rId2570" o:title=""/>
          </v:shape>
          <o:OLEObject Type="Embed" ProgID="Equation.DSMT4" ShapeID="_x0000_i2453" DrawAspect="Content" ObjectID="_1735645686" r:id="rId2631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46D0C" w:rsidRPr="00B46D0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54F3C05C">
          <v:shape id="_x0000_i2454" type="#_x0000_t75" style="width:31.25pt;height:14.95pt" o:ole="">
            <v:imagedata r:id="rId2632" o:title=""/>
          </v:shape>
          <o:OLEObject Type="Embed" ProgID="Equation.DSMT4" ShapeID="_x0000_i2454" DrawAspect="Content" ObjectID="_1735645687" r:id="rId2633"/>
        </w:object>
      </w:r>
      <w:r w:rsidR="00B46D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얻은 표본이며 </w:t>
      </w:r>
      <w:r w:rsidR="00B46D0C" w:rsidRPr="00B46D0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451ABF39">
          <v:shape id="_x0000_i2455" type="#_x0000_t75" style="width:21.75pt;height:14.95pt" o:ole="">
            <v:imagedata r:id="rId2634" o:title=""/>
          </v:shape>
          <o:OLEObject Type="Embed" ProgID="Equation.DSMT4" ShapeID="_x0000_i2455" DrawAspect="Content" ObjectID="_1735645688" r:id="rId2635"/>
        </w:object>
      </w:r>
      <w:r w:rsidR="00B46D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모두 미지파라메터이다.</w:t>
      </w:r>
      <w:r w:rsidR="00B46D0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46D0C" w:rsidRPr="00B46D0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99" w:dyaOrig="260" w14:anchorId="4FECF646">
          <v:shape id="_x0000_i2456" type="#_x0000_t75" style="width:23.75pt;height:13.6pt" o:ole="">
            <v:imagedata r:id="rId2636" o:title=""/>
          </v:shape>
          <o:OLEObject Type="Embed" ProgID="Equation.DSMT4" ShapeID="_x0000_i2456" DrawAspect="Content" ObjectID="_1735645689" r:id="rId2637"/>
        </w:object>
      </w:r>
      <w:r w:rsidR="00B46D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B46D0C" w:rsidRPr="00B46D0C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840" w:dyaOrig="540" w14:anchorId="669243B6">
          <v:shape id="_x0000_i2457" type="#_x0000_t75" style="width:143.3pt;height:27.15pt" o:ole="">
            <v:imagedata r:id="rId2638" o:title=""/>
          </v:shape>
          <o:OLEObject Type="Embed" ProgID="Equation.DSMT4" ShapeID="_x0000_i2457" DrawAspect="Content" ObjectID="_1735645690" r:id="rId2639"/>
        </w:object>
      </w:r>
      <w:r w:rsidR="00B46D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B46D0C" w:rsidRPr="00B46D0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940" w:dyaOrig="340" w14:anchorId="1C66DA24">
          <v:shape id="_x0000_i2458" type="#_x0000_t75" style="width:196.3pt;height:17pt" o:ole="">
            <v:imagedata r:id="rId2640" o:title=""/>
          </v:shape>
          <o:OLEObject Type="Embed" ProgID="Equation.DSMT4" ShapeID="_x0000_i2458" DrawAspect="Content" ObjectID="_1735645691" r:id="rId2641"/>
        </w:object>
      </w:r>
      <w:r w:rsidR="00B46D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B46D0C" w:rsidRPr="00B46D0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6F9590D0">
          <v:shape id="_x0000_i2459" type="#_x0000_t75" style="width:21.75pt;height:14.95pt" o:ole="">
            <v:imagedata r:id="rId2634" o:title=""/>
          </v:shape>
          <o:OLEObject Type="Embed" ProgID="Equation.DSMT4" ShapeID="_x0000_i2459" DrawAspect="Content" ObjectID="_1735645692" r:id="rId2642"/>
        </w:object>
      </w:r>
      <w:r w:rsidR="00B46D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모멘트추정 </w:t>
      </w:r>
      <w:r w:rsidR="00B46D0C" w:rsidRPr="00B46D0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60" w:dyaOrig="340" w14:anchorId="50506D0D">
          <v:shape id="_x0000_i2460" type="#_x0000_t75" style="width:108.7pt;height:17pt" o:ole="">
            <v:imagedata r:id="rId2643" o:title=""/>
          </v:shape>
          <o:OLEObject Type="Embed" ProgID="Equation.DSMT4" ShapeID="_x0000_i2460" DrawAspect="Content" ObjectID="_1735645693" r:id="rId2644"/>
        </w:object>
      </w:r>
      <w:r w:rsidR="00B46D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을수 있다.</w:t>
      </w:r>
    </w:p>
    <w:p w14:paraId="4DABA301" w14:textId="09A9D3F7" w:rsidR="0059207B" w:rsidRDefault="00B46D0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 평등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46D0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58CC014F">
          <v:shape id="_x0000_i2461" type="#_x0000_t75" style="width:31.25pt;height:14.95pt" o:ole="">
            <v:imagedata r:id="rId2632" o:title=""/>
          </v:shape>
          <o:OLEObject Type="Embed" ProgID="Equation.DSMT4" ShapeID="_x0000_i2461" DrawAspect="Content" ObjectID="_1735645694" r:id="rId2645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용량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5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0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7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0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발취한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면 </w:t>
      </w:r>
      <w:r w:rsidRPr="00B46D0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80" w:dyaOrig="279" w14:anchorId="1EC1DD5D">
          <v:shape id="_x0000_i2462" type="#_x0000_t75" style="width:88.3pt;height:13.6pt" o:ole="">
            <v:imagedata r:id="rId2646" o:title=""/>
          </v:shape>
          <o:OLEObject Type="Embed" ProgID="Equation.DSMT4" ShapeID="_x0000_i2462" DrawAspect="Content" ObjectID="_1735645695" r:id="rId26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B46D0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16AB27F2">
          <v:shape id="_x0000_i2463" type="#_x0000_t75" style="width:21.75pt;height:14.95pt" o:ole="">
            <v:imagedata r:id="rId2634" o:title=""/>
          </v:shape>
          <o:OLEObject Type="Embed" ProgID="Equation.DSMT4" ShapeID="_x0000_i2463" DrawAspect="Content" ObjectID="_1735645696" r:id="rId26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모멘트추정은 </w:t>
      </w:r>
      <w:r w:rsidR="006C036D" w:rsidRPr="00DB33D4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120" w:dyaOrig="320" w14:anchorId="2EE4C593">
          <v:shape id="_x0000_i2464" type="#_x0000_t75" style="width:256.1pt;height:15.6pt" o:ole="">
            <v:imagedata r:id="rId2649" o:title=""/>
          </v:shape>
          <o:OLEObject Type="Embed" ProgID="Equation.DSMT4" ShapeID="_x0000_i2464" DrawAspect="Content" ObjectID="_1735645697" r:id="rId2650"/>
        </w:object>
      </w:r>
      <w:r w:rsidR="006C036D" w:rsidRPr="006C03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.</w:t>
      </w:r>
    </w:p>
    <w:p w14:paraId="4C9940DE" w14:textId="414EEB4B" w:rsidR="0059207B" w:rsidRPr="00360256" w:rsidRDefault="0059207B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3" w:name="_Toc12488657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2.3</w:t>
      </w:r>
      <w:r w:rsidR="003C3C0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5C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33"/>
    </w:p>
    <w:p w14:paraId="2E5A66E1" w14:textId="388D024A" w:rsidR="0059207B" w:rsidRPr="003C7864" w:rsidRDefault="003146B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6C03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고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37D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D2362" w:rsidRPr="003C7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결국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크기가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하</w:t>
      </w:r>
      <w:r w:rsidR="006C03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게 주어지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C036D" w:rsidRPr="003C7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추정값이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6C03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과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아질수</w:t>
      </w:r>
      <w:r w:rsidR="006C03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6C036D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4D23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한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B780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D2362" w:rsidRPr="003C7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었다면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D23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글리문코</w:t>
      </w:r>
      <w:r w:rsidR="004D23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에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</w:t>
      </w:r>
      <w:r w:rsidR="004D23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308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함에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적분포함수가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에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근하며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308B7" w:rsidRPr="003C7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량이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308B7" w:rsidRPr="003C7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지</w:t>
      </w:r>
      <w:r w:rsidR="009E2E00" w:rsidRPr="003C7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308B7" w:rsidRPr="003C7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근</w:t>
      </w:r>
      <w:r w:rsidR="009E2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도록 할수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성</w:t>
      </w:r>
      <w:r w:rsidR="003C7864" w:rsidRPr="003C78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3C7864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consistency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59207B" w:rsidRPr="003C786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FE91AA4" w14:textId="77777777" w:rsidR="009E2E00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2.1 </w:t>
      </w:r>
      <w:r w:rsidR="009E2E00" w:rsidRPr="009E2E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3E086153">
          <v:shape id="_x0000_i2465" type="#_x0000_t75" style="width:27.15pt;height:12.25pt" o:ole="">
            <v:imagedata r:id="rId2651" o:title=""/>
          </v:shape>
          <o:OLEObject Type="Embed" ProgID="Equation.DSMT4" ShapeID="_x0000_i2465" DrawAspect="Content" ObjectID="_1735645698" r:id="rId265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9E2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미지파라메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9E2E0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2E00" w:rsidRPr="009E2E0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60" w:dyaOrig="340" w14:anchorId="2CAF0136">
          <v:shape id="_x0000_i2466" type="#_x0000_t75" style="width:93.75pt;height:17pt" o:ole="">
            <v:imagedata r:id="rId2653" o:title=""/>
          </v:shape>
          <o:OLEObject Type="Embed" ProgID="Equation.DSMT4" ShapeID="_x0000_i2466" DrawAspect="Content" ObjectID="_1735645699" r:id="rId2654"/>
        </w:object>
      </w:r>
      <w:r w:rsidR="009E2E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9E2E00" w:rsidRPr="009E2E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2D07DAD">
          <v:shape id="_x0000_i2467" type="#_x0000_t75" style="width:8.85pt;height:12.25pt" o:ole="">
            <v:imagedata r:id="rId2655" o:title=""/>
          </v:shape>
          <o:OLEObject Type="Embed" ProgID="Equation.DSMT4" ShapeID="_x0000_i2467" DrawAspect="Content" ObjectID="_1735645700" r:id="rId2656"/>
        </w:object>
      </w:r>
      <w:r w:rsidR="009E2E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추정량,</w:t>
      </w:r>
      <w:r w:rsidR="009E2E0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2E00" w:rsidRPr="009E2E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36DA377">
          <v:shape id="_x0000_i2468" type="#_x0000_t75" style="width:8.85pt;height:9.5pt" o:ole="">
            <v:imagedata r:id="rId2657" o:title=""/>
          </v:shape>
          <o:OLEObject Type="Embed" ProgID="Equation.DSMT4" ShapeID="_x0000_i2468" DrawAspect="Content" ObjectID="_1735645701" r:id="rId2658"/>
        </w:object>
      </w:r>
      <w:r w:rsidR="009E2E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표본용량이라고 하자.</w:t>
      </w:r>
      <w:r w:rsidR="009E2E0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2E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9E2E00" w:rsidRPr="009E2E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9" w:dyaOrig="240" w14:anchorId="0C219A86">
          <v:shape id="_x0000_i2469" type="#_x0000_t75" style="width:31.25pt;height:12.25pt" o:ole="">
            <v:imagedata r:id="rId2659" o:title=""/>
          </v:shape>
          <o:OLEObject Type="Embed" ProgID="Equation.DSMT4" ShapeID="_x0000_i2469" DrawAspect="Content" ObjectID="_1735645702" r:id="rId2660"/>
        </w:object>
      </w:r>
      <w:r w:rsidR="009E2E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001E1470" w14:textId="686F3E20" w:rsidR="009E2E00" w:rsidRDefault="009E2E00" w:rsidP="005F3873">
      <w:pPr>
        <w:pStyle w:val="MTDisplayEquation"/>
        <w:topLinePunct/>
      </w:pPr>
      <w:r>
        <w:tab/>
      </w:r>
      <w:r w:rsidRPr="009E2E00">
        <w:rPr>
          <w:position w:val="-18"/>
        </w:rPr>
        <w:object w:dxaOrig="1980" w:dyaOrig="420" w14:anchorId="4FFA1A9C">
          <v:shape id="_x0000_i2470" type="#_x0000_t75" style="width:99.15pt;height:21.75pt" o:ole="">
            <v:imagedata r:id="rId2661" o:title=""/>
          </v:shape>
          <o:OLEObject Type="Embed" ProgID="Equation.DSMT4" ShapeID="_x0000_i2470" DrawAspect="Content" ObjectID="_1735645703" r:id="rId26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09DF715" w14:textId="0C27E623" w:rsidR="0059207B" w:rsidRPr="00360256" w:rsidRDefault="009E2E0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만족되면 </w:t>
      </w:r>
      <w:r w:rsidRPr="009E2E0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41451DCB">
          <v:shape id="_x0000_i2471" type="#_x0000_t75" style="width:12.25pt;height:17pt" o:ole="">
            <v:imagedata r:id="rId2663" o:title=""/>
          </v:shape>
          <o:OLEObject Type="Embed" ProgID="Equation.DSMT4" ShapeID="_x0000_i2471" DrawAspect="Content" ObjectID="_1735645704" r:id="rId26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파라메터 </w:t>
      </w:r>
      <w:r w:rsidRPr="009E2E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6741278">
          <v:shape id="_x0000_i2472" type="#_x0000_t75" style="width:8.85pt;height:12.25pt" o:ole="">
            <v:imagedata r:id="rId2665" o:title=""/>
          </v:shape>
          <o:OLEObject Type="Embed" ProgID="Equation.DSMT4" ShapeID="_x0000_i2472" DrawAspect="Content" ObjectID="_1735645705" r:id="rId26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9E2E0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일치추정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471C8040" w14:textId="22D8BA12" w:rsidR="0059207B" w:rsidRPr="00360256" w:rsidRDefault="009E2E0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성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의 하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추정량이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짐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확도를 임의로 지정하는 수준으로 보장할수 없다면 </w:t>
      </w:r>
      <w:r w:rsidR="00476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은 믿기 어려다.</w:t>
      </w:r>
      <w:r w:rsidR="0047682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성</w:t>
      </w:r>
      <w:r w:rsidR="005A5A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</w:t>
      </w:r>
      <w:r w:rsidR="004768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족하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23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</w:t>
      </w:r>
      <w:r w:rsidR="00F62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70E3C1" w14:textId="74A925B6" w:rsidR="0059207B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9B26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2696" w:rsidRPr="009B269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535BBCC6">
          <v:shape id="_x0000_i2473" type="#_x0000_t75" style="width:8.85pt;height:9.5pt" o:ole="">
            <v:imagedata r:id="rId2667" o:title=""/>
          </v:shape>
          <o:OLEObject Type="Embed" ProgID="Equation.DSMT4" ShapeID="_x0000_i2473" DrawAspect="Content" ObjectID="_1735645706" r:id="rId2668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</w:t>
      </w:r>
      <w:r w:rsidR="009B26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량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2696" w:rsidRPr="009E2E0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074627A6">
          <v:shape id="_x0000_i2474" type="#_x0000_t75" style="width:12.25pt;height:17pt" o:ole="">
            <v:imagedata r:id="rId2663" o:title=""/>
          </v:shape>
          <o:OLEObject Type="Embed" ProgID="Equation.DSMT4" ShapeID="_x0000_i2474" DrawAspect="Content" ObjectID="_1735645707" r:id="rId2669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D69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다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2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성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2696" w:rsidRPr="009E2E0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6FBCE53A">
          <v:shape id="_x0000_i2475" type="#_x0000_t75" style="width:12.25pt;height:17pt" o:ole="">
            <v:imagedata r:id="rId2663" o:title=""/>
          </v:shape>
          <o:OLEObject Type="Embed" ProgID="Equation.DSMT4" ShapeID="_x0000_i2475" DrawAspect="Content" ObjectID="_1735645708" r:id="rId2670"/>
        </w:object>
      </w:r>
      <w:r w:rsidR="009B26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B2696" w:rsidRPr="009B269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36CC322">
          <v:shape id="_x0000_i2476" type="#_x0000_t75" style="width:8.85pt;height:12.25pt" o:ole="">
            <v:imagedata r:id="rId2671" o:title=""/>
          </v:shape>
          <o:OLEObject Type="Embed" ProgID="Equation.DSMT4" ShapeID="_x0000_i2476" DrawAspect="Content" ObjectID="_1735645709" r:id="rId2672"/>
        </w:object>
      </w:r>
      <w:r w:rsidR="009B26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확률수렴한다는것이며 따라서 추정의 일치성을 증명할 때 확률수렴의 성질과 여러가지 큰수의 법칙을 리용할수 있다.</w:t>
      </w:r>
    </w:p>
    <w:p w14:paraId="24DE3383" w14:textId="67420078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2.4</w:t>
      </w:r>
      <w:r w:rsidR="006076F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76F2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D6B9455">
          <v:shape id="_x0000_i2477" type="#_x0000_t75" style="width:50.25pt;height:14.95pt" o:ole="">
            <v:imagedata r:id="rId2570" o:title=""/>
          </v:shape>
          <o:OLEObject Type="Embed" ProgID="Equation.DSMT4" ShapeID="_x0000_i2477" DrawAspect="Content" ObjectID="_1735645710" r:id="rId2673"/>
        </w:object>
      </w:r>
      <w:r w:rsidR="006076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정규분포 </w:t>
      </w:r>
      <w:r w:rsidR="006076F2" w:rsidRPr="006076F2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64758E0A">
          <v:shape id="_x0000_i2478" type="#_x0000_t75" style="width:44.85pt;height:19.7pt" o:ole="">
            <v:imagedata r:id="rId2674" o:title=""/>
          </v:shape>
          <o:OLEObject Type="Embed" ProgID="Equation.DSMT4" ShapeID="_x0000_i2478" DrawAspect="Content" ObjectID="_1735645711" r:id="rId2675"/>
        </w:object>
      </w:r>
      <w:r w:rsidR="006076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 얻은 표본렬이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친</w:t>
      </w:r>
      <w:r w:rsidR="006573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큰수법칙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수렴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로부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76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것을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6AFE9B" w14:textId="60DF6E53" w:rsidR="0059207B" w:rsidRPr="00360256" w:rsidRDefault="006076F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076F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AF8206E">
          <v:shape id="_x0000_i2479" type="#_x0000_t75" style="width:9.5pt;height:12.25pt" o:ole="">
            <v:imagedata r:id="rId2676" o:title=""/>
          </v:shape>
          <o:OLEObject Type="Embed" ProgID="Equation.DSMT4" ShapeID="_x0000_i2479" DrawAspect="Content" ObjectID="_1735645712" r:id="rId2677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076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3E20C21E">
          <v:shape id="_x0000_i2480" type="#_x0000_t75" style="width:10.2pt;height:12.25pt" o:ole="">
            <v:imagedata r:id="rId2678" o:title=""/>
          </v:shape>
          <o:OLEObject Type="Embed" ProgID="Equation.DSMT4" ShapeID="_x0000_i2480" DrawAspect="Content" ObjectID="_1735645713" r:id="rId2679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4F51D8" w14:textId="22BA8CF0" w:rsidR="006076F2" w:rsidRPr="00360256" w:rsidRDefault="006076F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076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0B91A70B">
          <v:shape id="_x0000_i2481" type="#_x0000_t75" style="width:12.25pt;height:17pt" o:ole="">
            <v:imagedata r:id="rId2680" o:title=""/>
          </v:shape>
          <o:OLEObject Type="Embed" ProgID="Equation.DSMT4" ShapeID="_x0000_i2481" DrawAspect="Content" ObjectID="_1735645714" r:id="rId268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076F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6DC1FE8D">
          <v:shape id="_x0000_i2482" type="#_x0000_t75" style="width:14.95pt;height:14.95pt" o:ole="">
            <v:imagedata r:id="rId2682" o:title=""/>
          </v:shape>
          <o:OLEObject Type="Embed" ProgID="Equation.DSMT4" ShapeID="_x0000_i2482" DrawAspect="Content" ObjectID="_1735645715" r:id="rId268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2ED470A" w14:textId="77777777" w:rsidR="006076F2" w:rsidRPr="00360256" w:rsidRDefault="006076F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076F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38848A1D">
          <v:shape id="_x0000_i2483" type="#_x0000_t75" style="width:12.25pt;height:14.95pt" o:ole="">
            <v:imagedata r:id="rId2684" o:title=""/>
          </v:shape>
          <o:OLEObject Type="Embed" ProgID="Equation.DSMT4" ShapeID="_x0000_i2483" DrawAspect="Content" ObjectID="_1735645716" r:id="rId26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Pr="006076F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19CB2F96">
          <v:shape id="_x0000_i2484" type="#_x0000_t75" style="width:14.95pt;height:14.95pt" o:ole="">
            <v:imagedata r:id="rId2682" o:title=""/>
          </v:shape>
          <o:OLEObject Type="Embed" ProgID="Equation.DSMT4" ShapeID="_x0000_i2484" DrawAspect="Content" ObjectID="_1735645717" r:id="rId268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AF92E5" w14:textId="6321C5D4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0D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추정은 한개뿐이 아니라는것을 알수 있다.</w:t>
      </w:r>
    </w:p>
    <w:p w14:paraId="59A31D47" w14:textId="3224E4EC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2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</w:t>
      </w:r>
      <w:r w:rsidR="00975D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 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975D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5D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쓸모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078AF8" w14:textId="3340604B" w:rsidR="008513FF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2.1 </w:t>
      </w:r>
      <w:r w:rsidR="00D466F5" w:rsidRPr="009E2E0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60" w:dyaOrig="340" w14:anchorId="150F3973">
          <v:shape id="_x0000_i2485" type="#_x0000_t75" style="width:93.75pt;height:17pt" o:ole="">
            <v:imagedata r:id="rId2653" o:title=""/>
          </v:shape>
          <o:OLEObject Type="Embed" ProgID="Equation.DSMT4" ShapeID="_x0000_i2485" DrawAspect="Content" ObjectID="_1735645718" r:id="rId2687"/>
        </w:object>
      </w:r>
      <w:r w:rsidR="00D466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D466F5" w:rsidRPr="009E2E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41BB351">
          <v:shape id="_x0000_i2486" type="#_x0000_t75" style="width:8.85pt;height:12.25pt" o:ole="">
            <v:imagedata r:id="rId2655" o:title=""/>
          </v:shape>
          <o:OLEObject Type="Embed" ProgID="Equation.DSMT4" ShapeID="_x0000_i2486" DrawAspect="Content" ObjectID="_1735645719" r:id="rId2688"/>
        </w:object>
      </w:r>
      <w:r w:rsidR="00D466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추정량이다.</w:t>
      </w:r>
      <w:r w:rsidR="00D466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66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</w:p>
    <w:p w14:paraId="47BAE8D9" w14:textId="4FFFA6AE" w:rsidR="00D466F5" w:rsidRDefault="00D466F5" w:rsidP="005F3873">
      <w:pPr>
        <w:pStyle w:val="MTDisplayEquation"/>
        <w:topLinePunct/>
      </w:pPr>
      <w:r>
        <w:lastRenderedPageBreak/>
        <w:tab/>
      </w:r>
      <w:r w:rsidRPr="00D466F5">
        <w:rPr>
          <w:position w:val="-18"/>
        </w:rPr>
        <w:object w:dxaOrig="2860" w:dyaOrig="420" w14:anchorId="17D075B2">
          <v:shape id="_x0000_i2487" type="#_x0000_t75" style="width:143.3pt;height:21.75pt" o:ole="">
            <v:imagedata r:id="rId2689" o:title=""/>
          </v:shape>
          <o:OLEObject Type="Embed" ProgID="Equation.DSMT4" ShapeID="_x0000_i2487" DrawAspect="Content" ObjectID="_1735645720" r:id="rId26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0E6F8D0" w14:textId="0AB3D962" w:rsidR="00D466F5" w:rsidRDefault="00D466F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D466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36BC166C">
          <v:shape id="_x0000_i2488" type="#_x0000_t75" style="width:12.25pt;height:17pt" o:ole="">
            <v:imagedata r:id="rId2691" o:title=""/>
          </v:shape>
          <o:OLEObject Type="Embed" ProgID="Equation.DSMT4" ShapeID="_x0000_i2488" DrawAspect="Content" ObjectID="_1735645721" r:id="rId26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D466F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FB159B4">
          <v:shape id="_x0000_i2489" type="#_x0000_t75" style="width:8.85pt;height:12.25pt" o:ole="">
            <v:imagedata r:id="rId2693" o:title=""/>
          </v:shape>
          <o:OLEObject Type="Embed" ProgID="Equation.DSMT4" ShapeID="_x0000_i2489" DrawAspect="Content" ObjectID="_1735645722" r:id="rId26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일치추정이다.</w:t>
      </w:r>
    </w:p>
    <w:p w14:paraId="6B0D0956" w14:textId="66268F3C" w:rsidR="008513FF" w:rsidRDefault="00D466F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9E2E0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9" w:dyaOrig="240" w14:anchorId="08D96CFE">
          <v:shape id="_x0000_i2490" type="#_x0000_t75" style="width:31.25pt;height:12.25pt" o:ole="">
            <v:imagedata r:id="rId2659" o:title=""/>
          </v:shape>
          <o:OLEObject Type="Embed" ProgID="Equation.DSMT4" ShapeID="_x0000_i2490" DrawAspect="Content" ObjectID="_1735645723" r:id="rId26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체븨쉐브부등식으로부터 </w:t>
      </w:r>
      <w:r w:rsidRPr="00D466F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040" w:dyaOrig="580" w14:anchorId="26DDC935">
          <v:shape id="_x0000_i2491" type="#_x0000_t75" style="width:152.15pt;height:28.55pt" o:ole="">
            <v:imagedata r:id="rId2696" o:title=""/>
          </v:shape>
          <o:OLEObject Type="Embed" ProgID="Equation.DSMT4" ShapeID="_x0000_i2491" DrawAspect="Content" ObjectID="_1735645724" r:id="rId2697"/>
        </w:object>
      </w:r>
    </w:p>
    <w:p w14:paraId="0AC5554D" w14:textId="77777777" w:rsidR="000D33FF" w:rsidRDefault="00D466F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편 </w:t>
      </w:r>
      <w:r w:rsidRPr="00D466F5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320" w:dyaOrig="420" w14:anchorId="433632E5">
          <v:shape id="_x0000_i2492" type="#_x0000_t75" style="width:65.2pt;height:21.75pt" o:ole="">
            <v:imagedata r:id="rId2698" o:title=""/>
          </v:shape>
          <o:OLEObject Type="Embed" ProgID="Equation.DSMT4" ShapeID="_x0000_i2492" DrawAspect="Content" ObjectID="_1735645725" r:id="rId26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D466F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B04BC33">
          <v:shape id="_x0000_i2493" type="#_x0000_t75" style="width:8.85pt;height:9.5pt" o:ole="">
            <v:imagedata r:id="rId2700" o:title=""/>
          </v:shape>
          <o:OLEObject Type="Embed" ProgID="Equation.DSMT4" ShapeID="_x0000_i2493" DrawAspect="Content" ObjectID="_1735645726" r:id="rId27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충분히 클 때 </w:t>
      </w:r>
      <w:r w:rsidRPr="00D466F5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380" w:dyaOrig="520" w14:anchorId="3DDDCB2F">
          <v:shape id="_x0000_i2494" type="#_x0000_t75" style="width:69.3pt;height:26.5pt" o:ole="">
            <v:imagedata r:id="rId2702" o:title=""/>
          </v:shape>
          <o:OLEObject Type="Embed" ProgID="Equation.DSMT4" ShapeID="_x0000_i2494" DrawAspect="Content" ObjectID="_1735645727" r:id="rId27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5A5BC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5BC7" w:rsidRPr="005A5BC7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460" w:dyaOrig="520" w14:anchorId="24DBCD6A">
          <v:shape id="_x0000_i2495" type="#_x0000_t75" style="width:72.7pt;height:26.5pt" o:ole="">
            <v:imagedata r:id="rId2704" o:title=""/>
          </v:shape>
          <o:OLEObject Type="Embed" ProgID="Equation.DSMT4" ShapeID="_x0000_i2495" DrawAspect="Content" ObjectID="_1735645728" r:id="rId2705"/>
        </w:object>
      </w:r>
      <w:r w:rsidR="005A5B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0D3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F7CEF82" w14:textId="20472131" w:rsidR="008513FF" w:rsidRPr="000D33FF" w:rsidRDefault="000D33FF" w:rsidP="005F3873">
      <w:pPr>
        <w:widowControl/>
        <w:shd w:val="clear" w:color="auto" w:fill="FFFFFF"/>
        <w:wordWrap w:val="0"/>
        <w:topLinePunct/>
        <w:jc w:val="left"/>
        <w:rPr>
          <w:lang w:eastAsia="ko-KR"/>
        </w:rPr>
      </w:pPr>
      <w:r w:rsidRPr="000D33FF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400" w:dyaOrig="380" w14:anchorId="2D769476">
          <v:shape id="_x0000_i2496" type="#_x0000_t75" style="width:169.8pt;height:19.7pt" o:ole="">
            <v:imagedata r:id="rId2706" o:title=""/>
          </v:shape>
          <o:OLEObject Type="Embed" ProgID="Equation.DSMT4" ShapeID="_x0000_i2496" DrawAspect="Content" ObjectID="_1735645729" r:id="rId270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Pr="000D33FF">
        <w:rPr>
          <w:position w:val="-24"/>
        </w:rPr>
        <w:object w:dxaOrig="3040" w:dyaOrig="580" w14:anchorId="1EBA5FF9">
          <v:shape id="_x0000_i2497" type="#_x0000_t75" style="width:152.15pt;height:28.55pt" o:ole="">
            <v:imagedata r:id="rId2708" o:title=""/>
          </v:shape>
          <o:OLEObject Type="Embed" ProgID="Equation.DSMT4" ShapeID="_x0000_i2497" DrawAspect="Content" ObjectID="_1735645730" r:id="rId2709"/>
        </w:object>
      </w:r>
      <w:r w:rsidRPr="000D3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등하게 </w:t>
      </w:r>
      <w:r w:rsidRPr="000D33FF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960" w:dyaOrig="580" w14:anchorId="4068329A">
          <v:shape id="_x0000_i2498" type="#_x0000_t75" style="width:146.7pt;height:28.55pt" o:ole="">
            <v:imagedata r:id="rId2710" o:title=""/>
          </v:shape>
          <o:OLEObject Type="Embed" ProgID="Equation.DSMT4" ShapeID="_x0000_i2498" DrawAspect="Content" ObjectID="_1735645731" r:id="rId27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15A8354" w14:textId="07C6B0CF" w:rsidR="0059207B" w:rsidRPr="00360256" w:rsidRDefault="000D33F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 w:rsidRPr="000D33FF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580" w:dyaOrig="580" w14:anchorId="4E08A11B">
          <v:shape id="_x0000_i2499" type="#_x0000_t75" style="width:279.15pt;height:28.55pt" o:ole="">
            <v:imagedata r:id="rId2712" o:title=""/>
          </v:shape>
          <o:OLEObject Type="Embed" ProgID="Equation.DSMT4" ShapeID="_x0000_i2499" DrawAspect="Content" ObjectID="_1735645732" r:id="rId27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 정리는 증명된다.</w:t>
      </w:r>
    </w:p>
    <w:p w14:paraId="7536D10A" w14:textId="5AF1A308" w:rsidR="00BC0456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2.5 </w:t>
      </w:r>
      <w:r w:rsidR="00BC0456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A100A93">
          <v:shape id="_x0000_i2500" type="#_x0000_t75" style="width:50.25pt;height:14.95pt" o:ole="">
            <v:imagedata r:id="rId2570" o:title=""/>
          </v:shape>
          <o:OLEObject Type="Embed" ProgID="Equation.DSMT4" ShapeID="_x0000_i2500" DrawAspect="Content" ObjectID="_1735645733" r:id="rId2714"/>
        </w:object>
      </w:r>
      <w:r w:rsidR="00BC04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BC045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04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BC0456" w:rsidRPr="00B46D0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64728231">
          <v:shape id="_x0000_i2501" type="#_x0000_t75" style="width:31.9pt;height:14.95pt" o:ole="">
            <v:imagedata r:id="rId2715" o:title=""/>
          </v:shape>
          <o:OLEObject Type="Embed" ProgID="Equation.DSMT4" ShapeID="_x0000_i2501" DrawAspect="Content" ObjectID="_1735645734" r:id="rId2716"/>
        </w:object>
      </w:r>
      <w:r w:rsidR="00BC04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얻은 표본일 때 </w:t>
      </w:r>
      <w:r w:rsidR="00BC0456" w:rsidRPr="00BC0456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2CF81E24">
          <v:shape id="_x0000_i2502" type="#_x0000_t75" style="width:19pt;height:15.6pt" o:ole="">
            <v:imagedata r:id="rId2717" o:title=""/>
          </v:shape>
          <o:OLEObject Type="Embed" ProgID="Equation.DSMT4" ShapeID="_x0000_i2502" DrawAspect="Content" ObjectID="_1735645735" r:id="rId2718"/>
        </w:object>
      </w:r>
      <w:r w:rsidR="00BC04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BC0456" w:rsidRPr="00BC045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D3A9D21">
          <v:shape id="_x0000_i2503" type="#_x0000_t75" style="width:8.85pt;height:12.25pt" o:ole="">
            <v:imagedata r:id="rId2719" o:title=""/>
          </v:shape>
          <o:OLEObject Type="Embed" ProgID="Equation.DSMT4" ShapeID="_x0000_i2503" DrawAspect="Content" ObjectID="_1735645736" r:id="rId2720"/>
        </w:object>
      </w:r>
      <w:r w:rsidR="00BC045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일치추정이라는것을 증명하시오.</w:t>
      </w:r>
    </w:p>
    <w:p w14:paraId="53D24404" w14:textId="54BC931B" w:rsidR="0059207B" w:rsidRDefault="00BC045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순서통계량의 분포로부터 </w:t>
      </w:r>
      <w:r w:rsidRPr="00BC0456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80" w:dyaOrig="360" w14:anchorId="3F114F7B">
          <v:shape id="_x0000_i2504" type="#_x0000_t75" style="width:34.65pt;height:19pt" o:ole="">
            <v:imagedata r:id="rId2721" o:title=""/>
          </v:shape>
          <o:OLEObject Type="Embed" ProgID="Equation.DSMT4" ShapeID="_x0000_i2504" DrawAspect="Content" ObjectID="_1735645737" r:id="rId27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밀도함수는 </w:t>
      </w:r>
      <w:r w:rsidR="00554B9D" w:rsidRPr="00BC045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79" w:dyaOrig="340" w14:anchorId="6F3B36CB">
          <v:shape id="_x0000_i2505" type="#_x0000_t75" style="width:103.25pt;height:17pt" o:ole="">
            <v:imagedata r:id="rId2723" o:title=""/>
          </v:shape>
          <o:OLEObject Type="Embed" ProgID="Equation.DSMT4" ShapeID="_x0000_i2505" DrawAspect="Content" ObjectID="_1735645738" r:id="rId2724"/>
        </w:object>
      </w:r>
      <w:r w:rsidR="00554B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</w:p>
    <w:p w14:paraId="616462F9" w14:textId="6F212F30" w:rsidR="00554B9D" w:rsidRPr="00360256" w:rsidRDefault="00554B9D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54B9D">
        <w:rPr>
          <w:rFonts w:ascii="KP CheongPong" w:eastAsia="KP CheongPong" w:hAnsi="KP CheongPong" w:cs="宋体"/>
          <w:color w:val="2A2B2E"/>
          <w:kern w:val="0"/>
          <w:position w:val="-84"/>
          <w:sz w:val="24"/>
          <w:szCs w:val="24"/>
          <w:lang w:eastAsia="ko-KR"/>
        </w:rPr>
        <w:object w:dxaOrig="5420" w:dyaOrig="1700" w14:anchorId="45185767">
          <v:shape id="_x0000_i2506" type="#_x0000_t75" style="width:271pt;height:85.6pt" o:ole="">
            <v:imagedata r:id="rId2725" o:title=""/>
          </v:shape>
          <o:OLEObject Type="Embed" ProgID="Equation.DSMT4" ShapeID="_x0000_i2506" DrawAspect="Content" ObjectID="_1735645739" r:id="rId2726"/>
        </w:object>
      </w:r>
    </w:p>
    <w:p w14:paraId="1EDBD32A" w14:textId="178BA6DF" w:rsidR="0059207B" w:rsidRPr="00360256" w:rsidRDefault="00F2220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2.1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54B9D" w:rsidRPr="00BC0456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2510545C">
          <v:shape id="_x0000_i2507" type="#_x0000_t75" style="width:19pt;height:15.6pt" o:ole="">
            <v:imagedata r:id="rId2717" o:title=""/>
          </v:shape>
          <o:OLEObject Type="Embed" ProgID="Equation.DSMT4" ShapeID="_x0000_i2507" DrawAspect="Content" ObjectID="_1735645740" r:id="rId2727"/>
        </w:object>
      </w:r>
      <w:r w:rsidR="00554B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554B9D" w:rsidRPr="00BC045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E811773">
          <v:shape id="_x0000_i2508" type="#_x0000_t75" style="width:8.85pt;height:12.25pt" o:ole="">
            <v:imagedata r:id="rId2719" o:title=""/>
          </v:shape>
          <o:OLEObject Type="Embed" ProgID="Equation.DSMT4" ShapeID="_x0000_i2508" DrawAspect="Content" ObjectID="_1735645741" r:id="rId2728"/>
        </w:object>
      </w:r>
      <w:r w:rsidR="00554B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일치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알수 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40BC49" w14:textId="4CFD2070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2.2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F63DE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3DEA" w:rsidRPr="00F63DE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40" w:dyaOrig="340" w14:anchorId="1612936F">
          <v:shape id="_x0000_i2509" type="#_x0000_t75" style="width:62.5pt;height:17pt" o:ole="">
            <v:imagedata r:id="rId2729" o:title=""/>
          </v:shape>
          <o:OLEObject Type="Embed" ProgID="Equation.DSMT4" ShapeID="_x0000_i2509" DrawAspect="Content" ObjectID="_1735645742" r:id="rId273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3DEA" w:rsidRPr="00F63DE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7892C751">
          <v:shape id="_x0000_i2510" type="#_x0000_t75" style="width:50.25pt;height:14.95pt" o:ole="">
            <v:imagedata r:id="rId2731" o:title=""/>
          </v:shape>
          <o:OLEObject Type="Embed" ProgID="Equation.DSMT4" ShapeID="_x0000_i2510" DrawAspect="Content" ObjectID="_1735645743" r:id="rId2732"/>
        </w:object>
      </w:r>
      <w:r w:rsidR="00F63DE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일치추정이고 </w:t>
      </w:r>
      <w:r w:rsidR="00F63DEA" w:rsidRPr="00F63DE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00" w:dyaOrig="300" w14:anchorId="5CE83E81">
          <v:shape id="_x0000_i2511" type="#_x0000_t75" style="width:85.6pt;height:14.95pt" o:ole="">
            <v:imagedata r:id="rId2733" o:title=""/>
          </v:shape>
          <o:OLEObject Type="Embed" ProgID="Equation.DSMT4" ShapeID="_x0000_i2511" DrawAspect="Content" ObjectID="_1735645744" r:id="rId2734"/>
        </w:object>
      </w:r>
      <w:r w:rsidR="00F63DE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련속함수라면 </w:t>
      </w:r>
      <w:r w:rsidR="00F63DEA" w:rsidRPr="00F63DEA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020" w:dyaOrig="380" w14:anchorId="6976A81A">
          <v:shape id="_x0000_i2512" type="#_x0000_t75" style="width:100.55pt;height:19.7pt" o:ole="">
            <v:imagedata r:id="rId2735" o:title=""/>
          </v:shape>
          <o:OLEObject Type="Embed" ProgID="Equation.DSMT4" ShapeID="_x0000_i2512" DrawAspect="Content" ObjectID="_1735645745" r:id="rId2736"/>
        </w:object>
      </w:r>
      <w:r w:rsidR="00F63DE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F63DEA" w:rsidRPr="00F63DE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" w:dyaOrig="240" w14:anchorId="5187F0E2">
          <v:shape id="_x0000_i2513" type="#_x0000_t75" style="width:8.85pt;height:12.25pt" o:ole="">
            <v:imagedata r:id="rId2737" o:title=""/>
          </v:shape>
          <o:OLEObject Type="Embed" ProgID="Equation.DSMT4" ShapeID="_x0000_i2513" DrawAspect="Content" ObjectID="_1735645746" r:id="rId2738"/>
        </w:object>
      </w:r>
      <w:r w:rsidR="00F63DE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일치추정이다.</w:t>
      </w:r>
    </w:p>
    <w:p w14:paraId="47CDCD96" w14:textId="77777777" w:rsidR="002E3788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2431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336E" w:rsidRPr="0067336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E8B3715">
          <v:shape id="_x0000_i2514" type="#_x0000_t75" style="width:9.5pt;height:12.25pt" o:ole="">
            <v:imagedata r:id="rId2739" o:title=""/>
          </v:shape>
          <o:OLEObject Type="Embed" ProgID="Equation.DSMT4" ShapeID="_x0000_i2514" DrawAspect="Content" ObjectID="_1735645747" r:id="rId274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67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</w:t>
      </w:r>
      <w:r w:rsidR="006733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</w:p>
    <w:p w14:paraId="7AFC9489" w14:textId="1EC81BDD" w:rsidR="002E3788" w:rsidRDefault="002E3788" w:rsidP="005F3873">
      <w:pPr>
        <w:pStyle w:val="MTDisplayEquation"/>
        <w:topLinePunct/>
      </w:pPr>
      <w:r>
        <w:tab/>
      </w:r>
      <w:r w:rsidRPr="002E3788">
        <w:rPr>
          <w:position w:val="-14"/>
        </w:rPr>
        <w:object w:dxaOrig="7500" w:dyaOrig="380" w14:anchorId="08259E13">
          <v:shape id="_x0000_i2515" type="#_x0000_t75" style="width:374.95pt;height:19.7pt" o:ole="">
            <v:imagedata r:id="rId2741" o:title=""/>
          </v:shape>
          <o:OLEObject Type="Embed" ProgID="Equation.DSMT4" ShapeID="_x0000_i2515" DrawAspect="Content" ObjectID="_1735645748" r:id="rId27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F454233" w14:textId="7FA81F61" w:rsidR="002E3788" w:rsidRDefault="0067336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Pr="0067336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40" w:dyaOrig="340" w14:anchorId="4B17CE1E">
          <v:shape id="_x0000_i2516" type="#_x0000_t75" style="width:62.5pt;height:17pt" o:ole="">
            <v:imagedata r:id="rId2743" o:title=""/>
          </v:shape>
          <o:OLEObject Type="Embed" ProgID="Equation.DSMT4" ShapeID="_x0000_i2516" DrawAspect="Content" ObjectID="_1735645749" r:id="rId27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일치성으로부터 주어진 </w:t>
      </w:r>
      <w:r w:rsidRPr="0067336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20" w:dyaOrig="240" w14:anchorId="0EB1A39F">
          <v:shape id="_x0000_i2517" type="#_x0000_t75" style="width:26.5pt;height:12.25pt" o:ole="">
            <v:imagedata r:id="rId2745" o:title=""/>
          </v:shape>
          <o:OLEObject Type="Embed" ProgID="Equation.DSMT4" ShapeID="_x0000_i2517" DrawAspect="Content" ObjectID="_1735645750" r:id="rId27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67336E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5380" w:dyaOrig="380" w14:anchorId="0ECAF99E">
          <v:shape id="_x0000_i2518" type="#_x0000_t75" style="width:268.3pt;height:19.7pt" o:ole="">
            <v:imagedata r:id="rId2747" o:title=""/>
          </v:shape>
          <o:OLEObject Type="Embed" ProgID="Equation.DSMT4" ShapeID="_x0000_i2518" DrawAspect="Content" ObjectID="_1735645751" r:id="rId2748"/>
        </w:object>
      </w:r>
      <w:r w:rsidR="002E378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378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</w:p>
    <w:p w14:paraId="269C6F54" w14:textId="78643F80" w:rsidR="0059207B" w:rsidRPr="00360256" w:rsidRDefault="002E3788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E3788"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7980" w:dyaOrig="700" w14:anchorId="194AB928">
          <v:shape id="_x0000_i2519" type="#_x0000_t75" style="width:397.35pt;height:35.3pt" o:ole="">
            <v:imagedata r:id="rId2749" o:title=""/>
          </v:shape>
          <o:OLEObject Type="Embed" ProgID="Equation.DSMT4" ShapeID="_x0000_i2519" DrawAspect="Content" ObjectID="_1735645752" r:id="rId2750"/>
        </w:object>
      </w:r>
    </w:p>
    <w:p w14:paraId="29D71ADE" w14:textId="5E04F90C" w:rsidR="0059207B" w:rsidRPr="00360256" w:rsidRDefault="002E378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식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2.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의하여 </w:t>
      </w:r>
      <w:r w:rsidRPr="002E3788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2980" w:dyaOrig="680" w14:anchorId="58D828E2">
          <v:shape id="_x0000_i2520" type="#_x0000_t75" style="width:149.45pt;height:34.65pt" o:ole="">
            <v:imagedata r:id="rId2751" o:title=""/>
          </v:shape>
          <o:OLEObject Type="Embed" ProgID="Equation.DSMT4" ShapeID="_x0000_i2520" DrawAspect="Content" ObjectID="_1735645753" r:id="rId27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Pr="002E378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39" w:dyaOrig="300" w14:anchorId="5A83EA41">
          <v:shape id="_x0000_i2521" type="#_x0000_t75" style="width:95.75pt;height:14.95pt" o:ole="">
            <v:imagedata r:id="rId2753" o:title=""/>
          </v:shape>
          <o:OLEObject Type="Embed" ProgID="Equation.DSMT4" ShapeID="_x0000_i2521" DrawAspect="Content" ObjectID="_1735645754" r:id="rId27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E378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75D5F9E9">
          <v:shape id="_x0000_i2522" type="#_x0000_t75" style="width:8.15pt;height:9.5pt" o:ole="">
            <v:imagedata r:id="rId2755" o:title=""/>
          </v:shape>
          <o:OLEObject Type="Embed" ProgID="Equation.DSMT4" ShapeID="_x0000_i2522" DrawAspect="Content" ObjectID="_1735645755" r:id="rId27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임의성으로부터 정리가 증명된다.</w:t>
      </w:r>
    </w:p>
    <w:p w14:paraId="204718DC" w14:textId="77777777" w:rsidR="00170584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2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1705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성</w:t>
      </w:r>
      <w:r w:rsidR="001705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만족한다.</w:t>
      </w:r>
      <w:r w:rsidR="0017058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44E8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C2E7969" w14:textId="44CB23F8" w:rsidR="0059207B" w:rsidRPr="00360256" w:rsidRDefault="006B608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05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058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C6E8D2" w14:textId="77777777" w:rsidR="006D733A" w:rsidRPr="00360256" w:rsidRDefault="006B608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표준편차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73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추정</w:t>
      </w:r>
      <w:r w:rsidR="006D733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6D733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81ABE3" w14:textId="77777777" w:rsidR="006D733A" w:rsidRPr="00360256" w:rsidRDefault="006B608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D820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이곁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733A" w:rsidRPr="006D733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0" w:dyaOrig="260" w14:anchorId="21BF27A1">
          <v:shape id="_x0000_i2523" type="#_x0000_t75" style="width:21.75pt;height:13.6pt" o:ole="">
            <v:imagedata r:id="rId2757" o:title=""/>
          </v:shape>
          <o:OLEObject Type="Embed" ProgID="Equation.DSMT4" ShapeID="_x0000_i2523" DrawAspect="Content" ObjectID="_1735645756" r:id="rId2758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73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D820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이곁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73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추정</w:t>
      </w:r>
      <w:r w:rsidR="006D733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6D733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17721A" w14:textId="74D01815" w:rsidR="0059207B" w:rsidRPr="00360256" w:rsidRDefault="006527F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2.6 </w:t>
      </w:r>
      <w:r w:rsidR="00216C9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가지 실험의 가능한 결과가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216C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그 발생확률은 각각 </w:t>
      </w:r>
      <w:r w:rsidR="006E5E7D" w:rsidRPr="00216C9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40" w:dyaOrig="340" w14:anchorId="31945EED">
          <v:shape id="_x0000_i2524" type="#_x0000_t75" style="width:102.55pt;height:17pt" o:ole="">
            <v:imagedata r:id="rId2759" o:title=""/>
          </v:shape>
          <o:OLEObject Type="Embed" ProgID="Equation.DSMT4" ShapeID="_x0000_i2524" DrawAspect="Content" ObjectID="_1735645757" r:id="rId2760"/>
        </w:object>
      </w:r>
      <w:r w:rsidR="006E5E7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6E5E7D" w:rsidRPr="009C03B2">
        <w:rPr>
          <w:position w:val="-10"/>
        </w:rPr>
        <w:object w:dxaOrig="1100" w:dyaOrig="340" w14:anchorId="08AD20CD">
          <v:shape id="_x0000_i2525" type="#_x0000_t75" style="width:55pt;height:17pt" o:ole="">
            <v:imagedata r:id="rId2761" o:title=""/>
          </v:shape>
          <o:OLEObject Type="Embed" ProgID="Equation.DSMT4" ShapeID="_x0000_i2525" DrawAspect="Content" ObjectID="_1735645758" r:id="rId2762"/>
        </w:object>
      </w:r>
      <w:r w:rsidR="00216C9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216C9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FEDA14F" w14:textId="77375339" w:rsidR="0059207B" w:rsidRPr="00360256" w:rsidRDefault="006C4DA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C4DA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677B1DF">
          <v:shape id="_x0000_i2526" type="#_x0000_t75" style="width:8.85pt;height:9.5pt" o:ole="">
            <v:imagedata r:id="rId2763" o:title=""/>
          </v:shape>
          <o:OLEObject Type="Embed" ProgID="Equation.DSMT4" ShapeID="_x0000_i2526" DrawAspect="Content" ObjectID="_1735645759" r:id="rId2764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례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C4D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00660718">
          <v:shape id="_x0000_i2527" type="#_x0000_t75" style="width:44.85pt;height:14.95pt" o:ole="">
            <v:imagedata r:id="rId2765" o:title=""/>
          </v:shape>
          <o:OLEObject Type="Embed" ProgID="Equation.DSMT4" ShapeID="_x0000_i2527" DrawAspect="Content" ObjectID="_1735645760" r:id="rId2766"/>
        </w:object>
      </w:r>
      <w:r w:rsidR="004F2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잦음률치환법으로 </w:t>
      </w:r>
      <w:r w:rsidR="004F28A7" w:rsidRPr="004F28A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3C87B0F">
          <v:shape id="_x0000_i2528" type="#_x0000_t75" style="width:8.85pt;height:12.25pt" o:ole="">
            <v:imagedata r:id="rId2767" o:title=""/>
          </v:shape>
          <o:OLEObject Type="Embed" ProgID="Equation.DSMT4" ShapeID="_x0000_i2528" DrawAspect="Content" ObjectID="_1735645761" r:id="rId2768"/>
        </w:object>
      </w:r>
      <w:r w:rsidR="004F2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추정할수 있다.</w:t>
      </w:r>
      <w:r w:rsidR="004F28A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28A7" w:rsidRPr="004F28A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013428B">
          <v:shape id="_x0000_i2529" type="#_x0000_t75" style="width:8.85pt;height:12.25pt" o:ole="">
            <v:imagedata r:id="rId2769" o:title=""/>
          </v:shape>
          <o:OLEObject Type="Embed" ProgID="Equation.DSMT4" ShapeID="_x0000_i2529" DrawAspect="Content" ObjectID="_1735645762" r:id="rId2770"/>
        </w:object>
      </w:r>
      <w:r w:rsidR="004F2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한 세가지 서로 다른 식 </w:t>
      </w:r>
      <w:r w:rsidR="004F28A7" w:rsidRPr="004F28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40" w:dyaOrig="340" w14:anchorId="08C9DEE0">
          <v:shape id="_x0000_i2530" type="#_x0000_t75" style="width:162.35pt;height:17pt" o:ole="">
            <v:imagedata r:id="rId2771" o:title=""/>
          </v:shape>
          <o:OLEObject Type="Embed" ProgID="Equation.DSMT4" ShapeID="_x0000_i2530" DrawAspect="Content" ObjectID="_1735645763" r:id="rId2772"/>
        </w:object>
      </w:r>
      <w:r w:rsidR="004F28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있으므로 다음과 같은 잦음률치환추정을 얻을수 있다.</w:t>
      </w:r>
      <w:r w:rsidR="004F28A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28A7" w:rsidRPr="004F28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40" w:dyaOrig="340" w14:anchorId="7FDFDC90">
          <v:shape id="_x0000_i2531" type="#_x0000_t75" style="width:221.45pt;height:17pt" o:ole="">
            <v:imagedata r:id="rId2773" o:title=""/>
          </v:shape>
          <o:OLEObject Type="Embed" ProgID="Equation.DSMT4" ShapeID="_x0000_i2531" DrawAspect="Content" ObjectID="_1735645764" r:id="rId2774"/>
        </w:object>
      </w:r>
    </w:p>
    <w:p w14:paraId="7A521748" w14:textId="52AF2072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</w:t>
      </w:r>
      <w:r w:rsidR="004F28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4F28A7" w:rsidRPr="004F28A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2F533A26">
          <v:shape id="_x0000_i2532" type="#_x0000_t75" style="width:80.85pt;height:14.95pt" o:ole="">
            <v:imagedata r:id="rId2775" o:title=""/>
          </v:shape>
          <o:OLEObject Type="Embed" ProgID="Equation.DSMT4" ShapeID="_x0000_i2532" DrawAspect="Content" ObjectID="_1735645765" r:id="rId2776"/>
        </w:object>
      </w:r>
      <w:r w:rsidR="004F28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각각 </w:t>
      </w:r>
      <w:r w:rsidR="004F28A7" w:rsidRPr="004F28A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0AC9C7AA">
          <v:shape id="_x0000_i2533" type="#_x0000_t75" style="width:43.45pt;height:14.95pt" o:ole="">
            <v:imagedata r:id="rId2777" o:title=""/>
          </v:shape>
          <o:OLEObject Type="Embed" ProgID="Equation.DSMT4" ShapeID="_x0000_i2533" DrawAspect="Content" ObjectID="_1735645766" r:id="rId2778"/>
        </w:object>
      </w:r>
      <w:r w:rsidR="004F28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일치추정이므로 정리 </w:t>
      </w:r>
      <w:r w:rsidR="004F28A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2.2</w:t>
      </w:r>
      <w:r w:rsidR="004F28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부터 이 세가지 추정이 모두 일치추정이라는것을 알수 있다.</w:t>
      </w:r>
    </w:p>
    <w:p w14:paraId="3A541F37" w14:textId="136EA1E4" w:rsidR="0059207B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C763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2</w:t>
      </w:r>
    </w:p>
    <w:p w14:paraId="483E56C6" w14:textId="30BDA3C2" w:rsidR="0059207B" w:rsidRPr="00360256" w:rsidRDefault="002431D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무지의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뽑아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</w:t>
      </w:r>
      <w:r w:rsidR="00AC12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는데 아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래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었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93C2F2" w14:textId="730D8F91" w:rsidR="0059207B" w:rsidRPr="00360256" w:rsidRDefault="0059207B" w:rsidP="006E5E7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50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00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30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40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50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300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00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80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AA8FA9" w14:textId="5CCBBD56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속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분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50F2248C" w14:textId="5130B96E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AC12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C1268" w:rsidRPr="00AC126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2C7128FA">
          <v:shape id="_x0000_i2534" type="#_x0000_t75" style="width:51.6pt;height:14.95pt" o:ole="">
            <v:imagedata r:id="rId2779" o:title=""/>
          </v:shape>
          <o:OLEObject Type="Embed" ProgID="Equation.DSMT4" ShapeID="_x0000_i2534" DrawAspect="Content" ObjectID="_1735645767" r:id="rId2780"/>
        </w:object>
      </w:r>
      <w:r w:rsidR="00AC12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용량이 </w:t>
      </w:r>
      <w:r w:rsidR="00AC126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</w:t>
      </w:r>
      <w:r w:rsidR="00AC12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표본을 우연발취했는데 표본값들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5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6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7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0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6</w: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AC126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 w:rsidR="00AC1268" w:rsidRPr="00AC126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9414E3F">
          <v:shape id="_x0000_i2535" type="#_x0000_t75" style="width:8.85pt;height:12.25pt" o:ole="">
            <v:imagedata r:id="rId2781" o:title=""/>
          </v:shape>
          <o:OLEObject Type="Embed" ProgID="Equation.DSMT4" ShapeID="_x0000_i2535" DrawAspect="Content" ObjectID="_1735645768" r:id="rId2782"/>
        </w:object>
      </w:r>
      <w:r w:rsidR="00AC12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정</w:t>
      </w:r>
      <w:r w:rsidR="00AC12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3A269E86" w14:textId="1890B86C" w:rsidR="00C96CF5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C96C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C96C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렬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C96C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 w:rsidR="00C96CF5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82E7719">
          <v:shape id="_x0000_i2536" type="#_x0000_t75" style="width:50.25pt;height:14.95pt" o:ole="">
            <v:imagedata r:id="rId2570" o:title=""/>
          </v:shape>
          <o:OLEObject Type="Embed" ProgID="Equation.DSMT4" ShapeID="_x0000_i2536" DrawAspect="Content" ObjectID="_1735645769" r:id="rId2783"/>
        </w:object>
      </w:r>
      <w:r w:rsidR="00C96C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표본일 때 미지파라메터에 대한 모멘트추정을 구하시오.</w:t>
      </w:r>
    </w:p>
    <w:p w14:paraId="7470DE48" w14:textId="0B42E325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C96C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CF5" w:rsidRPr="00C96CF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920" w:dyaOrig="540" w14:anchorId="679E0FFD">
          <v:shape id="_x0000_i2537" type="#_x0000_t75" style="width:144.7pt;height:27.15pt" o:ole="">
            <v:imagedata r:id="rId2784" o:title=""/>
          </v:shape>
          <o:OLEObject Type="Embed" ProgID="Equation.DSMT4" ShapeID="_x0000_i2537" DrawAspect="Content" ObjectID="_1735645770" r:id="rId2785"/>
        </w:object>
      </w:r>
      <w:r w:rsidR="00C96C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C96CF5" w:rsidRPr="00C96CF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3F87CD2B">
          <v:shape id="_x0000_i2538" type="#_x0000_t75" style="width:30.55pt;height:12.25pt" o:ole="">
            <v:imagedata r:id="rId2786" o:title=""/>
          </v:shape>
          <o:OLEObject Type="Embed" ProgID="Equation.DSMT4" ShapeID="_x0000_i2538" DrawAspect="Content" ObjectID="_1735645771" r:id="rId2787"/>
        </w:object>
      </w:r>
      <w:r w:rsidR="00C96C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미지파라메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0C5EAD" w14:textId="7225093F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C96C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CF5" w:rsidRPr="00C96C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40" w:dyaOrig="340" w14:anchorId="6EBF083D">
          <v:shape id="_x0000_i2539" type="#_x0000_t75" style="width:221.45pt;height:17pt" o:ole="">
            <v:imagedata r:id="rId2788" o:title=""/>
          </v:shape>
          <o:OLEObject Type="Embed" ProgID="Equation.DSMT4" ShapeID="_x0000_i2539" DrawAspect="Content" ObjectID="_1735645772" r:id="rId2789"/>
        </w:objec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A07769" w14:textId="77777777" w:rsidR="00CE0E45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C96C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밀도함수가</w:t>
      </w:r>
      <w:r w:rsidR="00C96C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96CF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C96CF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6CF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C96C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 w:rsidR="00C96CF5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E93C7DC">
          <v:shape id="_x0000_i2540" type="#_x0000_t75" style="width:50.25pt;height:14.95pt" o:ole="">
            <v:imagedata r:id="rId2570" o:title=""/>
          </v:shape>
          <o:OLEObject Type="Embed" ProgID="Equation.DSMT4" ShapeID="_x0000_i2540" DrawAspect="Content" ObjectID="_1735645773" r:id="rId2790"/>
        </w:object>
      </w:r>
      <w:r w:rsidR="00C96C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표본일 때 미지파라메터에 대한 모멘트추정을 구하시오.</w:t>
      </w:r>
    </w:p>
    <w:p w14:paraId="3749F2C9" w14:textId="41815131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0E45" w:rsidRPr="00CE0E45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159" w:dyaOrig="560" w14:anchorId="17E9C1AD">
          <v:shape id="_x0000_i2541" type="#_x0000_t75" style="width:157.6pt;height:28.55pt" o:ole="">
            <v:imagedata r:id="rId2791" o:title=""/>
          </v:shape>
          <o:OLEObject Type="Embed" ProgID="Equation.DSMT4" ShapeID="_x0000_i2541" DrawAspect="Content" ObjectID="_1735645774" r:id="rId2792"/>
        </w:object>
      </w:r>
      <w:r w:rsidR="00CE0E4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F3C770" w14:textId="0714B098" w:rsidR="0059207B" w:rsidRPr="00360256" w:rsidRDefault="00AB733C" w:rsidP="005F3873">
      <w:pPr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CE0E4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0E45" w:rsidRPr="00CE0E4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3019" w:dyaOrig="340" w14:anchorId="68582325">
          <v:shape id="_x0000_i2542" type="#_x0000_t75" style="width:150.1pt;height:17pt" o:ole="">
            <v:imagedata r:id="rId2793" o:title=""/>
          </v:shape>
          <o:OLEObject Type="Embed" ProgID="Equation.DSMT4" ShapeID="_x0000_i2542" DrawAspect="Content" ObjectID="_1735645775" r:id="rId2794"/>
        </w:object>
      </w:r>
      <w:r w:rsidR="00CE0E4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36D2ED" w14:textId="61E1ED8F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CE0E45" w:rsidRPr="00CE0E4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19" w:dyaOrig="360" w14:anchorId="065B9D8A">
          <v:shape id="_x0000_i2543" type="#_x0000_t75" style="width:150.1pt;height:19pt" o:ole="">
            <v:imagedata r:id="rId2795" o:title=""/>
          </v:shape>
          <o:OLEObject Type="Embed" ProgID="Equation.DSMT4" ShapeID="_x0000_i2543" DrawAspect="Content" ObjectID="_1735645776" r:id="rId2796"/>
        </w:object>
      </w:r>
      <w:r w:rsidR="00CE0E4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69B122" w14:textId="600C2E8C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CE0E4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E0E45" w:rsidRPr="00CE0E4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900" w:dyaOrig="580" w14:anchorId="432D45FC">
          <v:shape id="_x0000_i2544" type="#_x0000_t75" style="width:144.7pt;height:28.55pt" o:ole="">
            <v:imagedata r:id="rId2797" o:title=""/>
          </v:shape>
          <o:OLEObject Type="Embed" ProgID="Equation.DSMT4" ShapeID="_x0000_i2544" DrawAspect="Content" ObjectID="_1735645777" r:id="rId2798"/>
        </w:objec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3F202F" w14:textId="78C24D32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5. </w:t>
      </w:r>
      <w:r w:rsidR="001A79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1A7970" w:rsidRPr="001A797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5EC49544">
          <v:shape id="_x0000_i2545" type="#_x0000_t75" style="width:31.9pt;height:14.95pt" o:ole="">
            <v:imagedata r:id="rId2799" o:title=""/>
          </v:shape>
          <o:OLEObject Type="Embed" ProgID="Equation.DSMT4" ShapeID="_x0000_i2545" DrawAspect="Content" ObjectID="_1735645778" r:id="rId2800"/>
        </w:object>
      </w:r>
      <w:r w:rsidR="001A79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1A7970" w:rsidRPr="001A797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08EA6B2">
          <v:shape id="_x0000_i2546" type="#_x0000_t75" style="width:8.85pt;height:9.5pt" o:ole="">
            <v:imagedata r:id="rId2801" o:title=""/>
          </v:shape>
          <o:OLEObject Type="Embed" ProgID="Equation.DSMT4" ShapeID="_x0000_i2546" DrawAspect="Content" ObjectID="_1735645779" r:id="rId2802"/>
        </w:object>
      </w:r>
      <w:r w:rsidR="001A79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관측하여 그중 </w:t>
      </w:r>
      <w:r w:rsidR="001A7970" w:rsidRPr="001A797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09CA08A5">
          <v:shape id="_x0000_i2547" type="#_x0000_t75" style="width:8.85pt;height:13.6pt" o:ole="">
            <v:imagedata r:id="rId2803" o:title=""/>
          </v:shape>
          <o:OLEObject Type="Embed" ProgID="Equation.DSMT4" ShapeID="_x0000_i2547" DrawAspect="Content" ObjectID="_1735645780" r:id="rId2804"/>
        </w:object>
      </w:r>
      <w:r w:rsidR="001A79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의 관측값이 정수라는것을 알았다.</w:t>
      </w:r>
      <w:r w:rsidR="001A797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79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잦음률치환법으로 </w:t>
      </w:r>
      <w:r w:rsidR="001A7970" w:rsidRPr="001A797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2D1D9F9C">
          <v:shape id="_x0000_i2548" type="#_x0000_t75" style="width:10.2pt;height:12.25pt" o:ole="">
            <v:imagedata r:id="rId2805" o:title=""/>
          </v:shape>
          <o:OLEObject Type="Embed" ProgID="Equation.DSMT4" ShapeID="_x0000_i2548" DrawAspect="Content" ObjectID="_1735645781" r:id="rId2806"/>
        </w:object>
      </w:r>
      <w:r w:rsidR="001A79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추정하시오.</w:t>
      </w:r>
    </w:p>
    <w:p w14:paraId="12C2A2F6" w14:textId="4FA64D2F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정원</w:t>
      </w:r>
      <w:r w:rsidR="008C72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C72D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 w:rsidR="008C72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고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정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72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8C7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72DB" w:rsidRPr="008C72D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4F0FE69">
          <v:shape id="_x0000_i2549" type="#_x0000_t75" style="width:8.85pt;height:9.5pt" o:ole="">
            <v:imagedata r:id="rId2807" o:title=""/>
          </v:shape>
          <o:OLEObject Type="Embed" ProgID="Equation.DSMT4" ShapeID="_x0000_i2549" DrawAspect="Content" ObjectID="_1735645782" r:id="rId2808"/>
        </w:object>
      </w:r>
      <w:r w:rsidR="008C7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8C72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72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B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72DB" w:rsidRPr="008C72D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6270AC2B">
          <v:shape id="_x0000_i2550" type="#_x0000_t75" style="width:8.85pt;height:13.6pt" o:ole="">
            <v:imagedata r:id="rId2809" o:title=""/>
          </v:shape>
          <o:OLEObject Type="Embed" ProgID="Equation.DSMT4" ShapeID="_x0000_i2550" DrawAspect="Content" ObjectID="_1735645783" r:id="rId2810"/>
        </w:object>
      </w:r>
      <w:r w:rsidR="008C7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오자를 발견하였다.</w:t>
      </w:r>
      <w:r w:rsidR="008C72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7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멘트추정법으로 다음과 같은 미지파라메터를 추정하시오.</w:t>
      </w:r>
    </w:p>
    <w:p w14:paraId="4FF282D2" w14:textId="53CAFB08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8C72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C72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고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자총수</w:t>
      </w:r>
      <w:r w:rsidR="008C72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59188C2" w14:textId="2C7328AE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되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자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38457A" w14:textId="65F0A0F8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="008C7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8C72DB" w:rsidRPr="008C72D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768E9757">
          <v:shape id="_x0000_i2551" type="#_x0000_t75" style="width:12.25pt;height:10.2pt" o:ole="">
            <v:imagedata r:id="rId2811" o:title=""/>
          </v:shape>
          <o:OLEObject Type="Embed" ProgID="Equation.DSMT4" ShapeID="_x0000_i2551" DrawAspect="Content" ObjectID="_1735645784" r:id="rId281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0F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72DB" w:rsidRPr="008C72D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2DEF0CAC">
          <v:shape id="_x0000_i2552" type="#_x0000_t75" style="width:31.9pt;height:14.95pt" o:ole="">
            <v:imagedata r:id="rId2813" o:title=""/>
          </v:shape>
          <o:OLEObject Type="Embed" ProgID="Equation.DSMT4" ShapeID="_x0000_i2552" DrawAspect="Content" ObjectID="_1735645785" r:id="rId2814"/>
        </w:object>
      </w:r>
      <w:r w:rsidR="008C7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르는데 여기서 </w:t>
      </w:r>
      <w:r w:rsidR="008C72DB" w:rsidRPr="008C72D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99" w:dyaOrig="240" w14:anchorId="14584510">
          <v:shape id="_x0000_i2553" type="#_x0000_t75" style="width:23.75pt;height:12.25pt" o:ole="">
            <v:imagedata r:id="rId2815" o:title=""/>
          </v:shape>
          <o:OLEObject Type="Embed" ProgID="Equation.DSMT4" ShapeID="_x0000_i2553" DrawAspect="Content" ObjectID="_1735645786" r:id="rId2816"/>
        </w:object>
      </w:r>
      <w:r w:rsidR="008C7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미지파라메터이다.</w:t>
      </w:r>
      <w:r w:rsidR="008C72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72DB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F03AECE">
          <v:shape id="_x0000_i2554" type="#_x0000_t75" style="width:50.25pt;height:14.95pt" o:ole="">
            <v:imagedata r:id="rId2570" o:title=""/>
          </v:shape>
          <o:OLEObject Type="Embed" ProgID="Equation.DSMT4" ShapeID="_x0000_i2554" DrawAspect="Content" ObjectID="_1735645787" r:id="rId2817"/>
        </w:object>
      </w:r>
      <w:r w:rsidR="008C72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8C72DB" w:rsidRPr="008C72DB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48A76418">
          <v:shape id="_x0000_i2555" type="#_x0000_t75" style="width:12.25pt;height:10.2pt" o:ole="">
            <v:imagedata r:id="rId2818" o:title=""/>
          </v:shape>
          <o:OLEObject Type="Embed" ProgID="Equation.DSMT4" ShapeID="_x0000_i2555" DrawAspect="Content" ObjectID="_1735645788" r:id="rId2819"/>
        </w:object>
      </w:r>
      <w:r w:rsidR="008C72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표본일 때 미지파라메터 </w:t>
      </w:r>
      <w:r w:rsidR="008C72DB" w:rsidRPr="008C72D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99" w:dyaOrig="240" w14:anchorId="66AA9B74">
          <v:shape id="_x0000_i2556" type="#_x0000_t75" style="width:23.75pt;height:12.25pt" o:ole="">
            <v:imagedata r:id="rId2815" o:title=""/>
          </v:shape>
          <o:OLEObject Type="Embed" ProgID="Equation.DSMT4" ShapeID="_x0000_i2556" DrawAspect="Content" ObjectID="_1735645789" r:id="rId2820"/>
        </w:object>
      </w:r>
      <w:r w:rsidR="008C72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모멘트추정을 구하시오.</w:t>
      </w:r>
      <w:r w:rsidR="008C72D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8CE52B5" w14:textId="0F2619D6" w:rsidR="0059207B" w:rsidRPr="00360256" w:rsidRDefault="0059207B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4" w:name="_Toc12488657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0E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M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리듬</w:t>
      </w:r>
      <w:bookmarkEnd w:id="34"/>
    </w:p>
    <w:p w14:paraId="3E47A71F" w14:textId="5180C3E7" w:rsidR="0059207B" w:rsidRPr="00360256" w:rsidRDefault="00D16D7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Pr="00D16D7F"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B32D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21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이췰란드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우스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7C4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처음으로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EA7C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안</w:t>
      </w:r>
      <w:r w:rsidR="008541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22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56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시 이런 원리를 제기하고 일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0156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다음부터</w:t>
      </w:r>
      <w:r w:rsidR="000156D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156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널리 리용되기 시작하였다.</w:t>
      </w:r>
      <w:r w:rsidR="000156D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56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0156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56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경우에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0156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효과적인 알고리듬인 </w:t>
      </w:r>
      <w:r w:rsidR="00C00E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M</w:t>
      </w:r>
      <w:r w:rsidR="00C00E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리듬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56D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취급하며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0156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정규성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E32108" w14:textId="2180BF48" w:rsidR="0059207B" w:rsidRPr="00360256" w:rsidRDefault="0059207B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5" w:name="_Toc124886576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.1 </w:t>
      </w:r>
      <w:r w:rsidR="00B32D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</w:t>
      </w:r>
      <w:bookmarkEnd w:id="35"/>
    </w:p>
    <w:p w14:paraId="6D7728C3" w14:textId="5EC2A8C0" w:rsidR="0059207B" w:rsidRPr="00360256" w:rsidRDefault="00E01D6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최대우도추정원리를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잘 리해하기 위하여 </w:t>
      </w:r>
      <w:r w:rsidR="0057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63C085" w14:textId="686762B0" w:rsidR="0059207B" w:rsidRPr="00360256" w:rsidRDefault="001E02F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3.1 </w:t>
      </w:r>
      <w:r w:rsidR="00C77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겉모양이 꼭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72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C772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있는데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C772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C772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4E67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4E67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한개를 선택하고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67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았는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 w:rsidR="004E67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였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E678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 w:rsidR="004E67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</w:t>
      </w:r>
      <w:r w:rsidR="002536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인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0DD7594" w14:textId="52956B30" w:rsidR="0059207B" w:rsidRPr="00360256" w:rsidRDefault="0025368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서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0D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낼 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흰 공을 꺼낸것을 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,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은 공을 꺼낸것을 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하자. 만일 선택한것이 상자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면 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발생할 확률은 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99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지만 상자2를 선택하였다면 그 확률은 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01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금 첫 시행에서 </w:t>
      </w:r>
      <w:r w:rsidR="006A0D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발생하였으므로 사람들의 자연적인 생각은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6A0D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 w:rsidR="006A0D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 w:rsidR="005203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듯</w:t>
      </w:r>
      <w:r w:rsidR="001615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52039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203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것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03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4B0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리</w:t>
      </w:r>
      <w:r w:rsidR="00FC4B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것을 생각하면 이 공이 상자</w:t>
      </w:r>
      <w:r w:rsidR="00FC4B0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FC4B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꺼낸것이라고 추론할수 있다.</w:t>
      </w:r>
      <w:r w:rsidR="00FC4B0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C4B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 생각은 사람들의 경험적사실에도 잘 부합된다.</w:t>
      </w:r>
      <w:r w:rsidR="00FC4B0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C4B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FC4B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C4B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듯하다</w:t>
      </w:r>
      <w:r w:rsidR="00FC4B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C4B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것이 바로 </w:t>
      </w:r>
      <w:r w:rsidR="00FC4B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C4B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최대우도</w:t>
      </w:r>
      <w:r w:rsidR="00FC4B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C4B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본질이며 이 생각을 </w:t>
      </w:r>
      <w:r w:rsidR="00FC4B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C4B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최대우도원리</w:t>
      </w:r>
      <w:r w:rsidR="00FC4B0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C4B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부른다.</w:t>
      </w:r>
    </w:p>
    <w:p w14:paraId="4AF45847" w14:textId="34587942" w:rsidR="0059207B" w:rsidRPr="00360256" w:rsidRDefault="00D7597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00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정한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단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공이 있고 상자1에서 흰 공의 비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7597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A26FEA8">
          <v:shape id="_x0000_i2557" type="#_x0000_t75" style="width:12.25pt;height:14.95pt" o:ole="">
            <v:imagedata r:id="rId2821" o:title=""/>
          </v:shape>
          <o:OLEObject Type="Embed" ProgID="Equation.DSMT4" ShapeID="_x0000_i2557" DrawAspect="Content" ObjectID="_1735645790" r:id="rId282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자2에서 흰 공의</w:t>
      </w:r>
      <w:r w:rsidR="006F0C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률은 </w:t>
      </w:r>
      <w:r w:rsidRPr="00D7597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00" w14:anchorId="7B7309C7">
          <v:shape id="_x0000_i2558" type="#_x0000_t75" style="width:13.6pt;height:14.95pt" o:ole="">
            <v:imagedata r:id="rId2823" o:title=""/>
          </v:shape>
          <o:OLEObject Type="Embed" ProgID="Equation.DSMT4" ShapeID="_x0000_i2558" DrawAspect="Content" ObjectID="_1735645791" r:id="rId28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Pr="00D7597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00" w14:anchorId="7469D067">
          <v:shape id="_x0000_i2559" type="#_x0000_t75" style="width:34.65pt;height:14.95pt" o:ole="">
            <v:imagedata r:id="rId2825" o:title=""/>
          </v:shape>
          <o:OLEObject Type="Embed" ProgID="Equation.DSMT4" ShapeID="_x0000_i2559" DrawAspect="Content" ObjectID="_1735645792" r:id="rId28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 우연히 한개 상자를 선택하고 그중에서 공을 하나 임의로 뽑을 때 그 공이 흰색이라고 가정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일 두 상자가운대서 한개를 선택하라고 하면 상자1의 흰 공 비률이 상자2보다 높기때문에 최대우도원리에 의하여 그 공</w:t>
      </w:r>
      <w:r w:rsidR="000A22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상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꺼낸것이라고 판단하여야 한다.</w:t>
      </w:r>
    </w:p>
    <w:p w14:paraId="0C07DF01" w14:textId="77777777" w:rsidR="00D16D7F" w:rsidRDefault="004E678B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3.2 </w:t>
      </w:r>
      <w:r w:rsidR="000A22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</w:t>
      </w:r>
      <w:r w:rsidR="000A22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46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7446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46B6" w:rsidRPr="007446B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73BA08DD">
          <v:shape id="_x0000_i2560" type="#_x0000_t75" style="width:12.25pt;height:12.25pt" o:ole="">
            <v:imagedata r:id="rId2827" o:title=""/>
          </v:shape>
          <o:OLEObject Type="Embed" ProgID="Equation.DSMT4" ShapeID="_x0000_i2560" DrawAspect="Content" ObjectID="_1735645793" r:id="rId2828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22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사하여 알아낸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수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0A225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 w:rsidR="000A2251" w:rsidRPr="000A225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60" w:dyaOrig="240" w14:anchorId="56F5C249">
          <v:shape id="_x0000_i2561" type="#_x0000_t75" style="width:28.55pt;height:12.25pt" o:ole="">
            <v:imagedata r:id="rId2829" o:title=""/>
          </v:shape>
          <o:OLEObject Type="Embed" ProgID="Equation.DSMT4" ShapeID="_x0000_i2561" DrawAspect="Content" ObjectID="_1735645794" r:id="rId2830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A2251" w:rsidRPr="000A225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40" w:dyaOrig="220" w14:anchorId="10274364">
          <v:shape id="_x0000_i2562" type="#_x0000_t75" style="width:27.15pt;height:10.2pt" o:ole="">
            <v:imagedata r:id="rId2831" o:title=""/>
          </v:shape>
          <o:OLEObject Type="Embed" ProgID="Equation.DSMT4" ShapeID="_x0000_i2562" DrawAspect="Content" ObjectID="_1735645795" r:id="rId2832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="000A22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나타내며 </w:t>
      </w:r>
      <w:r w:rsidR="000A2251" w:rsidRPr="000A2251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7757127D">
          <v:shape id="_x0000_i2563" type="#_x0000_t75" style="width:12.25pt;height:10.2pt" o:ole="">
            <v:imagedata r:id="rId2833" o:title=""/>
          </v:shape>
          <o:OLEObject Type="Embed" ProgID="Equation.DSMT4" ShapeID="_x0000_i2563" DrawAspect="Content" ObjectID="_1735645796" r:id="rId2834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0A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 w:rsidR="000A22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930A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930A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포</w:t>
      </w:r>
      <w:r w:rsidR="00642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6F3" w:rsidRPr="006426F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47AE8F1D">
          <v:shape id="_x0000_i2564" type="#_x0000_t75" style="width:31.9pt;height:14.95pt" o:ole="">
            <v:imagedata r:id="rId2835" o:title=""/>
          </v:shape>
          <o:OLEObject Type="Embed" ProgID="Equation.DSMT4" ShapeID="_x0000_i2564" DrawAspect="Content" ObjectID="_1735645797" r:id="rId2836"/>
        </w:object>
      </w:r>
      <w:r w:rsidR="00642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.</w:t>
      </w:r>
      <w:r w:rsidR="006426F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6426F3" w:rsidRPr="006426F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22E2E21">
          <v:shape id="_x0000_i2565" type="#_x0000_t75" style="width:9.5pt;height:12.25pt" o:ole="">
            <v:imagedata r:id="rId2837" o:title=""/>
          </v:shape>
          <o:OLEObject Type="Embed" ProgID="Equation.DSMT4" ShapeID="_x0000_i2565" DrawAspect="Content" ObjectID="_1735645798" r:id="rId2838"/>
        </w:object>
      </w:r>
      <w:r w:rsidR="00642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미지의 불합격률이다.</w:t>
      </w:r>
      <w:r w:rsidR="006426F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42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6426F3" w:rsidRPr="006426F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D8B5922">
          <v:shape id="_x0000_i2566" type="#_x0000_t75" style="width:8.85pt;height:9.5pt" o:ole="">
            <v:imagedata r:id="rId2839" o:title=""/>
          </v:shape>
          <o:OLEObject Type="Embed" ProgID="Equation.DSMT4" ShapeID="_x0000_i2566" DrawAspect="Content" ObjectID="_1735645799" r:id="rId2840"/>
        </w:object>
      </w:r>
      <w:r w:rsidR="00642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제품을 발취하고 합격품인가를 검사하</w:t>
      </w:r>
      <w:r w:rsidR="006861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642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표본 </w:t>
      </w:r>
      <w:r w:rsidR="006426F3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69D6538">
          <v:shape id="_x0000_i2567" type="#_x0000_t75" style="width:50.25pt;height:14.95pt" o:ole="">
            <v:imagedata r:id="rId2570" o:title=""/>
          </v:shape>
          <o:OLEObject Type="Embed" ProgID="Equation.DSMT4" ShapeID="_x0000_i2567" DrawAspect="Content" ObjectID="_1735645800" r:id="rId2841"/>
        </w:object>
      </w:r>
      <w:r w:rsidR="00642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었다.</w:t>
      </w:r>
      <w:r w:rsidR="00D16D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16D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런 관측값이 얻어질 확률은 </w:t>
      </w:r>
    </w:p>
    <w:p w14:paraId="79CAD6AE" w14:textId="301A7FE5" w:rsidR="00D16D7F" w:rsidRDefault="00D16D7F" w:rsidP="005F3873">
      <w:pPr>
        <w:pStyle w:val="MTDisplayEquation"/>
        <w:topLinePunct/>
      </w:pPr>
      <w:r>
        <w:tab/>
      </w:r>
      <w:r w:rsidR="000F0E9A" w:rsidRPr="00D16D7F">
        <w:rPr>
          <w:position w:val="-26"/>
        </w:rPr>
        <w:object w:dxaOrig="6240" w:dyaOrig="720" w14:anchorId="1B80488A">
          <v:shape id="_x0000_i2568" type="#_x0000_t75" style="width:311.75pt;height:36.7pt" o:ole="">
            <v:imagedata r:id="rId2842" o:title=""/>
          </v:shape>
          <o:OLEObject Type="Embed" ProgID="Equation.DSMT4" ShapeID="_x0000_i2568" DrawAspect="Content" ObjectID="_1735645801" r:id="rId28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9469581" w14:textId="797F1E47" w:rsidR="0059207B" w:rsidRPr="00360256" w:rsidRDefault="00D00402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0040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7F3B3DF">
          <v:shape id="_x0000_i2569" type="#_x0000_t75" style="width:9.5pt;height:12.25pt" o:ole="">
            <v:imagedata r:id="rId2844" o:title=""/>
          </v:shape>
          <o:OLEObject Type="Embed" ProgID="Equation.DSMT4" ShapeID="_x0000_i2569" DrawAspect="Content" ObjectID="_1735645802" r:id="rId28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미지이므로 최대우도원리에 따라 식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3.1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0F0E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최대로 되는 </w:t>
      </w:r>
      <w:r w:rsidR="000F0E9A" w:rsidRPr="000F0E9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5A436AB">
          <v:shape id="_x0000_i2570" type="#_x0000_t75" style="width:9.5pt;height:12.25pt" o:ole="">
            <v:imagedata r:id="rId2846" o:title=""/>
          </v:shape>
          <o:OLEObject Type="Embed" ProgID="Equation.DSMT4" ShapeID="_x0000_i2570" DrawAspect="Content" ObjectID="_1735645803" r:id="rId2847"/>
        </w:object>
      </w:r>
      <w:r w:rsidR="000F0E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선택하여야 한다.</w:t>
      </w:r>
    </w:p>
    <w:p w14:paraId="4AD1F625" w14:textId="3BB22679" w:rsidR="0059207B" w:rsidRDefault="000F0E9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3.1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미지파라메터 </w:t>
      </w:r>
      <w:r w:rsidRPr="000F0E9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F521275">
          <v:shape id="_x0000_i2571" type="#_x0000_t75" style="width:9.5pt;height:12.25pt" o:ole="">
            <v:imagedata r:id="rId2848" o:title=""/>
          </v:shape>
          <o:OLEObject Type="Embed" ProgID="Equation.DSMT4" ShapeID="_x0000_i2571" DrawAspect="Content" ObjectID="_1735645804" r:id="rId28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함수로 보고 </w:t>
      </w:r>
      <w:r w:rsidRPr="000F0E9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014B973D">
          <v:shape id="_x0000_i2572" type="#_x0000_t75" style="width:23.1pt;height:14.95pt" o:ole="">
            <v:imagedata r:id="rId2850" o:title=""/>
          </v:shape>
          <o:OLEObject Type="Embed" ProgID="Equation.DSMT4" ShapeID="_x0000_i2572" DrawAspect="Content" ObjectID="_1735645805" r:id="rId28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며 </w:t>
      </w:r>
      <w:r w:rsidRPr="000F0E9A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우도함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likelihood function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3C7AD33D" w14:textId="2532A779" w:rsidR="000F0E9A" w:rsidRPr="00360256" w:rsidRDefault="000F0E9A" w:rsidP="005F3873">
      <w:pPr>
        <w:pStyle w:val="MTDisplayEquation"/>
        <w:topLinePunct/>
      </w:pPr>
      <w:r>
        <w:tab/>
      </w:r>
      <w:r w:rsidRPr="000F0E9A">
        <w:rPr>
          <w:position w:val="-10"/>
        </w:rPr>
        <w:object w:dxaOrig="2079" w:dyaOrig="560" w14:anchorId="7158C543">
          <v:shape id="_x0000_i2573" type="#_x0000_t75" style="width:103.25pt;height:28.55pt" o:ole="">
            <v:imagedata r:id="rId2852" o:title=""/>
          </v:shape>
          <o:OLEObject Type="Embed" ProgID="Equation.DSMT4" ShapeID="_x0000_i2573" DrawAspect="Content" ObjectID="_1735645806" r:id="rId285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FB3F81F" w14:textId="4DE9BDFA" w:rsidR="0059207B" w:rsidRPr="00360256" w:rsidRDefault="00500FA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식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3.2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59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값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것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렵지 않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변에 로그를 취하고 </w:t>
      </w:r>
      <w:r w:rsidRPr="00500F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09D401A">
          <v:shape id="_x0000_i2574" type="#_x0000_t75" style="width:9.5pt;height:12.25pt" o:ole="">
            <v:imagedata r:id="rId2854" o:title=""/>
          </v:shape>
          <o:OLEObject Type="Embed" ProgID="Equation.DSMT4" ShapeID="_x0000_i2574" DrawAspect="Content" ObjectID="_1735645807" r:id="rId28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한 도함수를 구하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놓으면 우도방정식이라고 하는 다음과 같은 방정식이 얻어진다.</w:t>
      </w:r>
    </w:p>
    <w:p w14:paraId="33A0C279" w14:textId="118EA4B8" w:rsidR="00500FA7" w:rsidRDefault="00500FA7" w:rsidP="005F3873">
      <w:pPr>
        <w:pStyle w:val="MTDisplayEquation"/>
        <w:topLinePunct/>
      </w:pPr>
      <w:r>
        <w:tab/>
      </w:r>
      <w:r w:rsidRPr="00500FA7">
        <w:rPr>
          <w:position w:val="-24"/>
        </w:rPr>
        <w:object w:dxaOrig="2720" w:dyaOrig="900" w14:anchorId="43B9099E">
          <v:shape id="_x0000_i2575" type="#_x0000_t75" style="width:135.85pt;height:44.85pt" o:ole="">
            <v:imagedata r:id="rId2856" o:title=""/>
          </v:shape>
          <o:OLEObject Type="Embed" ProgID="Equation.DSMT4" ShapeID="_x0000_i2575" DrawAspect="Content" ObjectID="_1735645808" r:id="rId28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2B38D85" w14:textId="3A1AEEA0" w:rsidR="008513FF" w:rsidRDefault="00660D3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00FA7" w:rsidRPr="00500F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43E8099">
          <v:shape id="_x0000_i2576" type="#_x0000_t75" style="width:9.5pt;height:12.25pt" o:ole="">
            <v:imagedata r:id="rId2858" o:title=""/>
          </v:shape>
          <o:OLEObject Type="Embed" ProgID="Equation.DSMT4" ShapeID="_x0000_i2576" DrawAspect="Content" ObjectID="_1735645809" r:id="rId2859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816FC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최대우</w:t>
      </w:r>
      <w:r w:rsidR="00500FA7" w:rsidRPr="00816FC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도</w:t>
      </w:r>
      <w:r w:rsidR="0059207B" w:rsidRPr="00816FC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추정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6FCE" w:rsidRPr="00816FCE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60" w:dyaOrig="639" w14:anchorId="0F825FA7">
          <v:shape id="_x0000_i2577" type="#_x0000_t75" style="width:146.7pt;height:31.25pt" o:ole="">
            <v:imagedata r:id="rId2860" o:title=""/>
          </v:shape>
          <o:OLEObject Type="Embed" ProgID="Equation.DSMT4" ShapeID="_x0000_i2577" DrawAspect="Content" ObjectID="_1735645810" r:id="rId2861"/>
        </w:object>
      </w:r>
      <w:r w:rsidR="00816F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얻어진다.</w:t>
      </w:r>
    </w:p>
    <w:p w14:paraId="2D9D1CC9" w14:textId="1E9C6C73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3.2</w:t>
      </w:r>
      <w:r w:rsidR="00816F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 w:rsidR="00B21A0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9179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</w:t>
      </w:r>
      <w:r w:rsidR="00ED3C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인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</w:t>
      </w:r>
      <w:r w:rsidR="00ED3C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식을 알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D34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A20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34F5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DB19A37">
          <v:shape id="_x0000_i2578" type="#_x0000_t75" style="width:50.25pt;height:14.95pt" o:ole="">
            <v:imagedata r:id="rId2570" o:title=""/>
          </v:shape>
          <o:OLEObject Type="Embed" ProgID="Equation.DSMT4" ShapeID="_x0000_i2578" DrawAspect="Content" ObjectID="_1735645811" r:id="rId2862"/>
        </w:object>
      </w:r>
      <w:r w:rsidR="00ED34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있다고 할 때 그 관측값이 출현하는 확률을 쓸수</w:t>
      </w:r>
      <w:r w:rsidR="00ED34F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D34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있는데 그것은 일반적으로 </w:t>
      </w:r>
      <w:r w:rsidR="00ED34F5" w:rsidRPr="00ED34F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3B1DE7A">
          <v:shape id="_x0000_i2579" type="#_x0000_t75" style="width:8.85pt;height:12.25pt" o:ole="">
            <v:imagedata r:id="rId2863" o:title=""/>
          </v:shape>
          <o:OLEObject Type="Embed" ProgID="Equation.DSMT4" ShapeID="_x0000_i2579" DrawAspect="Content" ObjectID="_1735645812" r:id="rId2864"/>
        </w:object>
      </w:r>
      <w:r w:rsidR="00ED34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되는 어떤 한개 또는 여러개의 파라메터에 의존한다.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34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확률을 </w:t>
      </w:r>
      <w:r w:rsidR="00ED34F5" w:rsidRPr="00ED34F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AC24B50">
          <v:shape id="_x0000_i2580" type="#_x0000_t75" style="width:8.85pt;height:12.25pt" o:ole="">
            <v:imagedata r:id="rId2865" o:title=""/>
          </v:shape>
          <o:OLEObject Type="Embed" ProgID="Equation.DSMT4" ShapeID="_x0000_i2580" DrawAspect="Content" ObjectID="_1735645813" r:id="rId2866"/>
        </w:object>
      </w:r>
      <w:r w:rsidR="00ED34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함수로 보고 </w:t>
      </w:r>
      <w:r w:rsidR="00ED34F5" w:rsidRPr="00ED34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62271765">
          <v:shape id="_x0000_i2581" type="#_x0000_t75" style="width:23.1pt;height:14.95pt" o:ole="">
            <v:imagedata r:id="rId2867" o:title=""/>
          </v:shape>
          <o:OLEObject Type="Embed" ProgID="Equation.DSMT4" ShapeID="_x0000_i2581" DrawAspect="Content" ObjectID="_1735645814" r:id="rId2868"/>
        </w:object>
      </w:r>
      <w:r w:rsidR="00ED34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하며 역시 우도함수라고 부른다.</w:t>
      </w:r>
      <w:r w:rsidR="00ED34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34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ED34F5" w:rsidRPr="00ED34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580" w:dyaOrig="300" w14:anchorId="5E6B0C6A">
          <v:shape id="_x0000_i2582" type="#_x0000_t75" style="width:179.3pt;height:14.95pt" o:ole="">
            <v:imagedata r:id="rId2869" o:title=""/>
          </v:shape>
          <o:OLEObject Type="Embed" ProgID="Equation.DSMT4" ShapeID="_x0000_i2582" DrawAspect="Content" ObjectID="_1735645815" r:id="rId2870"/>
        </w:object>
      </w:r>
      <w:r w:rsidR="00ED34F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D34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최대우도추정을 구하는것은 바로 </w:t>
      </w:r>
      <w:r w:rsidR="00ED34F5" w:rsidRPr="00ED34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4DD2A917">
          <v:shape id="_x0000_i2583" type="#_x0000_t75" style="width:23.1pt;height:14.95pt" o:ole="">
            <v:imagedata r:id="rId2871" o:title=""/>
          </v:shape>
          <o:OLEObject Type="Embed" ProgID="Equation.DSMT4" ShapeID="_x0000_i2583" DrawAspect="Content" ObjectID="_1735645816" r:id="rId2872"/>
        </w:object>
      </w:r>
      <w:r w:rsidR="00ED34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최대로 되는 </w:t>
      </w:r>
      <w:r w:rsidR="00ED34F5" w:rsidRPr="00ED34F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3397BF7">
          <v:shape id="_x0000_i2584" type="#_x0000_t75" style="width:8.85pt;height:12.25pt" o:ole="">
            <v:imagedata r:id="rId2873" o:title=""/>
          </v:shape>
          <o:OLEObject Type="Embed" ProgID="Equation.DSMT4" ShapeID="_x0000_i2584" DrawAspect="Content" ObjectID="_1735645817" r:id="rId2874"/>
        </w:object>
      </w:r>
      <w:r w:rsidR="00ED34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추정값 </w:t>
      </w:r>
      <w:r w:rsidR="00ED34F5" w:rsidRPr="00ED34F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00" w:dyaOrig="340" w14:anchorId="75AB3D94">
          <v:shape id="_x0000_i2585" type="#_x0000_t75" style="width:85.6pt;height:17pt" o:ole="">
            <v:imagedata r:id="rId2875" o:title=""/>
          </v:shape>
          <o:OLEObject Type="Embed" ProgID="Equation.DSMT4" ShapeID="_x0000_i2585" DrawAspect="Content" ObjectID="_1735645818" r:id="rId2876"/>
        </w:object>
      </w:r>
      <w:r w:rsidR="00ED34F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찾는것이다.</w:t>
      </w:r>
    </w:p>
    <w:p w14:paraId="7F6605C3" w14:textId="121BD40F" w:rsidR="0059207B" w:rsidRPr="00360256" w:rsidRDefault="003B27A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34F5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4C980B3">
          <v:shape id="_x0000_i2586" type="#_x0000_t75" style="width:50.25pt;height:14.95pt" o:ole="">
            <v:imagedata r:id="rId2570" o:title=""/>
          </v:shape>
          <o:OLEObject Type="Embed" ProgID="Equation.DSMT4" ShapeID="_x0000_i2586" DrawAspect="Content" ObjectID="_1735645819" r:id="rId2877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 w:rsidR="00B931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동시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4E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용하여 </w:t>
      </w:r>
      <w:r w:rsidR="00496D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4E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주위에</w:t>
      </w:r>
      <w:r w:rsidR="00344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서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344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 나타낼수 있으며 이것을 역시 우도함수라고 한다.</w:t>
      </w:r>
      <w:r w:rsidR="00344E0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344E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4E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줄수 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FC9D02" w14:textId="77777777" w:rsidR="008857F7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3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를</w:t>
      </w:r>
      <w:r w:rsidR="00BC3B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C3B4A" w:rsidRPr="00BC3B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60" w:dyaOrig="300" w14:anchorId="3974F586">
          <v:shape id="_x0000_i2587" type="#_x0000_t75" style="width:63.15pt;height:14.95pt" o:ole="">
            <v:imagedata r:id="rId2878" o:title=""/>
          </v:shape>
          <o:OLEObject Type="Embed" ProgID="Equation.DSMT4" ShapeID="_x0000_i2587" DrawAspect="Content" ObjectID="_1735645820" r:id="rId2879"/>
        </w:object>
      </w:r>
      <w:r w:rsidR="00BC3B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 w:rsidR="00BC3B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C3B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BC3B4A" w:rsidRPr="00BC3B4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18CAF03">
          <v:shape id="_x0000_i2588" type="#_x0000_t75" style="width:8.85pt;height:12.25pt" o:ole="">
            <v:imagedata r:id="rId2880" o:title=""/>
          </v:shape>
          <o:OLEObject Type="Embed" ProgID="Equation.DSMT4" ShapeID="_x0000_i2588" DrawAspect="Content" ObjectID="_1735645821" r:id="rId2881"/>
        </w:object>
      </w:r>
      <w:r w:rsidR="00BC3B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미지의 한개 파라메터 또는 여러개 </w:t>
      </w:r>
      <w:r w:rsidR="00B9591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BC3B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8857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로 구성된 파라메터벡토르이며 </w:t>
      </w:r>
      <w:r w:rsidR="008857F7" w:rsidRPr="008857F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12EEA89C">
          <v:shape id="_x0000_i2589" type="#_x0000_t75" style="width:10.2pt;height:12.25pt" o:ole="">
            <v:imagedata r:id="rId2882" o:title=""/>
          </v:shape>
          <o:OLEObject Type="Embed" ProgID="Equation.DSMT4" ShapeID="_x0000_i2589" DrawAspect="Content" ObjectID="_1735645822" r:id="rId2883"/>
        </w:object>
      </w:r>
      <w:r w:rsidR="008857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파라메터공간</w:t>
      </w:r>
      <w:r w:rsidR="008857F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8857F7" w:rsidRPr="00166D9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B29E3C4">
          <v:shape id="_x0000_i2590" type="#_x0000_t75" style="width:50.25pt;height:14.95pt" o:ole="">
            <v:imagedata r:id="rId2570" o:title=""/>
          </v:shape>
          <o:OLEObject Type="Embed" ProgID="Equation.DSMT4" ShapeID="_x0000_i2590" DrawAspect="Content" ObjectID="_1735645823" r:id="rId2884"/>
        </w:object>
      </w:r>
      <w:r w:rsidR="008857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그 모집단으로부터 얻은 표본이다.</w:t>
      </w:r>
      <w:r w:rsidR="008857F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857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의 동시확률함수를 </w:t>
      </w:r>
      <w:r w:rsidR="008857F7" w:rsidRPr="008857F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35EECBA">
          <v:shape id="_x0000_i2591" type="#_x0000_t75" style="width:8.85pt;height:12.25pt" o:ole="">
            <v:imagedata r:id="rId2885" o:title=""/>
          </v:shape>
          <o:OLEObject Type="Embed" ProgID="Equation.DSMT4" ShapeID="_x0000_i2591" DrawAspect="Content" ObjectID="_1735645824" r:id="rId2886"/>
        </w:object>
      </w:r>
      <w:r w:rsidR="008857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함수로 보고 </w:t>
      </w:r>
      <w:r w:rsidR="008857F7" w:rsidRPr="008857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3D4BE489">
          <v:shape id="_x0000_i2592" type="#_x0000_t75" style="width:78.8pt;height:14.95pt" o:ole="">
            <v:imagedata r:id="rId2887" o:title=""/>
          </v:shape>
          <o:OLEObject Type="Embed" ProgID="Equation.DSMT4" ShapeID="_x0000_i2592" DrawAspect="Content" ObjectID="_1735645825" r:id="rId2888"/>
        </w:object>
      </w:r>
      <w:r w:rsidR="008857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간단히 </w:t>
      </w:r>
      <w:r w:rsidR="008857F7" w:rsidRPr="008857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1BC8D014">
          <v:shape id="_x0000_i2593" type="#_x0000_t75" style="width:23.1pt;height:14.95pt" o:ole="">
            <v:imagedata r:id="rId2889" o:title=""/>
          </v:shape>
          <o:OLEObject Type="Embed" ProgID="Equation.DSMT4" ShapeID="_x0000_i2593" DrawAspect="Content" ObjectID="_1735645826" r:id="rId2890"/>
        </w:object>
      </w:r>
      <w:r w:rsidR="008857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하자.</w:t>
      </w:r>
      <w:r w:rsidR="008857F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D0E0D13" w14:textId="195BC83E" w:rsidR="008857F7" w:rsidRDefault="008857F7" w:rsidP="005F3873">
      <w:pPr>
        <w:pStyle w:val="MTDisplayEquation"/>
        <w:topLinePunct/>
      </w:pPr>
      <w:r>
        <w:tab/>
      </w:r>
      <w:r w:rsidRPr="008857F7">
        <w:rPr>
          <w:position w:val="-10"/>
        </w:rPr>
        <w:object w:dxaOrig="4819" w:dyaOrig="300" w14:anchorId="27C44147">
          <v:shape id="_x0000_i2594" type="#_x0000_t75" style="width:239.1pt;height:14.95pt" o:ole="">
            <v:imagedata r:id="rId2891" o:title=""/>
          </v:shape>
          <o:OLEObject Type="Embed" ProgID="Equation.DSMT4" ShapeID="_x0000_i2594" DrawAspect="Content" ObjectID="_1735645827" r:id="rId28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5FCD768" w14:textId="77777777" w:rsidR="008857F7" w:rsidRDefault="008857F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이때 </w:t>
      </w:r>
      <w:r w:rsidRPr="008857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74B5AF64">
          <v:shape id="_x0000_i2595" type="#_x0000_t75" style="width:23.1pt;height:14.95pt" o:ole="">
            <v:imagedata r:id="rId2889" o:title=""/>
          </v:shape>
          <o:OLEObject Type="Embed" ProgID="Equation.DSMT4" ShapeID="_x0000_i2595" DrawAspect="Content" ObjectID="_1735645828" r:id="rId28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표본의 </w:t>
      </w:r>
      <w:r w:rsidRPr="008857F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도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통계량 </w:t>
      </w:r>
      <w:r w:rsidRPr="008857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00" w:dyaOrig="340" w14:anchorId="119D9EF9">
          <v:shape id="_x0000_i2596" type="#_x0000_t75" style="width:85.6pt;height:17pt" o:ole="">
            <v:imagedata r:id="rId2894" o:title=""/>
          </v:shape>
          <o:OLEObject Type="Embed" ProgID="Equation.DSMT4" ShapeID="_x0000_i2596" DrawAspect="Content" ObjectID="_1735645829" r:id="rId28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</w:p>
    <w:p w14:paraId="584BF83A" w14:textId="673B3A51" w:rsidR="008857F7" w:rsidRDefault="008857F7" w:rsidP="005F3873">
      <w:pPr>
        <w:pStyle w:val="MTDisplayEquation"/>
        <w:topLinePunct/>
      </w:pPr>
      <w:r>
        <w:tab/>
      </w:r>
      <w:r w:rsidRPr="008857F7">
        <w:rPr>
          <w:position w:val="-10"/>
        </w:rPr>
        <w:object w:dxaOrig="1719" w:dyaOrig="340" w14:anchorId="02AD3778">
          <v:shape id="_x0000_i2597" type="#_x0000_t75" style="width:85.6pt;height:17pt" o:ole="">
            <v:imagedata r:id="rId2896" o:title=""/>
          </v:shape>
          <o:OLEObject Type="Embed" ProgID="Equation.DSMT4" ShapeID="_x0000_i2597" DrawAspect="Content" ObjectID="_1735645830" r:id="rId28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0A61D0B" w14:textId="37EB88B5" w:rsidR="0059207B" w:rsidRPr="00360256" w:rsidRDefault="008857F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만족하면 </w:t>
      </w:r>
      <w:r w:rsidRPr="008857F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03E987AF">
          <v:shape id="_x0000_i2598" type="#_x0000_t75" style="width:8.85pt;height:14.95pt" o:ole="">
            <v:imagedata r:id="rId2898" o:title=""/>
          </v:shape>
          <o:OLEObject Type="Embed" ProgID="Equation.DSMT4" ShapeID="_x0000_i2598" DrawAspect="Content" ObjectID="_1735645831" r:id="rId28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8857F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EAD7A8D">
          <v:shape id="_x0000_i2599" type="#_x0000_t75" style="width:8.85pt;height:12.25pt" o:ole="">
            <v:imagedata r:id="rId2900" o:title=""/>
          </v:shape>
          <o:OLEObject Type="Embed" ProgID="Equation.DSMT4" ShapeID="_x0000_i2599" DrawAspect="Content" ObjectID="_1735645832" r:id="rId29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B914A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최대우도추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고 간단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MLE(maximum likelihood estimate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표시한다.</w:t>
      </w:r>
    </w:p>
    <w:p w14:paraId="6FB4FF18" w14:textId="05BAB3D5" w:rsidR="0059207B" w:rsidRPr="00360256" w:rsidRDefault="004143C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143C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60" w:dyaOrig="260" w14:anchorId="21E93E50">
          <v:shape id="_x0000_i2600" type="#_x0000_t75" style="width:19pt;height:13.6pt" o:ole="">
            <v:imagedata r:id="rId2902" o:title=""/>
          </v:shape>
          <o:OLEObject Type="Embed" ProgID="Equation.DSMT4" ShapeID="_x0000_i2600" DrawAspect="Content" ObjectID="_1735645833" r:id="rId2903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4143C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7DD33E67">
          <v:shape id="_x0000_i2601" type="#_x0000_t75" style="width:8.85pt;height:9.5pt" o:ole="">
            <v:imagedata r:id="rId2904" o:title=""/>
          </v:shape>
          <o:OLEObject Type="Embed" ProgID="Equation.DSMT4" ShapeID="_x0000_i2601" DrawAspect="Content" ObjectID="_1735645834" r:id="rId29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단조증가함수이므로 로그우도함수 </w:t>
      </w:r>
      <w:r w:rsidRPr="004143C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0EDD0E49">
          <v:shape id="_x0000_i2602" type="#_x0000_t75" style="width:31.25pt;height:14.95pt" o:ole="">
            <v:imagedata r:id="rId2906" o:title=""/>
          </v:shape>
          <o:OLEObject Type="Embed" ProgID="Equation.DSMT4" ShapeID="_x0000_i2602" DrawAspect="Content" ObjectID="_1735645835" r:id="rId29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최대화하는것과 </w:t>
      </w:r>
      <w:r w:rsidRPr="004143C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09FC3A96">
          <v:shape id="_x0000_i2603" type="#_x0000_t75" style="width:23.1pt;height:14.95pt" o:ole="">
            <v:imagedata r:id="rId2908" o:title=""/>
          </v:shape>
          <o:OLEObject Type="Embed" ProgID="Equation.DSMT4" ShapeID="_x0000_i2603" DrawAspect="Content" ObjectID="_1735645836" r:id="rId29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최대화하는것은 동등하다.</w:t>
      </w:r>
      <w:r w:rsidR="002768C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68C2" w:rsidRPr="004143C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04BE16A5">
          <v:shape id="_x0000_i2604" type="#_x0000_t75" style="width:31.25pt;height:14.95pt" o:ole="">
            <v:imagedata r:id="rId2906" o:title=""/>
          </v:shape>
          <o:OLEObject Type="Embed" ProgID="Equation.DSMT4" ShapeID="_x0000_i2604" DrawAspect="Content" ObjectID="_1735645837" r:id="rId2910"/>
        </w:object>
      </w:r>
      <w:r w:rsidR="002768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발하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68C2" w:rsidRPr="002768C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D8B6812">
          <v:shape id="_x0000_i2605" type="#_x0000_t75" style="width:8.85pt;height:12.25pt" o:ole="">
            <v:imagedata r:id="rId2911" o:title=""/>
          </v:shape>
          <o:OLEObject Type="Embed" ProgID="Equation.DSMT4" ShapeID="_x0000_i2605" DrawAspect="Content" ObjectID="_1735645838" r:id="rId2912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는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768C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68C2" w:rsidRPr="008857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1CC497BC">
          <v:shape id="_x0000_i2606" type="#_x0000_t75" style="width:23.1pt;height:14.95pt" o:ole="">
            <v:imagedata r:id="rId2889" o:title=""/>
          </v:shape>
          <o:OLEObject Type="Embed" ProgID="Equation.DSMT4" ShapeID="_x0000_i2606" DrawAspect="Content" ObjectID="_1735645839" r:id="rId2913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분</w:t>
      </w:r>
      <w:r w:rsidR="00276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 함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68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통 도함수를 구하여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</w:t>
      </w:r>
      <w:r w:rsidR="00276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추정을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68C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그우도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="00276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미분이 더 간단하다.</w:t>
      </w:r>
    </w:p>
    <w:p w14:paraId="5B48B8F1" w14:textId="77777777" w:rsidR="002768C2" w:rsidRDefault="00ED206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="00276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2768C2" w:rsidRPr="008857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7DD84B9B">
          <v:shape id="_x0000_i2607" type="#_x0000_t75" style="width:23.1pt;height:14.95pt" o:ole="">
            <v:imagedata r:id="rId2889" o:title=""/>
          </v:shape>
          <o:OLEObject Type="Embed" ProgID="Equation.DSMT4" ShapeID="_x0000_i2607" DrawAspect="Content" ObjectID="_1735645840" r:id="rId2914"/>
        </w:object>
      </w:r>
      <w:r w:rsidR="00276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동시밀도함수가 </w:t>
      </w:r>
      <w:r w:rsidR="002768C2" w:rsidRPr="002768C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F98496F">
          <v:shape id="_x0000_i2608" type="#_x0000_t75" style="width:8.85pt;height:12.25pt" o:ole="">
            <v:imagedata r:id="rId2915" o:title=""/>
          </v:shape>
          <o:OLEObject Type="Embed" ProgID="Equation.DSMT4" ShapeID="_x0000_i2608" DrawAspect="Content" ObjectID="_1735645841" r:id="rId2916"/>
        </w:object>
      </w:r>
      <w:r w:rsidR="00276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무관계한 인수만 차이날 때 그 추정에 아무런 영향도 미치지 않는다는것을 알수 있으며 따라서 </w:t>
      </w:r>
      <w:r w:rsidR="002768C2" w:rsidRPr="008857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0CF302F2">
          <v:shape id="_x0000_i2609" type="#_x0000_t75" style="width:23.1pt;height:14.95pt" o:ole="">
            <v:imagedata r:id="rId2889" o:title=""/>
          </v:shape>
          <o:OLEObject Type="Embed" ProgID="Equation.DSMT4" ShapeID="_x0000_i2609" DrawAspect="Content" ObjectID="_1735645842" r:id="rId2917"/>
        </w:object>
      </w:r>
      <w:r w:rsidR="00276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2768C2" w:rsidRPr="002768C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4E1BEC8">
          <v:shape id="_x0000_i2610" type="#_x0000_t75" style="width:8.85pt;height:12.25pt" o:ole="">
            <v:imagedata r:id="rId2915" o:title=""/>
          </v:shape>
          <o:OLEObject Type="Embed" ProgID="Equation.DSMT4" ShapeID="_x0000_i2610" DrawAspect="Content" ObjectID="_1735645843" r:id="rId2918"/>
        </w:object>
      </w:r>
      <w:r w:rsidR="002768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무관계한 인수를 제거할수 있다.</w:t>
      </w:r>
    </w:p>
    <w:p w14:paraId="370D56CB" w14:textId="77777777" w:rsidR="003B0DAB" w:rsidRDefault="006468B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3.3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2.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2.6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9E43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E43EF" w:rsidRPr="009E43E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6627A19">
          <v:shape id="_x0000_i2611" type="#_x0000_t75" style="width:8.85pt;height:12.25pt" o:ole="">
            <v:imagedata r:id="rId2919" o:title=""/>
          </v:shape>
          <o:OLEObject Type="Embed" ProgID="Equation.DSMT4" ShapeID="_x0000_i2611" DrawAspect="Content" ObjectID="_1735645844" r:id="rId2920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20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43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하였다.</w:t>
      </w:r>
      <w:r w:rsidR="009E43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43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는 </w:t>
      </w:r>
      <w:r w:rsidR="009E43EF" w:rsidRPr="009E43E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A07501F">
          <v:shape id="_x0000_i2612" type="#_x0000_t75" style="width:8.85pt;height:12.25pt" o:ole="">
            <v:imagedata r:id="rId2921" o:title=""/>
          </v:shape>
          <o:OLEObject Type="Embed" ProgID="Equation.DSMT4" ShapeID="_x0000_i2612" DrawAspect="Content" ObjectID="_1735645845" r:id="rId2922"/>
        </w:object>
      </w:r>
      <w:r w:rsidR="009E43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최대우도추정을 보겠다.</w:t>
      </w:r>
      <w:r w:rsidR="009E43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7947857" w14:textId="15C77580" w:rsidR="008513FF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9E43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DAB" w:rsidRPr="003B0DA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5260" w:dyaOrig="420" w14:anchorId="14187A24">
          <v:shape id="_x0000_i2613" type="#_x0000_t75" style="width:264.25pt;height:21.75pt" o:ole="">
            <v:imagedata r:id="rId2923" o:title=""/>
          </v:shape>
          <o:OLEObject Type="Embed" ProgID="Equation.DSMT4" ShapeID="_x0000_i2613" DrawAspect="Content" ObjectID="_1735645846" r:id="rId2924"/>
        </w:object>
      </w:r>
      <w:r w:rsidR="003B0D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그 로그우도함수는 </w:t>
      </w:r>
      <w:r w:rsidR="003B0DAB" w:rsidRPr="003B0D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59" w:dyaOrig="300" w14:anchorId="421D8E95">
          <v:shape id="_x0000_i2614" type="#_x0000_t75" style="width:222.8pt;height:14.95pt" o:ole="">
            <v:imagedata r:id="rId2925" o:title=""/>
          </v:shape>
          <o:OLEObject Type="Embed" ProgID="Equation.DSMT4" ShapeID="_x0000_i2614" DrawAspect="Content" ObjectID="_1735645847" r:id="rId2926"/>
        </w:object>
      </w:r>
      <w:r w:rsidR="003B0D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E5A16CA" w14:textId="62EE8EA1" w:rsidR="0059207B" w:rsidRDefault="003B0DA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B0DA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F327B8B">
          <v:shape id="_x0000_i2615" type="#_x0000_t75" style="width:8.85pt;height:12.25pt" o:ole="">
            <v:imagedata r:id="rId2927" o:title=""/>
          </v:shape>
          <o:OLEObject Type="Embed" ProgID="Equation.DSMT4" ShapeID="_x0000_i2615" DrawAspect="Content" ObjectID="_1735645848" r:id="rId29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관한 도함수를 취하여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놓으면 우도방정식을 얻</w:t>
      </w:r>
      <w:r w:rsidR="00872A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수 있다.</w:t>
      </w:r>
    </w:p>
    <w:p w14:paraId="74E299EA" w14:textId="5B9EBAA4" w:rsidR="00872AB5" w:rsidRPr="00360256" w:rsidRDefault="00872AB5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72AB5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960" w:dyaOrig="540" w14:anchorId="71124463">
          <v:shape id="_x0000_i2616" type="#_x0000_t75" style="width:98.5pt;height:27.15pt" o:ole="">
            <v:imagedata r:id="rId2929" o:title=""/>
          </v:shape>
          <o:OLEObject Type="Embed" ProgID="Equation.DSMT4" ShapeID="_x0000_i2616" DrawAspect="Content" ObjectID="_1735645849" r:id="rId293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18EA40F" w14:textId="7222611C" w:rsidR="0059207B" w:rsidRPr="00360256" w:rsidRDefault="00872A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을 풀면 </w:t>
      </w:r>
      <w:r w:rsidR="00496DF6" w:rsidRPr="00872AB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640" w:dyaOrig="580" w14:anchorId="28A2D8EA">
          <v:shape id="_x0000_i2617" type="#_x0000_t75" style="width:131.75pt;height:28.55pt" o:ole="">
            <v:imagedata r:id="rId2931" o:title=""/>
          </v:shape>
          <o:OLEObject Type="Embed" ProgID="Equation.DSMT4" ShapeID="_x0000_i2617" DrawAspect="Content" ObjectID="_1735645850" r:id="rId2932"/>
        </w:object>
      </w:r>
      <w:r w:rsidR="00496DF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96DF6" w:rsidRPr="00496DF6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120" w:dyaOrig="620" w14:anchorId="3469B0E3">
          <v:shape id="_x0000_i2618" type="#_x0000_t75" style="width:156.25pt;height:30.55pt" o:ole="">
            <v:imagedata r:id="rId2933" o:title=""/>
          </v:shape>
          <o:OLEObject Type="Embed" ProgID="Equation.DSMT4" ShapeID="_x0000_i2618" DrawAspect="Content" ObjectID="_1735645851" r:id="rId2934"/>
        </w:object>
      </w:r>
      <w:r w:rsidR="00496D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496DF6" w:rsidRPr="00496DF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28D916EF">
          <v:shape id="_x0000_i2619" type="#_x0000_t75" style="width:8.85pt;height:14.95pt" o:ole="">
            <v:imagedata r:id="rId2935" o:title=""/>
          </v:shape>
          <o:OLEObject Type="Embed" ProgID="Equation.DSMT4" ShapeID="_x0000_i2619" DrawAspect="Content" ObjectID="_1735645852" r:id="rId2936"/>
        </w:object>
      </w:r>
      <w:r w:rsidR="00496D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극대값점이다.</w:t>
      </w:r>
    </w:p>
    <w:p w14:paraId="5FCB0754" w14:textId="01E86CC6" w:rsidR="0059207B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.4 </w:t>
      </w:r>
      <w:r w:rsidR="00BA6B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규모집단 </w:t>
      </w:r>
      <w:r w:rsidR="00BA6B98" w:rsidRPr="00BA6B9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09522D34">
          <v:shape id="_x0000_i2620" type="#_x0000_t75" style="width:44.85pt;height:19.7pt" o:ole="">
            <v:imagedata r:id="rId2937" o:title=""/>
          </v:shape>
          <o:OLEObject Type="Embed" ProgID="Equation.DSMT4" ShapeID="_x0000_i2620" DrawAspect="Content" ObjectID="_1735645853" r:id="rId2938"/>
        </w:object>
      </w:r>
      <w:r w:rsidR="00BA6B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BA6B98" w:rsidRPr="00BA6B9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040" w:dyaOrig="380" w14:anchorId="38C7253C">
          <v:shape id="_x0000_i2621" type="#_x0000_t75" style="width:51.6pt;height:19.7pt" o:ole="">
            <v:imagedata r:id="rId2939" o:title=""/>
          </v:shape>
          <o:OLEObject Type="Embed" ProgID="Equation.DSMT4" ShapeID="_x0000_i2621" DrawAspect="Content" ObjectID="_1735645854" r:id="rId2940"/>
        </w:object>
      </w:r>
      <w:r w:rsidR="00BA6B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BA6B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BA6B98" w:rsidRPr="00BA6B9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44C32CE">
          <v:shape id="_x0000_i2622" type="#_x0000_t75" style="width:50.25pt;height:14.95pt" o:ole="">
            <v:imagedata r:id="rId2941" o:title=""/>
          </v:shape>
          <o:OLEObject Type="Embed" ProgID="Equation.DSMT4" ShapeID="_x0000_i2622" DrawAspect="Content" ObjectID="_1735645855" r:id="rId2942"/>
        </w:object>
      </w:r>
      <w:r w:rsidR="00BA6B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우도함수와 그의 로그는 각각 </w:t>
      </w:r>
    </w:p>
    <w:p w14:paraId="4CA18FF1" w14:textId="6BB7FD2B" w:rsidR="00BA6B98" w:rsidRPr="00360256" w:rsidRDefault="00BA6B98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BA6B98">
        <w:rPr>
          <w:rFonts w:ascii="KP CheongPong" w:eastAsia="KP CheongPong" w:hAnsi="KP CheongPong" w:cs="Batang"/>
          <w:color w:val="2A2B2E"/>
          <w:kern w:val="0"/>
          <w:position w:val="-60"/>
          <w:sz w:val="24"/>
          <w:szCs w:val="24"/>
          <w:lang w:eastAsia="ko-KR"/>
        </w:rPr>
        <w:object w:dxaOrig="7020" w:dyaOrig="1300" w14:anchorId="014BC124">
          <v:shape id="_x0000_i2623" type="#_x0000_t75" style="width:350.5pt;height:64.55pt" o:ole="">
            <v:imagedata r:id="rId2943" o:title=""/>
          </v:shape>
          <o:OLEObject Type="Embed" ProgID="Equation.DSMT4" ShapeID="_x0000_i2623" DrawAspect="Content" ObjectID="_1735645856" r:id="rId2944"/>
        </w:object>
      </w:r>
    </w:p>
    <w:p w14:paraId="6D6D92A6" w14:textId="77777777" w:rsidR="00BA6B98" w:rsidRDefault="00BA6B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A6B9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040" w:dyaOrig="380" w14:anchorId="1B265594">
          <v:shape id="_x0000_i2624" type="#_x0000_t75" style="width:51.6pt;height:19.7pt" o:ole="">
            <v:imagedata r:id="rId2945" o:title=""/>
          </v:shape>
          <o:OLEObject Type="Embed" ProgID="Equation.DSMT4" ShapeID="_x0000_i2624" DrawAspect="Content" ObjectID="_1735645857" r:id="rId29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두개의 파라메터성분에 관하여 도함수를 취하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놓으면 우도련립방정식 </w:t>
      </w:r>
    </w:p>
    <w:p w14:paraId="5096215B" w14:textId="5D6E41A2" w:rsidR="00BA6B98" w:rsidRDefault="00BA6B98" w:rsidP="005F3873">
      <w:pPr>
        <w:pStyle w:val="MTDisplayEquation"/>
        <w:topLinePunct/>
      </w:pPr>
      <w:r>
        <w:tab/>
      </w:r>
      <w:r w:rsidRPr="00BA6B98">
        <w:rPr>
          <w:position w:val="-26"/>
        </w:rPr>
        <w:object w:dxaOrig="2980" w:dyaOrig="660" w14:anchorId="45DA62A4">
          <v:shape id="_x0000_i2625" type="#_x0000_t75" style="width:149.45pt;height:34.65pt" o:ole="">
            <v:imagedata r:id="rId2947" o:title=""/>
          </v:shape>
          <o:OLEObject Type="Embed" ProgID="Equation.DSMT4" ShapeID="_x0000_i2625" DrawAspect="Content" ObjectID="_1735645858" r:id="rId29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DBF0ABC" w14:textId="65FF2386" w:rsidR="00BA6B98" w:rsidRDefault="00BA6B98" w:rsidP="005F3873">
      <w:pPr>
        <w:pStyle w:val="MTDisplayEquation"/>
        <w:topLinePunct/>
      </w:pPr>
      <w:r>
        <w:tab/>
      </w:r>
      <w:r w:rsidRPr="00BA6B98">
        <w:rPr>
          <w:position w:val="-26"/>
        </w:rPr>
        <w:object w:dxaOrig="3700" w:dyaOrig="660" w14:anchorId="52A86515">
          <v:shape id="_x0000_i2626" type="#_x0000_t75" style="width:184.75pt;height:34.65pt" o:ole="">
            <v:imagedata r:id="rId2949" o:title=""/>
          </v:shape>
          <o:OLEObject Type="Embed" ProgID="Equation.DSMT4" ShapeID="_x0000_i2626" DrawAspect="Content" ObjectID="_1735645859" r:id="rId29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06FB13F0" w14:textId="3BF5EE43" w:rsidR="0059207B" w:rsidRPr="00360256" w:rsidRDefault="00BA6B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을 얻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방정식을 풀면 식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3.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 w:rsidRPr="00BA6B9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03FB0633">
          <v:shape id="_x0000_i2627" type="#_x0000_t75" style="width:12.25pt;height:12.25pt" o:ole="">
            <v:imagedata r:id="rId2951" o:title=""/>
          </v:shape>
          <o:OLEObject Type="Embed" ProgID="Equation.DSMT4" ShapeID="_x0000_i2627" DrawAspect="Content" ObjectID="_1735645860" r:id="rId29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최대우도추정 </w:t>
      </w:r>
      <w:r w:rsidRPr="00BA6B98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320" w:dyaOrig="639" w14:anchorId="162359BB">
          <v:shape id="_x0000_i2628" type="#_x0000_t75" style="width:65.2pt;height:31.25pt" o:ole="">
            <v:imagedata r:id="rId2953" o:title=""/>
          </v:shape>
          <o:OLEObject Type="Embed" ProgID="Equation.DSMT4" ShapeID="_x0000_i2628" DrawAspect="Content" ObjectID="_1735645861" r:id="rId29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얻을수 있으며 이것을 식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3.7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입하면 </w:t>
      </w:r>
      <w:r w:rsidRPr="00BA6B9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24AFC451">
          <v:shape id="_x0000_i2629" type="#_x0000_t75" style="width:14.95pt;height:14.95pt" o:ole="">
            <v:imagedata r:id="rId2955" o:title=""/>
          </v:shape>
          <o:OLEObject Type="Embed" ProgID="Equation.DSMT4" ShapeID="_x0000_i2629" DrawAspect="Content" ObjectID="_1735645862" r:id="rId29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최대우도추정 </w:t>
      </w:r>
      <w:r w:rsidRPr="00BA6B98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079" w:dyaOrig="639" w14:anchorId="399D5FA3">
          <v:shape id="_x0000_i2630" type="#_x0000_t75" style="width:103.25pt;height:31.25pt" o:ole="">
            <v:imagedata r:id="rId2957" o:title=""/>
          </v:shape>
          <o:OLEObject Type="Embed" ProgID="Equation.DSMT4" ShapeID="_x0000_i2630" DrawAspect="Content" ObjectID="_1735645863" r:id="rId29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을수 있다.</w:t>
      </w:r>
    </w:p>
    <w:p w14:paraId="69388D51" w14:textId="71B75A4E" w:rsidR="0059207B" w:rsidRPr="00360256" w:rsidRDefault="00BA6B9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계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분</w:t>
      </w:r>
      <w:r w:rsidR="001D04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곁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행렬</w:t>
      </w:r>
      <w:r w:rsidR="001D04A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정의 비부값성으로부터 </w:t>
      </w:r>
      <w:r w:rsidR="006210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 추정이 우도함수가 최대값으로 되게 한다는것을 알수 있다.</w:t>
      </w:r>
    </w:p>
    <w:p w14:paraId="39923FEE" w14:textId="258F6450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도함수를 구하는 방법은 최대우도추정을 구하는 가장 일반적인 방법이지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="006210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적인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문제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</w:t>
      </w:r>
      <w:r w:rsidR="006210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5F7F78" w14:textId="77777777" w:rsidR="0062105E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.5 </w:t>
      </w:r>
      <w:r w:rsidR="0062105E" w:rsidRPr="00BA6B9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AE1E09E">
          <v:shape id="_x0000_i2631" type="#_x0000_t75" style="width:50.25pt;height:14.95pt" o:ole="">
            <v:imagedata r:id="rId2941" o:title=""/>
          </v:shape>
          <o:OLEObject Type="Embed" ProgID="Equation.DSMT4" ShapeID="_x0000_i2631" DrawAspect="Content" ObjectID="_1735645864" r:id="rId2959"/>
        </w:object>
      </w:r>
      <w:r w:rsidR="006210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등분포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51B4EBE4">
          <v:shape id="_x0000_i2632" type="#_x0000_t75" style="width:34.65pt;height:14.95pt" o:ole="">
            <v:imagedata r:id="rId2960" o:title=""/>
          </v:shape>
          <o:OLEObject Type="Embed" ProgID="Equation.DSMT4" ShapeID="_x0000_i2632" DrawAspect="Content" ObjectID="_1735645865" r:id="rId2961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일 때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B6C7037">
          <v:shape id="_x0000_i2633" type="#_x0000_t75" style="width:8.85pt;height:12.25pt" o:ole="">
            <v:imagedata r:id="rId2962" o:title=""/>
          </v:shape>
          <o:OLEObject Type="Embed" ProgID="Equation.DSMT4" ShapeID="_x0000_i2633" DrawAspect="Content" ObjectID="_1735645866" r:id="rId2963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최대우도추정을 구하시오.</w:t>
      </w:r>
    </w:p>
    <w:p w14:paraId="644A51CA" w14:textId="117C7A93" w:rsidR="0059207B" w:rsidRPr="00360256" w:rsidRDefault="0062105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도함수 </w:t>
      </w:r>
      <w:r w:rsidRPr="0062105E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40" w:dyaOrig="639" w14:anchorId="22E59183">
          <v:shape id="_x0000_i2634" type="#_x0000_t75" style="width:146.7pt;height:31.25pt" o:ole="">
            <v:imagedata r:id="rId2964" o:title=""/>
          </v:shape>
          <o:OLEObject Type="Embed" ProgID="Equation.DSMT4" ShapeID="_x0000_i2634" DrawAspect="Content" ObjectID="_1735645867" r:id="rId29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최대로 되게 하려면 </w:t>
      </w:r>
      <w:r w:rsidR="007E24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 w:rsidR="007E2475" w:rsidRPr="007E24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시함수(</w:t>
      </w:r>
      <w:r w:rsidR="007E2475" w:rsidRPr="007E247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indicator function, characteristic function, </w:t>
      </w:r>
      <w:r w:rsidR="007E2475" w:rsidRPr="007E24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示性函</w:t>
      </w:r>
      <w:r w:rsidR="007E2475" w:rsidRPr="006E5E7D">
        <w:rPr>
          <w:rFonts w:ascii="宋体" w:eastAsia="宋体" w:hAnsi="宋体" w:cs="宋体" w:hint="eastAsia"/>
          <w:color w:val="2A2B2E"/>
          <w:kern w:val="0"/>
          <w:sz w:val="24"/>
          <w:szCs w:val="24"/>
          <w:lang w:eastAsia="ko-KR"/>
        </w:rPr>
        <w:t>数</w:t>
      </w:r>
      <w:r w:rsidR="007E2475" w:rsidRPr="007E247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7E24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7E247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7E24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취하여야 하고 다음은 </w:t>
      </w:r>
      <w:r w:rsidR="007E2475" w:rsidRPr="007E247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0" w:dyaOrig="300" w14:anchorId="76DC5CFE">
          <v:shape id="_x0000_i2635" type="#_x0000_t75" style="width:23.1pt;height:14.95pt" o:ole="">
            <v:imagedata r:id="rId2966" o:title=""/>
          </v:shape>
          <o:OLEObject Type="Embed" ProgID="Equation.DSMT4" ShapeID="_x0000_i2635" DrawAspect="Content" ObjectID="_1735645868" r:id="rId2967"/>
        </w:object>
      </w:r>
      <w:r w:rsidR="007E24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가능한껏 커야 한다.</w:t>
      </w:r>
      <w:r w:rsidR="007E247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E2475" w:rsidRPr="007E247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80" w:dyaOrig="300" w14:anchorId="15B10BA5">
          <v:shape id="_x0000_i2636" type="#_x0000_t75" style="width:23.1pt;height:14.95pt" o:ole="">
            <v:imagedata r:id="rId2966" o:title=""/>
          </v:shape>
          <o:OLEObject Type="Embed" ProgID="Equation.DSMT4" ShapeID="_x0000_i2636" DrawAspect="Content" ObjectID="_1735645869" r:id="rId2968"/>
        </w:object>
      </w:r>
      <w:r w:rsidR="007E247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7FD9C48">
          <v:shape id="_x0000_i2637" type="#_x0000_t75" style="width:8.85pt;height:12.25pt" o:ole="">
            <v:imagedata r:id="rId2962" o:title=""/>
          </v:shape>
          <o:OLEObject Type="Embed" ProgID="Equation.DSMT4" ShapeID="_x0000_i2637" DrawAspect="Content" ObjectID="_1735645870" r:id="rId29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24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단조감소함수이므로 </w:t>
      </w:r>
      <w:r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79A770C">
          <v:shape id="_x0000_i2638" type="#_x0000_t75" style="width:8.85pt;height:12.25pt" o:ole="">
            <v:imagedata r:id="rId2962" o:title=""/>
          </v:shape>
          <o:OLEObject Type="Embed" ProgID="Equation.DSMT4" ShapeID="_x0000_i2638" DrawAspect="Content" ObjectID="_1735645871" r:id="rId29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24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될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록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아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C4B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지시함수가 </w:t>
      </w:r>
      <w:r w:rsidR="003C4B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3C4B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</w:t>
      </w:r>
      <w:r w:rsidR="00C724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3C4B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E329115">
          <v:shape id="_x0000_i2639" type="#_x0000_t75" style="width:8.85pt;height:12.25pt" o:ole="">
            <v:imagedata r:id="rId2962" o:title=""/>
          </v:shape>
          <o:OLEObject Type="Embed" ProgID="Equation.DSMT4" ShapeID="_x0000_i2639" DrawAspect="Content" ObjectID="_1735645872" r:id="rId2971"/>
        </w:object>
      </w:r>
      <w:r w:rsidR="003C4B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3C4BE5" w:rsidRPr="003C4BE5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655A3D22">
          <v:shape id="_x0000_i2640" type="#_x0000_t75" style="width:19pt;height:15.6pt" o:ole="">
            <v:imagedata r:id="rId2972" o:title=""/>
          </v:shape>
          <o:OLEObject Type="Embed" ProgID="Equation.DSMT4" ShapeID="_x0000_i2640" DrawAspect="Content" ObjectID="_1735645873" r:id="rId2973"/>
        </w:object>
      </w:r>
      <w:r w:rsidR="003C4B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작을수 없다는것을 의미하므로 </w:t>
      </w:r>
      <w:r w:rsidR="006656F4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2C190C1">
          <v:shape id="_x0000_i2641" type="#_x0000_t75" style="width:8.85pt;height:12.25pt" o:ole="">
            <v:imagedata r:id="rId2962" o:title=""/>
          </v:shape>
          <o:OLEObject Type="Embed" ProgID="Equation.DSMT4" ShapeID="_x0000_i2641" DrawAspect="Content" ObjectID="_1735645874" r:id="rId2974"/>
        </w:object>
      </w:r>
      <w:r w:rsidR="006656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최대우도추정은 </w:t>
      </w:r>
      <w:r w:rsidR="006656F4" w:rsidRPr="006656F4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80" w:dyaOrig="360" w14:anchorId="07C83CA5">
          <v:shape id="_x0000_i2642" type="#_x0000_t75" style="width:34.65pt;height:19pt" o:ole="">
            <v:imagedata r:id="rId2975" o:title=""/>
          </v:shape>
          <o:OLEObject Type="Embed" ProgID="Equation.DSMT4" ShapeID="_x0000_i2642" DrawAspect="Content" ObjectID="_1735645875" r:id="rId2976"/>
        </w:object>
      </w:r>
      <w:r w:rsidR="006656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1230942B" w14:textId="7FBD142E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추정은 간단하고 쓸모있는</w:t>
      </w:r>
      <w:r w:rsidR="0033078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 가진다.</w:t>
      </w:r>
      <w:r w:rsidR="0033078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만일 </w:t>
      </w:r>
      <w:r w:rsidR="00330789" w:rsidRPr="0033078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17FC7241">
          <v:shape id="_x0000_i2643" type="#_x0000_t75" style="width:8.85pt;height:14.95pt" o:ole="">
            <v:imagedata r:id="rId2977" o:title=""/>
          </v:shape>
          <o:OLEObject Type="Embed" ProgID="Equation.DSMT4" ShapeID="_x0000_i2643" DrawAspect="Content" ObjectID="_1735645876" r:id="rId2978"/>
        </w:objec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330789" w:rsidRPr="0033078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D5682A8">
          <v:shape id="_x0000_i2644" type="#_x0000_t75" style="width:8.85pt;height:12.25pt" o:ole="">
            <v:imagedata r:id="rId2979" o:title=""/>
          </v:shape>
          <o:OLEObject Type="Embed" ProgID="Equation.DSMT4" ShapeID="_x0000_i2644" DrawAspect="Content" ObjectID="_1735645877" r:id="rId2980"/>
        </w:objec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최대우도추정이면 임의의 함수 </w:t>
      </w:r>
      <w:r w:rsidR="00330789" w:rsidRPr="0033078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0E376E78">
          <v:shape id="_x0000_i2645" type="#_x0000_t75" style="width:23.1pt;height:14.95pt" o:ole="">
            <v:imagedata r:id="rId2981" o:title=""/>
          </v:shape>
          <o:OLEObject Type="Embed" ProgID="Equation.DSMT4" ShapeID="_x0000_i2645" DrawAspect="Content" ObjectID="_1735645878" r:id="rId2982"/>
        </w:objec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330789" w:rsidRPr="0033078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40" w14:anchorId="066DB7E7">
          <v:shape id="_x0000_i2646" type="#_x0000_t75" style="width:23.1pt;height:15.6pt" o:ole="">
            <v:imagedata r:id="rId2983" o:title=""/>
          </v:shape>
          <o:OLEObject Type="Embed" ProgID="Equation.DSMT4" ShapeID="_x0000_i2646" DrawAspect="Content" ObjectID="_1735645879" r:id="rId2984"/>
        </w:objec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그의 최대우도추정이다.</w:t>
      </w:r>
      <w:r w:rsidR="0033078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성질을 최대우도추정의 </w:t>
      </w:r>
      <w:r w:rsidR="00330789" w:rsidRPr="0033078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불변성</w: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며 이것으로 하여 구조가 복잡한 파라메터에 대한 최대우도추정도 쉽게 구할수 있다.</w:t>
      </w:r>
      <w:r w:rsidR="0033078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5A279309" w14:textId="3815AF4E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.6 </w:t>
      </w:r>
      <w:r w:rsidR="00330789" w:rsidRPr="00BA6B9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626B462">
          <v:shape id="_x0000_i2647" type="#_x0000_t75" style="width:50.25pt;height:14.95pt" o:ole="">
            <v:imagedata r:id="rId2941" o:title=""/>
          </v:shape>
          <o:OLEObject Type="Embed" ProgID="Equation.DSMT4" ShapeID="_x0000_i2647" DrawAspect="Content" ObjectID="_1735645880" r:id="rId2985"/>
        </w:objec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정규모집단 </w:t>
      </w:r>
      <w:r w:rsidR="00330789" w:rsidRPr="00330789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5F3DD62E">
          <v:shape id="_x0000_i2648" type="#_x0000_t75" style="width:44.85pt;height:19.7pt" o:ole="">
            <v:imagedata r:id="rId2986" o:title=""/>
          </v:shape>
          <o:OLEObject Type="Embed" ProgID="Equation.DSMT4" ShapeID="_x0000_i2648" DrawAspect="Content" ObjectID="_1735645881" r:id="rId2987"/>
        </w:objec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표본이라고 할 때 실례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3.4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0789" w:rsidRPr="0033078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545EB79">
          <v:shape id="_x0000_i2649" type="#_x0000_t75" style="width:12.25pt;height:12.25pt" o:ole="">
            <v:imagedata r:id="rId2988" o:title=""/>
          </v:shape>
          <o:OLEObject Type="Embed" ProgID="Equation.DSMT4" ShapeID="_x0000_i2649" DrawAspect="Content" ObjectID="_1735645882" r:id="rId2989"/>
        </w:object>
      </w:r>
      <w:r w:rsidR="003307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330789" w:rsidRPr="0033078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3739B51C">
          <v:shape id="_x0000_i2650" type="#_x0000_t75" style="width:14.95pt;height:14.95pt" o:ole="">
            <v:imagedata r:id="rId2990" o:title=""/>
          </v:shape>
          <o:OLEObject Type="Embed" ProgID="Equation.DSMT4" ShapeID="_x0000_i2650" DrawAspect="Content" ObjectID="_1735645883" r:id="rId2991"/>
        </w:object>
      </w:r>
      <w:r w:rsidR="003307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최대우도추정이 </w:t>
      </w:r>
      <w:r w:rsidR="00330789" w:rsidRPr="0033078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59" w:dyaOrig="340" w14:anchorId="527E4029">
          <v:shape id="_x0000_i2651" type="#_x0000_t75" style="width:67.9pt;height:15.6pt" o:ole="">
            <v:imagedata r:id="rId2992" o:title=""/>
          </v:shape>
          <o:OLEObject Type="Embed" ProgID="Equation.DSMT4" ShapeID="_x0000_i2651" DrawAspect="Content" ObjectID="_1735645884" r:id="rId2993"/>
        </w:object>
      </w:r>
      <w:r w:rsidR="003307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구하였다.</w:t>
      </w:r>
    </w:p>
    <w:p w14:paraId="7A363839" w14:textId="77777777" w:rsidR="005F1E3F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변성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07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5F1E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3B40B648" w14:textId="0C6E115F" w:rsidR="0059207B" w:rsidRPr="00360256" w:rsidRDefault="005F1E3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F1E3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4AF3D273">
          <v:shape id="_x0000_i2652" type="#_x0000_t75" style="width:12.25pt;height:9.5pt" o:ole="">
            <v:imagedata r:id="rId2994" o:title=""/>
          </v:shape>
          <o:OLEObject Type="Embed" ProgID="Equation.DSMT4" ShapeID="_x0000_i2652" DrawAspect="Content" ObjectID="_1735645885" r:id="rId2995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5F1E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6F5540B6">
          <v:shape id="_x0000_i2653" type="#_x0000_t75" style="width:30.55pt;height:14.95pt" o:ole="">
            <v:imagedata r:id="rId2996" o:title=""/>
          </v:shape>
          <o:OLEObject Type="Embed" ProgID="Equation.DSMT4" ShapeID="_x0000_i2653" DrawAspect="Content" ObjectID="_1735645886" r:id="rId2997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D54D67" w14:textId="14AA2F69" w:rsidR="008513FF" w:rsidRDefault="005F1E3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5F1E3F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900" w:dyaOrig="580" w14:anchorId="72BA5592">
          <v:shape id="_x0000_i2654" type="#_x0000_t75" style="width:95.1pt;height:28.55pt" o:ole="">
            <v:imagedata r:id="rId2998" o:title=""/>
          </v:shape>
          <o:OLEObject Type="Embed" ProgID="Equation.DSMT4" ShapeID="_x0000_i2654" DrawAspect="Content" ObjectID="_1735645887" r:id="rId2999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5F1E3F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920" w:dyaOrig="580" w14:anchorId="5614821D">
          <v:shape id="_x0000_i2655" type="#_x0000_t75" style="width:45.5pt;height:28.55pt" o:ole="">
            <v:imagedata r:id="rId3000" o:title=""/>
          </v:shape>
          <o:OLEObject Type="Embed" ProgID="Equation.DSMT4" ShapeID="_x0000_i2655" DrawAspect="Content" ObjectID="_1735645888" r:id="rId3001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C8ED1CA" w14:textId="033B5AB6" w:rsidR="008513FF" w:rsidRDefault="005F1E3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모집단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0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5F1E3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80" w:dyaOrig="300" w14:anchorId="11B64123">
          <v:shape id="_x0000_i2656" type="#_x0000_t75" style="width:72.7pt;height:14.95pt" o:ole="">
            <v:imagedata r:id="rId3002" o:title=""/>
          </v:shape>
          <o:OLEObject Type="Embed" ProgID="Equation.DSMT4" ShapeID="_x0000_i2656" DrawAspect="Content" ObjectID="_1735645889" r:id="rId3003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5F1E3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7AEAAF3C">
          <v:shape id="_x0000_i2657" type="#_x0000_t75" style="width:44.85pt;height:14.95pt" o:ole="">
            <v:imagedata r:id="rId3004" o:title=""/>
          </v:shape>
          <o:OLEObject Type="Embed" ProgID="Equation.DSMT4" ShapeID="_x0000_i2657" DrawAspect="Content" ObjectID="_1735645890" r:id="rId3005"/>
        </w:objec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F1E3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3183FF4E">
          <v:shape id="_x0000_i2658" type="#_x0000_t75" style="width:21.75pt;height:14.95pt" o:ole="">
            <v:imagedata r:id="rId3006" o:title=""/>
          </v:shape>
          <o:OLEObject Type="Embed" ProgID="Equation.DSMT4" ShapeID="_x0000_i2658" DrawAspect="Content" ObjectID="_1735645891" r:id="rId30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07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준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BCFB64D" w14:textId="5FBD2A82" w:rsidR="0059207B" w:rsidRPr="00360256" w:rsidRDefault="0059207B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6" w:name="_Toc124886577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.2 </w:t>
      </w:r>
      <w:r w:rsidR="005F66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M알고리듬</w:t>
      </w:r>
      <w:bookmarkEnd w:id="36"/>
    </w:p>
    <w:p w14:paraId="5A9175BF" w14:textId="5F697A58" w:rsidR="0059207B" w:rsidRPr="00360256" w:rsidRDefault="00B32D3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적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지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35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35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잠재적인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거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35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완정</w:t>
      </w:r>
      <w:r w:rsidR="009355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또는 </w:t>
      </w:r>
      <w:r w:rsidR="008135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손되였을 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기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렵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81CF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뎀스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81CF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Dempster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77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안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66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M알고리듬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</w:t>
      </w:r>
      <w:r w:rsidR="00E81C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1C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1C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극소값을 구하는것이다.</w:t>
      </w:r>
      <w:r w:rsidR="00E31C8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1C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 w:rsidR="004E2E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2E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쓸모있는 </w:t>
      </w:r>
      <w:r w:rsidR="004E2E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M알고리듬</w:t>
      </w:r>
      <w:r w:rsidR="004E2E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히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</w:t>
      </w:r>
      <w:r w:rsidR="004E2E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5425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D170C9" w14:textId="0DD49A08" w:rsidR="0059207B" w:rsidRPr="00360256" w:rsidRDefault="00BC747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실례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.7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번의 시행에서 네가지 결과가 발생할수 있는데 그 확률은 각각 </w:t>
      </w:r>
      <w:r w:rsidRPr="00BC747D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960" w:dyaOrig="520" w14:anchorId="16776E07">
          <v:shape id="_x0000_i2659" type="#_x0000_t75" style="width:98.5pt;height:26.5pt" o:ole="">
            <v:imagedata r:id="rId3008" o:title=""/>
          </v:shape>
          <o:OLEObject Type="Embed" ProgID="Equation.DSMT4" ShapeID="_x0000_i2659" DrawAspect="Content" ObjectID="_1735645892" r:id="rId30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BC747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80" w:dyaOrig="300" w14:anchorId="219AF89B">
          <v:shape id="_x0000_i2660" type="#_x0000_t75" style="width:37.35pt;height:14.95pt" o:ole="">
            <v:imagedata r:id="rId3010" o:title=""/>
          </v:shape>
          <o:OLEObject Type="Embed" ProgID="Equation.DSMT4" ShapeID="_x0000_i2660" DrawAspect="Content" ObjectID="_1735645893" r:id="rId30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7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시행결과 네가지 결과의 발생회수가 각각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5, 18, 70, 3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였다면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0E16FEC">
          <v:shape id="_x0000_i2661" type="#_x0000_t75" style="width:8.85pt;height:12.25pt" o:ole="">
            <v:imagedata r:id="rId2962" o:title=""/>
          </v:shape>
          <o:OLEObject Type="Embed" ProgID="Equation.DSMT4" ShapeID="_x0000_i2661" DrawAspect="Content" ObjectID="_1735645894" r:id="rId3012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CE2673" w14:textId="75DB9F05" w:rsidR="0059207B" w:rsidRPr="00360256" w:rsidRDefault="00BC747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7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 w:rsidR="00F817DB" w:rsidRPr="00F817D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60" w:dyaOrig="300" w14:anchorId="44073CCE">
          <v:shape id="_x0000_i2662" type="#_x0000_t75" style="width:58.4pt;height:14.95pt" o:ole="">
            <v:imagedata r:id="rId3013" o:title=""/>
          </v:shape>
          <o:OLEObject Type="Embed" ProgID="Equation.DSMT4" ShapeID="_x0000_i2662" DrawAspect="Content" ObjectID="_1735645895" r:id="rId3014"/>
        </w:object>
      </w:r>
      <w:r w:rsidR="00F817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한다면 모집단분포가 다항분포이므로 우도함수는 </w:t>
      </w:r>
      <w:r w:rsidR="00F817DB" w:rsidRPr="00F817DB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6500" w:dyaOrig="620" w14:anchorId="080B1E5E">
          <v:shape id="_x0000_i2663" type="#_x0000_t75" style="width:324.7pt;height:30.55pt" o:ole="">
            <v:imagedata r:id="rId3015" o:title=""/>
          </v:shape>
          <o:OLEObject Type="Embed" ProgID="Equation.DSMT4" ShapeID="_x0000_i2663" DrawAspect="Content" ObjectID="_1735645896" r:id="rId3016"/>
        </w:object>
      </w:r>
      <w:r w:rsidR="00F817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F817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7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으로부터 </w:t>
      </w:r>
      <w:r w:rsidR="00F817DB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8D2CA7E">
          <v:shape id="_x0000_i2664" type="#_x0000_t75" style="width:8.85pt;height:12.25pt" o:ole="">
            <v:imagedata r:id="rId2962" o:title=""/>
          </v:shape>
          <o:OLEObject Type="Embed" ProgID="Equation.DSMT4" ShapeID="_x0000_i2664" DrawAspect="Content" ObjectID="_1735645897" r:id="rId3017"/>
        </w:object>
      </w:r>
      <w:r w:rsidR="00F817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F817D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7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F817D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F817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구하는것은 그 로그우도방정식이 </w:t>
      </w:r>
      <w:r w:rsidR="00F817D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 w:rsidR="00F817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다항식이므로 비교적 시끄럽다.</w:t>
      </w:r>
      <w:r w:rsidR="00F817D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74CD8C4" w14:textId="72790A6D" w:rsidR="008513FF" w:rsidRDefault="00F817D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817D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5C2AFD0">
          <v:shape id="_x0000_i2665" type="#_x0000_t75" style="width:28.55pt;height:14.95pt" o:ole="">
            <v:imagedata r:id="rId3018" o:title=""/>
          </v:shape>
          <o:OLEObject Type="Embed" ProgID="Equation.DSMT4" ShapeID="_x0000_i2665" DrawAspect="Content" ObjectID="_1735645898" r:id="rId30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받아들여 비교적 간단하게 풀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령 첫번째 결과를 그 발생확률이 각각 </w:t>
      </w:r>
      <w:r w:rsidR="0084085B" w:rsidRPr="0084085B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460" w:dyaOrig="520" w14:anchorId="05F3D574">
          <v:shape id="_x0000_i2666" type="#_x0000_t75" style="width:23.1pt;height:26.5pt" o:ole="">
            <v:imagedata r:id="rId3020" o:title=""/>
          </v:shape>
          <o:OLEObject Type="Embed" ProgID="Equation.DSMT4" ShapeID="_x0000_i2666" DrawAspect="Content" ObjectID="_1735645899" r:id="rId3021"/>
        </w:object>
      </w:r>
      <w:r w:rsidR="0084085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4085B" w:rsidRPr="0084085B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00" w:dyaOrig="520" w14:anchorId="7F07C106">
          <v:shape id="_x0000_i2667" type="#_x0000_t75" style="width:9.5pt;height:26.5pt" o:ole="">
            <v:imagedata r:id="rId3022" o:title=""/>
          </v:shape>
          <o:OLEObject Type="Embed" ProgID="Equation.DSMT4" ShapeID="_x0000_i2667" DrawAspect="Content" ObjectID="_1735645900" r:id="rId3023"/>
        </w:object>
      </w:r>
      <w:r w:rsidR="008408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개 부분</w:t>
      </w:r>
      <w:r w:rsidR="008408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나눌수 있다고 하고 두 부분에 속하는 회수를 각각 </w:t>
      </w:r>
      <w:r w:rsidR="0084085B" w:rsidRPr="0084085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5D589E91">
          <v:shape id="_x0000_i2668" type="#_x0000_t75" style="width:44.85pt;height:14.95pt" o:ole="">
            <v:imagedata r:id="rId3024" o:title=""/>
          </v:shape>
          <o:OLEObject Type="Embed" ProgID="Equation.DSMT4" ShapeID="_x0000_i2668" DrawAspect="Content" ObjectID="_1735645901" r:id="rId3025"/>
        </w:object>
      </w:r>
      <w:r w:rsidR="008408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.</w:t>
      </w:r>
      <w:r w:rsidR="0084085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한편 세번째 결과를 발생확률이 각각 </w:t>
      </w:r>
      <w:r w:rsidR="00275697" w:rsidRPr="00275697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499" w:dyaOrig="520" w14:anchorId="671E4753">
          <v:shape id="_x0000_i2669" type="#_x0000_t75" style="width:23.75pt;height:26.5pt" o:ole="">
            <v:imagedata r:id="rId3026" o:title=""/>
          </v:shape>
          <o:OLEObject Type="Embed" ProgID="Equation.DSMT4" ShapeID="_x0000_i2669" DrawAspect="Content" ObjectID="_1735645902" r:id="rId3027"/>
        </w:objec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두개 부분으로 나누고 두 부분에 속하는 회수를 각각 </w:t>
      </w:r>
      <w:r w:rsidR="00275697" w:rsidRPr="0027569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80" w:dyaOrig="300" w14:anchorId="3508EF2D">
          <v:shape id="_x0000_i2670" type="#_x0000_t75" style="width:48.9pt;height:14.95pt" o:ole="">
            <v:imagedata r:id="rId3028" o:title=""/>
          </v:shape>
          <o:OLEObject Type="Embed" ProgID="Equation.DSMT4" ShapeID="_x0000_i2670" DrawAspect="Content" ObjectID="_1735645903" r:id="rId3029"/>
        </w:objec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.</w:t>
      </w:r>
      <w:r w:rsidR="002756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="00275697" w:rsidRPr="0027569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669C106B">
          <v:shape id="_x0000_i2671" type="#_x0000_t75" style="width:28.55pt;height:14.95pt" o:ole="">
            <v:imagedata r:id="rId3030" o:title=""/>
          </v:shape>
          <o:OLEObject Type="Embed" ProgID="Equation.DSMT4" ShapeID="_x0000_i2671" DrawAspect="Content" ObjectID="_1735645904" r:id="rId3031"/>
        </w:objec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우리가 인입한것이며 관측불가능한것으로서 </w:t>
      </w:r>
      <w:r w:rsidR="00275697" w:rsidRPr="00275697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잠재변수</w: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="002756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latent variable)</w: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한다.</w:t>
      </w:r>
      <w:r w:rsidR="002756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자료 </w:t>
      </w:r>
      <w:r w:rsidR="00275697" w:rsidRPr="0027569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3D377D77">
          <v:shape id="_x0000_i2672" type="#_x0000_t75" style="width:23.75pt;height:14.95pt" o:ole="">
            <v:imagedata r:id="rId3032" o:title=""/>
          </v:shape>
          <o:OLEObject Type="Embed" ProgID="Equation.DSMT4" ShapeID="_x0000_i2672" DrawAspect="Content" ObjectID="_1735645905" r:id="rId3033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5697" w:rsidRPr="00275697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완전자료</w: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="002756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omplete data)</w: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고 관측한 자료 </w:t>
      </w:r>
      <w:r w:rsidR="00275697" w:rsidRPr="0027569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4065303">
          <v:shape id="_x0000_i2673" type="#_x0000_t75" style="width:9.5pt;height:12.25pt" o:ole="">
            <v:imagedata r:id="rId3034" o:title=""/>
          </v:shape>
          <o:OLEObject Type="Embed" ProgID="Equation.DSMT4" ShapeID="_x0000_i2673" DrawAspect="Content" ObjectID="_1735645906" r:id="rId3035"/>
        </w:objec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275697" w:rsidRPr="00275697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불완전자료</w:t>
      </w:r>
      <w:r w:rsidR="002756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한다.</w:t>
      </w:r>
      <w:r w:rsidR="002756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3A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완전자료의 우도함수는 </w:t>
      </w:r>
      <w:r w:rsidR="003506B7" w:rsidRPr="00EE3ADD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5960" w:dyaOrig="620" w14:anchorId="065196BF">
          <v:shape id="_x0000_i2674" type="#_x0000_t75" style="width:296.85pt;height:30.55pt" o:ole="">
            <v:imagedata r:id="rId3036" o:title=""/>
          </v:shape>
          <o:OLEObject Type="Embed" ProgID="Equation.DSMT4" ShapeID="_x0000_i2674" DrawAspect="Content" ObjectID="_1735645907" r:id="rId3037"/>
        </w:object>
      </w:r>
      <w:r w:rsidR="003506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그 로그우도는 </w:t>
      </w:r>
      <w:r w:rsidR="003506B7" w:rsidRPr="003506B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700" w:dyaOrig="300" w14:anchorId="18ABDBD7">
          <v:shape id="_x0000_i2675" type="#_x0000_t75" style="width:184.75pt;height:14.95pt" o:ole="">
            <v:imagedata r:id="rId3038" o:title=""/>
          </v:shape>
          <o:OLEObject Type="Embed" ProgID="Equation.DSMT4" ShapeID="_x0000_i2675" DrawAspect="Content" ObjectID="_1735645908" r:id="rId3039"/>
        </w:object>
      </w:r>
      <w:r w:rsidR="003506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3506B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06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3506B7" w:rsidRPr="003506B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7AFD4361">
          <v:shape id="_x0000_i2676" type="#_x0000_t75" style="width:23.75pt;height:14.95pt" o:ole="">
            <v:imagedata r:id="rId3040" o:title=""/>
          </v:shape>
          <o:OLEObject Type="Embed" ProgID="Equation.DSMT4" ShapeID="_x0000_i2676" DrawAspect="Content" ObjectID="_1735645909" r:id="rId3041"/>
        </w:object>
      </w:r>
      <w:r w:rsidR="003506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모두 기지라면 웃식으로부터 쉽게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F849A77">
          <v:shape id="_x0000_i2677" type="#_x0000_t75" style="width:8.85pt;height:12.25pt" o:ole="">
            <v:imagedata r:id="rId2962" o:title=""/>
          </v:shape>
          <o:OLEObject Type="Embed" ProgID="Equation.DSMT4" ShapeID="_x0000_i2677" DrawAspect="Content" ObjectID="_1735645910" r:id="rId3042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3506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만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감스럽게도</w:t>
      </w:r>
      <w:r w:rsidR="003506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506B7" w:rsidRPr="003506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21DF2D4">
          <v:shape id="_x0000_i2678" type="#_x0000_t75" style="width:9.5pt;height:12.25pt" o:ole="">
            <v:imagedata r:id="rId3043" o:title=""/>
          </v:shape>
          <o:OLEObject Type="Embed" ProgID="Equation.DSMT4" ShapeID="_x0000_i2678" DrawAspect="Content" ObjectID="_1735645911" r:id="rId3044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06B7" w:rsidRPr="003506B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80" w:dyaOrig="180" w14:anchorId="4D13A9C8">
          <v:shape id="_x0000_i2679" type="#_x0000_t75" style="width:8.85pt;height:8.85pt" o:ole="">
            <v:imagedata r:id="rId3045" o:title=""/>
          </v:shape>
          <o:OLEObject Type="Embed" ProgID="Equation.DSMT4" ShapeID="_x0000_i2679" DrawAspect="Content" ObjectID="_1735645912" r:id="rId3046"/>
        </w:object>
      </w:r>
      <w:r w:rsidR="003506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값은 알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3506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65B4714" w14:textId="00F2AA33" w:rsidR="0059207B" w:rsidRPr="00360256" w:rsidRDefault="003506B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나 </w:t>
      </w:r>
      <w:r w:rsidRPr="003506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69BC326">
          <v:shape id="_x0000_i2680" type="#_x0000_t75" style="width:9.5pt;height:12.25pt" o:ole="">
            <v:imagedata r:id="rId3047" o:title=""/>
          </v:shape>
          <o:OLEObject Type="Embed" ProgID="Equation.DSMT4" ShapeID="_x0000_i2680" DrawAspect="Content" ObjectID="_1735645913" r:id="rId30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Pr="003506B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C9AA24E">
          <v:shape id="_x0000_i2681" type="#_x0000_t75" style="width:8.85pt;height:12.25pt" o:ole="">
            <v:imagedata r:id="rId3049" o:title=""/>
          </v:shape>
          <o:OLEObject Type="Embed" ProgID="Equation.DSMT4" ShapeID="_x0000_i2681" DrawAspect="Content" ObjectID="_1735645914" r:id="rId30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기지일 때 </w:t>
      </w:r>
      <w:r w:rsidRPr="003506B7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100" w:dyaOrig="580" w14:anchorId="5286F3A0">
          <v:shape id="_x0000_i2682" type="#_x0000_t75" style="width:156.25pt;height:28.55pt" o:ole="">
            <v:imagedata r:id="rId3051" o:title=""/>
          </v:shape>
          <o:OLEObject Type="Embed" ProgID="Equation.DSMT4" ShapeID="_x0000_i2682" DrawAspect="Content" ObjectID="_1735645915" r:id="rId30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뎀스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단계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복적으로 풀이를 구할것을 제기하였다.</w:t>
      </w:r>
    </w:p>
    <w:p w14:paraId="397CC55F" w14:textId="6C8C6BA8" w:rsidR="00B503BF" w:rsidRDefault="00B503B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503B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7B9430E">
          <v:shape id="_x0000_i2683" type="#_x0000_t75" style="width:9.5pt;height:12.25pt" o:ole="">
            <v:imagedata r:id="rId3053" o:title=""/>
          </v:shape>
          <o:OLEObject Type="Embed" ProgID="Equation.DSMT4" ShapeID="_x0000_i2683" DrawAspect="Content" ObjectID="_1735645916" r:id="rId3054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503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40" w14:anchorId="453BD2CF">
          <v:shape id="_x0000_i2684" type="#_x0000_t75" style="width:6.8pt;height:12.25pt" o:ole="">
            <v:imagedata r:id="rId3055" o:title=""/>
          </v:shape>
          <o:OLEObject Type="Embed" ProgID="Equation.DSMT4" ShapeID="_x0000_i2684" DrawAspect="Content" ObjectID="_1735645917" r:id="rId30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걸음의 추정값 </w:t>
      </w:r>
      <w:r w:rsidRPr="00B503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80" w:dyaOrig="300" w14:anchorId="467F3851">
          <v:shape id="_x0000_i2685" type="#_x0000_t75" style="width:34.65pt;height:14.95pt" o:ole="">
            <v:imagedata r:id="rId3057" o:title=""/>
          </v:shape>
          <o:OLEObject Type="Embed" ProgID="Equation.DSMT4" ShapeID="_x0000_i2685" DrawAspect="Content" ObjectID="_1735645918" r:id="rId30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주어진 조건에서 완전자료에 기초한 로그우도함수의 기대값을 구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기대값가운데서 </w:t>
      </w:r>
      <w:r w:rsidRPr="00B503B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80" w:dyaOrig="180" w14:anchorId="6262CF9F">
          <v:shape id="_x0000_i2686" type="#_x0000_t75" style="width:8.85pt;height:8.85pt" o:ole="">
            <v:imagedata r:id="rId3059" o:title=""/>
          </v:shape>
          <o:OLEObject Type="Embed" ProgID="Equation.DSMT4" ShapeID="_x0000_i2686" DrawAspect="Content" ObjectID="_1735645919" r:id="rId30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관</w:t>
      </w:r>
      <w:r w:rsidR="00F73A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부분은 적분하여 없애버린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3412904" w14:textId="7A414ABC" w:rsidR="00B503BF" w:rsidRDefault="00B503BF" w:rsidP="005F3873">
      <w:pPr>
        <w:pStyle w:val="MTDisplayEquation"/>
        <w:topLinePunct/>
      </w:pPr>
      <w:r>
        <w:tab/>
      </w:r>
      <w:r w:rsidR="009415F8" w:rsidRPr="00B503BF">
        <w:rPr>
          <w:position w:val="-14"/>
        </w:rPr>
        <w:object w:dxaOrig="2260" w:dyaOrig="380" w14:anchorId="73A6F5E6">
          <v:shape id="_x0000_i2687" type="#_x0000_t75" style="width:113.45pt;height:19.7pt" o:ole="">
            <v:imagedata r:id="rId3061" o:title=""/>
          </v:shape>
          <o:OLEObject Type="Embed" ProgID="Equation.DSMT4" ShapeID="_x0000_i2687" DrawAspect="Content" ObjectID="_1735645920" r:id="rId306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F6CEB33" w14:textId="77777777" w:rsidR="00B503BF" w:rsidRDefault="00B503B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503BF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160" w:dyaOrig="380" w14:anchorId="2E58856A">
          <v:shape id="_x0000_i2688" type="#_x0000_t75" style="width:58.4pt;height:19.7pt" o:ole="">
            <v:imagedata r:id="rId3063" o:title=""/>
          </v:shape>
          <o:OLEObject Type="Embed" ProgID="Equation.DSMT4" ShapeID="_x0000_i2688" DrawAspect="Content" ObjectID="_1735645921" r:id="rId3064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B503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CDF15BD">
          <v:shape id="_x0000_i2689" type="#_x0000_t75" style="width:8.85pt;height:12.25pt" o:ole="">
            <v:imagedata r:id="rId3065" o:title=""/>
          </v:shape>
          <o:OLEObject Type="Embed" ProgID="Equation.DSMT4" ShapeID="_x0000_i2689" DrawAspect="Content" ObjectID="_1735645922" r:id="rId30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한 최대값 </w:t>
      </w:r>
      <w:r w:rsidRPr="00B503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300" w14:anchorId="17C58DDF">
          <v:shape id="_x0000_i2690" type="#_x0000_t75" style="width:23.1pt;height:14.95pt" o:ole="">
            <v:imagedata r:id="rId3067" o:title=""/>
          </v:shape>
          <o:OLEObject Type="Embed" ProgID="Equation.DSMT4" ShapeID="_x0000_i2690" DrawAspect="Content" ObjectID="_1735645923" r:id="rId30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5001D46E" w14:textId="1DC23A58" w:rsidR="00B503BF" w:rsidRDefault="00B503BF" w:rsidP="005F3873">
      <w:pPr>
        <w:pStyle w:val="MTDisplayEquation"/>
        <w:topLinePunct/>
      </w:pPr>
      <w:r>
        <w:tab/>
      </w:r>
      <w:r w:rsidRPr="00B503BF">
        <w:rPr>
          <w:position w:val="-14"/>
        </w:rPr>
        <w:object w:dxaOrig="3260" w:dyaOrig="380" w14:anchorId="1287414F">
          <v:shape id="_x0000_i2691" type="#_x0000_t75" style="width:162.35pt;height:19.7pt" o:ole="">
            <v:imagedata r:id="rId3069" o:title=""/>
          </v:shape>
          <o:OLEObject Type="Embed" ProgID="Equation.DSMT4" ShapeID="_x0000_i2691" DrawAspect="Content" ObjectID="_1735645924" r:id="rId30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DCF4BB6" w14:textId="6DADBA86" w:rsidR="0059207B" w:rsidRPr="00360256" w:rsidRDefault="00B503B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B503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300" w14:anchorId="404FCB0B">
          <v:shape id="_x0000_i2692" type="#_x0000_t75" style="width:23.1pt;height:14.95pt" o:ole="">
            <v:imagedata r:id="rId3067" o:title=""/>
          </v:shape>
          <o:OLEObject Type="Embed" ProgID="Equation.DSMT4" ShapeID="_x0000_i2692" DrawAspect="Content" ObjectID="_1735645925" r:id="rId30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한다.</w:t>
      </w:r>
    </w:p>
    <w:p w14:paraId="149876A3" w14:textId="5DA9CA8F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 w:rsidR="00D916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916FF" w:rsidRPr="00B503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40" w:dyaOrig="300" w14:anchorId="4852F953">
          <v:shape id="_x0000_i2693" type="#_x0000_t75" style="width:15.6pt;height:14.95pt" o:ole="">
            <v:imagedata r:id="rId3072" o:title=""/>
          </v:shape>
          <o:OLEObject Type="Embed" ProgID="Equation.DSMT4" ShapeID="_x0000_i2693" DrawAspect="Content" ObjectID="_1735645926" r:id="rId307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16FF" w:rsidRPr="00B503B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300" w14:anchorId="7E3D2AC9">
          <v:shape id="_x0000_i2694" type="#_x0000_t75" style="width:23.1pt;height:14.95pt" o:ole="">
            <v:imagedata r:id="rId3067" o:title=""/>
          </v:shape>
          <o:OLEObject Type="Embed" ProgID="Equation.DSMT4" ShapeID="_x0000_i2694" DrawAspect="Content" ObjectID="_1735645927" r:id="rId3074"/>
        </w:object>
      </w:r>
      <w:r w:rsidR="00D916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차례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16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복을 </w:t>
      </w:r>
      <w:r w:rsidR="00836B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행</w:t>
      </w:r>
      <w:r w:rsidR="00D916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67C0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7C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3.8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6.3.9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렴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8E9F3E5">
          <v:shape id="_x0000_i2695" type="#_x0000_t75" style="width:8.85pt;height:12.25pt" o:ole="">
            <v:imagedata r:id="rId2962" o:title=""/>
          </v:shape>
          <o:OLEObject Type="Embed" ProgID="Equation.DSMT4" ShapeID="_x0000_i2695" DrawAspect="Content" ObjectID="_1735645928" r:id="rId307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0C05E2" w14:textId="5BDBB1DD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7C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67C0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</w:t>
      </w:r>
      <w:r w:rsidR="00467C0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계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41ABEF" w14:textId="3B92F627" w:rsidR="00467C06" w:rsidRDefault="002019C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019C0">
        <w:rPr>
          <w:rFonts w:ascii="KP CheongPong" w:eastAsia="KP CheongPong" w:hAnsi="KP CheongPong" w:cs="宋体"/>
          <w:color w:val="2A2B2E"/>
          <w:kern w:val="0"/>
          <w:position w:val="-46"/>
          <w:sz w:val="24"/>
          <w:szCs w:val="24"/>
          <w:lang w:eastAsia="ko-KR"/>
        </w:rPr>
        <w:object w:dxaOrig="6039" w:dyaOrig="1020" w14:anchorId="1A1F6C89">
          <v:shape id="_x0000_i2696" type="#_x0000_t75" style="width:301.6pt;height:50.25pt" o:ole="">
            <v:imagedata r:id="rId3076" o:title=""/>
          </v:shape>
          <o:OLEObject Type="Embed" ProgID="Equation.DSMT4" ShapeID="_x0000_i2696" DrawAspect="Content" ObjectID="_1735645929" r:id="rId3077"/>
        </w:object>
      </w:r>
    </w:p>
    <w:p w14:paraId="6EDB48C4" w14:textId="18F491E2" w:rsidR="00027C87" w:rsidRDefault="002019C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M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4926EF9">
          <v:shape id="_x0000_i2697" type="#_x0000_t75" style="width:8.85pt;height:12.25pt" o:ole="">
            <v:imagedata r:id="rId2962" o:title=""/>
          </v:shape>
          <o:OLEObject Type="Embed" ProgID="Equation.DSMT4" ShapeID="_x0000_i2697" DrawAspect="Content" ObjectID="_1735645930" r:id="rId3078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한 도함수를 구하고 </w:t>
      </w:r>
      <w:r w:rsidR="00360117"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46674A1D" w14:textId="057EDC6F" w:rsidR="0059207B" w:rsidRPr="00360256" w:rsidRDefault="002019C0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019C0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019" w:dyaOrig="820" w14:anchorId="58F531C2">
          <v:shape id="_x0000_i2698" type="#_x0000_t75" style="width:150.1pt;height:41.45pt" o:ole="">
            <v:imagedata r:id="rId3079" o:title=""/>
          </v:shape>
          <o:OLEObject Type="Embed" ProgID="Equation.DSMT4" ShapeID="_x0000_i2698" DrawAspect="Content" ObjectID="_1735645931" r:id="rId308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93173A" w14:textId="11652CDB" w:rsidR="0059207B" w:rsidRPr="00360256" w:rsidRDefault="00660D3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19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복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2019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019C0" w:rsidRPr="002019C0">
        <w:rPr>
          <w:rFonts w:ascii="KP CheongPong" w:eastAsia="KP CheongPong" w:hAnsi="KP CheongPong" w:cs="Batang"/>
          <w:color w:val="2A2B2E"/>
          <w:kern w:val="0"/>
          <w:position w:val="-50"/>
          <w:sz w:val="24"/>
          <w:szCs w:val="24"/>
          <w:lang w:eastAsia="ko-KR"/>
        </w:rPr>
        <w:object w:dxaOrig="3320" w:dyaOrig="1100" w14:anchorId="4D052AE2">
          <v:shape id="_x0000_i2699" type="#_x0000_t75" style="width:165.75pt;height:56.4pt" o:ole="">
            <v:imagedata r:id="rId3081" o:title=""/>
          </v:shape>
          <o:OLEObject Type="Embed" ProgID="Equation.DSMT4" ShapeID="_x0000_i2699" DrawAspect="Content" ObjectID="_1735645932" r:id="rId3082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19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을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B28B7D" w14:textId="0F0EB0FA" w:rsidR="0059207B" w:rsidRPr="00360256" w:rsidRDefault="00EA57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작할 때 초기값은 임의로 택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Pr="00EA573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59" w:dyaOrig="300" w14:anchorId="66441A61">
          <v:shape id="_x0000_i2700" type="#_x0000_t75" style="width:43.45pt;height:14.95pt" o:ole="">
            <v:imagedata r:id="rId3083" o:title=""/>
          </v:shape>
          <o:OLEObject Type="Embed" ProgID="Equation.DSMT4" ShapeID="_x0000_i2700" DrawAspect="Content" ObjectID="_1735645933" r:id="rId30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택하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번 반복한 다음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024E19A">
          <v:shape id="_x0000_i2701" type="#_x0000_t75" style="width:8.85pt;height:12.25pt" o:ole="">
            <v:imagedata r:id="rId2962" o:title=""/>
          </v:shape>
          <o:OLEObject Type="Embed" ProgID="Equation.DSMT4" ShapeID="_x0000_i2701" DrawAspect="Content" ObjectID="_1735645934" r:id="rId308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606747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복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943A84" w14:textId="6377F689" w:rsidR="0059207B" w:rsidRPr="00360256" w:rsidRDefault="00EA573C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val="ko-KR" w:eastAsia="ko-KR"/>
        </w:rPr>
        <w:drawing>
          <wp:inline distT="0" distB="0" distL="0" distR="0" wp14:anchorId="233CAB6D" wp14:editId="10970E10">
            <wp:extent cx="3708400" cy="2494188"/>
            <wp:effectExtent l="0" t="0" r="6350" b="1905"/>
            <wp:docPr id="123" name="Picture 123" descr="%FontSize=12&#10;%TeXFontSize=12&#10;\documentclass{article}&#10;\pagestyle{empty}&#10;\begin{document}&#10;\[&#10;\begin{tabular}{ccccc}&#10;\hline $i$ &amp; $\theta^{(i)}$ &amp; $\frac{\theta^{(i)}}{1+\theta^{(i)}} y_3+y_4$ &amp; $\frac{1-\theta^{(i)}}{2-\theta^{(1)}} y_1+y_2$ &amp; $\theta^{(i+1)}$ \\&#10;\hline 0 &amp; $0.5$ &amp; $57.333333$ &amp; $43.000000$ &amp; $0.571429$ \\&#10;1 &amp; $0.571429$ &amp; $59.454545$ &amp; $40.500000$ &amp; $0.594816$ \\&#10;2 &amp; $0.594816$ &amp; $60.107784$ &amp; $39.626214$ &amp; $0.602681$ \\&#10;3 &amp; $0.602681$ &amp; $60.323186$ &amp; $39.325786$ &amp; $0.605357$ \\&#10;4 &amp; $0.605357$ &amp; $60.395987$ &amp; $39.222803$ &amp; $0.606271$ \\&#10;5 &amp; $0.606271$ &amp; $60.420804$ &amp; $39.187529$ &amp; $0.606584$ \\&#10;6 &amp; $0.606584$ &amp; $60.429289$ &amp; $39.175449$ &amp; $0.606691$ \\&#10;7 &amp; $0.606691$ &amp; $60.432193$ &amp; $39.171312$ &amp; $0.606728$ \\&#10;8 &amp; $0.606728$ &amp; $60.433187$ &amp; $39.169896$ &amp; $0.606740$ \\&#10;9 &amp; $0.606740$ &amp; $60.433527$ &amp; $39.169411$ &amp; $0.606744$ \\&#10;10 &amp; $0.606744$ &amp; $60.433644$ &amp; $39.169245$ &amp; $0.606746$ \\&#10;11 &amp; $0.606746$ &amp; $60.433684$ &amp; $39.169188$ &amp; $0.606746$ \\&#10;12 &amp; $0.606746$ &amp; $60.433697$ &amp; $39.169168$ &amp; $0.606747$ \\&#10;13 &amp; $0.606747$ &amp; $60.433702$ &amp; $39.169162$ &amp; $0.606747$ \\&#10;\hline&#10;\end{tabular}&#10;\]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123" descr="%FontSize=12&#10;%TeXFontSize=12&#10;\documentclass{article}&#10;\pagestyle{empty}&#10;\begin{document}&#10;\[&#10;\begin{tabular}{ccccc}&#10;\hline $i$ &amp; $\theta^{(i)}$ &amp; $\frac{\theta^{(i)}}{1+\theta^{(i)}} y_3+y_4$ &amp; $\frac{1-\theta^{(i)}}{2-\theta^{(1)}} y_1+y_2$ &amp; $\theta^{(i+1)}$ \\&#10;\hline 0 &amp; $0.5$ &amp; $57.333333$ &amp; $43.000000$ &amp; $0.571429$ \\&#10;1 &amp; $0.571429$ &amp; $59.454545$ &amp; $40.500000$ &amp; $0.594816$ \\&#10;2 &amp; $0.594816$ &amp; $60.107784$ &amp; $39.626214$ &amp; $0.602681$ \\&#10;3 &amp; $0.602681$ &amp; $60.323186$ &amp; $39.325786$ &amp; $0.605357$ \\&#10;4 &amp; $0.605357$ &amp; $60.395987$ &amp; $39.222803$ &amp; $0.606271$ \\&#10;5 &amp; $0.606271$ &amp; $60.420804$ &amp; $39.187529$ &amp; $0.606584$ \\&#10;6 &amp; $0.606584$ &amp; $60.429289$ &amp; $39.175449$ &amp; $0.606691$ \\&#10;7 &amp; $0.606691$ &amp; $60.432193$ &amp; $39.171312$ &amp; $0.606728$ \\&#10;8 &amp; $0.606728$ &amp; $60.433187$ &amp; $39.169896$ &amp; $0.606740$ \\&#10;9 &amp; $0.606740$ &amp; $60.433527$ &amp; $39.169411$ &amp; $0.606744$ \\&#10;10 &amp; $0.606744$ &amp; $60.433644$ &amp; $39.169245$ &amp; $0.606746$ \\&#10;11 &amp; $0.606746$ &amp; $60.433684$ &amp; $39.169188$ &amp; $0.606746$ \\&#10;12 &amp; $0.606746$ &amp; $60.433697$ &amp; $39.169168$ &amp; $0.606747$ \\&#10;13 &amp; $0.606747$ &amp; $60.433702$ &amp; $39.169162$ &amp; $0.606747$ \\&#10;\hline&#10;\end{tabular}&#10;\]&#10;\end{document}"/>
                    <pic:cNvPicPr/>
                  </pic:nvPicPr>
                  <pic:blipFill>
                    <a:blip r:embed="rId3086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6956" cy="2499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5CAF2" w14:textId="765E7AF1" w:rsidR="00617622" w:rsidRDefault="0061762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에 대한 설명은 다음과 같다.</w:t>
      </w:r>
    </w:p>
    <w:p w14:paraId="108548C1" w14:textId="5F2BABE7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59066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로</w:t>
      </w:r>
      <w:r w:rsidR="005906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17622" w:rsidRPr="0061762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00" w14:anchorId="73CF8501">
          <v:shape id="_x0000_i2702" type="#_x0000_t75" style="width:12.25pt;height:14.95pt" o:ole="">
            <v:imagedata r:id="rId3087" o:title=""/>
          </v:shape>
          <o:OLEObject Type="Embed" ProgID="Equation.DSMT4" ShapeID="_x0000_i2702" DrawAspect="Content" ObjectID="_1735645935" r:id="rId3088"/>
        </w:object>
      </w:r>
      <w:r w:rsidR="0061762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60E5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31ADFE2E">
          <v:shape id="_x0000_i2703" type="#_x0000_t75" style="width:12.25pt;height:14.95pt" o:ole="">
            <v:imagedata r:id="rId3089" o:title=""/>
          </v:shape>
          <o:OLEObject Type="Embed" ProgID="Equation.DSMT4" ShapeID="_x0000_i2703" DrawAspect="Content" ObjectID="_1735645936" r:id="rId3090"/>
        </w:objec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났음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시하고 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5EC5777D">
          <v:shape id="_x0000_i2704" type="#_x0000_t75" style="width:30.55pt;height:14.95pt" o:ole="">
            <v:imagedata r:id="rId3091" o:title=""/>
          </v:shape>
          <o:OLEObject Type="Embed" ProgID="Equation.DSMT4" ShapeID="_x0000_i2704" DrawAspect="Content" ObjectID="_1735645937" r:id="rId3092"/>
        </w:objec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각각 우리가 정의한 두개의 사건을 표시하자(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5F785329">
          <v:shape id="_x0000_i2705" type="#_x0000_t75" style="width:56.4pt;height:14.95pt" o:ole="">
            <v:imagedata r:id="rId3093" o:title=""/>
          </v:shape>
          <o:OLEObject Type="Embed" ProgID="Equation.DSMT4" ShapeID="_x0000_i2705" DrawAspect="Content" ObjectID="_1735645938" r:id="rId3094"/>
        </w:object>
      </w:r>
      <w:r w:rsidR="005906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 w:rsidR="005906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의로부터 그것들은 서로 독립이며 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280" w:dyaOrig="520" w14:anchorId="5E02A3BA">
          <v:shape id="_x0000_i2706" type="#_x0000_t75" style="width:63.85pt;height:26.5pt" o:ole="">
            <v:imagedata r:id="rId3095" o:title=""/>
          </v:shape>
          <o:OLEObject Type="Embed" ProgID="Equation.DSMT4" ShapeID="_x0000_i2706" DrawAspect="Content" ObjectID="_1735645939" r:id="rId3096"/>
        </w:object>
      </w:r>
      <w:r w:rsidR="005906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240" w:dyaOrig="520" w14:anchorId="3AAC35C4">
          <v:shape id="_x0000_i2707" type="#_x0000_t75" style="width:62.5pt;height:26.5pt" o:ole="">
            <v:imagedata r:id="rId3097" o:title=""/>
          </v:shape>
          <o:OLEObject Type="Embed" ProgID="Equation.DSMT4" ShapeID="_x0000_i2707" DrawAspect="Content" ObjectID="_1735645940" r:id="rId3098"/>
        </w:object>
      </w:r>
      <w:r w:rsidR="005906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980" w:dyaOrig="520" w14:anchorId="51C02813">
          <v:shape id="_x0000_i2708" type="#_x0000_t75" style="width:48.9pt;height:26.5pt" o:ole="">
            <v:imagedata r:id="rId3099" o:title=""/>
          </v:shape>
          <o:OLEObject Type="Embed" ProgID="Equation.DSMT4" ShapeID="_x0000_i2708" DrawAspect="Content" ObjectID="_1735645941" r:id="rId3100"/>
        </w:objec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380" w:dyaOrig="580" w14:anchorId="2900F71B">
          <v:shape id="_x0000_i2709" type="#_x0000_t75" style="width:120.25pt;height:28.55pt" o:ole="">
            <v:imagedata r:id="rId3101" o:title=""/>
          </v:shape>
          <o:OLEObject Type="Embed" ProgID="Equation.DSMT4" ShapeID="_x0000_i2709" DrawAspect="Content" ObjectID="_1735645942" r:id="rId3102"/>
        </w:objec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59066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3F67C817">
          <v:shape id="_x0000_i2710" type="#_x0000_t75" style="width:30.55pt;height:14.95pt" o:ole="">
            <v:imagedata r:id="rId3103" o:title=""/>
          </v:shape>
          <o:OLEObject Type="Embed" ProgID="Equation.DSMT4" ShapeID="_x0000_i2710" DrawAspect="Content" ObjectID="_1735645943" r:id="rId3104"/>
        </w:objec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조건밑에서 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500" w:dyaOrig="580" w14:anchorId="1E7048AA">
          <v:shape id="_x0000_i2711" type="#_x0000_t75" style="width:74.7pt;height:28.55pt" o:ole="">
            <v:imagedata r:id="rId3105" o:title=""/>
          </v:shape>
          <o:OLEObject Type="Embed" ProgID="Equation.DSMT4" ShapeID="_x0000_i2711" DrawAspect="Content" ObjectID="_1735645944" r:id="rId3106"/>
        </w:object>
      </w:r>
      <w:r w:rsidR="0059066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6444C74A" w14:textId="7CE00B8A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066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5906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3.8)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</w:t>
      </w:r>
      <w:r w:rsidR="0059066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04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0660" w:rsidRPr="0059066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4B2D7470">
          <v:shape id="_x0000_i2712" type="#_x0000_t75" style="width:12.25pt;height:12.25pt" o:ole="">
            <v:imagedata r:id="rId3107" o:title=""/>
          </v:shape>
          <o:OLEObject Type="Embed" ProgID="Equation.DSMT4" ShapeID="_x0000_i2712" DrawAspect="Content" ObjectID="_1735645945" r:id="rId3108"/>
        </w:object>
      </w:r>
      <w:r w:rsidR="009415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하여 </w:t>
      </w:r>
      <w:r w:rsidR="009415F8" w:rsidRPr="009415F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80" w:dyaOrig="300" w14:anchorId="5560F288">
          <v:shape id="_x0000_i2713" type="#_x0000_t75" style="width:34.65pt;height:14.95pt" o:ole="">
            <v:imagedata r:id="rId3109" o:title=""/>
          </v:shape>
          <o:OLEObject Type="Embed" ProgID="Equation.DSMT4" ShapeID="_x0000_i2713" DrawAspect="Content" ObjectID="_1735645946" r:id="rId3110"/>
        </w:object>
      </w:r>
      <w:r w:rsidR="009415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조건에서 구한것이고 기타 파라메터들은 변하지 않으므로 왼변</w:t>
      </w:r>
      <w:r w:rsidR="006C4DE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9415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415F8" w:rsidRPr="009415F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40" w:dyaOrig="300" w14:anchorId="07E7455F">
          <v:shape id="_x0000_i2714" type="#_x0000_t75" style="width:15.6pt;height:14.95pt" o:ole="">
            <v:imagedata r:id="rId3111" o:title=""/>
          </v:shape>
          <o:OLEObject Type="Embed" ProgID="Equation.DSMT4" ShapeID="_x0000_i2714" DrawAspect="Content" ObjectID="_1735645947" r:id="rId3112"/>
        </w:object>
      </w:r>
      <w:r w:rsidR="0038681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</w:t>
      </w:r>
      <w:r w:rsidR="009415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관련된다.</w:t>
      </w:r>
    </w:p>
    <w:p w14:paraId="3D9E3E0C" w14:textId="74342D90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5F66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M알고리듬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렴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6163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22]</w:t>
      </w:r>
      <w:r w:rsidR="00A6163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1A1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="00A61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)</w:t>
      </w:r>
    </w:p>
    <w:p w14:paraId="7ABF15DE" w14:textId="0558F6A0" w:rsidR="0059207B" w:rsidRPr="00360256" w:rsidRDefault="0059207B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7" w:name="_Toc124886578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3.3</w:t>
      </w:r>
      <w:r w:rsidR="00CD6FB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정</w:t>
      </w:r>
      <w:r w:rsidR="00A61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37"/>
    </w:p>
    <w:p w14:paraId="1201C578" w14:textId="54DC0085" w:rsidR="008513FF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</w:t>
      </w:r>
      <w:r w:rsidR="004671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우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86CA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반적으로 점근정규성이라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386CA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B7331D8" w14:textId="6D675E90" w:rsidR="0059207B" w:rsidRPr="00360256" w:rsidRDefault="00041E7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실례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3.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 w:rsidRPr="00041E7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1DA9317">
          <v:shape id="_x0000_i2715" type="#_x0000_t75" style="width:8.85pt;height:12.25pt" o:ole="">
            <v:imagedata r:id="rId3113" o:title=""/>
          </v:shape>
          <o:OLEObject Type="Embed" ProgID="Equation.DSMT4" ShapeID="_x0000_i2715" DrawAspect="Content" ObjectID="_1735645948" r:id="rId31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일치추정 </w:t>
      </w:r>
      <w:r w:rsidR="00065023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67C67FCD">
          <v:shape id="_x0000_i2716" type="#_x0000_t75" style="width:12.25pt;height:15.6pt" o:ole="">
            <v:imagedata r:id="rId3115" o:title=""/>
          </v:shape>
          <o:OLEObject Type="Embed" ProgID="Equation.DSMT4" ShapeID="_x0000_i2716" DrawAspect="Content" ObjectID="_1735645949" r:id="rId3116"/>
        </w:objec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0650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수렴하는 비부인 상수렬 </w:t>
      </w:r>
      <w:r w:rsidR="00065023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757BC60">
          <v:shape id="_x0000_i2717" type="#_x0000_t75" style="width:28.55pt;height:14.95pt" o:ole="">
            <v:imagedata r:id="rId3117" o:title=""/>
          </v:shape>
          <o:OLEObject Type="Embed" ProgID="Equation.DSMT4" ShapeID="_x0000_i2717" DrawAspect="Content" ObjectID="_1735645950" r:id="rId3118"/>
        </w:objec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있어서 </w:t>
      </w:r>
      <w:r w:rsidR="00065023" w:rsidRPr="00065023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600" w:dyaOrig="620" w14:anchorId="46BD2B7C">
          <v:shape id="_x0000_i2718" type="#_x0000_t75" style="width:30.55pt;height:30.55pt" o:ole="">
            <v:imagedata r:id="rId3119" o:title=""/>
          </v:shape>
          <o:OLEObject Type="Embed" ProgID="Equation.DSMT4" ShapeID="_x0000_i2718" DrawAspect="Content" ObjectID="_1735645951" r:id="rId3120"/>
        </w:objec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표준정규분포로 분포수렴할 때 </w:t>
      </w:r>
      <w:r w:rsidR="00065023" w:rsidRPr="00065023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점근정규</w:t>
      </w:r>
      <w:r w:rsidR="00065023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성</w:t>
      </w:r>
      <w:r w:rsidR="00065023" w:rsidRP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가진</w:t>
      </w:r>
      <w:r w:rsidR="003F43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</w: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 말한다.</w:t>
      </w:r>
      <w:r w:rsidR="000650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065023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18F979D8">
          <v:shape id="_x0000_i2719" type="#_x0000_t75" style="width:12.25pt;height:15.6pt" o:ole="">
            <v:imagedata r:id="rId3121" o:title=""/>
          </v:shape>
          <o:OLEObject Type="Embed" ProgID="Equation.DSMT4" ShapeID="_x0000_i2719" DrawAspect="Content" ObjectID="_1735645952" r:id="rId3122"/>
        </w:objec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065023" w:rsidRPr="00065023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점근정규분포</w: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65023" w:rsidRPr="00065023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140" w:dyaOrig="380" w14:anchorId="58D22B75">
          <v:shape id="_x0000_i2720" type="#_x0000_t75" style="width:57.05pt;height:19.7pt" o:ole="">
            <v:imagedata r:id="rId3123" o:title=""/>
          </v:shape>
          <o:OLEObject Type="Embed" ProgID="Equation.DSMT4" ShapeID="_x0000_i2720" DrawAspect="Content" ObjectID="_1735645953" r:id="rId3124"/>
        </w:objec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른다고도 말하며 </w:t>
      </w:r>
      <w:r w:rsidR="00065023" w:rsidRPr="00065023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680" w:dyaOrig="380" w14:anchorId="2A42A8F7">
          <v:shape id="_x0000_i2721" type="#_x0000_t75" style="width:84.25pt;height:19.7pt" o:ole="">
            <v:imagedata r:id="rId3125" o:title=""/>
          </v:shape>
          <o:OLEObject Type="Embed" ProgID="Equation.DSMT4" ShapeID="_x0000_i2721" DrawAspect="Content" ObjectID="_1735645954" r:id="rId3126"/>
        </w:objec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고 </w:t>
      </w:r>
      <w:r w:rsidR="00065023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33CD417D">
          <v:shape id="_x0000_i2722" type="#_x0000_t75" style="width:28.55pt;height:15.6pt" o:ole="">
            <v:imagedata r:id="rId3127" o:title=""/>
          </v:shape>
          <o:OLEObject Type="Embed" ProgID="Equation.DSMT4" ShapeID="_x0000_i2722" DrawAspect="Content" ObjectID="_1735645955" r:id="rId3128"/>
        </w:objec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065023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3D350961">
          <v:shape id="_x0000_i2723" type="#_x0000_t75" style="width:12.25pt;height:15.6pt" o:ole="">
            <v:imagedata r:id="rId3121" o:title=""/>
          </v:shape>
          <o:OLEObject Type="Embed" ProgID="Equation.DSMT4" ShapeID="_x0000_i2723" DrawAspect="Content" ObjectID="_1735645956" r:id="rId3129"/>
        </w:objec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65023" w:rsidRPr="00065023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점근분산</w:t>
      </w:r>
      <w:r w:rsidR="000650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부른다.</w:t>
      </w:r>
    </w:p>
    <w:p w14:paraId="302E3B00" w14:textId="5BDEF638" w:rsidR="0059207B" w:rsidRPr="00360256" w:rsidRDefault="00C97A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서</w:t>
      </w:r>
      <w:r w:rsidR="007E6FF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7E6F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까워지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6FF7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3D3EB076">
          <v:shape id="_x0000_i2724" type="#_x0000_t75" style="width:28.55pt;height:14.95pt" o:ole="">
            <v:imagedata r:id="rId3117" o:title=""/>
          </v:shape>
          <o:OLEObject Type="Embed" ProgID="Equation.DSMT4" ShapeID="_x0000_i2724" DrawAspect="Content" ObjectID="_1735645957" r:id="rId3130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6F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6FF7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042C8DC2">
          <v:shape id="_x0000_i2725" type="#_x0000_t75" style="width:12.25pt;height:15.6pt" o:ole="">
            <v:imagedata r:id="rId3121" o:title=""/>
          </v:shape>
          <o:OLEObject Type="Embed" ProgID="Equation.DSMT4" ShapeID="_x0000_i2725" DrawAspect="Content" ObjectID="_1735645958" r:id="rId3131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E6F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A45FE00">
          <v:shape id="_x0000_i2726" type="#_x0000_t75" style="width:8.85pt;height:12.25pt" o:ole="">
            <v:imagedata r:id="rId2962" o:title=""/>
          </v:shape>
          <o:OLEObject Type="Embed" ProgID="Equation.DSMT4" ShapeID="_x0000_i2726" DrawAspect="Content" ObjectID="_1735645959" r:id="rId3132"/>
        </w:object>
      </w:r>
      <w:r w:rsidR="007E6F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확률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렴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도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E6FF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왜냐하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6FF7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2F731A36">
          <v:shape id="_x0000_i2727" type="#_x0000_t75" style="width:28.55pt;height:14.95pt" o:ole="">
            <v:imagedata r:id="rId3117" o:title=""/>
          </v:shape>
          <o:OLEObject Type="Embed" ProgID="Equation.DSMT4" ShapeID="_x0000_i2727" DrawAspect="Content" ObjectID="_1735645960" r:id="rId3133"/>
        </w:object>
      </w:r>
      <w:r w:rsidR="007E6F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E6FF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7E6F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다가가는 속도와 </w:t>
      </w:r>
      <w:r w:rsidR="007E6FF7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170B1DFC">
          <v:shape id="_x0000_i2728" type="#_x0000_t75" style="width:12.25pt;height:15.6pt" o:ole="">
            <v:imagedata r:id="rId3121" o:title=""/>
          </v:shape>
          <o:OLEObject Type="Embed" ProgID="Equation.DSMT4" ShapeID="_x0000_i2728" DrawAspect="Content" ObjectID="_1735645961" r:id="rId3134"/>
        </w:object>
      </w:r>
      <w:r w:rsidR="007E6F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E6FF7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6DAA2CA">
          <v:shape id="_x0000_i2729" type="#_x0000_t75" style="width:8.85pt;height:12.25pt" o:ole="">
            <v:imagedata r:id="rId2962" o:title=""/>
          </v:shape>
          <o:OLEObject Type="Embed" ProgID="Equation.DSMT4" ShapeID="_x0000_i2729" DrawAspect="Content" ObjectID="_1735645962" r:id="rId3135"/>
        </w:object>
      </w:r>
      <w:r w:rsidR="007E6FF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확률</w:t>
      </w:r>
      <w:r w:rsidR="007E6FF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렴하는</w:t>
      </w:r>
      <w:r w:rsidR="007E6FF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E6FF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도</w:t>
      </w:r>
      <w:r w:rsidR="005C3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같을 때(동차일 때</w:t>
      </w:r>
      <w:r w:rsidR="005C33C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5C3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만 그 비률 </w:t>
      </w:r>
      <w:r w:rsidR="005C33CD" w:rsidRPr="005C33C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0" w:dyaOrig="340" w14:anchorId="1D3D3A1D">
          <v:shape id="_x0000_i2730" type="#_x0000_t75" style="width:66.55pt;height:15.6pt" o:ole="">
            <v:imagedata r:id="rId3136" o:title=""/>
          </v:shape>
          <o:OLEObject Type="Embed" ProgID="Equation.DSMT4" ShapeID="_x0000_i2730" DrawAspect="Content" ObjectID="_1735645963" r:id="rId3137"/>
        </w:object>
      </w:r>
      <w:r w:rsidR="005C33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가 안정하게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준</w:t>
      </w:r>
      <w:r w:rsidR="007320C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</w:t>
      </w:r>
      <w:r w:rsidR="005C3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C33CD" w:rsidRPr="005C33C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6A92F4E0">
          <v:shape id="_x0000_i2731" type="#_x0000_t75" style="width:35.3pt;height:14.95pt" o:ole="">
            <v:imagedata r:id="rId3138" o:title=""/>
          </v:shape>
          <o:OLEObject Type="Embed" ProgID="Equation.DSMT4" ShapeID="_x0000_i2731" DrawAspect="Content" ObjectID="_1735645964" r:id="rId3139"/>
        </w:objec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렴</w:t>
      </w:r>
      <w:r w:rsidR="005C33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때문이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24D5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2C92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777D05AB">
          <v:shape id="_x0000_i2732" type="#_x0000_t75" style="width:28.55pt;height:14.95pt" o:ole="">
            <v:imagedata r:id="rId3117" o:title=""/>
          </v:shape>
          <o:OLEObject Type="Embed" ProgID="Equation.DSMT4" ShapeID="_x0000_i2732" DrawAspect="Content" ObjectID="_1735645965" r:id="rId3140"/>
        </w:objec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속도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너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빠르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</w:t>
      </w:r>
      <w:r w:rsidR="008915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률은 </w:t>
      </w:r>
      <w:r w:rsidR="0089150F" w:rsidRPr="0089150F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180" w14:anchorId="6B09B60D">
          <v:shape id="_x0000_i2733" type="#_x0000_t75" style="width:12.25pt;height:8.85pt" o:ole="">
            <v:imagedata r:id="rId3141" o:title=""/>
          </v:shape>
          <o:OLEObject Type="Embed" ProgID="Equation.DSMT4" ShapeID="_x0000_i2733" DrawAspect="Content" ObjectID="_1735645966" r:id="rId3142"/>
        </w:object>
      </w:r>
      <w:r w:rsidR="008915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되고 너무 뜨면 그 비률은 </w:t>
      </w:r>
      <w:r w:rsidR="0089150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 w:rsidR="008915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된다.</w:t>
      </w:r>
      <w:r w:rsidR="0089150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직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150F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51B00E8">
          <v:shape id="_x0000_i2734" type="#_x0000_t75" style="width:28.55pt;height:14.95pt" o:ole="">
            <v:imagedata r:id="rId3117" o:title=""/>
          </v:shape>
          <o:OLEObject Type="Embed" ProgID="Equation.DSMT4" ShapeID="_x0000_i2734" DrawAspect="Content" ObjectID="_1735645967" r:id="rId3143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속도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빠르지</w:t>
      </w:r>
      <w:r w:rsidR="008915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,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느리지</w:t>
      </w:r>
      <w:r w:rsidR="008915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률</w:t>
      </w:r>
      <w:r w:rsidR="00E06B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06B81" w:rsidRPr="005C33C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34530D57">
          <v:shape id="_x0000_i2735" type="#_x0000_t75" style="width:35.3pt;height:14.95pt" o:ole="">
            <v:imagedata r:id="rId3138" o:title=""/>
          </v:shape>
          <o:OLEObject Type="Embed" ProgID="Equation.DSMT4" ShapeID="_x0000_i2735" DrawAspect="Content" ObjectID="_1735645968" r:id="rId3144"/>
        </w:object>
      </w:r>
      <w:r w:rsidR="00E06B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수렴할수</w:t>
      </w:r>
      <w:r w:rsidR="00E06B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06B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러므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7C66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31A5D63">
          <v:shape id="_x0000_i2736" type="#_x0000_t75" style="width:28.55pt;height:14.95pt" o:ole="">
            <v:imagedata r:id="rId3117" o:title=""/>
          </v:shape>
          <o:OLEObject Type="Embed" ProgID="Equation.DSMT4" ShapeID="_x0000_i2736" DrawAspect="Content" ObjectID="_1735645969" r:id="rId3145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속도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7C66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72794021">
          <v:shape id="_x0000_i2737" type="#_x0000_t75" style="width:12.25pt;height:15.6pt" o:ole="">
            <v:imagedata r:id="rId3121" o:title=""/>
          </v:shape>
          <o:OLEObject Type="Embed" ProgID="Equation.DSMT4" ShapeID="_x0000_i2737" DrawAspect="Content" ObjectID="_1735645970" r:id="rId3146"/>
        </w:object>
      </w:r>
      <w:r w:rsidR="00327C6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327C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27C66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09E27ED">
          <v:shape id="_x0000_i2738" type="#_x0000_t75" style="width:8.85pt;height:12.25pt" o:ole="">
            <v:imagedata r:id="rId2962" o:title=""/>
          </v:shape>
          <o:OLEObject Type="Embed" ProgID="Equation.DSMT4" ShapeID="_x0000_i2738" DrawAspect="Content" ObjectID="_1735645971" r:id="rId3147"/>
        </w:object>
      </w:r>
      <w:r w:rsidR="00327C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확률</w:t>
      </w:r>
      <w:r w:rsidR="00327C6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렴하는</w:t>
      </w:r>
      <w:r w:rsidR="00327C6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7C6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도</w:t>
      </w:r>
      <w:r w:rsidR="00F24F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7C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327C66" w:rsidRPr="000650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36DAB097">
          <v:shape id="_x0000_i2739" type="#_x0000_t75" style="width:28.55pt;height:15.6pt" o:ole="">
            <v:imagedata r:id="rId3127" o:title=""/>
          </v:shape>
          <o:OLEObject Type="Embed" ProgID="Equation.DSMT4" ShapeID="_x0000_i2739" DrawAspect="Content" ObjectID="_1735645972" r:id="rId3148"/>
        </w:object>
      </w:r>
      <w:r w:rsidR="00327C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점근분산이라고 하는것은 타당하다.</w:t>
      </w:r>
      <w:r w:rsidR="00327C6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E19A0DF" w14:textId="30AF3920" w:rsidR="008513FF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.8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78ED" w:rsidRPr="002578E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239652E4">
          <v:shape id="_x0000_i2740" type="#_x0000_t75" style="width:23.1pt;height:14.95pt" o:ole="">
            <v:imagedata r:id="rId3149" o:title=""/>
          </v:shape>
          <o:OLEObject Type="Embed" ProgID="Equation.DSMT4" ShapeID="_x0000_i2740" DrawAspect="Content" ObjectID="_1735645973" r:id="rId3150"/>
        </w:object>
      </w:r>
      <w:r w:rsidR="002578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할 때 </w:t>
      </w:r>
      <w:r w:rsidR="00ED20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 w:rsidR="002578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나 모두 동일한 </w:t>
      </w:r>
      <w:r w:rsidR="0099614A" w:rsidRPr="0099614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D96C2F0">
          <v:shape id="_x0000_i2741" type="#_x0000_t75" style="width:9.5pt;height:12.25pt" o:ole="">
            <v:imagedata r:id="rId3151" o:title=""/>
          </v:shape>
          <o:OLEObject Type="Embed" ProgID="Equation.DSMT4" ShapeID="_x0000_i2741" DrawAspect="Content" ObjectID="_1735645974" r:id="rId3152"/>
        </w:objec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추정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9614A" w:rsidRPr="0099614A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460" w:dyaOrig="639" w14:anchorId="15D2F47C">
          <v:shape id="_x0000_i2742" type="#_x0000_t75" style="width:72.7pt;height:31.25pt" o:ole="">
            <v:imagedata r:id="rId3153" o:title=""/>
          </v:shape>
          <o:OLEObject Type="Embed" ProgID="Equation.DSMT4" ShapeID="_x0000_i2742" DrawAspect="Content" ObjectID="_1735645975" r:id="rId3154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DEED1F9" w14:textId="5A6C1702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</w: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 </w:t>
      </w:r>
      <w:r w:rsidR="0099614A" w:rsidRPr="0099614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460" w:dyaOrig="380" w14:anchorId="076197D0">
          <v:shape id="_x0000_i2743" type="#_x0000_t75" style="width:72.7pt;height:19.7pt" o:ole="">
            <v:imagedata r:id="rId3155" o:title=""/>
          </v:shape>
          <o:OLEObject Type="Embed" ProgID="Equation.DSMT4" ShapeID="_x0000_i2743" DrawAspect="Content" ObjectID="_1735645976" r:id="rId3156"/>
        </w:objec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99614A" w:rsidRPr="005C33C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63866788">
          <v:shape id="_x0000_i2744" type="#_x0000_t75" style="width:35.3pt;height:14.95pt" o:ole="">
            <v:imagedata r:id="rId3138" o:title=""/>
          </v:shape>
          <o:OLEObject Type="Embed" ProgID="Equation.DSMT4" ShapeID="_x0000_i2744" DrawAspect="Content" ObjectID="_1735645977" r:id="rId3157"/>
        </w:objec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분포수렴하며 따라서 </w:t>
      </w:r>
      <w:r w:rsidR="0099614A" w:rsidRPr="009961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526D2E8B">
          <v:shape id="_x0000_i2745" type="#_x0000_t75" style="width:13.6pt;height:15.6pt" o:ole="">
            <v:imagedata r:id="rId3158" o:title=""/>
          </v:shape>
          <o:OLEObject Type="Embed" ProgID="Equation.DSMT4" ShapeID="_x0000_i2745" DrawAspect="Content" ObjectID="_1735645978" r:id="rId3159"/>
        </w:objec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점근정규성을 가진다.</w:t>
      </w:r>
      <w:r w:rsidR="009961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고 </w:t>
      </w:r>
      <w:r w:rsidR="0099614A" w:rsidRPr="009961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00" w:dyaOrig="340" w14:anchorId="1E802E9E">
          <v:shape id="_x0000_i2746" type="#_x0000_t75" style="width:74.7pt;height:15.6pt" o:ole="">
            <v:imagedata r:id="rId3160" o:title=""/>
          </v:shape>
          <o:OLEObject Type="Embed" ProgID="Equation.DSMT4" ShapeID="_x0000_i2746" DrawAspect="Content" ObjectID="_1735645979" r:id="rId3161"/>
        </w:object>
      </w:r>
      <w:r w:rsidR="009961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상수렬 </w:t>
      </w:r>
      <w:r w:rsidR="0099614A" w:rsidRPr="009961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19" w:dyaOrig="340" w14:anchorId="7A646D7C">
          <v:shape id="_x0000_i2747" type="#_x0000_t75" style="width:85.6pt;height:15.6pt" o:ole="">
            <v:imagedata r:id="rId3162" o:title=""/>
          </v:shape>
          <o:OLEObject Type="Embed" ProgID="Equation.DSMT4" ShapeID="_x0000_i2747" DrawAspect="Content" ObjectID="_1735645980" r:id="rId3163"/>
        </w:object>
      </w:r>
      <w:r w:rsidR="009961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99614A" w:rsidRPr="009961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771F4E35">
          <v:shape id="_x0000_i2748" type="#_x0000_t75" style="width:13.6pt;height:15.6pt" o:ole="">
            <v:imagedata r:id="rId3158" o:title=""/>
          </v:shape>
          <o:OLEObject Type="Embed" ProgID="Equation.DSMT4" ShapeID="_x0000_i2748" DrawAspect="Content" ObjectID="_1735645981" r:id="rId3164"/>
        </w:objec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99614A" w:rsidRPr="0099614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0C28F38">
          <v:shape id="_x0000_i2749" type="#_x0000_t75" style="width:9.5pt;height:12.25pt" o:ole="">
            <v:imagedata r:id="rId3165" o:title=""/>
          </v:shape>
          <o:OLEObject Type="Embed" ProgID="Equation.DSMT4" ShapeID="_x0000_i2749" DrawAspect="Content" ObjectID="_1735645982" r:id="rId3166"/>
        </w:objec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확률수렴하는 속도가 </w:t>
      </w:r>
      <w:r w:rsidR="0099614A" w:rsidRPr="0099614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60" w:dyaOrig="300" w14:anchorId="442E9743">
          <v:shape id="_x0000_i2750" type="#_x0000_t75" style="width:28.55pt;height:14.95pt" o:ole="">
            <v:imagedata r:id="rId3167" o:title=""/>
          </v:shape>
          <o:OLEObject Type="Embed" ProgID="Equation.DSMT4" ShapeID="_x0000_i2750" DrawAspect="Content" ObjectID="_1735645983" r:id="rId3168"/>
        </w:objec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의미한다.</w:t>
      </w:r>
      <w:r w:rsidR="009961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뒤에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정</w:t>
      </w:r>
      <w:r w:rsidR="009961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34D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="00134DFD" w:rsidRPr="0099614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60" w:dyaOrig="300" w14:anchorId="7868C9B8">
          <v:shape id="_x0000_i2751" type="#_x0000_t75" style="width:28.55pt;height:14.95pt" o:ole="">
            <v:imagedata r:id="rId3167" o:title=""/>
          </v:shape>
          <o:OLEObject Type="Embed" ProgID="Equation.DSMT4" ShapeID="_x0000_i2751" DrawAspect="Content" ObjectID="_1735645984" r:id="rId316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도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34D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되는 파라메터에 확률수렴한다는것을 론의한다.</w:t>
      </w:r>
    </w:p>
    <w:p w14:paraId="7DFA25D4" w14:textId="654594EF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정규성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세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21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0A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피하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10A8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="00610A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강조하여둔다.</w:t>
      </w:r>
      <w:r w:rsidR="00610A8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610A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정규성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9300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이 리용한다는것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둘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정규성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추정</w:t>
      </w:r>
      <w:r w:rsidR="009300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비교할 때 자주 리용되며</w:t>
      </w:r>
      <w:r w:rsidR="009300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300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00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지고 </w:t>
      </w:r>
      <w:r w:rsidR="00AD6F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교된</w:t>
      </w:r>
      <w:r w:rsidR="009300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는것이다.</w:t>
      </w:r>
    </w:p>
    <w:p w14:paraId="377A394A" w14:textId="77777777" w:rsidR="007D6348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3.1</w:t>
      </w:r>
      <w:r w:rsidR="004C62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2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6223" w:rsidRPr="004C622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7529B168">
          <v:shape id="_x0000_i2752" type="#_x0000_t75" style="width:12.25pt;height:12.25pt" o:ole="">
            <v:imagedata r:id="rId3170" o:title=""/>
          </v:shape>
          <o:OLEObject Type="Embed" ProgID="Equation.DSMT4" ShapeID="_x0000_i2752" DrawAspect="Content" ObjectID="_1735645985" r:id="rId3171"/>
        </w:object>
      </w:r>
      <w:r w:rsidR="004C62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밀도함수가 </w:t>
      </w:r>
      <w:r w:rsidR="004C6223" w:rsidRPr="004C62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6B6D4D95">
          <v:shape id="_x0000_i2753" type="#_x0000_t75" style="width:31.25pt;height:14.95pt" o:ole="">
            <v:imagedata r:id="rId3172" o:title=""/>
          </v:shape>
          <o:OLEObject Type="Embed" ProgID="Equation.DSMT4" ShapeID="_x0000_i2753" DrawAspect="Content" ObjectID="_1735645986" r:id="rId3173"/>
        </w:object>
      </w:r>
      <w:r w:rsidR="004C62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4C6223" w:rsidRPr="004C62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59" w:dyaOrig="279" w14:anchorId="7FA9D545">
          <v:shape id="_x0000_i2754" type="#_x0000_t75" style="width:43.45pt;height:13.6pt" o:ole="">
            <v:imagedata r:id="rId3174" o:title=""/>
          </v:shape>
          <o:OLEObject Type="Embed" ProgID="Equation.DSMT4" ShapeID="_x0000_i2754" DrawAspect="Content" ObjectID="_1735645987" r:id="rId3175"/>
        </w:object>
      </w:r>
      <w:r w:rsidR="004C62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비퇴화구간이라고 하자.</w:t>
      </w:r>
      <w:r w:rsidR="007D63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D63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 다음과 같이 가정하자.</w:t>
      </w:r>
    </w:p>
    <w:p w14:paraId="6EBE098D" w14:textId="3392B08C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148C" w:rsidRPr="00A3148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240" w14:anchorId="7035B78C">
          <v:shape id="_x0000_i2755" type="#_x0000_t75" style="width:14.95pt;height:12.25pt" o:ole="">
            <v:imagedata r:id="rId3176" o:title=""/>
          </v:shape>
          <o:OLEObject Type="Embed" ProgID="Equation.DSMT4" ShapeID="_x0000_i2755" DrawAspect="Content" ObjectID="_1735645988" r:id="rId3177"/>
        </w:object>
      </w:r>
      <w:r w:rsidR="00A3148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도함수</w:t>
      </w:r>
      <w:r w:rsidR="00A3148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F14C1" w:rsidRPr="00A3148C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2020" w:dyaOrig="580" w14:anchorId="7FD6CC4F">
          <v:shape id="_x0000_i2756" type="#_x0000_t75" style="width:100.55pt;height:28.55pt" o:ole="">
            <v:imagedata r:id="rId3178" o:title=""/>
          </v:shape>
          <o:OLEObject Type="Embed" ProgID="Equation.DSMT4" ShapeID="_x0000_i2756" DrawAspect="Content" ObjectID="_1735645989" r:id="rId3179"/>
        </w:objec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모든 </w:t>
      </w:r>
      <w:r w:rsidR="00AF14C1" w:rsidRPr="00AF14C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57982B54">
          <v:shape id="_x0000_i2757" type="#_x0000_t75" style="width:27.15pt;height:12.25pt" o:ole="">
            <v:imagedata r:id="rId3180" o:title=""/>
          </v:shape>
          <o:OLEObject Type="Embed" ProgID="Equation.DSMT4" ShapeID="_x0000_i2757" DrawAspect="Content" ObjectID="_1735645990" r:id="rId3181"/>
        </w:objec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 w:rsidR="00AF14C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AC296F7" w14:textId="37C97038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14C1" w:rsidRPr="00AF14C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00" w:dyaOrig="240" w14:anchorId="1556E84D">
          <v:shape id="_x0000_i2758" type="#_x0000_t75" style="width:35.3pt;height:12.25pt" o:ole="">
            <v:imagedata r:id="rId3182" o:title=""/>
          </v:shape>
          <o:OLEObject Type="Embed" ProgID="Equation.DSMT4" ShapeID="_x0000_i2758" DrawAspect="Content" ObjectID="_1735645991" r:id="rId3183"/>
        </w:object>
      </w:r>
      <w:r w:rsidR="00AF14C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AF14C1" w:rsidRPr="00AF14C1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040" w:dyaOrig="620" w14:anchorId="3D400299">
          <v:shape id="_x0000_i2759" type="#_x0000_t75" style="width:202.4pt;height:30.55pt" o:ole="">
            <v:imagedata r:id="rId3184" o:title=""/>
          </v:shape>
          <o:OLEObject Type="Embed" ProgID="Equation.DSMT4" ShapeID="_x0000_i2759" DrawAspect="Content" ObjectID="_1735645992" r:id="rId3185"/>
        </w:object>
      </w:r>
      <w:r w:rsidR="00AF14C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14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AF14C1" w:rsidRPr="00AF14C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0" w:dyaOrig="300" w14:anchorId="731782E1">
          <v:shape id="_x0000_i2760" type="#_x0000_t75" style="width:95.1pt;height:14.95pt" o:ole="">
            <v:imagedata r:id="rId3186" o:title=""/>
          </v:shape>
          <o:OLEObject Type="Embed" ProgID="Equation.DSMT4" ShapeID="_x0000_i2760" DrawAspect="Content" ObjectID="_1735645993" r:id="rId3187"/>
        </w:object>
      </w:r>
      <w:r w:rsidR="00AF14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1C7509" w:rsidRPr="00FA1724">
        <w:rPr>
          <w:position w:val="-16"/>
        </w:rPr>
        <w:object w:dxaOrig="1340" w:dyaOrig="460" w14:anchorId="4DBFDCC5">
          <v:shape id="_x0000_i2761" type="#_x0000_t75" style="width:67.25pt;height:23.1pt" o:ole="">
            <v:imagedata r:id="rId3188" o:title=""/>
          </v:shape>
          <o:OLEObject Type="Embed" ProgID="Equation.DSMT4" ShapeID="_x0000_i2761" DrawAspect="Content" ObjectID="_1735645994" r:id="rId3189"/>
        </w:object>
      </w:r>
      <w:r w:rsidR="001C7509">
        <w:rPr>
          <w:lang w:eastAsia="ko-KR"/>
        </w:rPr>
        <w:t xml:space="preserve">, </w:t>
      </w:r>
      <w:r w:rsidR="001C7509" w:rsidRPr="00AF14C1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680" w:dyaOrig="580" w14:anchorId="077EDFC9">
          <v:shape id="_x0000_i2762" type="#_x0000_t75" style="width:182.7pt;height:28.55pt" o:ole="">
            <v:imagedata r:id="rId3190" o:title=""/>
          </v:shape>
          <o:OLEObject Type="Embed" ProgID="Equation.DSMT4" ShapeID="_x0000_i2762" DrawAspect="Content" ObjectID="_1735645995" r:id="rId3191"/>
        </w:object>
      </w:r>
      <w:r w:rsidR="00AF14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한다.</w:t>
      </w:r>
    </w:p>
    <w:p w14:paraId="4626792B" w14:textId="12B9333E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AF14C1" w:rsidRPr="00AF14C1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940" w:dyaOrig="620" w14:anchorId="69969622">
          <v:shape id="_x0000_i2763" type="#_x0000_t75" style="width:196.3pt;height:30.55pt" o:ole="">
            <v:imagedata r:id="rId3192" o:title=""/>
          </v:shape>
          <o:OLEObject Type="Embed" ProgID="Equation.DSMT4" ShapeID="_x0000_i2763" DrawAspect="Content" ObjectID="_1735645996" r:id="rId3193"/>
        </w:object>
      </w:r>
      <w:r w:rsidR="00AF14C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38BA4D" w14:textId="0552E669" w:rsidR="008513FF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만일</w: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F14C1" w:rsidRPr="00AF14C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DD999F5">
          <v:shape id="_x0000_i2764" type="#_x0000_t75" style="width:50.25pt;height:14.95pt" o:ole="">
            <v:imagedata r:id="rId3194" o:title=""/>
          </v:shape>
          <o:OLEObject Type="Embed" ProgID="Equation.DSMT4" ShapeID="_x0000_i2764" DrawAspect="Content" ObjectID="_1735645997" r:id="rId3195"/>
        </w:objec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14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14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B215BA4">
          <v:shape id="_x0000_i2765" type="#_x0000_t75" style="width:8.85pt;height:12.25pt" o:ole="">
            <v:imagedata r:id="rId2962" o:title=""/>
          </v:shape>
          <o:OLEObject Type="Embed" ProgID="Equation.DSMT4" ShapeID="_x0000_i2765" DrawAspect="Content" ObjectID="_1735645998" r:id="rId3196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14C1" w:rsidRPr="00AF14C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60" w:dyaOrig="340" w14:anchorId="759129A6">
          <v:shape id="_x0000_i2766" type="#_x0000_t75" style="width:93.75pt;height:15.6pt" o:ole="">
            <v:imagedata r:id="rId3197" o:title=""/>
          </v:shape>
          <o:OLEObject Type="Embed" ProgID="Equation.DSMT4" ShapeID="_x0000_i2766" DrawAspect="Content" ObjectID="_1735645999" r:id="rId3198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</w: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며 </w:t>
      </w:r>
      <w:r w:rsidR="00AF14C1" w:rsidRPr="00AF14C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68F79C04">
          <v:shape id="_x0000_i2767" type="#_x0000_t75" style="width:12.25pt;height:15.6pt" o:ole="">
            <v:imagedata r:id="rId3199" o:title=""/>
          </v:shape>
          <o:OLEObject Type="Embed" ProgID="Equation.DSMT4" ShapeID="_x0000_i2767" DrawAspect="Content" ObjectID="_1735646000" r:id="rId3200"/>
        </w:objec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일치성과 점근정규성을 가진다.</w:t>
      </w:r>
      <w:r w:rsidR="00AF14C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AF14C1" w:rsidRPr="00AF14C1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700" w:dyaOrig="580" w14:anchorId="444433E8">
          <v:shape id="_x0000_i2768" type="#_x0000_t75" style="width:85.6pt;height:28.55pt" o:ole="">
            <v:imagedata r:id="rId3201" o:title=""/>
          </v:shape>
          <o:OLEObject Type="Embed" ProgID="Equation.DSMT4" ShapeID="_x0000_i2768" DrawAspect="Content" ObjectID="_1735646001" r:id="rId3202"/>
        </w:object>
      </w:r>
      <w:r w:rsidR="00AF14C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2850CAB" w14:textId="70BF44FB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3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AF14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정</w:t>
      </w:r>
      <w:r w:rsidR="00EA0B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성을 만족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0BA6" w:rsidRPr="00EA0B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20" w:dyaOrig="340" w14:anchorId="3F6DF72E">
          <v:shape id="_x0000_i2769" type="#_x0000_t75" style="width:76.1pt;height:15.6pt" o:ole="">
            <v:imagedata r:id="rId3203" o:title=""/>
          </v:shape>
          <o:OLEObject Type="Embed" ProgID="Equation.DSMT4" ShapeID="_x0000_i2769" DrawAspect="Content" ObjectID="_1735646002" r:id="rId320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A0B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통적인 형식을 가진다는것을 설명하여준다.</w:t>
      </w:r>
      <w:r w:rsidR="00EA0B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3E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중에서 </w:t>
      </w:r>
      <w:r w:rsidR="00EA0BA6" w:rsidRPr="00EA0BA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6576E5D0">
          <v:shape id="_x0000_i2770" type="#_x0000_t75" style="width:21.75pt;height:14.95pt" o:ole="">
            <v:imagedata r:id="rId3205" o:title=""/>
          </v:shape>
          <o:OLEObject Type="Embed" ProgID="Equation.DSMT4" ShapeID="_x0000_i2770" DrawAspect="Content" ObjectID="_1735646003" r:id="rId320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정보</w:t>
      </w:r>
      <w:r w:rsidR="00EA0B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83E9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3E9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한다.</w:t>
      </w:r>
      <w:r w:rsidR="00983E9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BF6F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6F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분포 </w:t>
      </w:r>
      <w:r w:rsidR="00BF6F3A" w:rsidRPr="00BF6F3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5049E1AC">
          <v:shape id="_x0000_i2771" type="#_x0000_t75" style="width:31.25pt;height:14.95pt" o:ole="">
            <v:imagedata r:id="rId3207" o:title=""/>
          </v:shape>
          <o:OLEObject Type="Embed" ProgID="Equation.DSMT4" ShapeID="_x0000_i2771" DrawAspect="Content" ObjectID="_1735646004" r:id="rId3208"/>
        </w:object>
      </w:r>
      <w:r w:rsidR="00BF6F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라 피셔정보량과 점근분산을 계산하기만 하면 된다.</w:t>
      </w:r>
    </w:p>
    <w:p w14:paraId="7543E6BE" w14:textId="46A0024A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3.9 </w:t>
      </w:r>
      <w:r w:rsidR="00BF6F3A" w:rsidRPr="00AF14C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49E59EC">
          <v:shape id="_x0000_i2772" type="#_x0000_t75" style="width:50.25pt;height:14.95pt" o:ole="">
            <v:imagedata r:id="rId3194" o:title=""/>
          </v:shape>
          <o:OLEObject Type="Embed" ProgID="Equation.DSMT4" ShapeID="_x0000_i2772" DrawAspect="Content" ObjectID="_1735646005" r:id="rId3209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BF6F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F6F3A" w:rsidRPr="00BF6F3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0DBA733F">
          <v:shape id="_x0000_i2773" type="#_x0000_t75" style="width:44.85pt;height:19.7pt" o:ole="">
            <v:imagedata r:id="rId3210" o:title=""/>
          </v:shape>
          <o:OLEObject Type="Embed" ProgID="Equation.DSMT4" ShapeID="_x0000_i2773" DrawAspect="Content" ObjectID="_1735646006" r:id="rId3211"/>
        </w:object>
      </w:r>
      <w:r w:rsidR="00BF6F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D046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D046A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046AA" w:rsidRPr="00D046A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4FDE9807">
          <v:shape id="_x0000_i2774" type="#_x0000_t75" style="width:14.95pt;height:14.95pt" o:ole="">
            <v:imagedata r:id="rId3212" o:title=""/>
          </v:shape>
          <o:OLEObject Type="Embed" ProgID="Equation.DSMT4" ShapeID="_x0000_i2774" DrawAspect="Content" ObjectID="_1735646007" r:id="rId3213"/>
        </w:object>
      </w:r>
      <w:r w:rsidR="00D046A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046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D046AA" w:rsidRPr="00D046A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B122680">
          <v:shape id="_x0000_i2775" type="#_x0000_t75" style="width:12.25pt;height:12.25pt" o:ole="">
            <v:imagedata r:id="rId3214" o:title=""/>
          </v:shape>
          <o:OLEObject Type="Embed" ProgID="Equation.DSMT4" ShapeID="_x0000_i2775" DrawAspect="Content" ObjectID="_1735646008" r:id="rId3215"/>
        </w:object>
      </w:r>
      <w:r w:rsidR="00D046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기지일 때 그 </w:t>
      </w:r>
      <w:r w:rsidR="00D046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046A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D046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정리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3.1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한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046A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증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6A8A98" w14:textId="4FEB9ED8" w:rsidR="0059207B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229A" w:rsidRPr="00D046A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3CE0804B">
          <v:shape id="_x0000_i2776" type="#_x0000_t75" style="width:14.95pt;height:14.95pt" o:ole="">
            <v:imagedata r:id="rId3212" o:title=""/>
          </v:shape>
          <o:OLEObject Type="Embed" ProgID="Equation.DSMT4" ShapeID="_x0000_i2776" DrawAspect="Content" ObjectID="_1735646009" r:id="rId3216"/>
        </w:objec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주어졌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9229A" w:rsidRPr="00D046A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290C6478">
          <v:shape id="_x0000_i2777" type="#_x0000_t75" style="width:12.25pt;height:12.25pt" o:ole="">
            <v:imagedata r:id="rId3214" o:title=""/>
          </v:shape>
          <o:OLEObject Type="Embed" ProgID="Equation.DSMT4" ShapeID="_x0000_i2777" DrawAspect="Content" ObjectID="_1735646010" r:id="rId3217"/>
        </w:objec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3A5B" w:rsidRPr="00163A5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54FB38B2">
          <v:shape id="_x0000_i2778" type="#_x0000_t75" style="width:28.55pt;height:14.95pt" o:ole="">
            <v:imagedata r:id="rId3218" o:title=""/>
          </v:shape>
          <o:OLEObject Type="Embed" ProgID="Equation.DSMT4" ShapeID="_x0000_i2778" DrawAspect="Content" ObjectID="_1735646011" r:id="rId3219"/>
        </w:objec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3A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리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3.1</w:t>
      </w:r>
      <w:r w:rsidR="00163A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하여 </w:t>
      </w:r>
      <w:r w:rsidR="00163A5B" w:rsidRPr="00163A5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60" w14:anchorId="7E8979CB">
          <v:shape id="_x0000_i2779" type="#_x0000_t75" style="width:12.25pt;height:19pt" o:ole="">
            <v:imagedata r:id="rId3220" o:title=""/>
          </v:shape>
          <o:OLEObject Type="Embed" ProgID="Equation.DSMT4" ShapeID="_x0000_i2779" DrawAspect="Content" ObjectID="_1735646012" r:id="rId3221"/>
        </w:object>
      </w:r>
      <w:r w:rsidR="00163A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점근</w:t>
      </w:r>
      <w:r w:rsidR="000E2DB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</w:t>
      </w:r>
      <w:r w:rsidR="000729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 따른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163A5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63A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163A5B" w:rsidRPr="00163A5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4701D044">
          <v:shape id="_x0000_i2780" type="#_x0000_t75" style="width:21.75pt;height:14.95pt" o:ole="">
            <v:imagedata r:id="rId3222" o:title=""/>
          </v:shape>
          <o:OLEObject Type="Embed" ProgID="Equation.DSMT4" ShapeID="_x0000_i2780" DrawAspect="Content" ObjectID="_1735646013" r:id="rId3223"/>
        </w:object>
      </w:r>
      <w:r w:rsidR="00163A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자.</w:t>
      </w:r>
    </w:p>
    <w:p w14:paraId="1D3994A5" w14:textId="58B4076E" w:rsidR="00163A5B" w:rsidRDefault="00163A5B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63A5B">
        <w:rPr>
          <w:rFonts w:ascii="KP CheongPong" w:eastAsia="KP CheongPong" w:hAnsi="KP CheongPong" w:cs="Batang"/>
          <w:color w:val="2A2B2E"/>
          <w:kern w:val="0"/>
          <w:position w:val="-84"/>
          <w:sz w:val="24"/>
          <w:szCs w:val="24"/>
          <w:lang w:eastAsia="ko-KR"/>
        </w:rPr>
        <w:object w:dxaOrig="3280" w:dyaOrig="1760" w14:anchorId="44642EA9">
          <v:shape id="_x0000_i2781" type="#_x0000_t75" style="width:164.4pt;height:87.6pt" o:ole="">
            <v:imagedata r:id="rId3224" o:title=""/>
          </v:shape>
          <o:OLEObject Type="Embed" ProgID="Equation.DSMT4" ShapeID="_x0000_i2781" DrawAspect="Content" ObjectID="_1735646014" r:id="rId3225"/>
        </w:object>
      </w:r>
    </w:p>
    <w:p w14:paraId="3253BCEA" w14:textId="24CBDF47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3A5B" w:rsidRPr="00163A5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640" w:dyaOrig="380" w14:anchorId="750C119A">
          <v:shape id="_x0000_i2782" type="#_x0000_t75" style="width:81.5pt;height:19.7pt" o:ole="">
            <v:imagedata r:id="rId3226" o:title=""/>
          </v:shape>
          <o:OLEObject Type="Embed" ProgID="Equation.DSMT4" ShapeID="_x0000_i2782" DrawAspect="Content" ObjectID="_1735646015" r:id="rId3227"/>
        </w:object>
      </w:r>
      <w:r w:rsidR="00163A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이것은 </w:t>
      </w:r>
      <w:r w:rsidR="00163A5B" w:rsidRPr="00163A5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AC68275">
          <v:shape id="_x0000_i2783" type="#_x0000_t75" style="width:12.25pt;height:12.25pt" o:ole="">
            <v:imagedata r:id="rId3228" o:title=""/>
          </v:shape>
          <o:OLEObject Type="Embed" ProgID="Equation.DSMT4" ShapeID="_x0000_i2783" DrawAspect="Content" ObjectID="_1735646016" r:id="rId3229"/>
        </w:object>
      </w:r>
      <w:r w:rsidR="00163A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04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8332BA" w14:textId="205ECAB2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5E4A" w:rsidRPr="00163A5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F86DE44">
          <v:shape id="_x0000_i2784" type="#_x0000_t75" style="width:12.25pt;height:12.25pt" o:ole="">
            <v:imagedata r:id="rId3228" o:title=""/>
          </v:shape>
          <o:OLEObject Type="Embed" ProgID="Equation.DSMT4" ShapeID="_x0000_i2784" DrawAspect="Content" ObjectID="_1735646017" r:id="rId3230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5E4A" w:rsidRPr="00D046A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0F1CCCAE">
          <v:shape id="_x0000_i2785" type="#_x0000_t75" style="width:14.95pt;height:14.95pt" o:ole="">
            <v:imagedata r:id="rId3212" o:title=""/>
          </v:shape>
          <o:OLEObject Type="Embed" ProgID="Equation.DSMT4" ShapeID="_x0000_i2785" DrawAspect="Content" ObjectID="_1735646018" r:id="rId3231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05E4A" w:rsidRPr="00805E4A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700" w:dyaOrig="639" w14:anchorId="5C7DF94C">
          <v:shape id="_x0000_i2786" type="#_x0000_t75" style="width:85.6pt;height:31.25pt" o:ole="">
            <v:imagedata r:id="rId3232" o:title=""/>
          </v:shape>
          <o:OLEObject Type="Embed" ProgID="Equation.DSMT4" ShapeID="_x0000_i2786" DrawAspect="Content" ObjectID="_1735646019" r:id="rId3233"/>
        </w:object>
      </w:r>
      <w:r w:rsidR="00805E4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805E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805E4A" w:rsidRPr="00805E4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554B75F8">
          <v:shape id="_x0000_i2787" type="#_x0000_t75" style="width:28.55pt;height:15.6pt" o:ole="">
            <v:imagedata r:id="rId3234" o:title=""/>
          </v:shape>
          <o:OLEObject Type="Embed" ProgID="Equation.DSMT4" ShapeID="_x0000_i2787" DrawAspect="Content" ObjectID="_1735646020" r:id="rId3235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7B6AF1" w14:textId="7FBE4F3C" w:rsidR="0059207B" w:rsidRPr="00360256" w:rsidRDefault="00805E4A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05E4A">
        <w:rPr>
          <w:rFonts w:ascii="KP CheongPong" w:eastAsia="KP CheongPong" w:hAnsi="KP CheongPong" w:cs="宋体"/>
          <w:color w:val="2A2B2E"/>
          <w:kern w:val="0"/>
          <w:position w:val="-58"/>
          <w:sz w:val="24"/>
          <w:szCs w:val="24"/>
          <w:lang w:eastAsia="ko-KR"/>
        </w:rPr>
        <w:object w:dxaOrig="4520" w:dyaOrig="1260" w14:anchorId="1BA2B280">
          <v:shape id="_x0000_i2788" type="#_x0000_t75" style="width:225.5pt;height:63.85pt" o:ole="">
            <v:imagedata r:id="rId3236" o:title=""/>
          </v:shape>
          <o:OLEObject Type="Embed" ProgID="Equation.DSMT4" ShapeID="_x0000_i2788" DrawAspect="Content" ObjectID="_1735646021" r:id="rId3237"/>
        </w:object>
      </w:r>
    </w:p>
    <w:p w14:paraId="14C27D71" w14:textId="609934D4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805E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05E4A" w:rsidRPr="00805E4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960" w:dyaOrig="380" w14:anchorId="324F9E69">
          <v:shape id="_x0000_i2789" type="#_x0000_t75" style="width:98.5pt;height:19.7pt" o:ole="">
            <v:imagedata r:id="rId3238" o:title=""/>
          </v:shape>
          <o:OLEObject Type="Embed" ProgID="Equation.DSMT4" ShapeID="_x0000_i2789" DrawAspect="Content" ObjectID="_1735646022" r:id="rId323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531306" w14:textId="538CDC99" w:rsidR="0059207B" w:rsidRPr="00360256" w:rsidRDefault="00571C0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러개의 일치추정이 있을 때 일반적으로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</w:t>
      </w:r>
      <w:r w:rsidR="000E2DB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가지고 좋은것을 선택한다.</w:t>
      </w:r>
    </w:p>
    <w:p w14:paraId="020D7EC9" w14:textId="56470111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3.10(</w:t>
      </w:r>
      <w:r w:rsidR="00571C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2.6</w:t>
      </w:r>
      <w:r w:rsidR="00571C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571C0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FE45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앞에서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3E14B1B">
          <v:shape id="_x0000_i2790" type="#_x0000_t75" style="width:8.85pt;height:12.25pt" o:ole="">
            <v:imagedata r:id="rId2962" o:title=""/>
          </v:shape>
          <o:OLEObject Type="Embed" ProgID="Equation.DSMT4" ShapeID="_x0000_i2790" DrawAspect="Content" ObjectID="_1735646023" r:id="rId3240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5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은 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="001346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E45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</w:t>
      </w:r>
      <w:r w:rsidR="00FE45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E454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C75A140" w14:textId="3AB37185" w:rsidR="00134603" w:rsidRDefault="00134603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34603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280" w:dyaOrig="340" w14:anchorId="7C4386D0">
          <v:shape id="_x0000_i2791" type="#_x0000_t75" style="width:215.3pt;height:15.6pt" o:ole="">
            <v:imagedata r:id="rId3241" o:title=""/>
          </v:shape>
          <o:OLEObject Type="Embed" ProgID="Equation.DSMT4" ShapeID="_x0000_i2791" DrawAspect="Content" ObjectID="_1735646024" r:id="rId3242"/>
        </w:object>
      </w:r>
    </w:p>
    <w:p w14:paraId="1B44F7DA" w14:textId="6886EF01" w:rsidR="0059207B" w:rsidRPr="00360256" w:rsidRDefault="009A44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1346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 모두가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정</w:t>
      </w:r>
      <w:r w:rsidR="001346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1346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는것을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090C9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90C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090C9B" w:rsidRPr="00090C9B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880" w:dyaOrig="660" w14:anchorId="69E9AD20">
          <v:shape id="_x0000_i2792" type="#_x0000_t75" style="width:2in;height:34.65pt" o:ole="">
            <v:imagedata r:id="rId3243" o:title=""/>
          </v:shape>
          <o:OLEObject Type="Embed" ProgID="Equation.DSMT4" ShapeID="_x0000_i2792" DrawAspect="Content" ObjectID="_1735646025" r:id="rId3244"/>
        </w:object>
      </w:r>
      <w:r w:rsidR="00090C9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90C9B" w:rsidRPr="00090C9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59655497">
          <v:shape id="_x0000_i2793" type="#_x0000_t75" style="width:28.55pt;height:15.6pt" o:ole="">
            <v:imagedata r:id="rId3245" o:title=""/>
          </v:shape>
          <o:OLEObject Type="Embed" ProgID="Equation.DSMT4" ShapeID="_x0000_i2793" DrawAspect="Content" ObjectID="_1735646026" r:id="rId3246"/>
        </w:object>
      </w:r>
      <w:r w:rsidR="00090C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은 각각 </w:t>
      </w:r>
      <w:r w:rsidR="00090C9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090C9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15]</w:t>
      </w:r>
      <w:r w:rsidR="00090C9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90C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참고</w:t>
      </w:r>
      <w:r w:rsidR="00090C9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) </w:t>
      </w:r>
      <w:r w:rsidR="00090C9B" w:rsidRPr="00090C9B"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4599" w:dyaOrig="540" w14:anchorId="7AA6D2D2">
          <v:shape id="_x0000_i2794" type="#_x0000_t75" style="width:229.6pt;height:27.15pt" o:ole="">
            <v:imagedata r:id="rId3247" o:title=""/>
          </v:shape>
          <o:OLEObject Type="Embed" ProgID="Equation.DSMT4" ShapeID="_x0000_i2794" DrawAspect="Content" ObjectID="_1735646027" r:id="rId3248"/>
        </w:object>
      </w:r>
      <w:r w:rsidR="00090C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3FE52523" w14:textId="1B237AEC" w:rsidR="00634274" w:rsidRDefault="00634274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3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와 같이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산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해보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첫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좋은 점도 있고 나쁜점도 있지만 </w:t>
      </w:r>
      <w:r w:rsidR="007404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들보다 일치하게 좋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므로 이것이 바로 최대우도추정이다.</w:t>
      </w:r>
    </w:p>
    <w:p w14:paraId="3B2F7498" w14:textId="38DAE372" w:rsidR="00634274" w:rsidRPr="00360256" w:rsidRDefault="004C1C7E" w:rsidP="005F3873">
      <w:pPr>
        <w:widowControl/>
        <w:shd w:val="clear" w:color="auto" w:fill="FFFFFF"/>
        <w:wordWrap w:val="0"/>
        <w:topLinePunct/>
        <w:ind w:left="1" w:firstLineChars="295" w:firstLine="708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40545219" wp14:editId="21BAA8E0">
                <wp:extent cx="5486400" cy="2882566"/>
                <wp:effectExtent l="0" t="0" r="0" b="0"/>
                <wp:docPr id="124" name="Canvas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27" name="Picture 127"/>
                          <pic:cNvPicPr>
                            <a:picLocks noChangeAspect="1"/>
                          </pic:cNvPicPr>
                        </pic:nvPicPr>
                        <pic:blipFill>
                          <a:blip r:embed="rId32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0" cy="26917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7" name="Text Box 147"/>
                        <wps:cNvSpPr txBox="1"/>
                        <wps:spPr>
                          <a:xfrm>
                            <a:off x="866691" y="2631882"/>
                            <a:ext cx="3848431" cy="2146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71EB6C" w14:textId="00C51565" w:rsidR="004C1C7E" w:rsidRPr="00360256" w:rsidRDefault="004C1C7E" w:rsidP="004C1C7E">
                              <w:pPr>
                                <w:widowControl/>
                                <w:shd w:val="clear" w:color="auto" w:fill="FFFFFF"/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6.3.1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세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개의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일치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추정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에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서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점근분산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비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교</w:t>
                              </w:r>
                            </w:p>
                            <w:p w14:paraId="23FDA282" w14:textId="77777777" w:rsidR="004C1C7E" w:rsidRPr="004C1C7E" w:rsidRDefault="004C1C7E" w:rsidP="004C1C7E">
                              <w:pPr>
                                <w:jc w:val="center"/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545219" id="Canvas 124" o:spid="_x0000_s1414" editas="canvas" style="width:6in;height:226.95pt;mso-position-horizontal-relative:char;mso-position-vertical-relative:line" coordsize="54864,288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">
                <v:shape id="_x0000_s1415" type="#_x0000_t75" style="position:absolute;width:54864;height:28822;visibility:visible;mso-wrap-style:square" filled="t">
                  <v:fill o:detectmouseclick="t"/>
                  <v:path o:connecttype="none"/>
                </v:shape>
                <v:shape id="Picture 127" o:spid="_x0000_s1416" type="#_x0000_t75" style="position:absolute;width:54864;height:269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">
                  <v:imagedata r:id="rId3250" o:title=""/>
                </v:shape>
                <v:shape id="Text Box 147" o:spid="_x0000_s1417" type="#_x0000_t202" style="position:absolute;left:8666;top:26318;width:38485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" filled="f" stroked="f" strokeweight=".5pt">
                  <v:textbox inset="0,0,0,0">
                    <w:txbxContent>
                      <w:p w14:paraId="5671EB6C" w14:textId="00C51565" w:rsidR="004C1C7E" w:rsidRPr="00360256" w:rsidRDefault="004C1C7E" w:rsidP="004C1C7E">
                        <w:pPr>
                          <w:widowControl/>
                          <w:shd w:val="clear" w:color="auto" w:fill="FFFFFF"/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6.3.1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세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개의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일치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추정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에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서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점근분산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비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교</w:t>
                        </w:r>
                      </w:p>
                      <w:p w14:paraId="23FDA282" w14:textId="77777777" w:rsidR="004C1C7E" w:rsidRPr="004C1C7E" w:rsidRDefault="004C1C7E" w:rsidP="004C1C7E">
                        <w:pPr>
                          <w:jc w:val="center"/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345E7D4" w14:textId="11C6EFF7" w:rsidR="0059207B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련습문제</w:t>
      </w:r>
      <w:r w:rsidR="00E235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3</w:t>
      </w:r>
    </w:p>
    <w:p w14:paraId="4BDB661D" w14:textId="28F50BFA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0A5688" w:rsidRPr="00AF14C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B990947">
          <v:shape id="_x0000_i2795" type="#_x0000_t75" style="width:50.25pt;height:14.95pt" o:ole="">
            <v:imagedata r:id="rId3194" o:title=""/>
          </v:shape>
          <o:OLEObject Type="Embed" ProgID="Equation.DSMT4" ShapeID="_x0000_i2795" DrawAspect="Content" ObjectID="_1735646028" r:id="rId3251"/>
        </w:object>
      </w:r>
      <w:r w:rsidR="000A568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다음과 같은 확률함수를 가지는 모집단의 표본일 때 미지파라메터의 최대우도추정을 구하시오.</w:t>
      </w:r>
    </w:p>
    <w:p w14:paraId="3AE945EB" w14:textId="5FB7A095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679E" w:rsidRPr="001B679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19" w:dyaOrig="360" w14:anchorId="0AC7BB6D">
          <v:shape id="_x0000_i2796" type="#_x0000_t75" style="width:150.1pt;height:19pt" o:ole="">
            <v:imagedata r:id="rId3252" o:title=""/>
          </v:shape>
          <o:OLEObject Type="Embed" ProgID="Equation.DSMT4" ShapeID="_x0000_i2796" DrawAspect="Content" ObjectID="_1735646029" r:id="rId3253"/>
        </w:object>
      </w:r>
      <w:r w:rsidR="001B67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22C2AFB" w14:textId="45A1DDA6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1B67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679E" w:rsidRPr="001B679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60" w:dyaOrig="340" w14:anchorId="5E893E5E">
          <v:shape id="_x0000_i2797" type="#_x0000_t75" style="width:113.45pt;height:15.6pt" o:ole="">
            <v:imagedata r:id="rId3254" o:title=""/>
          </v:shape>
          <o:OLEObject Type="Embed" ProgID="Equation.DSMT4" ShapeID="_x0000_i2797" DrawAspect="Content" ObjectID="_1735646030" r:id="rId3255"/>
        </w:object>
      </w:r>
      <w:r w:rsidR="00CC4F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</w:t>
      </w:r>
      <w:r w:rsidR="001B67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679E" w:rsidRPr="001B679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5796FA34">
          <v:shape id="_x0000_i2798" type="#_x0000_t75" style="width:23.1pt;height:12.25pt" o:ole="">
            <v:imagedata r:id="rId3256" o:title=""/>
          </v:shape>
          <o:OLEObject Type="Embed" ProgID="Equation.DSMT4" ShapeID="_x0000_i2798" DrawAspect="Content" ObjectID="_1735646031" r:id="rId3257"/>
        </w:object>
      </w:r>
      <w:r w:rsidR="001B67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기지</w:t>
      </w:r>
      <w:r w:rsidR="00CC4F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 w:rsidR="001B67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B679E" w:rsidRPr="001B679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01B7C319">
          <v:shape id="_x0000_i2799" type="#_x0000_t75" style="width:23.1pt;height:12.25pt" o:ole="">
            <v:imagedata r:id="rId3258" o:title=""/>
          </v:shape>
          <o:OLEObject Type="Embed" ProgID="Equation.DSMT4" ShapeID="_x0000_i2799" DrawAspect="Content" ObjectID="_1735646032" r:id="rId3259"/>
        </w:object>
      </w:r>
      <w:r w:rsidR="001B67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7309B4" w14:textId="77777777" w:rsidR="007A7DE1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7A7DE1" w:rsidRPr="00AF14C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CF93F65">
          <v:shape id="_x0000_i2800" type="#_x0000_t75" style="width:50.25pt;height:14.95pt" o:ole="">
            <v:imagedata r:id="rId3194" o:title=""/>
          </v:shape>
          <o:OLEObject Type="Embed" ProgID="Equation.DSMT4" ShapeID="_x0000_i2800" DrawAspect="Content" ObjectID="_1735646033" r:id="rId3260"/>
        </w:object>
      </w:r>
      <w:r w:rsidR="007A7D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다음과 같은 확률함수를 가지는 모집단의 표본일 때 미지파라메터의 최대우도추정을 구하시오.</w:t>
      </w:r>
    </w:p>
    <w:p w14:paraId="3A35AC7B" w14:textId="20D6709F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5AF1" w:rsidRPr="00085AF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40" w:dyaOrig="340" w14:anchorId="2C8639F0">
          <v:shape id="_x0000_i2801" type="#_x0000_t75" style="width:143.3pt;height:15.6pt" o:ole="">
            <v:imagedata r:id="rId3261" o:title=""/>
          </v:shape>
          <o:OLEObject Type="Embed" ProgID="Equation.DSMT4" ShapeID="_x0000_i2801" DrawAspect="Content" ObjectID="_1735646034" r:id="rId3262"/>
        </w:object>
      </w:r>
      <w:r w:rsidR="00085A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</w:t>
      </w:r>
      <w:r w:rsidR="00085A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5AF1" w:rsidRPr="00085AF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40" w14:anchorId="286EE85A">
          <v:shape id="_x0000_i2802" type="#_x0000_t75" style="width:23.1pt;height:12.25pt" o:ole="">
            <v:imagedata r:id="rId3263" o:title=""/>
          </v:shape>
          <o:OLEObject Type="Embed" ProgID="Equation.DSMT4" ShapeID="_x0000_i2802" DrawAspect="Content" ObjectID="_1735646035" r:id="rId3264"/>
        </w:object>
      </w:r>
      <w:r w:rsidR="00085A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기지이다.</w:t>
      </w:r>
    </w:p>
    <w:p w14:paraId="3826BE61" w14:textId="65B2A97E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5AF1" w:rsidRPr="00085AF1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900" w:dyaOrig="580" w14:anchorId="5293543A">
          <v:shape id="_x0000_i2803" type="#_x0000_t75" style="width:144.7pt;height:28.55pt" o:ole="">
            <v:imagedata r:id="rId3265" o:title=""/>
          </v:shape>
          <o:OLEObject Type="Embed" ProgID="Equation.DSMT4" ShapeID="_x0000_i2803" DrawAspect="Content" ObjectID="_1735646036" r:id="rId3266"/>
        </w:object>
      </w:r>
      <w:r w:rsidR="00085AF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6264F5" w14:textId="34234A88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085AF1" w:rsidRPr="00085AF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0" w:dyaOrig="340" w14:anchorId="0F4B5BA9">
          <v:shape id="_x0000_i2804" type="#_x0000_t75" style="width:169.8pt;height:15.6pt" o:ole="">
            <v:imagedata r:id="rId3267" o:title=""/>
          </v:shape>
          <o:OLEObject Type="Embed" ProgID="Equation.DSMT4" ShapeID="_x0000_i2804" DrawAspect="Content" ObjectID="_1735646037" r:id="rId3268"/>
        </w:object>
      </w:r>
      <w:r w:rsidR="00085A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085AF1" w:rsidRPr="00085AF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99" w:dyaOrig="260" w14:anchorId="6847B22D">
          <v:shape id="_x0000_i2805" type="#_x0000_t75" style="width:23.75pt;height:13.6pt" o:ole="">
            <v:imagedata r:id="rId3269" o:title=""/>
          </v:shape>
          <o:OLEObject Type="Embed" ProgID="Equation.DSMT4" ShapeID="_x0000_i2805" DrawAspect="Content" ObjectID="_1735646038" r:id="rId3270"/>
        </w:object>
      </w:r>
      <w:r w:rsidR="00085A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기지이다.</w:t>
      </w:r>
    </w:p>
    <w:p w14:paraId="76C7DD0C" w14:textId="779800A4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7A7DE1" w:rsidRPr="00AF14C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5757F0E">
          <v:shape id="_x0000_i2806" type="#_x0000_t75" style="width:50.25pt;height:14.95pt" o:ole="">
            <v:imagedata r:id="rId3194" o:title=""/>
          </v:shape>
          <o:OLEObject Type="Embed" ProgID="Equation.DSMT4" ShapeID="_x0000_i2806" DrawAspect="Content" ObjectID="_1735646039" r:id="rId3271"/>
        </w:object>
      </w:r>
      <w:r w:rsidR="007A7D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다음과 같은 확률함수를 가지는 모집단의 표본일 때 미지파라메터의 최대우도추정을 구하시오.</w:t>
      </w:r>
    </w:p>
    <w:p w14:paraId="6C781197" w14:textId="6FFFD100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62B0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2B0B" w:rsidRPr="00062B0B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160" w:dyaOrig="540" w14:anchorId="4A5BADBF">
          <v:shape id="_x0000_i2807" type="#_x0000_t75" style="width:108.7pt;height:27.15pt" o:ole="">
            <v:imagedata r:id="rId3272" o:title=""/>
          </v:shape>
          <o:OLEObject Type="Embed" ProgID="Equation.DSMT4" ShapeID="_x0000_i2807" DrawAspect="Content" ObjectID="_1735646040" r:id="rId3273"/>
        </w:objec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47ADFD" w14:textId="60C8BFC3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62B0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2B0B" w:rsidRPr="00062B0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60" w:dyaOrig="300" w14:anchorId="6E2BBA55">
          <v:shape id="_x0000_i2808" type="#_x0000_t75" style="width:143.3pt;height:14.95pt" o:ole="">
            <v:imagedata r:id="rId3274" o:title=""/>
          </v:shape>
          <o:OLEObject Type="Embed" ProgID="Equation.DSMT4" ShapeID="_x0000_i2808" DrawAspect="Content" ObjectID="_1735646041" r:id="rId3275"/>
        </w:object>
      </w:r>
      <w:r w:rsidR="00062B0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EA9E8C" w14:textId="20E63E8C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062B0B" w:rsidRPr="00062B0B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860" w:dyaOrig="560" w14:anchorId="4320C257">
          <v:shape id="_x0000_i2809" type="#_x0000_t75" style="width:143.3pt;height:28.55pt" o:ole="">
            <v:imagedata r:id="rId3276" o:title=""/>
          </v:shape>
          <o:OLEObject Type="Embed" ProgID="Equation.DSMT4" ShapeID="_x0000_i2809" DrawAspect="Content" ObjectID="_1735646042" r:id="rId3277"/>
        </w:objec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D14051" w14:textId="6E2D3CD0" w:rsidR="0059207B" w:rsidRPr="00360256" w:rsidRDefault="0059207B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질학자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63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호수가주변의 암석성분을 연구하기 위하여 그 지역에서 </w:t>
      </w:r>
      <w:r w:rsidR="001A630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 w:rsidR="001A63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표본을 </w:t>
      </w:r>
      <w:r w:rsidR="00EE08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하였는데 매 표본은 </w:t>
      </w:r>
      <w:r w:rsidR="00EE080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EE080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암석덩어리</w:t>
      </w:r>
      <w:r w:rsidR="00A46F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그 가운데서 석회석에 속하는 덩어리의 개수를 </w:t>
      </w:r>
      <w:r w:rsidR="00A46F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기록하였다.</w:t>
      </w:r>
      <w:r w:rsidR="00A46F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="00A46F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007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 w:rsidR="00544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</w:t>
      </w:r>
      <w:r w:rsidR="00AC41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면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41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암석가운데서 석회석의 비률 </w:t>
      </w:r>
      <w:r w:rsidR="00AC41C1" w:rsidRPr="00AC41C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A0D2E6C">
          <v:shape id="_x0000_i2810" type="#_x0000_t75" style="width:9.5pt;height:12.25pt" o:ole="">
            <v:imagedata r:id="rId3278" o:title=""/>
          </v:shape>
          <o:OLEObject Type="Embed" ProgID="Equation.DSMT4" ShapeID="_x0000_i2810" DrawAspect="Content" ObjectID="_1735646043" r:id="rId3279"/>
        </w:object>
      </w:r>
      <w:r w:rsidR="00AC41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 w:rsidR="00AC41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추정을 구하시오.</w:t>
      </w:r>
      <w:r w:rsidR="00AC41C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C41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질학자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C41C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353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6452D" w14:paraId="0D79B963" w14:textId="77777777" w:rsidTr="00027C87">
        <w:trPr>
          <w:jc w:val="center"/>
        </w:trPr>
        <w:tc>
          <w:tcPr>
            <w:tcW w:w="2268" w:type="dxa"/>
          </w:tcPr>
          <w:p w14:paraId="71B6C62A" w14:textId="3A10C91C" w:rsidR="0076452D" w:rsidRDefault="0076452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의 암석수</w:t>
            </w:r>
          </w:p>
        </w:tc>
        <w:tc>
          <w:tcPr>
            <w:tcW w:w="284" w:type="dxa"/>
            <w:tcBorders>
              <w:top w:val="nil"/>
              <w:bottom w:val="single" w:sz="4" w:space="0" w:color="auto"/>
              <w:right w:val="nil"/>
            </w:tcBorders>
          </w:tcPr>
          <w:p w14:paraId="640CB72D" w14:textId="7F65A30D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BDD20D0" w14:textId="792D323D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43FEED" w14:textId="55ED4C90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40803D" w14:textId="0B9F1AA4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E84723C" w14:textId="71CDAF63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A1F4BF9" w14:textId="7ACE5070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DB28A1D" w14:textId="57F0D30B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56961A3" w14:textId="4CDD3EA9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D381A8" w14:textId="5EB9C849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B21E2E6" w14:textId="18459222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14:paraId="1E0A555E" w14:textId="6D0CA4BF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76452D" w14:paraId="4612EA2E" w14:textId="77777777" w:rsidTr="00027C87">
        <w:trPr>
          <w:jc w:val="center"/>
        </w:trPr>
        <w:tc>
          <w:tcPr>
            <w:tcW w:w="2268" w:type="dxa"/>
          </w:tcPr>
          <w:p w14:paraId="11C9D453" w14:textId="4E249910" w:rsidR="0076452D" w:rsidRDefault="0076452D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</w:t>
            </w:r>
            <w:r w:rsidR="00517BB0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개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수</w:t>
            </w:r>
          </w:p>
        </w:tc>
        <w:tc>
          <w:tcPr>
            <w:tcW w:w="284" w:type="dxa"/>
            <w:tcBorders>
              <w:top w:val="single" w:sz="4" w:space="0" w:color="auto"/>
              <w:bottom w:val="nil"/>
              <w:right w:val="nil"/>
            </w:tcBorders>
          </w:tcPr>
          <w:p w14:paraId="55B334C5" w14:textId="610B1B47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E320F7" w14:textId="02225EB2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CD784B9" w14:textId="7B97755A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27448AB" w14:textId="7C7E01B8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214B704" w14:textId="014A2521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FBDE7B2" w14:textId="6C39F1A2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36E904D" w14:textId="0B6E8E53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3A29E88" w14:textId="3C4F624E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0A8A8F8" w14:textId="4C7B0C1F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166D23C" w14:textId="278CED89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14:paraId="409C4514" w14:textId="6481664D" w:rsidR="0076452D" w:rsidRDefault="00583BCE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</w:tbl>
    <w:p w14:paraId="3AA6C85E" w14:textId="1ABD15EA" w:rsidR="008513FF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전학연구에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단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6EE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4838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4838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838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E3524BE" w14:textId="634E9DA0" w:rsidR="0059207B" w:rsidRPr="00360256" w:rsidRDefault="0048386E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8386E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180" w:dyaOrig="880" w14:anchorId="1C1B77F4">
          <v:shape id="_x0000_i2811" type="#_x0000_t75" style="width:209.9pt;height:43.45pt" o:ole="">
            <v:imagedata r:id="rId3280" o:title=""/>
          </v:shape>
          <o:OLEObject Type="Embed" ProgID="Equation.DSMT4" ShapeID="_x0000_i2811" DrawAspect="Content" ObjectID="_1735646044" r:id="rId3281"/>
        </w:object>
      </w:r>
    </w:p>
    <w:p w14:paraId="27CF3C15" w14:textId="46806ACC" w:rsidR="0059207B" w:rsidRPr="00360256" w:rsidRDefault="0048386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8386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232C439A">
          <v:shape id="_x0000_i2812" type="#_x0000_t75" style="width:27.15pt;height:12.25pt" o:ole="">
            <v:imagedata r:id="rId3282" o:title=""/>
          </v:shape>
          <o:OLEObject Type="Embed" ProgID="Equation.DSMT4" ShapeID="_x0000_i2812" DrawAspect="Content" ObjectID="_1735646045" r:id="rId32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어지고 </w:t>
      </w:r>
      <w:r w:rsidRPr="0048386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019960B">
          <v:shape id="_x0000_i2813" type="#_x0000_t75" style="width:50.25pt;height:14.95pt" o:ole="">
            <v:imagedata r:id="rId3284" o:title=""/>
          </v:shape>
          <o:OLEObject Type="Embed" ProgID="Equation.DSMT4" ShapeID="_x0000_i2813" DrawAspect="Content" ObjectID="_1735646046" r:id="rId32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표본일 때 </w:t>
      </w:r>
      <w:r w:rsidRPr="0048386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7BB3A7A4">
          <v:shape id="_x0000_i2814" type="#_x0000_t75" style="width:9.5pt;height:12.25pt" o:ole="">
            <v:imagedata r:id="rId3286" o:title=""/>
          </v:shape>
          <o:OLEObject Type="Embed" ProgID="Equation.DSMT4" ShapeID="_x0000_i2814" DrawAspect="Content" ObjectID="_1735646047" r:id="rId32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최대우도추정을 구하시오.</w:t>
      </w:r>
    </w:p>
    <w:p w14:paraId="58028E3F" w14:textId="0E4EC9CD" w:rsidR="008513FF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="002D13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한 책에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장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어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1318" w:rsidRPr="002D131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11BFFC18">
          <v:shape id="_x0000_i2815" type="#_x0000_t75" style="width:12.25pt;height:12.25pt" o:ole="">
            <v:imagedata r:id="rId3288" o:title=""/>
          </v:shape>
          <o:OLEObject Type="Embed" ProgID="Equation.DSMT4" ShapeID="_x0000_i2815" DrawAspect="Content" ObjectID="_1735646048" r:id="rId328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62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정규분포</w:t>
      </w:r>
      <w:r w:rsidR="002D13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른다는것을 </w:t>
      </w:r>
      <w:r w:rsidR="00F650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</w:t>
      </w:r>
      <w:r w:rsidR="002D13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2D131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D13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2D1318" w:rsidRPr="002D1318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840" w:dyaOrig="380" w14:anchorId="2C160CB9">
          <v:shape id="_x0000_i2816" type="#_x0000_t75" style="width:92.4pt;height:19.7pt" o:ole="">
            <v:imagedata r:id="rId3290" o:title=""/>
          </v:shape>
          <o:OLEObject Type="Embed" ProgID="Equation.DSMT4" ShapeID="_x0000_i2816" DrawAspect="Content" ObjectID="_1735646049" r:id="rId3291"/>
        </w:object>
      </w:r>
      <w:r w:rsidR="002D131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2D131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책에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131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문장을 뽑아 이 문장들속의 단어수를 세여본데 의하면 다음과 같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9C710D" w14:paraId="7CEFE8E6" w14:textId="77777777" w:rsidTr="00880E22">
        <w:trPr>
          <w:jc w:val="center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113EFFC5" w14:textId="6819A1B9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9293A">
              <w:t>5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38E6F19F" w14:textId="4A2F3944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9293A"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0ED03E6D" w14:textId="0210BE91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9293A"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1C901ED4" w14:textId="576B7B0B" w:rsidR="009C710D" w:rsidRPr="007F4D9C" w:rsidRDefault="009C710D" w:rsidP="005F3873">
            <w:pPr>
              <w:widowControl/>
              <w:wordWrap w:val="0"/>
              <w:topLinePunct/>
              <w:jc w:val="center"/>
            </w:pPr>
            <w:r w:rsidRPr="00C9293A">
              <w:t>6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20E77913" w14:textId="515C41F2" w:rsidR="009C710D" w:rsidRPr="007F4D9C" w:rsidRDefault="009C710D" w:rsidP="005F3873">
            <w:pPr>
              <w:widowControl/>
              <w:wordWrap w:val="0"/>
              <w:topLinePunct/>
              <w:jc w:val="center"/>
            </w:pPr>
            <w:r w:rsidRPr="00C9293A"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65F79105" w14:textId="41094350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9293A"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65835A36" w14:textId="07E95AC1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9293A">
              <w:t>6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7B28AAF2" w14:textId="4D5D1ECF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9293A">
              <w:t>2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6233043E" w14:textId="5B440ED9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9293A"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5A36A1F4" w14:textId="11B38121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C9293A">
              <w:t>32</w:t>
            </w:r>
          </w:p>
        </w:tc>
      </w:tr>
      <w:tr w:rsidR="009C710D" w14:paraId="7F382CB6" w14:textId="77777777" w:rsidTr="00880E22">
        <w:trPr>
          <w:jc w:val="center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1AC6C8E7" w14:textId="7E08B7E9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6E48"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5715F772" w14:textId="07748E70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6E48">
              <w:t>3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00C2ACBB" w14:textId="30DDAC29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6E48"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4E474130" w14:textId="43227138" w:rsidR="009C710D" w:rsidRPr="00F952D5" w:rsidRDefault="009C710D" w:rsidP="005F3873">
            <w:pPr>
              <w:widowControl/>
              <w:wordWrap w:val="0"/>
              <w:topLinePunct/>
              <w:jc w:val="center"/>
            </w:pPr>
            <w:r w:rsidRPr="00606E48"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43A1499D" w14:textId="1B5E4065" w:rsidR="009C710D" w:rsidRPr="00F952D5" w:rsidRDefault="009C710D" w:rsidP="005F3873">
            <w:pPr>
              <w:widowControl/>
              <w:wordWrap w:val="0"/>
              <w:topLinePunct/>
              <w:jc w:val="center"/>
            </w:pPr>
            <w:r w:rsidRPr="00606E48"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47692D04" w14:textId="6BD4B785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6E48">
              <w:t>2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28F0DD4E" w14:textId="137673F0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6E48"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3B66B907" w14:textId="3CDD7998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6E48"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6ED50427" w14:textId="53DD7218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6E48">
              <w:t>5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7D0D385C" w14:textId="47B3AD3B" w:rsidR="009C710D" w:rsidRPr="006410E6" w:rsidRDefault="009C710D" w:rsidP="005F3873">
            <w:pPr>
              <w:widowControl/>
              <w:wordWrap w:val="0"/>
              <w:topLinePunct/>
              <w:jc w:val="center"/>
              <w:rPr>
                <w:rFonts w:ascii="KP CheongPong" w:eastAsia="Malgun Gothic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606E48">
              <w:t>30</w:t>
            </w:r>
          </w:p>
        </w:tc>
      </w:tr>
    </w:tbl>
    <w:p w14:paraId="4C69D46D" w14:textId="46935594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장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0E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어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D55A7" w:rsidRPr="000D55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0" w:dyaOrig="360" w14:anchorId="6AEFC115">
          <v:shape id="_x0000_i2817" type="#_x0000_t75" style="width:66.55pt;height:19pt" o:ole="">
            <v:imagedata r:id="rId3292" o:title=""/>
          </v:shape>
          <o:OLEObject Type="Embed" ProgID="Equation.DSMT4" ShapeID="_x0000_i2817" DrawAspect="Content" ObjectID="_1735646050" r:id="rId329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 w:rsidR="000D55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6F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13074007" w14:textId="696FC5A3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FB25B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25B1" w:rsidRPr="00FB25B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60" w:dyaOrig="300" w14:anchorId="7AEFD3B5">
          <v:shape id="_x0000_i2818" type="#_x0000_t75" style="width:58.4pt;height:14.95pt" o:ole="">
            <v:imagedata r:id="rId3294" o:title=""/>
          </v:shape>
          <o:OLEObject Type="Embed" ProgID="Equation.DSMT4" ShapeID="_x0000_i2818" DrawAspect="Content" ObjectID="_1735646051" r:id="rId3295"/>
        </w:object>
      </w:r>
      <w:r w:rsidR="00FB25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FB25B1" w:rsidRPr="00FB25B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99" w:dyaOrig="240" w14:anchorId="363A5BA2">
          <v:shape id="_x0000_i2819" type="#_x0000_t75" style="width:23.75pt;height:12.25pt" o:ole="">
            <v:imagedata r:id="rId3296" o:title=""/>
          </v:shape>
          <o:OLEObject Type="Embed" ProgID="Equation.DSMT4" ShapeID="_x0000_i2819" DrawAspect="Content" ObjectID="_1735646052" r:id="rId329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FB25B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25B1" w:rsidRPr="0048386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7B93EAC">
          <v:shape id="_x0000_i2820" type="#_x0000_t75" style="width:50.25pt;height:14.95pt" o:ole="">
            <v:imagedata r:id="rId3284" o:title=""/>
          </v:shape>
          <o:OLEObject Type="Embed" ProgID="Equation.DSMT4" ShapeID="_x0000_i2820" DrawAspect="Content" ObjectID="_1735646053" r:id="rId329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FB25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으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1B12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1B12E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B12E9" w:rsidRPr="001B12E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0EBAC54">
          <v:shape id="_x0000_i2821" type="#_x0000_t75" style="width:9.5pt;height:12.25pt" o:ole="">
            <v:imagedata r:id="rId3299" o:title=""/>
          </v:shape>
          <o:OLEObject Type="Embed" ProgID="Equation.DSMT4" ShapeID="_x0000_i2821" DrawAspect="Content" ObjectID="_1735646054" r:id="rId3300"/>
        </w:object>
      </w:r>
      <w:r w:rsidR="001B12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표본평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25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 w:rsidR="001219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18300BA3" w14:textId="5F15D0AE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12190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190C" w:rsidRPr="0012190C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680" w:dyaOrig="540" w14:anchorId="2FAED41C">
          <v:shape id="_x0000_i2822" type="#_x0000_t75" style="width:34.65pt;height:27.15pt" o:ole="">
            <v:imagedata r:id="rId3301" o:title=""/>
          </v:shape>
          <o:OLEObject Type="Embed" ProgID="Equation.DSMT4" ShapeID="_x0000_i2822" DrawAspect="Content" ObjectID="_1735646055" r:id="rId3302"/>
        </w:object>
      </w:r>
      <w:r w:rsidR="0012190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DB03055">
          <v:shape id="_x0000_i2823" type="#_x0000_t75" style="width:8.85pt;height:12.25pt" o:ole="">
            <v:imagedata r:id="rId2962" o:title=""/>
          </v:shape>
          <o:OLEObject Type="Embed" ProgID="Equation.DSMT4" ShapeID="_x0000_i2823" DrawAspect="Content" ObjectID="_1735646056" r:id="rId3303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1219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12190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2190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추정이라는것을 증명하시오.</w:t>
      </w:r>
    </w:p>
    <w:p w14:paraId="063B1D72" w14:textId="67BFA4C9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5BE44B1">
          <v:shape id="_x0000_i2824" type="#_x0000_t75" style="width:8.85pt;height:12.25pt" o:ole="">
            <v:imagedata r:id="rId2962" o:title=""/>
          </v:shape>
          <o:OLEObject Type="Embed" ProgID="Equation.DSMT4" ShapeID="_x0000_i2824" DrawAspect="Content" ObjectID="_1735646057" r:id="rId3304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F86F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그것이 불편추정인가 일치추정인가</w:t>
      </w:r>
      <w:r w:rsidR="00D87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F86F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판단하시오</w:t>
      </w:r>
      <w:r w:rsidR="00F86F2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4E55EDB" w14:textId="795084A9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D87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2E265A" w:rsidRPr="00D87DF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0" w:dyaOrig="340" w14:anchorId="05BBD135">
          <v:shape id="_x0000_i2825" type="#_x0000_t75" style="width:100.55pt;height:15.6pt" o:ole="">
            <v:imagedata r:id="rId3305" o:title=""/>
          </v:shape>
          <o:OLEObject Type="Embed" ProgID="Equation.DSMT4" ShapeID="_x0000_i2825" DrawAspect="Content" ObjectID="_1735646058" r:id="rId3306"/>
        </w:object>
      </w:r>
      <w:r w:rsidR="00D87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모집단으로부터 표본 </w:t>
      </w:r>
      <w:r w:rsidR="00D87DF0" w:rsidRPr="0048386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13D3D72">
          <v:shape id="_x0000_i2826" type="#_x0000_t75" style="width:50.25pt;height:14.95pt" o:ole="">
            <v:imagedata r:id="rId3284" o:title=""/>
          </v:shape>
          <o:OLEObject Type="Embed" ProgID="Equation.DSMT4" ShapeID="_x0000_i2826" DrawAspect="Content" ObjectID="_1735646059" r:id="rId3307"/>
        </w:object>
      </w:r>
      <w:r w:rsidR="00D87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발취하였다.</w:t>
      </w:r>
      <w:r w:rsidR="00D87DF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7D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0E74B321" w14:textId="0A9DF326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7C075E8">
          <v:shape id="_x0000_i2827" type="#_x0000_t75" style="width:8.85pt;height:12.25pt" o:ole="">
            <v:imagedata r:id="rId2962" o:title=""/>
          </v:shape>
          <o:OLEObject Type="Embed" ProgID="Equation.DSMT4" ShapeID="_x0000_i2827" DrawAspect="Content" ObjectID="_1735646060" r:id="rId3308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7DF0" w:rsidRPr="00D87DF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40" w14:anchorId="41433330">
          <v:shape id="_x0000_i2828" type="#_x0000_t75" style="width:12.25pt;height:15.6pt" o:ole="">
            <v:imagedata r:id="rId3309" o:title=""/>
          </v:shape>
          <o:OLEObject Type="Embed" ProgID="Equation.DSMT4" ShapeID="_x0000_i2828" DrawAspect="Content" ObjectID="_1735646061" r:id="rId3310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7DF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D87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그것이 불편추정인가 일치추정인가</w:t>
      </w:r>
      <w:r w:rsidR="009A31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D87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판단하시오</w:t>
      </w:r>
      <w:r w:rsidR="00D87DF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6E9D031" w14:textId="460E36B3" w:rsidR="0059207B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08E7A0F">
          <v:shape id="_x0000_i2829" type="#_x0000_t75" style="width:8.85pt;height:12.25pt" o:ole="">
            <v:imagedata r:id="rId2962" o:title=""/>
          </v:shape>
          <o:OLEObject Type="Embed" ProgID="Equation.DSMT4" ShapeID="_x0000_i2829" DrawAspect="Content" ObjectID="_1735646062" r:id="rId3311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206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멘트추정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3E92" w:rsidRPr="00D87DF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5B40CCEC">
          <v:shape id="_x0000_i2830" type="#_x0000_t75" style="width:12.25pt;height:15.6pt" o:ole="">
            <v:imagedata r:id="rId3312" o:title=""/>
          </v:shape>
          <o:OLEObject Type="Embed" ProgID="Equation.DSMT4" ShapeID="_x0000_i2830" DrawAspect="Content" ObjectID="_1735646063" r:id="rId3313"/>
        </w:object>
      </w:r>
      <w:r w:rsidR="00793E9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793E9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3E9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793E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그것이 불편추정인가 일치추정인가를 판단하시오</w:t>
      </w:r>
      <w:r w:rsidR="00793E9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2E4D3ED" w14:textId="301ADDBD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716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물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기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마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="00E754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를 추정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E754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져내</w:t>
      </w:r>
      <w:r w:rsidR="00E7542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14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14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414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넣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12E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져내</w:t>
      </w:r>
      <w:r w:rsidR="000F5A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보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F5AB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식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C53B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고기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마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53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건져낸</w:t>
      </w:r>
      <w:r w:rsidR="00337C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것</w:t>
      </w:r>
      <w:r w:rsidR="007C53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37CB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식을 한것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리</w:t>
      </w:r>
      <w:r w:rsidR="00431E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FA2E2B1" w14:textId="2315CD13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</w:t>
      </w:r>
      <w:r w:rsidR="008D416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3071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0716E" w:rsidRPr="0030716E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7414DC2A">
          <v:shape id="_x0000_i2831" type="#_x0000_t75" style="width:44.85pt;height:19.7pt" o:ole="">
            <v:imagedata r:id="rId3314" o:title=""/>
          </v:shape>
          <o:OLEObject Type="Embed" ProgID="Equation.DSMT4" ShapeID="_x0000_i2831" DrawAspect="Content" ObjectID="_1735646064" r:id="rId331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8D41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5169" w:rsidRPr="001B516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40" w14:anchorId="6A757A28">
          <v:shape id="_x0000_i2832" type="#_x0000_t75" style="width:28.55pt;height:15.6pt" o:ole="">
            <v:imagedata r:id="rId3316" o:title=""/>
          </v:shape>
          <o:OLEObject Type="Embed" ProgID="Equation.DSMT4" ShapeID="_x0000_i2832" DrawAspect="Content" ObjectID="_1735646065" r:id="rId331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1B51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추정이 존재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1B516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 증명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DF97F6" w14:textId="1FE67943" w:rsidR="0059207B" w:rsidRPr="00360256" w:rsidRDefault="0059207B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8" w:name="_Toc12488657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4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분산</w:t>
      </w:r>
      <w:r w:rsidR="00DF72D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38"/>
    </w:p>
    <w:p w14:paraId="5AD5955A" w14:textId="6E3DABE9" w:rsidR="0059207B" w:rsidRPr="00360256" w:rsidRDefault="004942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에서</w:t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</w:instrText>
      </w:r>
      <w:r w:rsidR="00E0577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instrText>MACROBUTTON MTEditEquationSection2</w:instrText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</w:instrText>
      </w:r>
      <w:r w:rsidR="00E05775" w:rsidRPr="00E05775">
        <w:rPr>
          <w:rStyle w:val="MTEquationSection"/>
        </w:rPr>
        <w:instrText>Equation Section (Next)</w:instrText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E057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78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한것처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78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추정을 찾는데는 여러가지 방법이 있다.</w:t>
      </w:r>
      <w:r w:rsidR="0041788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78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다른 점추정들을 비교선택하기 위해서는 그것들의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고나쁨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기준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B657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에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</w:t>
      </w:r>
      <w:r w:rsidR="007153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53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많은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2864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하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기때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</w:t>
      </w:r>
      <w:r w:rsidR="002864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무엇인가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해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8643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에 대한 론의가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무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</w:t>
      </w:r>
      <w:r w:rsidR="002864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CC8670" w14:textId="212743DF" w:rsidR="008513FF" w:rsidRDefault="0059207B" w:rsidP="005F3873">
      <w:pPr>
        <w:pStyle w:val="Heading3"/>
        <w:wordWrap w:val="0"/>
        <w:topLinePunct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bookmarkStart w:id="39" w:name="_Toc12488658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6.4.1</w:t>
      </w:r>
      <w:r w:rsidR="005C770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C770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5C77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5C770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오차</w:t>
      </w:r>
      <w:bookmarkEnd w:id="39"/>
    </w:p>
    <w:p w14:paraId="0A8DD8E6" w14:textId="5825F579" w:rsidR="0059207B" w:rsidRPr="00360256" w:rsidRDefault="001E103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성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정규성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231D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경우에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</w:t>
      </w:r>
      <w:r w:rsidR="00806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</w:t>
      </w:r>
      <w:r w:rsidR="00806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</w:t>
      </w:r>
      <w:r w:rsidR="008066F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31D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1D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가지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231D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에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1D9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맞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231D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려고 한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562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62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편추정에 대하여서는 보통 분산을,</w:t>
      </w:r>
      <w:r w:rsidR="00F562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향추정에는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오차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328237" w14:textId="1BE1A869" w:rsidR="008513FF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고나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가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값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7C59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0F4897B6">
          <v:shape id="_x0000_i2833" type="#_x0000_t75" style="width:8.85pt;height:14.95pt" o:ole="">
            <v:imagedata r:id="rId3318" o:title=""/>
          </v:shape>
          <o:OLEObject Type="Embed" ProgID="Equation.DSMT4" ShapeID="_x0000_i2833" DrawAspect="Content" ObjectID="_1735646066" r:id="rId3319"/>
        </w:object>
      </w:r>
      <w:r w:rsidR="001A7C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 w:rsidR="001A7C5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7C59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958E05C">
          <v:shape id="_x0000_i2834" type="#_x0000_t75" style="width:8.85pt;height:12.25pt" o:ole="">
            <v:imagedata r:id="rId3320" o:title=""/>
          </v:shape>
          <o:OLEObject Type="Embed" ProgID="Equation.DSMT4" ShapeID="_x0000_i2834" DrawAspect="Content" ObjectID="_1735646067" r:id="rId332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7C5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반적인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리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35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D14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4EB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25BFAD79">
          <v:shape id="_x0000_i2835" type="#_x0000_t75" style="width:8.85pt;height:14.95pt" o:ole="">
            <v:imagedata r:id="rId3318" o:title=""/>
          </v:shape>
          <o:OLEObject Type="Embed" ProgID="Equation.DSMT4" ShapeID="_x0000_i2835" DrawAspect="Content" ObjectID="_1735646068" r:id="rId332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10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기때문에</w:t>
      </w:r>
      <w:r w:rsidR="00CD14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57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="00CD14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 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66A8915" w14:textId="1985B9BB" w:rsidR="00D77E5C" w:rsidRDefault="00D77E5C" w:rsidP="005F3873">
      <w:pPr>
        <w:pStyle w:val="MTDisplayEquation"/>
        <w:topLinePunct/>
      </w:pPr>
      <w:r>
        <w:tab/>
      </w:r>
      <w:r w:rsidRPr="00D77E5C">
        <w:rPr>
          <w:position w:val="-10"/>
        </w:rPr>
        <w:object w:dxaOrig="1800" w:dyaOrig="340" w14:anchorId="72EB96BA">
          <v:shape id="_x0000_i2836" type="#_x0000_t75" style="width:90.35pt;height:17pt" o:ole="">
            <v:imagedata r:id="rId3323" o:title=""/>
          </v:shape>
          <o:OLEObject Type="Embed" ProgID="Equation.DSMT4" ShapeID="_x0000_i2836" DrawAspect="Content" ObjectID="_1735646069" r:id="rId3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0600C31" w14:textId="3F40AAB5" w:rsidR="0059207B" w:rsidRDefault="00883C9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</w:t>
      </w:r>
      <w:r w:rsidR="00D77E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평가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77E5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수록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7E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더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77E5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7E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편 </w:t>
      </w:r>
      <w:r w:rsidR="00C157D9" w:rsidRPr="00C157D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40" w:dyaOrig="340" w14:anchorId="7BFB23B9">
          <v:shape id="_x0000_i2837" type="#_x0000_t75" style="width:36.7pt;height:17pt" o:ole="">
            <v:imagedata r:id="rId3325" o:title=""/>
          </v:shape>
          <o:OLEObject Type="Embed" ProgID="Equation.DSMT4" ShapeID="_x0000_i2837" DrawAspect="Content" ObjectID="_1735646070" r:id="rId3326"/>
        </w:object>
      </w:r>
      <w:r w:rsidR="00C157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일정한 상수라는것을 고려하면 </w:t>
      </w:r>
    </w:p>
    <w:p w14:paraId="42578D60" w14:textId="26089651" w:rsidR="00D77E5C" w:rsidRPr="00360256" w:rsidRDefault="00D82E97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77E5C">
        <w:rPr>
          <w:rFonts w:ascii="KP CheongPong" w:eastAsia="KP CheongPong" w:hAnsi="KP CheongPong" w:cs="宋体"/>
          <w:color w:val="2A2B2E"/>
          <w:kern w:val="0"/>
          <w:position w:val="-44"/>
          <w:sz w:val="24"/>
          <w:szCs w:val="24"/>
          <w:lang w:eastAsia="ko-KR"/>
        </w:rPr>
        <w:object w:dxaOrig="5340" w:dyaOrig="1040" w14:anchorId="4CB63FC7">
          <v:shape id="_x0000_i2838" type="#_x0000_t75" style="width:266.95pt;height:51.6pt" o:ole="">
            <v:imagedata r:id="rId3327" o:title=""/>
          </v:shape>
          <o:OLEObject Type="Embed" ProgID="Equation.DSMT4" ShapeID="_x0000_i2838" DrawAspect="Content" ObjectID="_1735646071" r:id="rId3328"/>
        </w:object>
      </w:r>
    </w:p>
    <w:p w14:paraId="7FC06B2B" w14:textId="6D9213C9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 w:rsidR="00ED44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4487" w:rsidRPr="00ED448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40" w14:anchorId="40DE1C26">
          <v:shape id="_x0000_i2839" type="#_x0000_t75" style="width:45.5pt;height:17pt" o:ole="">
            <v:imagedata r:id="rId3329" o:title=""/>
          </v:shape>
          <o:OLEObject Type="Embed" ProgID="Equation.DSMT4" ShapeID="_x0000_i2839" DrawAspect="Content" ObjectID="_1735646072" r:id="rId333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ED448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D4487" w:rsidRPr="00ED44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C1A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1A6C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34725AE4">
          <v:shape id="_x0000_i2840" type="#_x0000_t75" style="width:8.85pt;height:14.95pt" o:ole="">
            <v:imagedata r:id="rId3318" o:title=""/>
          </v:shape>
          <o:OLEObject Type="Embed" ProgID="Equation.DSMT4" ShapeID="_x0000_i2840" DrawAspect="Content" ObjectID="_1735646073" r:id="rId333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99CE1F0">
          <v:shape id="_x0000_i2841" type="#_x0000_t75" style="width:8.85pt;height:12.25pt" o:ole="">
            <v:imagedata r:id="rId2962" o:title=""/>
          </v:shape>
          <o:OLEObject Type="Embed" ProgID="Equation.DSMT4" ShapeID="_x0000_i2841" DrawAspect="Content" ObjectID="_1735646074" r:id="rId3332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면</w:t>
      </w:r>
      <w:r w:rsidR="008C1A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C1A6C" w:rsidRPr="008C1A6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20" w:dyaOrig="340" w14:anchorId="67055460">
          <v:shape id="_x0000_i2842" type="#_x0000_t75" style="width:76.1pt;height:17pt" o:ole="">
            <v:imagedata r:id="rId3333" o:title=""/>
          </v:shape>
          <o:OLEObject Type="Embed" ProgID="Equation.DSMT4" ShapeID="_x0000_i2842" DrawAspect="Content" ObjectID="_1735646075" r:id="rId333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1A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추정을 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8C1A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여 평가하는것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0A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8207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 평가하는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07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0A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8207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07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효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적</w:t>
      </w:r>
      <w:r w:rsidR="008207E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975E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75ED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156B46AF">
          <v:shape id="_x0000_i2843" type="#_x0000_t75" style="width:8.85pt;height:14.95pt" o:ole="">
            <v:imagedata r:id="rId3318" o:title=""/>
          </v:shape>
          <o:OLEObject Type="Embed" ProgID="Equation.DSMT4" ShapeID="_x0000_i2843" DrawAspect="Content" ObjectID="_1735646076" r:id="rId333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B960F34">
          <v:shape id="_x0000_i2844" type="#_x0000_t75" style="width:8.85pt;height:12.25pt" o:ole="">
            <v:imagedata r:id="rId2962" o:title=""/>
          </v:shape>
          <o:OLEObject Type="Embed" ProgID="Equation.DSMT4" ShapeID="_x0000_i2844" DrawAspect="Content" ObjectID="_1735646077" r:id="rId3336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975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9975E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오차</w:t>
      </w:r>
      <w:r w:rsidR="00D8503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85031" w:rsidRPr="00D8503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40" w:dyaOrig="340" w14:anchorId="60947D60">
          <v:shape id="_x0000_i2845" type="#_x0000_t75" style="width:36.7pt;height:17pt" o:ole="">
            <v:imagedata r:id="rId3337" o:title=""/>
          </v:shape>
          <o:OLEObject Type="Embed" ProgID="Equation.DSMT4" ShapeID="_x0000_i2845" DrawAspect="Content" ObjectID="_1735646078" r:id="rId333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50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려하</w:t>
      </w:r>
      <w:r w:rsidR="00B21B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50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</w:t>
      </w:r>
      <w:r w:rsidR="0058254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뿐아니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21B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려하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8503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 w:rsidR="000B01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실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E103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에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01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향추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01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01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01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3D1178" w14:textId="12FCF9C2" w:rsidR="0059207B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4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1.6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</w:t>
      </w:r>
      <w:r w:rsidR="00CB70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것처럼 </w:t>
      </w:r>
      <w:r w:rsidR="00E22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등분포모집단 </w:t>
      </w:r>
      <w:r w:rsidR="00CB7065" w:rsidRPr="00CB706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7BE5CFFB">
          <v:shape id="_x0000_i2846" type="#_x0000_t75" style="width:33.95pt;height:14.95pt" o:ole="">
            <v:imagedata r:id="rId3339" o:title=""/>
          </v:shape>
          <o:OLEObject Type="Embed" ProgID="Equation.DSMT4" ShapeID="_x0000_i2846" DrawAspect="Content" ObjectID="_1735646079" r:id="rId3340"/>
        </w:object>
      </w:r>
      <w:r w:rsidR="00E22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</w:t>
      </w:r>
      <w:r w:rsidR="00E22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우도추정으로 얻은 </w:t>
      </w:r>
      <w:r w:rsidR="00E22C1F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E9ADFE4">
          <v:shape id="_x0000_i2847" type="#_x0000_t75" style="width:8.85pt;height:12.25pt" o:ole="">
            <v:imagedata r:id="rId2962" o:title=""/>
          </v:shape>
          <o:OLEObject Type="Embed" ProgID="Equation.DSMT4" ShapeID="_x0000_i2847" DrawAspect="Content" ObjectID="_1735646080" r:id="rId3341"/>
        </w:object>
      </w:r>
      <w:r w:rsidR="00E22C1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E22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편추정은 </w:t>
      </w:r>
      <w:r w:rsidR="00E22C1F" w:rsidRPr="00E22C1F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460" w:dyaOrig="360" w14:anchorId="6F7770F7">
          <v:shape id="_x0000_i2848" type="#_x0000_t75" style="width:72.7pt;height:19pt" o:ole="">
            <v:imagedata r:id="rId3342" o:title=""/>
          </v:shape>
          <o:OLEObject Type="Embed" ProgID="Equation.DSMT4" ShapeID="_x0000_i2848" DrawAspect="Content" ObjectID="_1735646081" r:id="rId3343"/>
        </w:object>
      </w:r>
      <w:r w:rsidR="00E22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그의 평균두제곱오차는 </w:t>
      </w:r>
      <w:r w:rsidR="00E22C1F" w:rsidRPr="00E22C1F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400" w:dyaOrig="600" w14:anchorId="2CED680E">
          <v:shape id="_x0000_i2849" type="#_x0000_t75" style="width:120.25pt;height:30.55pt" o:ole="">
            <v:imagedata r:id="rId3344" o:title=""/>
          </v:shape>
          <o:OLEObject Type="Embed" ProgID="Equation.DSMT4" ShapeID="_x0000_i2849" DrawAspect="Content" ObjectID="_1735646082" r:id="rId3345"/>
        </w:object>
      </w:r>
      <w:r w:rsidR="00E22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424FECE1" w14:textId="753569E8" w:rsidR="008513FF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 w:rsidR="006C02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C02AB" w:rsidRPr="006C02AB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040" w:dyaOrig="360" w14:anchorId="615AE24F">
          <v:shape id="_x0000_i2850" type="#_x0000_t75" style="width:51.6pt;height:19pt" o:ole="">
            <v:imagedata r:id="rId3346" o:title=""/>
          </v:shape>
          <o:OLEObject Type="Embed" ProgID="Equation.DSMT4" ShapeID="_x0000_i2850" DrawAspect="Content" ObjectID="_1735646083" r:id="rId3347"/>
        </w:object>
      </w:r>
      <w:r w:rsidR="006C02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형태를 가지는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154FD20">
          <v:shape id="_x0000_i2851" type="#_x0000_t75" style="width:8.85pt;height:12.25pt" o:ole="">
            <v:imagedata r:id="rId2962" o:title=""/>
          </v:shape>
          <o:OLEObject Type="Embed" ProgID="Equation.DSMT4" ShapeID="_x0000_i2851" DrawAspect="Content" ObjectID="_1735646084" r:id="rId3348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6C02A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 생각하자.</w:t>
      </w:r>
      <w:r w:rsidR="00F60BD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BD2D0BA" w14:textId="6925F69B" w:rsidR="00F60BD6" w:rsidRDefault="00F60BD6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60BD6">
        <w:rPr>
          <w:rFonts w:ascii="KP CheongPong" w:eastAsia="KP CheongPong" w:hAnsi="KP CheongPong" w:cs="宋体"/>
          <w:color w:val="2A2B2E"/>
          <w:kern w:val="0"/>
          <w:position w:val="-88"/>
          <w:sz w:val="24"/>
          <w:szCs w:val="24"/>
          <w:lang w:eastAsia="ko-KR"/>
        </w:rPr>
        <w:object w:dxaOrig="4180" w:dyaOrig="1680" w14:anchorId="6575E54D">
          <v:shape id="_x0000_i2852" type="#_x0000_t75" style="width:209.9pt;height:84.25pt" o:ole="">
            <v:imagedata r:id="rId3349" o:title=""/>
          </v:shape>
          <o:OLEObject Type="Embed" ProgID="Equation.DSMT4" ShapeID="_x0000_i2852" DrawAspect="Content" ObjectID="_1735646085" r:id="rId3350"/>
        </w:object>
      </w:r>
    </w:p>
    <w:p w14:paraId="0AFA6AA9" w14:textId="6E541355" w:rsidR="008513FF" w:rsidRDefault="00F60BD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도함수를 구하는 방법으로 </w:t>
      </w:r>
      <w:r w:rsidRPr="00F60BD6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940" w:dyaOrig="540" w14:anchorId="2162F12F">
          <v:shape id="_x0000_i2853" type="#_x0000_t75" style="width:48.25pt;height:27.15pt" o:ole="">
            <v:imagedata r:id="rId3351" o:title=""/>
          </v:shape>
          <o:OLEObject Type="Embed" ProgID="Equation.DSMT4" ShapeID="_x0000_i2853" DrawAspect="Content" ObjectID="_1735646086" r:id="rId33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웃식의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오차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을 쉽게 구할수 있으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F60BD6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340" w:dyaOrig="620" w14:anchorId="30A46DEF">
          <v:shape id="_x0000_i2854" type="#_x0000_t75" style="width:117.5pt;height:30.55pt" o:ole="">
            <v:imagedata r:id="rId3353" o:title=""/>
          </v:shape>
          <o:OLEObject Type="Embed" ProgID="Equation.DSMT4" ShapeID="_x0000_i2854" DrawAspect="Content" ObjectID="_1735646087" r:id="rId3354"/>
        </w:object>
      </w:r>
      <w:r w:rsidR="002A58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1CF3561" w14:textId="162C254B" w:rsidR="0059207B" w:rsidRPr="00360256" w:rsidRDefault="0059207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A6D28" w:rsidRPr="006A6D28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200" w:dyaOrig="540" w14:anchorId="62D6F0D7">
          <v:shape id="_x0000_i2855" type="#_x0000_t75" style="width:59.75pt;height:27.15pt" o:ole="">
            <v:imagedata r:id="rId3355" o:title=""/>
          </v:shape>
          <o:OLEObject Type="Embed" ProgID="Equation.DSMT4" ShapeID="_x0000_i2855" DrawAspect="Content" ObjectID="_1735646088" r:id="rId3356"/>
        </w:object>
      </w:r>
      <w:r w:rsidR="006A6D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비록 </w:t>
      </w:r>
      <w:r w:rsidR="006A6D28" w:rsidRPr="006A6D2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E2561FD">
          <v:shape id="_x0000_i2856" type="#_x0000_t75" style="width:8.85pt;height:12.25pt" o:ole="">
            <v:imagedata r:id="rId3357" o:title=""/>
          </v:shape>
          <o:OLEObject Type="Embed" ProgID="Equation.DSMT4" ShapeID="_x0000_i2856" DrawAspect="Content" ObjectID="_1735646089" r:id="rId3358"/>
        </w:object>
      </w:r>
      <w:r w:rsidR="006A6D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편향추정이지만 </w:t>
      </w:r>
      <w:r w:rsidR="006A6D28" w:rsidRPr="006A6D28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20" w:dyaOrig="260" w14:anchorId="7E8639D4">
          <v:shape id="_x0000_i2857" type="#_x0000_t75" style="width:21.75pt;height:13.6pt" o:ole="">
            <v:imagedata r:id="rId3359" o:title=""/>
          </v:shape>
          <o:OLEObject Type="Embed" ProgID="Equation.DSMT4" ShapeID="_x0000_i2857" DrawAspect="Content" ObjectID="_1735646090" r:id="rId3360"/>
        </w:object>
      </w:r>
      <w:r w:rsidR="006A6D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 평균두제곱오차</w:t>
      </w:r>
      <w:r w:rsidR="00E31F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8693E" w:rsidRPr="006A6D28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740" w:dyaOrig="620" w14:anchorId="6019EE71">
          <v:shape id="_x0000_i2858" type="#_x0000_t75" style="width:86.95pt;height:30.55pt" o:ole="">
            <v:imagedata r:id="rId3361" o:title=""/>
          </v:shape>
          <o:OLEObject Type="Embed" ProgID="Equation.DSMT4" ShapeID="_x0000_i2858" DrawAspect="Content" ObjectID="_1735646091" r:id="rId3362"/>
        </w:object>
      </w:r>
      <w:r w:rsidR="00E8693E" w:rsidRPr="00E8693E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800" w:dyaOrig="600" w14:anchorId="6D604403">
          <v:shape id="_x0000_i2859" type="#_x0000_t75" style="width:90.35pt;height:30.55pt" o:ole="">
            <v:imagedata r:id="rId3363" o:title=""/>
          </v:shape>
          <o:OLEObject Type="Embed" ProgID="Equation.DSMT4" ShapeID="_x0000_i2859" DrawAspect="Content" ObjectID="_1735646092" r:id="rId3364"/>
        </w:object>
      </w:r>
      <w:r w:rsidR="00E31F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의미한다.</w:t>
      </w:r>
      <w:r w:rsidR="00E8693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69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편향추정 </w:t>
      </w:r>
      <w:r w:rsidR="00E8693E" w:rsidRPr="00E8693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6D5218C9">
          <v:shape id="_x0000_i2860" type="#_x0000_t75" style="width:12.25pt;height:17pt" o:ole="">
            <v:imagedata r:id="rId3365" o:title=""/>
          </v:shape>
          <o:OLEObject Type="Embed" ProgID="Equation.DSMT4" ShapeID="_x0000_i2860" DrawAspect="Content" ObjectID="_1735646093" r:id="rId3366"/>
        </w:object>
      </w:r>
      <w:r w:rsidR="00E869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불편추정 </w:t>
      </w:r>
      <w:r w:rsidR="00E8693E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2030BB19">
          <v:shape id="_x0000_i2861" type="#_x0000_t75" style="width:8.85pt;height:14.95pt" o:ole="">
            <v:imagedata r:id="rId3318" o:title=""/>
          </v:shape>
          <o:OLEObject Type="Embed" ProgID="Equation.DSMT4" ShapeID="_x0000_i2861" DrawAspect="Content" ObjectID="_1735646094" r:id="rId3367"/>
        </w:object>
      </w:r>
      <w:r w:rsidR="00E869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더 좋다.</w:t>
      </w:r>
    </w:p>
    <w:p w14:paraId="6BA3C4E2" w14:textId="12BF0257" w:rsidR="004A0DF0" w:rsidRPr="003E4C34" w:rsidRDefault="0059207B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1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3825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82590" w:rsidRPr="0038259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36B7334">
          <v:shape id="_x0000_i2862" type="#_x0000_t75" style="width:50.25pt;height:14.95pt" o:ole="">
            <v:imagedata r:id="rId3368" o:title=""/>
          </v:shape>
          <o:OLEObject Type="Embed" ProgID="Equation.DSMT4" ShapeID="_x0000_i2862" DrawAspect="Content" ObjectID="_1735646095" r:id="rId3369"/>
        </w:object>
      </w:r>
      <w:r w:rsidR="00E771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주어</w:t>
      </w:r>
      <w:r w:rsidR="007862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졌다고 하자.</w:t>
      </w:r>
      <w:r w:rsidR="00E771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A0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E771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 w:rsidR="00E771EE" w:rsidRPr="00E771E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7499F5A">
          <v:shape id="_x0000_i2863" type="#_x0000_t75" style="width:8.85pt;height:12.25pt" o:ole="">
            <v:imagedata r:id="rId3370" o:title=""/>
          </v:shape>
          <o:OLEObject Type="Embed" ProgID="Equation.DSMT4" ShapeID="_x0000_i2863" DrawAspect="Content" ObjectID="_1735646096" r:id="rId3371"/>
        </w:object>
      </w:r>
      <w:r w:rsidR="00E771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추정클라스</w:t>
      </w:r>
      <w:r w:rsidR="007862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속하는 임의의 추정 </w:t>
      </w:r>
      <w:r w:rsidR="0078624B" w:rsidRPr="007862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300" w14:anchorId="37043589">
          <v:shape id="_x0000_i2864" type="#_x0000_t75" style="width:9.5pt;height:14.95pt" o:ole="">
            <v:imagedata r:id="rId3372" o:title=""/>
          </v:shape>
          <o:OLEObject Type="Embed" ProgID="Equation.DSMT4" ShapeID="_x0000_i2864" DrawAspect="Content" ObjectID="_1735646097" r:id="rId3373"/>
        </w:object>
      </w:r>
      <w:r w:rsidR="007862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파라메터공간 </w:t>
      </w:r>
      <w:r w:rsidR="0078624B" w:rsidRPr="007862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2EDE3527">
          <v:shape id="_x0000_i2865" type="#_x0000_t75" style="width:12.25pt;height:12.25pt" o:ole="">
            <v:imagedata r:id="rId3374" o:title=""/>
          </v:shape>
          <o:OLEObject Type="Embed" ProgID="Equation.DSMT4" ShapeID="_x0000_i2865" DrawAspect="Content" ObjectID="_1735646098" r:id="rId3375"/>
        </w:object>
      </w:r>
      <w:r w:rsidR="004A0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모두 </w:t>
      </w:r>
    </w:p>
    <w:p w14:paraId="13CFB4F4" w14:textId="33C38726" w:rsidR="004A0DF0" w:rsidRDefault="004A0DF0" w:rsidP="005F3873">
      <w:pPr>
        <w:pStyle w:val="MTDisplayEquation"/>
        <w:topLinePunct/>
      </w:pPr>
      <w:r>
        <w:tab/>
      </w:r>
      <w:r w:rsidRPr="004A0DF0">
        <w:rPr>
          <w:position w:val="-10"/>
        </w:rPr>
        <w:object w:dxaOrig="1800" w:dyaOrig="340" w14:anchorId="531D5B5F">
          <v:shape id="_x0000_i2866" type="#_x0000_t75" style="width:90.35pt;height:17pt" o:ole="">
            <v:imagedata r:id="rId3376" o:title=""/>
          </v:shape>
          <o:OLEObject Type="Embed" ProgID="Equation.DSMT4" ShapeID="_x0000_i2866" DrawAspect="Content" ObjectID="_1735646099" r:id="rId33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FB8BA3D" w14:textId="604AACFF" w:rsidR="004A0DF0" w:rsidRPr="00837BF2" w:rsidRDefault="004A0DF0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4A0DF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59" w:dyaOrig="340" w14:anchorId="1FF5DE99">
          <v:shape id="_x0000_i2867" type="#_x0000_t75" style="width:67.9pt;height:17pt" o:ole="">
            <v:imagedata r:id="rId3378" o:title=""/>
          </v:shape>
          <o:OLEObject Type="Embed" ProgID="Equation.DSMT4" ShapeID="_x0000_i2867" DrawAspect="Content" ObjectID="_1735646100" r:id="rId33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그 파라메터추정클라스에서 </w:t>
      </w:r>
      <w:r w:rsidRPr="004A0DF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60A198E">
          <v:shape id="_x0000_i2868" type="#_x0000_t75" style="width:8.85pt;height:12.25pt" o:ole="">
            <v:imagedata r:id="rId3380" o:title=""/>
          </v:shape>
          <o:OLEObject Type="Embed" ProgID="Equation.DSMT4" ShapeID="_x0000_i2868" DrawAspect="Content" ObjectID="_1735646101" r:id="rId33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4A0DF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평등최소</w:t>
      </w:r>
      <w:r w:rsidR="00642B4A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평균</w:t>
      </w:r>
      <w:r w:rsidRPr="004A0DF0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두제곱오차추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부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47907046" w14:textId="3E121BD3" w:rsidR="0059207B" w:rsidRPr="00360256" w:rsidRDefault="004A0DF0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A0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최소</w:t>
      </w:r>
      <w:r w:rsidR="00642B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Pr="004A0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오차추정</w:t>
      </w:r>
      <w:r w:rsidR="0062481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3E4C3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3E4C34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E4C3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4.1</w:t>
      </w:r>
      <w:r w:rsidR="003E4C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추정을 </w:t>
      </w:r>
      <w:r w:rsidR="003E4C34" w:rsidRPr="003E4C34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59410D22">
          <v:shape id="_x0000_i2869" type="#_x0000_t75" style="width:19pt;height:15.6pt" o:ole="">
            <v:imagedata r:id="rId3382" o:title=""/>
          </v:shape>
          <o:OLEObject Type="Embed" ProgID="Equation.DSMT4" ShapeID="_x0000_i2869" DrawAspect="Content" ObjectID="_1735646102" r:id="rId3383"/>
        </w:object>
      </w:r>
      <w:r w:rsidR="003E4C3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배수들로 제한한것처럼 </w:t>
      </w:r>
      <w:r w:rsidR="00946E7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정한 추정클라스에서 진행된다.</w:t>
      </w:r>
      <w:r w:rsidR="00946E7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한하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한다</w:t>
      </w:r>
      <w:r w:rsidR="00946E7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7C4A" w:rsidRPr="004A0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최소두제곱오차추정</w:t>
      </w:r>
      <w:r w:rsidR="006C7C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존재하지 않으며 의의가 없다.</w:t>
      </w:r>
      <w:r w:rsidR="006C7C4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C7C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실 </w:t>
      </w:r>
      <w:r w:rsidR="006C7C4A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7BEE79B0">
          <v:shape id="_x0000_i2870" type="#_x0000_t75" style="width:8.85pt;height:14.95pt" o:ole="">
            <v:imagedata r:id="rId3318" o:title=""/>
          </v:shape>
          <o:OLEObject Type="Embed" ProgID="Equation.DSMT4" ShapeID="_x0000_i2870" DrawAspect="Content" ObjectID="_1735646103" r:id="rId3384"/>
        </w:object>
      </w:r>
      <w:r w:rsidR="006C7C4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6C7C4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7C4A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6BF5FC9">
          <v:shape id="_x0000_i2871" type="#_x0000_t75" style="width:8.85pt;height:12.25pt" o:ole="">
            <v:imagedata r:id="rId2962" o:title=""/>
          </v:shape>
          <o:OLEObject Type="Embed" ProgID="Equation.DSMT4" ShapeID="_x0000_i2871" DrawAspect="Content" ObjectID="_1735646104" r:id="rId3385"/>
        </w:object>
      </w:r>
      <w:r w:rsidR="006C7C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모든 추정들가운데서 </w:t>
      </w:r>
      <w:r w:rsidR="006C7C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최소</w:t>
      </w:r>
      <w:r w:rsidR="000113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6C7C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제곱오차추정이면 임의의 </w:t>
      </w:r>
      <w:r w:rsidR="006C7C4A" w:rsidRPr="006C7C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00" w14:anchorId="6BA8E433">
          <v:shape id="_x0000_i2872" type="#_x0000_t75" style="width:30.55pt;height:14.95pt" o:ole="">
            <v:imagedata r:id="rId3386" o:title=""/>
          </v:shape>
          <o:OLEObject Type="Embed" ProgID="Equation.DSMT4" ShapeID="_x0000_i2872" DrawAspect="Content" ObjectID="_1735646105" r:id="rId3387"/>
        </w:object>
      </w:r>
      <w:r w:rsidR="006C7C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택하여 </w:t>
      </w:r>
      <w:r w:rsidR="006C7C4A" w:rsidRPr="006C7C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80" w:dyaOrig="340" w14:anchorId="3637C6BD">
          <v:shape id="_x0000_i2873" type="#_x0000_t75" style="width:28.55pt;height:17pt" o:ole="">
            <v:imagedata r:id="rId3388" o:title=""/>
          </v:shape>
          <o:OLEObject Type="Embed" ProgID="Equation.DSMT4" ShapeID="_x0000_i2873" DrawAspect="Content" ObjectID="_1735646106" r:id="rId3389"/>
        </w:object>
      </w:r>
      <w:r w:rsidR="006C7C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</w:t>
      </w:r>
      <w:r w:rsidR="008E359A" w:rsidRPr="008E35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 때</w:t>
      </w:r>
      <w:r w:rsidR="006C7C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그것은 </w:t>
      </w:r>
      <w:r w:rsidR="006C7C4A" w:rsidRPr="006C7C4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F791E07">
          <v:shape id="_x0000_i2874" type="#_x0000_t75" style="width:8.85pt;height:12.25pt" o:ole="">
            <v:imagedata r:id="rId3390" o:title=""/>
          </v:shape>
          <o:OLEObject Type="Embed" ProgID="Equation.DSMT4" ShapeID="_x0000_i2874" DrawAspect="Content" ObjectID="_1735646107" r:id="rId3391"/>
        </w:object>
      </w:r>
      <w:r w:rsidR="007940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특정한 추정으로서 </w:t>
      </w:r>
      <w:r w:rsidR="00794074" w:rsidRPr="00794074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240" w:dyaOrig="360" w14:anchorId="69C46B4F">
          <v:shape id="_x0000_i2875" type="#_x0000_t75" style="width:62.5pt;height:19pt" o:ole="">
            <v:imagedata r:id="rId3392" o:title=""/>
          </v:shape>
          <o:OLEObject Type="Embed" ProgID="Equation.DSMT4" ShapeID="_x0000_i2875" DrawAspect="Content" ObjectID="_1735646108" r:id="rId3393"/>
        </w:object>
      </w:r>
      <w:r w:rsidR="007940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01138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</w:t>
      </w:r>
      <w:r w:rsidR="00794074" w:rsidRPr="004A0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2B11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794074" w:rsidRPr="004A0D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오차추정</w:t>
      </w:r>
      <w:r w:rsidR="007940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94074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1A685B8C">
          <v:shape id="_x0000_i2876" type="#_x0000_t75" style="width:8.85pt;height:14.95pt" o:ole="">
            <v:imagedata r:id="rId3318" o:title=""/>
          </v:shape>
          <o:OLEObject Type="Embed" ProgID="Equation.DSMT4" ShapeID="_x0000_i2876" DrawAspect="Content" ObjectID="_1735646109" r:id="rId3394"/>
        </w:object>
      </w:r>
      <w:r w:rsidR="007940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94074" w:rsidRPr="0079407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110F81F">
          <v:shape id="_x0000_i2877" type="#_x0000_t75" style="width:12.25pt;height:14.95pt" o:ole="">
            <v:imagedata r:id="rId3395" o:title=""/>
          </v:shape>
          <o:OLEObject Type="Embed" ProgID="Equation.DSMT4" ShapeID="_x0000_i2877" DrawAspect="Content" ObjectID="_1735646110" r:id="rId3396"/>
        </w:object>
      </w:r>
      <w:r w:rsidR="007940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도 </w:t>
      </w:r>
      <w:r w:rsidR="00C32703" w:rsidRPr="00794074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219" w:dyaOrig="360" w14:anchorId="1A933B31">
          <v:shape id="_x0000_i2878" type="#_x0000_t75" style="width:59.75pt;height:19pt" o:ole="">
            <v:imagedata r:id="rId3397" o:title=""/>
          </v:shape>
          <o:OLEObject Type="Embed" ProgID="Equation.DSMT4" ShapeID="_x0000_i2878" DrawAspect="Content" ObjectID="_1735646111" r:id="rId3398"/>
        </w:object>
      </w:r>
      <w:r w:rsidR="007940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여야 한다.</w:t>
      </w:r>
      <w:r w:rsidR="007940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40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런데 </w:t>
      </w:r>
      <w:r w:rsidR="00794074" w:rsidRPr="0079407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0CD7DD7E">
          <v:shape id="_x0000_i2879" type="#_x0000_t75" style="width:12.25pt;height:14.95pt" o:ole="">
            <v:imagedata r:id="rId3395" o:title=""/>
          </v:shape>
          <o:OLEObject Type="Embed" ProgID="Equation.DSMT4" ShapeID="_x0000_i2879" DrawAspect="Content" ObjectID="_1735646112" r:id="rId3399"/>
        </w:object>
      </w:r>
      <w:r w:rsidR="007940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임의성으로부터 </w:t>
      </w:r>
      <w:r w:rsidR="00794074" w:rsidRPr="0079407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59" w:dyaOrig="340" w14:anchorId="56CBF293">
          <v:shape id="_x0000_i2880" type="#_x0000_t75" style="width:43.45pt;height:17pt" o:ole="">
            <v:imagedata r:id="rId3400" o:title=""/>
          </v:shape>
          <o:OLEObject Type="Embed" ProgID="Equation.DSMT4" ShapeID="_x0000_i2880" DrawAspect="Content" ObjectID="_1735646113" r:id="rId3401"/>
        </w:object>
      </w:r>
      <w:r w:rsidR="007940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도처</w:t>
      </w:r>
      <w:r w:rsidR="00C44BE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="007940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940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7940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여야 하는데 이것은 분명히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한것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2FF9BF" w14:textId="2E124279" w:rsidR="0059207B" w:rsidRPr="00360256" w:rsidRDefault="009352B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</w:t>
      </w:r>
      <w:r w:rsidR="007940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0023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7940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제곱오차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940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반적으로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지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므로</w:t>
      </w:r>
      <w:r w:rsidR="007940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추정에 대하여 일정한 합리적인 요구조건</w:t>
      </w:r>
      <w:r w:rsidR="008154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하는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54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언급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5E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편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9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적인것이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8CDB1E" w14:textId="62EC80F0" w:rsidR="0059207B" w:rsidRPr="00360256" w:rsidRDefault="0059207B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0" w:name="_Toc12488658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4.2 </w:t>
      </w:r>
      <w:r w:rsidR="00D64D6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분산</w:t>
      </w:r>
      <w:r w:rsidR="006C177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40"/>
    </w:p>
    <w:p w14:paraId="18BEF9B9" w14:textId="288839AF" w:rsidR="0059207B" w:rsidRPr="00360256" w:rsidRDefault="00FB264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E315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곱</w:t>
      </w:r>
      <w:r w:rsidR="00AF5FF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83FA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3FA8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69BE3924">
          <v:shape id="_x0000_i2881" type="#_x0000_t75" style="width:8.85pt;height:14.95pt" o:ole="">
            <v:imagedata r:id="rId3318" o:title=""/>
          </v:shape>
          <o:OLEObject Type="Embed" ProgID="Equation.DSMT4" ShapeID="_x0000_i2881" DrawAspect="Content" ObjectID="_1735646114" r:id="rId3402"/>
        </w:objec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29EE511">
          <v:shape id="_x0000_i2882" type="#_x0000_t75" style="width:8.85pt;height:12.25pt" o:ole="">
            <v:imagedata r:id="rId2962" o:title=""/>
          </v:shape>
          <o:OLEObject Type="Embed" ProgID="Equation.DSMT4" ShapeID="_x0000_i2882" DrawAspect="Content" ObjectID="_1735646115" r:id="rId3403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3F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정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으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데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2417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이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27A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분산</w:t>
      </w:r>
      <w:r w:rsidR="00373F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정이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0022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2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정의는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920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5920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8CEFE6" w14:textId="5375C98A" w:rsidR="00723725" w:rsidRPr="00360256" w:rsidRDefault="0072372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2 </w:t>
      </w:r>
      <w:r w:rsidR="00C523D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파라메터추정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문제</w:t>
      </w:r>
      <w:r w:rsidR="00A002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A0022E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7D70A998">
          <v:shape id="_x0000_i2883" type="#_x0000_t75" style="width:8.85pt;height:14.95pt" o:ole="">
            <v:imagedata r:id="rId3318" o:title=""/>
          </v:shape>
          <o:OLEObject Type="Embed" ProgID="Equation.DSMT4" ShapeID="_x0000_i2883" DrawAspect="Content" ObjectID="_1735646116" r:id="rId3404"/>
        </w:object>
      </w:r>
      <w:r w:rsidR="00A0022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A0022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22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62732DD">
          <v:shape id="_x0000_i2884" type="#_x0000_t75" style="width:8.85pt;height:12.25pt" o:ole="">
            <v:imagedata r:id="rId2962" o:title=""/>
          </v:shape>
          <o:OLEObject Type="Embed" ProgID="Equation.DSMT4" ShapeID="_x0000_i2884" DrawAspect="Content" ObjectID="_1735646117" r:id="rId3405"/>
        </w:object>
      </w:r>
      <w:r w:rsidR="00A002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A0022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2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="00A0022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정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2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2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파라메터 </w:t>
      </w:r>
      <w:r w:rsidR="00A0022E" w:rsidRPr="00E771E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A3B75F9">
          <v:shape id="_x0000_i2885" type="#_x0000_t75" style="width:8.85pt;height:12.25pt" o:ole="">
            <v:imagedata r:id="rId3370" o:title=""/>
          </v:shape>
          <o:OLEObject Type="Embed" ProgID="Equation.DSMT4" ShapeID="_x0000_i2885" DrawAspect="Content" ObjectID="_1735646118" r:id="rId3406"/>
        </w:object>
      </w:r>
      <w:r w:rsidR="00A002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임의의 추정 </w:t>
      </w:r>
      <w:r w:rsidR="00A0022E" w:rsidRPr="007862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300" w14:anchorId="16299F89">
          <v:shape id="_x0000_i2886" type="#_x0000_t75" style="width:9.5pt;height:14.95pt" o:ole="">
            <v:imagedata r:id="rId3372" o:title=""/>
          </v:shape>
          <o:OLEObject Type="Embed" ProgID="Equation.DSMT4" ShapeID="_x0000_i2886" DrawAspect="Content" ObjectID="_1735646119" r:id="rId3407"/>
        </w:object>
      </w:r>
      <w:r w:rsidR="00A002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파라메터공간 </w:t>
      </w:r>
      <w:r w:rsidR="00A0022E" w:rsidRPr="007862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55DA0896">
          <v:shape id="_x0000_i2887" type="#_x0000_t75" style="width:12.25pt;height:12.25pt" o:ole="">
            <v:imagedata r:id="rId3374" o:title=""/>
          </v:shape>
          <o:OLEObject Type="Embed" ProgID="Equation.DSMT4" ShapeID="_x0000_i2887" DrawAspect="Content" ObjectID="_1735646120" r:id="rId3408"/>
        </w:object>
      </w:r>
      <w:r w:rsidR="00A002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모두 </w:t>
      </w:r>
      <w:r w:rsidR="00A0022E" w:rsidRPr="00A0022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40" w:dyaOrig="340" w14:anchorId="3F8A996E">
          <v:shape id="_x0000_i2888" type="#_x0000_t75" style="width:77.45pt;height:17pt" o:ole="">
            <v:imagedata r:id="rId3409" o:title=""/>
          </v:shape>
          <o:OLEObject Type="Embed" ProgID="Equation.DSMT4" ShapeID="_x0000_i2888" DrawAspect="Content" ObjectID="_1735646121" r:id="rId3410"/>
        </w:object>
      </w:r>
      <w:r w:rsidR="00A0022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A0022E" w:rsidRPr="001A7C5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3B588919">
          <v:shape id="_x0000_i2889" type="#_x0000_t75" style="width:8.85pt;height:14.95pt" o:ole="">
            <v:imagedata r:id="rId3318" o:title=""/>
          </v:shape>
          <o:OLEObject Type="Embed" ProgID="Equation.DSMT4" ShapeID="_x0000_i2889" DrawAspect="Content" ObjectID="_1735646122" r:id="rId3411"/>
        </w:object>
      </w:r>
      <w:r w:rsidR="00A002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A0022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22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E904A24">
          <v:shape id="_x0000_i2890" type="#_x0000_t75" style="width:8.85pt;height:12.25pt" o:ole="">
            <v:imagedata r:id="rId2962" o:title=""/>
          </v:shape>
          <o:OLEObject Type="Embed" ProgID="Equation.DSMT4" ShapeID="_x0000_i2890" DrawAspect="Content" ObjectID="_1735646123" r:id="rId3412"/>
        </w:object>
      </w:r>
      <w:r w:rsidR="00496E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평등</w:t>
      </w:r>
      <w:r w:rsidR="00496E4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분산</w:t>
      </w:r>
      <w:r w:rsidR="00496E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</w:t>
      </w:r>
      <w:r w:rsidR="00496E4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</w:t>
      </w:r>
      <w:r w:rsidR="00496E4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r w:rsidR="00496E48" w:rsidRPr="00496E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496E48" w:rsidRPr="00496E4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Uniform Minimum Variance Unbiased Estimator)</w:t>
      </w:r>
      <w:r w:rsidR="00496E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고 간단히 </w:t>
      </w:r>
      <w:r w:rsidR="00496E4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UMVUE</w:t>
      </w:r>
      <w:r w:rsidR="00496E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표시한다.</w:t>
      </w:r>
    </w:p>
    <w:p w14:paraId="07DC03E1" w14:textId="14D28589" w:rsidR="00723725" w:rsidRPr="00360256" w:rsidRDefault="00496E4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단규칙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872CA1" w14:textId="30BFBB41" w:rsidR="00723725" w:rsidRPr="00360256" w:rsidRDefault="0072372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1 </w:t>
      </w:r>
      <w:r w:rsidR="00496E48" w:rsidRPr="00496E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3240E93B">
          <v:shape id="_x0000_i2891" type="#_x0000_t75" style="width:80.85pt;height:14.95pt" o:ole="">
            <v:imagedata r:id="rId3413" o:title=""/>
          </v:shape>
          <o:OLEObject Type="Embed" ProgID="Equation.DSMT4" ShapeID="_x0000_i2891" DrawAspect="Content" ObjectID="_1735646124" r:id="rId3414"/>
        </w:object>
      </w:r>
      <w:r w:rsidR="00496E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어떤 모집단으로부터 얻은 표본이고 </w:t>
      </w:r>
      <w:r w:rsidR="00496E48" w:rsidRPr="00496E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0" w:dyaOrig="340" w14:anchorId="08195999">
          <v:shape id="_x0000_i2892" type="#_x0000_t75" style="width:41.45pt;height:17pt" o:ole="">
            <v:imagedata r:id="rId3415" o:title=""/>
          </v:shape>
          <o:OLEObject Type="Embed" ProgID="Equation.DSMT4" ShapeID="_x0000_i2892" DrawAspect="Content" ObjectID="_1735646125" r:id="rId3416"/>
        </w:object>
      </w:r>
      <w:r w:rsidR="00496E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496E48" w:rsidRPr="00496E4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23DE9BA">
          <v:shape id="_x0000_i2893" type="#_x0000_t75" style="width:8.85pt;height:12.25pt" o:ole="">
            <v:imagedata r:id="rId3417" o:title=""/>
          </v:shape>
          <o:OLEObject Type="Embed" ProgID="Equation.DSMT4" ShapeID="_x0000_i2893" DrawAspect="Content" ObjectID="_1735646126" r:id="rId3418"/>
        </w:object>
      </w:r>
      <w:r w:rsidR="00496E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496E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496E4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96E48" w:rsidRPr="00496E4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99" w:dyaOrig="340" w14:anchorId="4F898037">
          <v:shape id="_x0000_i2894" type="#_x0000_t75" style="width:50.25pt;height:17pt" o:ole="">
            <v:imagedata r:id="rId3419" o:title=""/>
          </v:shape>
          <o:OLEObject Type="Embed" ProgID="Equation.DSMT4" ShapeID="_x0000_i2894" DrawAspect="Content" ObjectID="_1735646127" r:id="rId3420"/>
        </w:object>
      </w:r>
      <w:r w:rsidR="00496E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496E48" w:rsidRPr="00496E4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78DC0007">
          <v:shape id="_x0000_i2895" type="#_x0000_t75" style="width:8.85pt;height:14.95pt" o:ole="">
            <v:imagedata r:id="rId3421" o:title=""/>
          </v:shape>
          <o:OLEObject Type="Embed" ProgID="Equation.DSMT4" ShapeID="_x0000_i2895" DrawAspect="Content" ObjectID="_1735646128" r:id="rId3422"/>
        </w:object>
      </w:r>
      <w:r w:rsidR="00496E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496E48" w:rsidRPr="00496E4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C89E06B">
          <v:shape id="_x0000_i2896" type="#_x0000_t75" style="width:8.85pt;height:12.25pt" o:ole="">
            <v:imagedata r:id="rId3417" o:title=""/>
          </v:shape>
          <o:OLEObject Type="Embed" ProgID="Equation.DSMT4" ShapeID="_x0000_i2896" DrawAspect="Content" ObjectID="_1735646129" r:id="rId3423"/>
        </w:object>
      </w:r>
      <w:r w:rsidR="00496E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496E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기 위한 필요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조건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6E48" w:rsidRPr="00496E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00" w:dyaOrig="300" w14:anchorId="24CB1912">
          <v:shape id="_x0000_i2897" type="#_x0000_t75" style="width:124.3pt;height:14.95pt" o:ole="">
            <v:imagedata r:id="rId3424" o:title=""/>
          </v:shape>
          <o:OLEObject Type="Embed" ProgID="Equation.DSMT4" ShapeID="_x0000_i2897" DrawAspect="Content" ObjectID="_1735646130" r:id="rId3425"/>
        </w:object>
      </w:r>
      <w:r w:rsidR="00496E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만족하는 임의의 </w:t>
      </w:r>
      <w:r w:rsidR="00496E48" w:rsidRPr="00496E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300" w14:anchorId="3166E50E">
          <v:shape id="_x0000_i2898" type="#_x0000_t75" style="width:26.5pt;height:14.95pt" o:ole="">
            <v:imagedata r:id="rId3426" o:title=""/>
          </v:shape>
          <o:OLEObject Type="Embed" ProgID="Equation.DSMT4" ShapeID="_x0000_i2898" DrawAspect="Content" ObjectID="_1735646131" r:id="rId3427"/>
        </w:object>
      </w:r>
      <w:r w:rsidR="00496E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5C56C3" w:rsidRPr="005C56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20" w:dyaOrig="340" w14:anchorId="47AE595B">
          <v:shape id="_x0000_i2899" type="#_x0000_t75" style="width:106.65pt;height:17pt" o:ole="">
            <v:imagedata r:id="rId3428" o:title=""/>
          </v:shape>
          <o:OLEObject Type="Embed" ProgID="Equation.DSMT4" ShapeID="_x0000_i2899" DrawAspect="Content" ObjectID="_1735646132" r:id="rId3429"/>
        </w:object>
      </w:r>
      <w:r w:rsidR="005C56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하는것이다.</w:t>
      </w:r>
    </w:p>
    <w:p w14:paraId="1DC7E193" w14:textId="04760FEA" w:rsidR="00723725" w:rsidRPr="00360256" w:rsidRDefault="0072372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8CAC040">
          <v:shape id="_x0000_i2900" type="#_x0000_t75" style="width:8.85pt;height:12.25pt" o:ole="">
            <v:imagedata r:id="rId2962" o:title=""/>
          </v:shape>
          <o:OLEObject Type="Embed" ProgID="Equation.DSMT4" ShapeID="_x0000_i2900" DrawAspect="Content" ObjectID="_1735646133" r:id="rId3430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 w:rsidR="00AE35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35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기대값이 </w:t>
      </w:r>
      <w:r w:rsidR="00AE35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AE35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FB26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35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상관이여야 하며 그 거꿀도 성립한다는것을 </w:t>
      </w:r>
      <w:r w:rsidR="00372D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주고</w:t>
      </w:r>
      <w:r w:rsidR="00AE35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다.</w:t>
      </w:r>
      <w:r w:rsidR="00AE358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358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</w:t>
      </w:r>
      <w:r w:rsidR="00AE35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B362325" w14:textId="77777777" w:rsidR="004A1AFA" w:rsidRDefault="0072372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</w:t>
      </w:r>
      <w:r w:rsidR="00BC44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44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성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BC44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A00B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00B3" w:rsidRPr="002A00B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8C17BE4">
          <v:shape id="_x0000_i2901" type="#_x0000_t75" style="width:8.85pt;height:12.25pt" o:ole="">
            <v:imagedata r:id="rId3431" o:title=""/>
          </v:shape>
          <o:OLEObject Type="Embed" ProgID="Equation.DSMT4" ShapeID="_x0000_i2901" DrawAspect="Content" ObjectID="_1735646134" r:id="rId343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00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불편추정 </w:t>
      </w:r>
      <w:r w:rsidR="002A00B3" w:rsidRPr="002A00B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300" w14:anchorId="703E36C9">
          <v:shape id="_x0000_i2902" type="#_x0000_t75" style="width:9.5pt;height:14.95pt" o:ole="">
            <v:imagedata r:id="rId3433" o:title=""/>
          </v:shape>
          <o:OLEObject Type="Embed" ProgID="Equation.DSMT4" ShapeID="_x0000_i2902" DrawAspect="Content" ObjectID="_1735646135" r:id="rId3434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5E36" w:rsidRPr="005D5E3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0" w:dyaOrig="340" w14:anchorId="17BBF938">
          <v:shape id="_x0000_i2903" type="#_x0000_t75" style="width:41.45pt;height:17pt" o:ole="">
            <v:imagedata r:id="rId3435" o:title=""/>
          </v:shape>
          <o:OLEObject Type="Embed" ProgID="Equation.DSMT4" ShapeID="_x0000_i2903" DrawAspect="Content" ObjectID="_1735646136" r:id="rId3436"/>
        </w:object>
      </w:r>
      <w:r w:rsidR="005D5E3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5D5E36" w:rsidRPr="005D5E3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0" w:dyaOrig="340" w14:anchorId="6F2AE956">
          <v:shape id="_x0000_i2904" type="#_x0000_t75" style="width:100.55pt;height:17pt" o:ole="">
            <v:imagedata r:id="rId3437" o:title=""/>
          </v:shape>
          <o:OLEObject Type="Embed" ProgID="Equation.DSMT4" ShapeID="_x0000_i2904" DrawAspect="Content" ObjectID="_1735646137" r:id="rId3438"/>
        </w:object>
      </w:r>
      <w:r w:rsidR="005D5E3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5D5E3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</w:t>
      </w:r>
      <w:r w:rsidR="005D5E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092FE314" w14:textId="1BE2E9F5" w:rsidR="00723725" w:rsidRPr="00360256" w:rsidRDefault="005D5E36" w:rsidP="004A1AF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D5E36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6940" w:dyaOrig="380" w14:anchorId="54F30EF4">
          <v:shape id="_x0000_i2905" type="#_x0000_t75" style="width:346.4pt;height:19.7pt" o:ole="">
            <v:imagedata r:id="rId3439" o:title=""/>
          </v:shape>
          <o:OLEObject Type="Embed" ProgID="Equation.DSMT4" ShapeID="_x0000_i2905" DrawAspect="Content" ObjectID="_1735646138" r:id="rId3440"/>
        </w:object>
      </w:r>
    </w:p>
    <w:p w14:paraId="32D52B8F" w14:textId="5A377AA4" w:rsidR="00723725" w:rsidRDefault="0072372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D5E3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77989" w:rsidRPr="00496E4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4483ACF7">
          <v:shape id="_x0000_i2906" type="#_x0000_t75" style="width:8.85pt;height:14.95pt" o:ole="">
            <v:imagedata r:id="rId3421" o:title=""/>
          </v:shape>
          <o:OLEObject Type="Embed" ProgID="Equation.DSMT4" ShapeID="_x0000_i2906" DrawAspect="Content" ObjectID="_1735646139" r:id="rId3441"/>
        </w:object>
      </w:r>
      <w:r w:rsidR="00A7798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A77989" w:rsidRPr="00496E4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A8F5BF9">
          <v:shape id="_x0000_i2907" type="#_x0000_t75" style="width:8.85pt;height:12.25pt" o:ole="">
            <v:imagedata r:id="rId3417" o:title=""/>
          </v:shape>
          <o:OLEObject Type="Embed" ProgID="Equation.DSMT4" ShapeID="_x0000_i2907" DrawAspect="Content" ObjectID="_1735646140" r:id="rId3442"/>
        </w:object>
      </w:r>
      <w:r w:rsidR="00A779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불편추정클라스에서 분산이 평등최소라는것을 의미한다.</w:t>
      </w:r>
    </w:p>
    <w:p w14:paraId="69B182CC" w14:textId="25D379E8" w:rsidR="00723725" w:rsidRPr="00360256" w:rsidRDefault="00A7798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귀유법으로 필요성을 증명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496E4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1A0E498E">
          <v:shape id="_x0000_i2908" type="#_x0000_t75" style="width:8.85pt;height:14.95pt" o:ole="">
            <v:imagedata r:id="rId3421" o:title=""/>
          </v:shape>
          <o:OLEObject Type="Embed" ProgID="Equation.DSMT4" ShapeID="_x0000_i2908" DrawAspect="Content" ObjectID="_1735646141" r:id="rId34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496E4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1288FF3">
          <v:shape id="_x0000_i2909" type="#_x0000_t75" style="width:8.85pt;height:12.25pt" o:ole="">
            <v:imagedata r:id="rId3417" o:title=""/>
          </v:shape>
          <o:OLEObject Type="Embed" ProgID="Equation.DSMT4" ShapeID="_x0000_i2909" DrawAspect="Content" ObjectID="_1735646142" r:id="rId34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="001C0D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C0D20" w:rsidRPr="00496E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20" w:dyaOrig="300" w14:anchorId="36CF9A78">
          <v:shape id="_x0000_i2910" type="#_x0000_t75" style="width:26.5pt;height:14.95pt" o:ole="">
            <v:imagedata r:id="rId3426" o:title=""/>
          </v:shape>
          <o:OLEObject Type="Embed" ProgID="Equation.DSMT4" ShapeID="_x0000_i2910" DrawAspect="Content" ObjectID="_1735646143" r:id="rId3445"/>
        </w:object>
      </w:r>
      <w:r w:rsidR="001C0D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1C0D20" w:rsidRPr="00496E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00" w:dyaOrig="300" w14:anchorId="5F9EEDF0">
          <v:shape id="_x0000_i2911" type="#_x0000_t75" style="width:135.15pt;height:14.95pt" o:ole="">
            <v:imagedata r:id="rId3446" o:title=""/>
          </v:shape>
          <o:OLEObject Type="Embed" ProgID="Equation.DSMT4" ShapeID="_x0000_i2911" DrawAspect="Content" ObjectID="_1735646144" r:id="rId3447"/>
        </w:object>
      </w:r>
      <w:r w:rsidR="001C0D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</w:t>
      </w:r>
      <w:r w:rsidR="00C83528" w:rsidRPr="00C835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고 파라메터공간 </w:t>
      </w:r>
      <w:r w:rsidR="00C83528" w:rsidRPr="00C83528">
        <w:rPr>
          <w:rFonts w:ascii="KP CheongPong" w:eastAsia="Malgun Gothic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10461776">
          <v:shape id="_x0000_i2912" type="#_x0000_t75" style="width:12.25pt;height:12.25pt" o:ole="">
            <v:imagedata r:id="rId3448" o:title=""/>
          </v:shape>
          <o:OLEObject Type="Embed" ProgID="Equation.DSMT4" ShapeID="_x0000_i2912" DrawAspect="Content" ObjectID="_1735646145" r:id="rId3449"/>
        </w:object>
      </w:r>
      <w:r w:rsidR="00C83528" w:rsidRPr="00C835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 w:rsidR="00C83528" w:rsidRPr="00C83528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920" w:dyaOrig="480" w14:anchorId="5A8BB06A">
          <v:shape id="_x0000_i2913" type="#_x0000_t75" style="width:95.75pt;height:23.1pt" o:ole="">
            <v:imagedata r:id="rId3450" o:title=""/>
          </v:shape>
          <o:OLEObject Type="Embed" ProgID="Equation.DSMT4" ShapeID="_x0000_i2913" DrawAspect="Content" ObjectID="_1735646146" r:id="rId3451"/>
        </w:object>
      </w:r>
      <w:r w:rsidR="00C835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C83528" w:rsidRPr="00C8352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76FEEAF">
          <v:shape id="_x0000_i2914" type="#_x0000_t75" style="width:12.25pt;height:14.95pt" o:ole="">
            <v:imagedata r:id="rId3452" o:title=""/>
          </v:shape>
          <o:OLEObject Type="Embed" ProgID="Equation.DSMT4" ShapeID="_x0000_i2914" DrawAspect="Content" ObjectID="_1735646147" r:id="rId3453"/>
        </w:object>
      </w:r>
      <w:r w:rsidR="00C835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존재한다면 </w:t>
      </w:r>
      <w:r w:rsidR="00C83528" w:rsidRPr="00C83528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900" w:dyaOrig="600" w14:anchorId="0F10BE53">
          <v:shape id="_x0000_i2915" type="#_x0000_t75" style="width:95.1pt;height:30.55pt" o:ole="">
            <v:imagedata r:id="rId3454" o:title=""/>
          </v:shape>
          <o:OLEObject Type="Embed" ProgID="Equation.DSMT4" ShapeID="_x0000_i2915" DrawAspect="Content" ObjectID="_1735646148" r:id="rId3455"/>
        </w:objec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835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취할 때 </w:t>
      </w:r>
      <w:r w:rsidR="00C83528" w:rsidRPr="00C83528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620" w:dyaOrig="620" w14:anchorId="072D4FDF">
          <v:shape id="_x0000_i2916" type="#_x0000_t75" style="width:230.95pt;height:30.55pt" o:ole="">
            <v:imagedata r:id="rId3456" o:title=""/>
          </v:shape>
          <o:OLEObject Type="Embed" ProgID="Equation.DSMT4" ShapeID="_x0000_i2916" DrawAspect="Content" ObjectID="_1735646149" r:id="rId3457"/>
        </w:object>
      </w:r>
      <w:r w:rsidR="00C8352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65BABFCD" w14:textId="77777777" w:rsidR="00C83528" w:rsidRDefault="00C8352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C8352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60" w:dyaOrig="340" w14:anchorId="66DFFE0F">
          <v:shape id="_x0000_i2917" type="#_x0000_t75" style="width:63.15pt;height:17pt" o:ole="">
            <v:imagedata r:id="rId3458" o:title=""/>
          </v:shape>
          <o:OLEObject Type="Embed" ProgID="Equation.DSMT4" ShapeID="_x0000_i2917" DrawAspect="Content" ObjectID="_1735646150" r:id="rId34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 w:rsidRPr="00C8352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00" w:dyaOrig="340" w14:anchorId="78A2860A">
          <v:shape id="_x0000_i2918" type="#_x0000_t75" style="width:135.15pt;height:17pt" o:ole="">
            <v:imagedata r:id="rId3460" o:title=""/>
          </v:shape>
          <o:OLEObject Type="Embed" ProgID="Equation.DSMT4" ShapeID="_x0000_i2918" DrawAspect="Content" ObjectID="_1735646151" r:id="rId34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Pr="00C8352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300" w14:anchorId="5D33B529">
          <v:shape id="_x0000_i2919" type="#_x0000_t75" style="width:9.5pt;height:14.95pt" o:ole="">
            <v:imagedata r:id="rId3462" o:title=""/>
          </v:shape>
          <o:OLEObject Type="Embed" ProgID="Equation.DSMT4" ShapeID="_x0000_i2919" DrawAspect="Content" ObjectID="_1735646152" r:id="rId34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Pr="00C8352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F47BE08">
          <v:shape id="_x0000_i2920" type="#_x0000_t75" style="width:8.85pt;height:12.25pt" o:ole="">
            <v:imagedata r:id="rId3464" o:title=""/>
          </v:shape>
          <o:OLEObject Type="Embed" ProgID="Equation.DSMT4" ShapeID="_x0000_i2920" DrawAspect="Content" ObjectID="_1735646153" r:id="rId34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불편추정으로 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나 그 분산에 대하여서는 </w:t>
      </w:r>
    </w:p>
    <w:p w14:paraId="34A5A86C" w14:textId="77777777" w:rsidR="00C83528" w:rsidRDefault="00C83528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C83528">
        <w:rPr>
          <w:rFonts w:ascii="KP CheongPong" w:eastAsia="KP CheongPong" w:hAnsi="KP CheongPong" w:cs="Batang"/>
          <w:color w:val="2A2B2E"/>
          <w:kern w:val="0"/>
          <w:position w:val="-32"/>
          <w:sz w:val="24"/>
          <w:szCs w:val="24"/>
          <w:lang w:eastAsia="ko-KR"/>
        </w:rPr>
        <w:object w:dxaOrig="7060" w:dyaOrig="740" w14:anchorId="44953848">
          <v:shape id="_x0000_i2921" type="#_x0000_t75" style="width:353.9pt;height:36.7pt" o:ole="">
            <v:imagedata r:id="rId3466" o:title=""/>
          </v:shape>
          <o:OLEObject Type="Embed" ProgID="Equation.DSMT4" ShapeID="_x0000_i2921" DrawAspect="Content" ObjectID="_1735646154" r:id="rId3467"/>
        </w:object>
      </w:r>
    </w:p>
    <w:p w14:paraId="4F91EE51" w14:textId="6EC518B5" w:rsidR="00723725" w:rsidRPr="00360256" w:rsidRDefault="00C8352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Pr="00496E4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3269EEE4">
          <v:shape id="_x0000_i2922" type="#_x0000_t75" style="width:8.85pt;height:14.95pt" o:ole="">
            <v:imagedata r:id="rId3421" o:title=""/>
          </v:shape>
          <o:OLEObject Type="Embed" ProgID="Equation.DSMT4" ShapeID="_x0000_i2922" DrawAspect="Content" ObjectID="_1735646155" r:id="rId34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496E4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4FE8083">
          <v:shape id="_x0000_i2923" type="#_x0000_t75" style="width:8.85pt;height:12.25pt" o:ole="">
            <v:imagedata r:id="rId3417" o:title=""/>
          </v:shape>
          <o:OLEObject Type="Embed" ProgID="Equation.DSMT4" ShapeID="_x0000_i2923" DrawAspect="Content" ObjectID="_1735646156" r:id="rId34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는것과 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순되며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7BF2" w:rsidRPr="00C83528">
        <w:rPr>
          <w:rFonts w:ascii="KP CheongPong" w:eastAsia="Malgun Gothic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2AF9F711">
          <v:shape id="_x0000_i2924" type="#_x0000_t75" style="width:12.25pt;height:12.25pt" o:ole="">
            <v:imagedata r:id="rId3448" o:title=""/>
          </v:shape>
          <o:OLEObject Type="Embed" ProgID="Equation.DSMT4" ShapeID="_x0000_i2924" DrawAspect="Content" ObjectID="_1735646157" r:id="rId3470"/>
        </w:objec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37BF2" w:rsidRPr="00837BF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C3C6B07">
          <v:shape id="_x0000_i2925" type="#_x0000_t75" style="width:8.85pt;height:12.25pt" o:ole="">
            <v:imagedata r:id="rId3471" o:title=""/>
          </v:shape>
          <o:OLEObject Type="Embed" ProgID="Equation.DSMT4" ShapeID="_x0000_i2925" DrawAspect="Content" ObjectID="_1735646158" r:id="rId3472"/>
        </w:object>
      </w:r>
      <w:r w:rsidR="00837B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서도 </w:t>
      </w:r>
      <w:r w:rsidR="00837BF2" w:rsidRPr="00837B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00" w:dyaOrig="340" w14:anchorId="32EACC8C">
          <v:shape id="_x0000_i2926" type="#_x0000_t75" style="width:80.15pt;height:17pt" o:ole="">
            <v:imagedata r:id="rId3473" o:title=""/>
          </v:shape>
          <o:OLEObject Type="Embed" ProgID="Equation.DSMT4" ShapeID="_x0000_i2926" DrawAspect="Content" ObjectID="_1735646159" r:id="rId3474"/>
        </w:object>
      </w:r>
      <w:r w:rsidR="00837B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837B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AD17DB" w14:textId="77777777" w:rsidR="004A1AFA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4.2</w:t>
      </w:r>
      <w:r w:rsidR="002F48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4886" w:rsidRPr="002F488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941BF97">
          <v:shape id="_x0000_i2927" type="#_x0000_t75" style="width:50.25pt;height:14.95pt" o:ole="">
            <v:imagedata r:id="rId3475" o:title=""/>
          </v:shape>
          <o:OLEObject Type="Embed" ProgID="Equation.DSMT4" ShapeID="_x0000_i2927" DrawAspect="Content" ObjectID="_1735646160" r:id="rId3476"/>
        </w:objec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70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2F48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F4886" w:rsidRPr="002F488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59" w:dyaOrig="300" w14:anchorId="046022A2">
          <v:shape id="_x0000_i2928" type="#_x0000_t75" style="width:43.45pt;height:14.95pt" o:ole="">
            <v:imagedata r:id="rId3477" o:title=""/>
          </v:shape>
          <o:OLEObject Type="Embed" ProgID="Equation.DSMT4" ShapeID="_x0000_i2928" DrawAspect="Content" ObjectID="_1735646161" r:id="rId3478"/>
        </w:object>
      </w:r>
      <w:r w:rsidR="002F48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527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5274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7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자분해정리로부터 </w:t>
      </w:r>
      <w:r w:rsidR="005274C0" w:rsidRPr="005274C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00" w:dyaOrig="300" w14:anchorId="4C2AE77D">
          <v:shape id="_x0000_i2929" type="#_x0000_t75" style="width:85.6pt;height:14.95pt" o:ole="">
            <v:imagedata r:id="rId3479" o:title=""/>
          </v:shape>
          <o:OLEObject Type="Embed" ProgID="Equation.DSMT4" ShapeID="_x0000_i2929" DrawAspect="Content" ObjectID="_1735646162" r:id="rId3480"/>
        </w:object>
      </w:r>
      <w:r w:rsidR="00527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5274C0" w:rsidRPr="005274C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992A7C8">
          <v:shape id="_x0000_i2930" type="#_x0000_t75" style="width:8.85pt;height:12.25pt" o:ole="">
            <v:imagedata r:id="rId3481" o:title=""/>
          </v:shape>
          <o:OLEObject Type="Embed" ProgID="Equation.DSMT4" ShapeID="_x0000_i2930" DrawAspect="Content" ObjectID="_1735646163" r:id="rId3482"/>
        </w:object>
      </w:r>
      <w:r w:rsidR="00527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충분통계량이다.</w:t>
      </w:r>
      <w:r w:rsidR="005274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74C0" w:rsidRPr="005274C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0737562B">
          <v:shape id="_x0000_i2931" type="#_x0000_t75" style="width:45.5pt;height:14.95pt" o:ole="">
            <v:imagedata r:id="rId3483" o:title=""/>
          </v:shape>
          <o:OLEObject Type="Embed" ProgID="Equation.DSMT4" ShapeID="_x0000_i2931" DrawAspect="Content" ObjectID="_1735646164" r:id="rId3484"/>
        </w:object>
      </w:r>
      <w:r w:rsidR="00527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5274C0" w:rsidRPr="005274C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00" w:dyaOrig="260" w14:anchorId="495809DD">
          <v:shape id="_x0000_i2932" type="#_x0000_t75" style="width:40.75pt;height:13.6pt" o:ole="">
            <v:imagedata r:id="rId3485" o:title=""/>
          </v:shape>
          <o:OLEObject Type="Embed" ProgID="Equation.DSMT4" ShapeID="_x0000_i2932" DrawAspect="Content" ObjectID="_1735646165" r:id="rId3486"/>
        </w:object>
      </w:r>
      <w:r w:rsidR="005274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B849A7E">
          <v:shape id="_x0000_i2933" type="#_x0000_t75" style="width:8.85pt;height:12.25pt" o:ole="">
            <v:imagedata r:id="rId2962" o:title=""/>
          </v:shape>
          <o:OLEObject Type="Embed" ProgID="Equation.DSMT4" ShapeID="_x0000_i2933" DrawAspect="Content" ObjectID="_1735646166" r:id="rId3487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72372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72372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274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74C0" w:rsidRPr="005274C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40" w:dyaOrig="300" w14:anchorId="39772FAC">
          <v:shape id="_x0000_i2934" type="#_x0000_t75" style="width:81.5pt;height:14.95pt" o:ole="">
            <v:imagedata r:id="rId3488" o:title=""/>
          </v:shape>
          <o:OLEObject Type="Embed" ProgID="Equation.DSMT4" ShapeID="_x0000_i2934" DrawAspect="Content" ObjectID="_1735646167" r:id="rId3489"/>
        </w:object>
      </w:r>
      <w:r w:rsidR="00527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5274C0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7A85498">
          <v:shape id="_x0000_i2935" type="#_x0000_t75" style="width:8.85pt;height:12.25pt" o:ole="">
            <v:imagedata r:id="rId2962" o:title=""/>
          </v:shape>
          <o:OLEObject Type="Embed" ProgID="Equation.DSMT4" ShapeID="_x0000_i2935" DrawAspect="Content" ObjectID="_1735646168" r:id="rId3490"/>
        </w:object>
      </w:r>
      <w:r w:rsidR="005274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임의의 불편추정이라고 하면 </w:t>
      </w:r>
      <w:r w:rsidR="00E5735E" w:rsidRPr="00E5735E">
        <w:rPr>
          <w:rFonts w:ascii="KP CheongPong" w:hAnsi="KP CheongPong" w:cs="宋体"/>
          <w:color w:val="2A2B2E"/>
          <w:kern w:val="0"/>
          <w:position w:val="-26"/>
          <w:sz w:val="24"/>
          <w:szCs w:val="24"/>
        </w:rPr>
        <w:object w:dxaOrig="5740" w:dyaOrig="639" w14:anchorId="39089426">
          <v:shape id="_x0000_i2936" type="#_x0000_t75" style="width:286.65pt;height:31.25pt" o:ole="">
            <v:imagedata r:id="rId3491" o:title=""/>
          </v:shape>
          <o:OLEObject Type="Embed" ProgID="Equation.DSMT4" ShapeID="_x0000_i2936" DrawAspect="Content" ObjectID="_1735646169" r:id="rId3492"/>
        </w:object>
      </w:r>
      <w:r w:rsidR="00E5735E"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735E" w:rsidRPr="00E573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0F392B67" w14:textId="16EF4169" w:rsidR="00517262" w:rsidRDefault="00E5735E" w:rsidP="004A1AFA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5735E"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4000" w:dyaOrig="460" w14:anchorId="761C7184">
          <v:shape id="_x0000_i2937" type="#_x0000_t75" style="width:200.4pt;height:23.1pt" o:ole="">
            <v:imagedata r:id="rId3493" o:title=""/>
          </v:shape>
          <o:OLEObject Type="Embed" ProgID="Equation.DSMT4" ShapeID="_x0000_i2937" DrawAspect="Content" ObjectID="_1735646170" r:id="rId3494"/>
        </w:object>
      </w:r>
    </w:p>
    <w:p w14:paraId="5E9105D0" w14:textId="486637AA" w:rsidR="00517262" w:rsidRPr="00360256" w:rsidRDefault="00E5735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량변에서 </w:t>
      </w:r>
      <w:r w:rsidRPr="00E5735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24226DD">
          <v:shape id="_x0000_i2938" type="#_x0000_t75" style="width:8.85pt;height:12.25pt" o:ole="">
            <v:imagedata r:id="rId3495" o:title=""/>
          </v:shape>
          <o:OLEObject Type="Embed" ProgID="Equation.DSMT4" ShapeID="_x0000_i2938" DrawAspect="Content" ObjectID="_1735646171" r:id="rId34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관</w:t>
      </w:r>
      <w:r w:rsidR="00051F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 도함수를 구하면 </w:t>
      </w:r>
      <w:r w:rsidR="00051FB4" w:rsidRPr="00051FB4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4220" w:dyaOrig="560" w14:anchorId="45364C2E">
          <v:shape id="_x0000_i2939" type="#_x0000_t75" style="width:209.9pt;height:28.55pt" o:ole="">
            <v:imagedata r:id="rId3497" o:title=""/>
          </v:shape>
          <o:OLEObject Type="Embed" ProgID="Equation.DSMT4" ShapeID="_x0000_i2939" DrawAspect="Content" ObjectID="_1735646172" r:id="rId3498"/>
        </w:object>
      </w:r>
    </w:p>
    <w:p w14:paraId="0DFE83C0" w14:textId="0DCE90C4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051F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51FB4" w:rsidRPr="00051FB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7F988635">
          <v:shape id="_x0000_i2940" type="#_x0000_t75" style="width:51.6pt;height:14.95pt" o:ole="">
            <v:imagedata r:id="rId3499" o:title=""/>
          </v:shape>
          <o:OLEObject Type="Embed" ProgID="Equation.DSMT4" ShapeID="_x0000_i2940" DrawAspect="Content" ObjectID="_1735646173" r:id="rId3500"/>
        </w:object>
      </w:r>
      <w:r w:rsidR="00051F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는것을 의미하며 따라서 </w:t>
      </w:r>
      <w:r w:rsidR="00051FB4" w:rsidRPr="00051FB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180" w:dyaOrig="300" w14:anchorId="39D64FBF">
          <v:shape id="_x0000_i2941" type="#_x0000_t75" style="width:158.95pt;height:14.95pt" o:ole="">
            <v:imagedata r:id="rId3501" o:title=""/>
          </v:shape>
          <o:OLEObject Type="Embed" ProgID="Equation.DSMT4" ShapeID="_x0000_i2941" DrawAspect="Content" ObjectID="_1735646174" r:id="rId3502"/>
        </w:object>
      </w:r>
    </w:p>
    <w:p w14:paraId="78110AD4" w14:textId="09A1A068" w:rsidR="00517262" w:rsidRPr="00360256" w:rsidRDefault="00051FB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리 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4.1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의하여 </w:t>
      </w:r>
      <w:r w:rsidRPr="00051FB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22013D63">
          <v:shape id="_x0000_i2942" type="#_x0000_t75" style="width:9.5pt;height:12.25pt" o:ole="">
            <v:imagedata r:id="rId3503" o:title=""/>
          </v:shape>
          <o:OLEObject Type="Embed" ProgID="Equation.DSMT4" ShapeID="_x0000_i2942" DrawAspect="Content" ObjectID="_1735646175" r:id="rId3504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99A9385">
          <v:shape id="_x0000_i2943" type="#_x0000_t75" style="width:8.85pt;height:12.25pt" o:ole="">
            <v:imagedata r:id="rId2962" o:title=""/>
          </v:shape>
          <o:OLEObject Type="Embed" ProgID="Equation.DSMT4" ShapeID="_x0000_i2943" DrawAspect="Content" ObjectID="_1735646176" r:id="rId350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D95C0E" w14:textId="3653CB53" w:rsidR="00517262" w:rsidRPr="00360256" w:rsidRDefault="00517262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1" w:name="_Toc12488658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6.4.3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성</w:t>
      </w:r>
      <w:r w:rsidR="00051FB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칙</w:t>
      </w:r>
      <w:bookmarkEnd w:id="41"/>
    </w:p>
    <w:p w14:paraId="2D8D0DE0" w14:textId="4C988661" w:rsidR="00517262" w:rsidRPr="00360256" w:rsidRDefault="00F21D5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1.6</w:t>
      </w:r>
      <w:r w:rsidR="009829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266063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r w:rsidR="00266063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66063" w:rsidRPr="00266063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660" w:dyaOrig="300" w14:anchorId="56590374">
          <v:shape id="_x0000_i2944" type="#_x0000_t75" style="width:33.95pt;height:14.95pt" o:ole="">
            <v:imagedata r:id="rId3506" o:title=""/>
          </v:shape>
          <o:OLEObject Type="Embed" ProgID="Equation.DSMT4" ShapeID="_x0000_i2944" DrawAspect="Content" ObjectID="_1735646177" r:id="rId3507"/>
        </w:object>
      </w:r>
      <w:r w:rsidR="00266063" w:rsidRPr="002660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6063" w:rsidRPr="00266063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140" w:dyaOrig="540" w14:anchorId="5F32F86B">
          <v:shape id="_x0000_i2945" type="#_x0000_t75" style="width:57.05pt;height:27.15pt" o:ole="">
            <v:imagedata r:id="rId3508" o:title=""/>
          </v:shape>
          <o:OLEObject Type="Embed" ProgID="Equation.DSMT4" ShapeID="_x0000_i2945" DrawAspect="Content" ObjectID="_1735646178" r:id="rId3509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6063" w:rsidRPr="0026606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20" w:dyaOrig="340" w14:anchorId="2F58C49B">
          <v:shape id="_x0000_i2946" type="#_x0000_t75" style="width:36.7pt;height:17pt" o:ole="">
            <v:imagedata r:id="rId3510" o:title=""/>
          </v:shape>
          <o:OLEObject Type="Embed" ProgID="Equation.DSMT4" ShapeID="_x0000_i2946" DrawAspect="Content" ObjectID="_1735646179" r:id="rId3511"/>
        </w:object>
      </w:r>
      <w:r w:rsidR="002660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좋고나쁨을 평가하였는데 좋은 불편추정은 충분통계량의 함수였다.</w:t>
      </w:r>
      <w:r w:rsidR="0026606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60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은</w:t>
      </w:r>
      <w:r w:rsidR="008E33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우연한것이 아니며 사실 충분통계량과 </w:t>
      </w:r>
      <w:r w:rsidR="008E33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8E33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존재한다면 </w:t>
      </w:r>
      <w:r w:rsidR="008E33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8E33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반드시 충분통계량의 함수로 표시할수 있다.</w:t>
      </w:r>
      <w:r w:rsidR="008E33E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="008E33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서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E33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것과 관련된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</w:t>
      </w:r>
      <w:r w:rsidR="008E33E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BE61AA" w14:textId="0B8E02A6" w:rsidR="00DD0BB7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2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</w:t>
      </w:r>
      <w:r w:rsidR="00DD0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DD0BB7" w:rsidRPr="00DD0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43D4A71B">
          <v:shape id="_x0000_i2947" type="#_x0000_t75" style="width:31.25pt;height:14.95pt" o:ole="">
            <v:imagedata r:id="rId3512" o:title=""/>
          </v:shape>
          <o:OLEObject Type="Embed" ProgID="Equation.DSMT4" ShapeID="_x0000_i2947" DrawAspect="Content" ObjectID="_1735646180" r:id="rId3513"/>
        </w:object>
      </w:r>
      <w:r w:rsidR="00DD0B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DD0BB7" w:rsidRPr="00DD0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685DF14">
          <v:shape id="_x0000_i2948" type="#_x0000_t75" style="width:50.25pt;height:14.95pt" o:ole="">
            <v:imagedata r:id="rId3514" o:title=""/>
          </v:shape>
          <o:OLEObject Type="Embed" ProgID="Equation.DSMT4" ShapeID="_x0000_i2948" DrawAspect="Content" ObjectID="_1735646181" r:id="rId3515"/>
        </w:object>
      </w:r>
      <w:r w:rsidR="00DD0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표본,</w:t>
      </w:r>
      <w:r w:rsidR="00DD0B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D0BB7" w:rsidRPr="00DD0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07AC4672">
          <v:shape id="_x0000_i2949" type="#_x0000_t75" style="width:86.25pt;height:14.95pt" o:ole="">
            <v:imagedata r:id="rId3516" o:title=""/>
          </v:shape>
          <o:OLEObject Type="Embed" ProgID="Equation.DSMT4" ShapeID="_x0000_i2949" DrawAspect="Content" ObjectID="_1735646182" r:id="rId3517"/>
        </w:object>
      </w:r>
      <w:r w:rsidR="00DD0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DD0BB7" w:rsidRPr="00DD0BB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23AF289">
          <v:shape id="_x0000_i2950" type="#_x0000_t75" style="width:8.85pt;height:12.25pt" o:ole="">
            <v:imagedata r:id="rId3518" o:title=""/>
          </v:shape>
          <o:OLEObject Type="Embed" ProgID="Equation.DSMT4" ShapeID="_x0000_i2950" DrawAspect="Content" ObjectID="_1735646183" r:id="rId3519"/>
        </w:object>
      </w:r>
      <w:r w:rsidR="00DD0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충분통계량이면 </w:t>
      </w:r>
      <w:r w:rsidR="00DD0BB7" w:rsidRPr="00DD0BB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5ADC7A0">
          <v:shape id="_x0000_i2951" type="#_x0000_t75" style="width:8.85pt;height:12.25pt" o:ole="">
            <v:imagedata r:id="rId3520" o:title=""/>
          </v:shape>
          <o:OLEObject Type="Embed" ProgID="Equation.DSMT4" ShapeID="_x0000_i2951" DrawAspect="Content" ObjectID="_1735646184" r:id="rId3521"/>
        </w:object>
      </w:r>
      <w:r w:rsidR="00DD0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임의의 불편추정 </w:t>
      </w:r>
      <w:r w:rsidR="00DD0BB7" w:rsidRPr="00DD0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00" w:dyaOrig="340" w14:anchorId="670E162E">
          <v:shape id="_x0000_i2952" type="#_x0000_t75" style="width:84.9pt;height:17pt" o:ole="">
            <v:imagedata r:id="rId3522" o:title=""/>
          </v:shape>
          <o:OLEObject Type="Embed" ProgID="Equation.DSMT4" ShapeID="_x0000_i2952" DrawAspect="Content" ObjectID="_1735646185" r:id="rId3523"/>
        </w:object>
      </w:r>
      <w:r w:rsidR="00DD0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DD0BB7" w:rsidRPr="00DD0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40" w14:anchorId="0AEEB319">
          <v:shape id="_x0000_i2953" type="#_x0000_t75" style="width:52.3pt;height:17pt" o:ole="">
            <v:imagedata r:id="rId3524" o:title=""/>
          </v:shape>
          <o:OLEObject Type="Embed" ProgID="Equation.DSMT4" ShapeID="_x0000_i2953" DrawAspect="Content" ObjectID="_1735646186" r:id="rId3525"/>
        </w:object>
      </w:r>
      <w:r w:rsidR="00DD0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DD0BB7" w:rsidRPr="00DD0BB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87CD2C1">
          <v:shape id="_x0000_i2954" type="#_x0000_t75" style="width:8.85pt;height:12.25pt" o:ole="">
            <v:imagedata r:id="rId3518" o:title=""/>
          </v:shape>
          <o:OLEObject Type="Embed" ProgID="Equation.DSMT4" ShapeID="_x0000_i2954" DrawAspect="Content" ObjectID="_1735646187" r:id="rId3526"/>
        </w:object>
      </w:r>
      <w:r w:rsidR="00DD0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0B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불편추정이며 </w:t>
      </w:r>
      <w:r w:rsidR="00DD0BB7" w:rsidRPr="00DD0BB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0" w:dyaOrig="340" w14:anchorId="44061433">
          <v:shape id="_x0000_i2955" type="#_x0000_t75" style="width:66.55pt;height:17pt" o:ole="">
            <v:imagedata r:id="rId3527" o:title=""/>
          </v:shape>
          <o:OLEObject Type="Embed" ProgID="Equation.DSMT4" ShapeID="_x0000_i2955" DrawAspect="Content" ObjectID="_1735646188" r:id="rId3528"/>
        </w:object>
      </w:r>
      <w:r w:rsidR="00DD0B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4A11334B" w14:textId="089B4277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D0BB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0BB7" w:rsidRPr="00DD0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307A5478">
          <v:shape id="_x0000_i2956" type="#_x0000_t75" style="width:86.25pt;height:14.95pt" o:ole="">
            <v:imagedata r:id="rId3516" o:title=""/>
          </v:shape>
          <o:OLEObject Type="Embed" ProgID="Equation.DSMT4" ShapeID="_x0000_i2956" DrawAspect="Content" ObjectID="_1735646189" r:id="rId3529"/>
        </w:object>
      </w:r>
      <w:r w:rsidR="00DD0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충분통계량이므로 </w:t>
      </w:r>
      <w:r w:rsidR="0065186E" w:rsidRPr="0065186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40" w14:anchorId="08235B77">
          <v:shape id="_x0000_i2957" type="#_x0000_t75" style="width:52.3pt;height:17pt" o:ole="">
            <v:imagedata r:id="rId3530" o:title=""/>
          </v:shape>
          <o:OLEObject Type="Embed" ProgID="Equation.DSMT4" ShapeID="_x0000_i2957" DrawAspect="Content" ObjectID="_1735646190" r:id="rId3531"/>
        </w:object>
      </w:r>
      <w:r w:rsidR="006518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65186E" w:rsidRPr="0065186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F80EB12">
          <v:shape id="_x0000_i2958" type="#_x0000_t75" style="width:8.85pt;height:12.25pt" o:ole="">
            <v:imagedata r:id="rId3532" o:title=""/>
          </v:shape>
          <o:OLEObject Type="Embed" ProgID="Equation.DSMT4" ShapeID="_x0000_i2958" DrawAspect="Content" ObjectID="_1735646191" r:id="rId3533"/>
        </w:object>
      </w:r>
      <w:r w:rsidR="006518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관계가 없다.</w:t>
      </w:r>
      <w:r w:rsidR="0065186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3E3229" w:rsidRPr="003E322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300" w14:anchorId="0F2BC07A">
          <v:shape id="_x0000_i2959" type="#_x0000_t75" style="width:9.5pt;height:14.95pt" o:ole="">
            <v:imagedata r:id="rId3534" o:title=""/>
          </v:shape>
          <o:OLEObject Type="Embed" ProgID="Equation.DSMT4" ShapeID="_x0000_i2959" DrawAspect="Content" ObjectID="_1735646192" r:id="rId3535"/>
        </w:objec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3E3229" w:rsidRPr="003E322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B2604EB">
          <v:shape id="_x0000_i2960" type="#_x0000_t75" style="width:8.85pt;height:12.25pt" o:ole="">
            <v:imagedata r:id="rId3536" o:title=""/>
          </v:shape>
          <o:OLEObject Type="Embed" ProgID="Equation.DSMT4" ShapeID="_x0000_i2960" DrawAspect="Content" ObjectID="_1735646193" r:id="rId3537"/>
        </w:objec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추정(통계량</w:t>
      </w:r>
      <w:r w:rsidR="003E322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AD5D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</w: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기대값공식에 의하여 </w:t>
      </w:r>
      <w:r w:rsidR="003E3229" w:rsidRPr="003E322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80" w:dyaOrig="340" w14:anchorId="4BE8D82C">
          <v:shape id="_x0000_i2961" type="#_x0000_t75" style="width:129.05pt;height:17pt" o:ole="">
            <v:imagedata r:id="rId3538" o:title=""/>
          </v:shape>
          <o:OLEObject Type="Embed" ProgID="Equation.DSMT4" ShapeID="_x0000_i2961" DrawAspect="Content" ObjectID="_1735646194" r:id="rId3539"/>
        </w:object>
      </w:r>
      <w:r w:rsidR="003E322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3E3229" w:rsidRPr="003E322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300" w14:anchorId="089BE932">
          <v:shape id="_x0000_i2962" type="#_x0000_t75" style="width:9.5pt;height:14.95pt" o:ole="">
            <v:imagedata r:id="rId3534" o:title=""/>
          </v:shape>
          <o:OLEObject Type="Embed" ProgID="Equation.DSMT4" ShapeID="_x0000_i2962" DrawAspect="Content" ObjectID="_1735646195" r:id="rId3540"/>
        </w:objec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3E3229" w:rsidRPr="003E322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B925935">
          <v:shape id="_x0000_i2963" type="#_x0000_t75" style="width:8.85pt;height:12.25pt" o:ole="">
            <v:imagedata r:id="rId3536" o:title=""/>
          </v:shape>
          <o:OLEObject Type="Embed" ProgID="Equation.DSMT4" ShapeID="_x0000_i2963" DrawAspect="Content" ObjectID="_1735646196" r:id="rId3541"/>
        </w:objec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불편추정이다.</w:t>
      </w:r>
      <w:r w:rsidR="003E322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분산을 보자.</w:t>
      </w:r>
      <w:r w:rsidR="003E322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E3229" w:rsidRPr="003E322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59" w:dyaOrig="340" w14:anchorId="2606312B">
          <v:shape id="_x0000_i2964" type="#_x0000_t75" style="width:311.75pt;height:17pt" o:ole="">
            <v:imagedata r:id="rId3542" o:title=""/>
          </v:shape>
          <o:OLEObject Type="Embed" ProgID="Equation.DSMT4" ShapeID="_x0000_i2964" DrawAspect="Content" ObjectID="_1735646197" r:id="rId3543"/>
        </w:object>
      </w:r>
      <w:r w:rsidR="003E322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E3229" w:rsidRPr="003E322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100" w:dyaOrig="340" w14:anchorId="4233590F">
          <v:shape id="_x0000_i2965" type="#_x0000_t75" style="width:305pt;height:17pt" o:ole="">
            <v:imagedata r:id="rId3544" o:title=""/>
          </v:shape>
          <o:OLEObject Type="Embed" ProgID="Equation.DSMT4" ShapeID="_x0000_i2965" DrawAspect="Content" ObjectID="_1735646198" r:id="rId3545"/>
        </w:objec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3E3229" w:rsidRPr="003E322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00" w:dyaOrig="340" w14:anchorId="667FC718">
          <v:shape id="_x0000_i2966" type="#_x0000_t75" style="width:120.25pt;height:17pt" o:ole="">
            <v:imagedata r:id="rId3546" o:title=""/>
          </v:shape>
          <o:OLEObject Type="Embed" ProgID="Equation.DSMT4" ShapeID="_x0000_i2966" DrawAspect="Content" ObjectID="_1735646199" r:id="rId3547"/>
        </w:object>
      </w:r>
      <w:r w:rsidR="003E322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3E322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10E9976B" w14:textId="3D38172B" w:rsidR="00517262" w:rsidRPr="00360256" w:rsidRDefault="003E322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</w:t>
      </w:r>
      <w:r w:rsidR="00F461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에서 첫 항은 비부이므로 두번째 결론을 증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할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E5AF5A" w14:textId="45681286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2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 w:rsidR="00F461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편추정이 충분통계량의 함수가 아니면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</w:t>
      </w:r>
      <w:r w:rsid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관한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기대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여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을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래의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보다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이렇게 불편추정의 분산을 줄일수 있다는것을 보여준다.</w:t>
      </w:r>
      <w:r w:rsidR="00B815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시 말하여 </w:t>
      </w:r>
      <w:r w:rsidR="00B8159F" w:rsidRPr="00B8159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9A18A8C">
          <v:shape id="_x0000_i2967" type="#_x0000_t75" style="width:8.85pt;height:12.25pt" o:ole="">
            <v:imagedata r:id="rId3548" o:title=""/>
          </v:shape>
          <o:OLEObject Type="Embed" ProgID="Equation.DSMT4" ShapeID="_x0000_i2967" DrawAspect="Content" ObjectID="_1735646200" r:id="rId3549"/>
        </w:objec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문제는</w:t>
      </w:r>
      <w:r w:rsidR="002B209F" w:rsidRPr="002B20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의 함수에서만 생각하면 된다.</w:t>
      </w:r>
      <w:r w:rsidR="00B815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 원리는 모든 통계</w:t>
      </w:r>
      <w:r w:rsidR="002B209F" w:rsidRPr="002B20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추론문제에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 성립한다.</w:t>
      </w:r>
      <w:r w:rsidR="00B8159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이 바로 </w:t>
      </w:r>
      <w:r w:rsidR="00B8159F" w:rsidRPr="00B8159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충분성준칙</w:t>
      </w:r>
      <w:r w:rsidR="00B815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1273E1AC" w14:textId="70286940" w:rsidR="00517262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4.3 </w:t>
      </w:r>
      <w:r w:rsidR="009D5939" w:rsidRPr="00DD0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AC1964B">
          <v:shape id="_x0000_i2968" type="#_x0000_t75" style="width:50.25pt;height:14.95pt" o:ole="">
            <v:imagedata r:id="rId3514" o:title=""/>
          </v:shape>
          <o:OLEObject Type="Embed" ProgID="Equation.DSMT4" ShapeID="_x0000_i2968" DrawAspect="Content" ObjectID="_1735646201" r:id="rId3550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5EFCD7E2">
          <v:shape id="_x0000_i2969" type="#_x0000_t75" style="width:33.95pt;height:14.95pt" o:ole="">
            <v:imagedata r:id="rId3551" o:title=""/>
          </v:shape>
          <o:OLEObject Type="Embed" ProgID="Equation.DSMT4" ShapeID="_x0000_i2969" DrawAspect="Content" ObjectID="_1735646202" r:id="rId3552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표본일 때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682D5D6">
          <v:shape id="_x0000_i2970" type="#_x0000_t75" style="width:9.5pt;height:12.25pt" o:ole="">
            <v:imagedata r:id="rId3553" o:title=""/>
          </v:shape>
          <o:OLEObject Type="Embed" ProgID="Equation.DSMT4" ShapeID="_x0000_i2970" DrawAspect="Content" ObjectID="_1735646203" r:id="rId3554"/>
        </w:object>
      </w:r>
      <w:r w:rsidR="009D593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39" w:dyaOrig="240" w14:anchorId="5CD619BF">
          <v:shape id="_x0000_i2971" type="#_x0000_t75" style="width:31.25pt;height:12.25pt" o:ole="">
            <v:imagedata r:id="rId3555" o:title=""/>
          </v:shape>
          <o:OLEObject Type="Embed" ProgID="Equation.DSMT4" ShapeID="_x0000_i2971" DrawAspect="Content" ObjectID="_1735646204" r:id="rId3556"/>
        </w:object>
      </w:r>
      <w:r w:rsidR="009D593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D5144DB">
          <v:shape id="_x0000_i2972" type="#_x0000_t75" style="width:9.5pt;height:12.25pt" o:ole="">
            <v:imagedata r:id="rId3557" o:title=""/>
          </v:shape>
          <o:OLEObject Type="Embed" ProgID="Equation.DSMT4" ShapeID="_x0000_i2972" DrawAspect="Content" ObjectID="_1735646205" r:id="rId3558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충분통계량이다.</w:t>
      </w:r>
      <w:r w:rsidR="009D593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40" w14:anchorId="120E4F6D">
          <v:shape id="_x0000_i2973" type="#_x0000_t75" style="width:30.55pt;height:17pt" o:ole="">
            <v:imagedata r:id="rId3559" o:title=""/>
          </v:shape>
          <o:OLEObject Type="Embed" ProgID="Equation.DSMT4" ShapeID="_x0000_i2973" DrawAspect="Content" ObjectID="_1735646206" r:id="rId3560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추정하기 위해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960" w:dyaOrig="580" w14:anchorId="28648E98">
          <v:shape id="_x0000_i2974" type="#_x0000_t75" style="width:98.5pt;height:29.2pt" o:ole="">
            <v:imagedata r:id="rId3561" o:title=""/>
          </v:shape>
          <o:OLEObject Type="Embed" ProgID="Equation.DSMT4" ShapeID="_x0000_i2974" DrawAspect="Content" ObjectID="_1735646207" r:id="rId3562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 w:rsidR="009D593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100" w:dyaOrig="380" w14:anchorId="3180D717">
          <v:shape id="_x0000_i2975" type="#_x0000_t75" style="width:156.25pt;height:19.7pt" o:ole="">
            <v:imagedata r:id="rId3563" o:title=""/>
          </v:shape>
          <o:OLEObject Type="Embed" ProgID="Equation.DSMT4" ShapeID="_x0000_i2975" DrawAspect="Content" ObjectID="_1735646208" r:id="rId3564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40" w14:anchorId="28A89B97">
          <v:shape id="_x0000_i2976" type="#_x0000_t75" style="width:12.25pt;height:17pt" o:ole="">
            <v:imagedata r:id="rId3565" o:title=""/>
          </v:shape>
          <o:OLEObject Type="Embed" ProgID="Equation.DSMT4" ShapeID="_x0000_i2976" DrawAspect="Content" ObjectID="_1735646209" r:id="rId3566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16F0CBB">
          <v:shape id="_x0000_i2977" type="#_x0000_t75" style="width:8.85pt;height:12.25pt" o:ole="">
            <v:imagedata r:id="rId2962" o:title=""/>
          </v:shape>
          <o:OLEObject Type="Embed" ProgID="Equation.DSMT4" ShapeID="_x0000_i2977" DrawAspect="Content" ObjectID="_1735646210" r:id="rId3567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D593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593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개의 관측값만 리용하므로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지만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2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593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선할수 있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9D593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340" w14:anchorId="5CB8A1FB">
          <v:shape id="_x0000_i2978" type="#_x0000_t75" style="width:12.25pt;height:17pt" o:ole="">
            <v:imagedata r:id="rId3565" o:title=""/>
          </v:shape>
          <o:OLEObject Type="Embed" ProgID="Equation.DSMT4" ShapeID="_x0000_i2978" DrawAspect="Content" ObjectID="_1735646211" r:id="rId3568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충분통계량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820" w:dyaOrig="639" w14:anchorId="4D23393E">
          <v:shape id="_x0000_i2979" type="#_x0000_t75" style="width:41.45pt;height:31.25pt" o:ole="">
            <v:imagedata r:id="rId3569" o:title=""/>
          </v:shape>
          <o:OLEObject Type="Embed" ProgID="Equation.DSMT4" ShapeID="_x0000_i2979" DrawAspect="Content" ObjectID="_1735646212" r:id="rId3570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관한 조건부기대값을 구한다.</w:t>
      </w:r>
    </w:p>
    <w:p w14:paraId="595AA8D2" w14:textId="0237D9F9" w:rsidR="009D5939" w:rsidRPr="00360256" w:rsidRDefault="009D5939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D5939">
        <w:rPr>
          <w:rFonts w:ascii="KP CheongPong" w:eastAsia="KP CheongPong" w:hAnsi="KP CheongPong" w:cs="Batang"/>
          <w:color w:val="2A2B2E"/>
          <w:kern w:val="0"/>
          <w:position w:val="-112"/>
          <w:sz w:val="24"/>
          <w:szCs w:val="24"/>
          <w:lang w:eastAsia="ko-KR"/>
        </w:rPr>
        <w:object w:dxaOrig="5400" w:dyaOrig="2400" w14:anchorId="27B5BDDF">
          <v:shape id="_x0000_i2980" type="#_x0000_t75" style="width:270.35pt;height:120.25pt" o:ole="">
            <v:imagedata r:id="rId3571" o:title=""/>
          </v:shape>
          <o:OLEObject Type="Embed" ProgID="Equation.DSMT4" ShapeID="_x0000_i2980" DrawAspect="Content" ObjectID="_1735646213" r:id="rId3572"/>
        </w:object>
      </w:r>
    </w:p>
    <w:p w14:paraId="02A54C3E" w14:textId="790B0560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760" w:dyaOrig="639" w14:anchorId="458455EC">
          <v:shape id="_x0000_i2981" type="#_x0000_t75" style="width:37.35pt;height:31.25pt" o:ole="">
            <v:imagedata r:id="rId3573" o:title=""/>
          </v:shape>
          <o:OLEObject Type="Embed" ProgID="Equation.DSMT4" ShapeID="_x0000_i2981" DrawAspect="Content" ObjectID="_1735646214" r:id="rId357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9D593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381F0147">
          <v:shape id="_x0000_i2982" type="#_x0000_t75" style="width:8.85pt;height:14.95pt" o:ole="">
            <v:imagedata r:id="rId3575" o:title=""/>
          </v:shape>
          <o:OLEObject Type="Embed" ProgID="Equation.DSMT4" ShapeID="_x0000_i2982" DrawAspect="Content" ObjectID="_1735646215" r:id="rId3576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677FB5B">
          <v:shape id="_x0000_i2983" type="#_x0000_t75" style="width:8.85pt;height:12.25pt" o:ole="">
            <v:imagedata r:id="rId2962" o:title=""/>
          </v:shape>
          <o:OLEObject Type="Embed" ProgID="Equation.DSMT4" ShapeID="_x0000_i2983" DrawAspect="Content" ObjectID="_1735646216" r:id="rId3577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D5939" w:rsidRPr="009D5939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540" w:dyaOrig="380" w14:anchorId="17BF4924">
          <v:shape id="_x0000_i2984" type="#_x0000_t75" style="width:77.45pt;height:19.7pt" o:ole="">
            <v:imagedata r:id="rId3578" o:title=""/>
          </v:shape>
          <o:OLEObject Type="Embed" ProgID="Equation.DSMT4" ShapeID="_x0000_i2984" DrawAspect="Content" ObjectID="_1735646217" r:id="rId3579"/>
        </w:object>
      </w:r>
      <w:r w:rsidR="009D59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6AA850" w14:textId="750DBD5B" w:rsidR="00517262" w:rsidRPr="00360256" w:rsidRDefault="00517262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2" w:name="_Toc12488658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6.4.4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라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메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오부등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bookmarkEnd w:id="42"/>
    </w:p>
    <w:p w14:paraId="08C7CAFA" w14:textId="074619C0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3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적한것처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추정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산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정보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3448" w:rsidRPr="009034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63B0F238">
          <v:shape id="_x0000_i2985" type="#_x0000_t75" style="width:21.75pt;height:14.95pt" o:ole="">
            <v:imagedata r:id="rId3580" o:title=""/>
          </v:shape>
          <o:OLEObject Type="Embed" ProgID="Equation.DSMT4" ShapeID="_x0000_i2985" DrawAspect="Content" ObjectID="_1735646218" r:id="rId358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여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34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 w:rsidR="00903448" w:rsidRPr="009034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37AF2C64">
          <v:shape id="_x0000_i2986" type="#_x0000_t75" style="width:21.75pt;height:14.95pt" o:ole="">
            <v:imagedata r:id="rId3580" o:title=""/>
          </v:shape>
          <o:OLEObject Type="Embed" ProgID="Equation.DSMT4" ShapeID="_x0000_i2986" DrawAspect="Content" ObjectID="_1735646219" r:id="rId3582"/>
        </w:object>
      </w:r>
      <w:r w:rsidR="009034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소개한 다음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344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라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메르</w:t>
      </w:r>
      <w:r w:rsidR="0090344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 w:rsidR="0090344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오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90344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C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ramer-</w:t>
      </w:r>
      <w:r w:rsidR="009034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R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o</w:t>
      </w:r>
      <w:r w:rsidR="009034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식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D5B5B8" w14:textId="0701B88C" w:rsidR="00903448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3 </w:t>
      </w:r>
      <w:r w:rsidR="009034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3448" w:rsidRPr="00DD0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60" w:dyaOrig="300" w14:anchorId="7A84D000">
          <v:shape id="_x0000_i2987" type="#_x0000_t75" style="width:63.15pt;height:14.95pt" o:ole="">
            <v:imagedata r:id="rId3583" o:title=""/>
          </v:shape>
          <o:OLEObject Type="Embed" ProgID="Equation.DSMT4" ShapeID="_x0000_i2987" DrawAspect="Content" ObjectID="_1735646220" r:id="rId3584"/>
        </w:object>
      </w:r>
      <w:r w:rsidR="003147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다음과 같은 조건을 만족한다</w:t>
      </w:r>
      <w:r w:rsidR="003147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하자</w:t>
      </w:r>
      <w:r w:rsidR="009034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3C28EFE" w14:textId="33BEBA27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공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3448" w:rsidRPr="0090344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5F0B658C">
          <v:shape id="_x0000_i2988" type="#_x0000_t75" style="width:12.25pt;height:12.25pt" o:ole="">
            <v:imagedata r:id="rId3585" o:title=""/>
          </v:shape>
          <o:OLEObject Type="Embed" ProgID="Equation.DSMT4" ShapeID="_x0000_i2988" DrawAspect="Content" ObjectID="_1735646221" r:id="rId3586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우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3D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 </w:t>
      </w:r>
      <w:r w:rsidR="0090344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열린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이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F48CA1" w14:textId="493E4E00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지</w:t>
      </w:r>
      <w:r w:rsidR="004A6F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</w:t>
      </w:r>
      <w:r w:rsidR="00B93D05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93D05" w:rsidRPr="00B93D05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1680" w:dyaOrig="300" w14:anchorId="6973D014">
          <v:shape id="_x0000_i2989" type="#_x0000_t75" style="width:84.25pt;height:14.95pt" o:ole="">
            <v:imagedata r:id="rId3587" o:title=""/>
          </v:shape>
          <o:OLEObject Type="Embed" ProgID="Equation.DSMT4" ShapeID="_x0000_i2989" DrawAspect="Content" ObjectID="_1735646222" r:id="rId3588"/>
        </w:object>
      </w:r>
      <w:r w:rsidR="001D790B" w:rsidRPr="001D79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1D790B" w:rsidRPr="001D790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4FDB853">
          <v:shape id="_x0000_i2990" type="#_x0000_t75" style="width:8.85pt;height:12.25pt" o:ole="">
            <v:imagedata r:id="rId3589" o:title=""/>
          </v:shape>
          <o:OLEObject Type="Embed" ProgID="Equation.DSMT4" ShapeID="_x0000_i2990" DrawAspect="Content" ObjectID="_1735646223" r:id="rId3590"/>
        </w:object>
      </w:r>
      <w:r w:rsidR="001D79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없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C3B4C3" w14:textId="0B827269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함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790B" w:rsidRPr="001D790B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900" w:dyaOrig="540" w14:anchorId="37E06CED">
          <v:shape id="_x0000_i2991" type="#_x0000_t75" style="width:44.85pt;height:27.15pt" o:ole="">
            <v:imagedata r:id="rId3591" o:title=""/>
          </v:shape>
          <o:OLEObject Type="Embed" ProgID="Equation.DSMT4" ShapeID="_x0000_i2991" DrawAspect="Content" ObjectID="_1735646224" r:id="rId3592"/>
        </w:object>
      </w:r>
      <w:r w:rsidR="001D79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790B" w:rsidRPr="001D790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1BAEAE04">
          <v:shape id="_x0000_i2992" type="#_x0000_t75" style="width:27.15pt;height:12.25pt" o:ole="">
            <v:imagedata r:id="rId3593" o:title=""/>
          </v:shape>
          <o:OLEObject Type="Embed" ProgID="Equation.DSMT4" ShapeID="_x0000_i2992" DrawAspect="Content" ObjectID="_1735646225" r:id="rId3594"/>
        </w:object>
      </w:r>
      <w:r w:rsidR="001D79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256E3D" w14:textId="651986FD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1D790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790B" w:rsidRPr="001D790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050CD310">
          <v:shape id="_x0000_i2993" type="#_x0000_t75" style="width:31.25pt;height:14.95pt" o:ole="">
            <v:imagedata r:id="rId3595" o:title=""/>
          </v:shape>
          <o:OLEObject Type="Embed" ProgID="Equation.DSMT4" ShapeID="_x0000_i2993" DrawAspect="Content" ObjectID="_1735646226" r:id="rId3596"/>
        </w:object>
      </w:r>
      <w:r w:rsidR="001D79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과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분</w:t>
      </w:r>
      <w:r w:rsidR="001D79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연산의 순서를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</w:t>
      </w:r>
      <w:r w:rsidR="001D79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31479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147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31479E" w:rsidRPr="0031479E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880" w:dyaOrig="540" w14:anchorId="2D8EE872">
          <v:shape id="_x0000_i2994" type="#_x0000_t75" style="width:2in;height:27.15pt" o:ole="">
            <v:imagedata r:id="rId3597" o:title=""/>
          </v:shape>
          <o:OLEObject Type="Embed" ProgID="Equation.DSMT4" ShapeID="_x0000_i2994" DrawAspect="Content" ObjectID="_1735646227" r:id="rId3598"/>
        </w:object>
      </w:r>
      <w:r w:rsidR="0031479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421B067" w14:textId="22EF7489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</w:t>
      </w:r>
      <w:r w:rsidR="003147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 </w:t>
      </w:r>
      <w:r w:rsidR="0031479E" w:rsidRPr="0031479E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560" w:dyaOrig="620" w14:anchorId="2D3C1720">
          <v:shape id="_x0000_i2995" type="#_x0000_t75" style="width:78.8pt;height:30.55pt" o:ole="">
            <v:imagedata r:id="rId3599" o:title=""/>
          </v:shape>
          <o:OLEObject Type="Embed" ProgID="Equation.DSMT4" ShapeID="_x0000_i2995" DrawAspect="Content" ObjectID="_1735646228" r:id="rId3600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F806BBB" w14:textId="77777777" w:rsidR="006A2944" w:rsidRDefault="006A294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67895F46" w14:textId="6F128A33" w:rsidR="006A2944" w:rsidRDefault="006A2944" w:rsidP="005F3873">
      <w:pPr>
        <w:pStyle w:val="MTDisplayEquation"/>
        <w:topLinePunct/>
      </w:pPr>
      <w:r>
        <w:tab/>
      </w:r>
      <w:r w:rsidRPr="006A2944">
        <w:rPr>
          <w:position w:val="-24"/>
        </w:rPr>
        <w:object w:dxaOrig="2120" w:dyaOrig="620" w14:anchorId="22DC3E13">
          <v:shape id="_x0000_i2996" type="#_x0000_t75" style="width:106.65pt;height:30.55pt" o:ole="">
            <v:imagedata r:id="rId3601" o:title=""/>
          </v:shape>
          <o:OLEObject Type="Embed" ProgID="Equation.DSMT4" ShapeID="_x0000_i2996" DrawAspect="Content" ObjectID="_1735646229" r:id="rId3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1EA70C4" w14:textId="7576A0DA" w:rsidR="00517262" w:rsidRPr="00360256" w:rsidRDefault="006A294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모집단분포의 </w:t>
      </w:r>
      <w:r w:rsidRPr="006A294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피셔정보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39F4DA48" w14:textId="39DD3926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정보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개념으로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결과</w:t>
      </w:r>
      <w:r w:rsidR="005A30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정보량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A300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</w:t>
      </w:r>
      <w:r w:rsidR="005A30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A30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하한</w:t>
      </w:r>
      <w:r w:rsidR="005A30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 w:rsidR="005A30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정보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17D0" w:rsidRPr="009034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5A75B60F">
          <v:shape id="_x0000_i2997" type="#_x0000_t75" style="width:21.75pt;height:14.95pt" o:ole="">
            <v:imagedata r:id="rId3580" o:title=""/>
          </v:shape>
          <o:OLEObject Type="Embed" ProgID="Equation.DSMT4" ShapeID="_x0000_i2997" DrawAspect="Content" ObjectID="_1735646230" r:id="rId360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D2A9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2A95" w:rsidRPr="009034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276C94CF">
          <v:shape id="_x0000_i2998" type="#_x0000_t75" style="width:21.75pt;height:14.95pt" o:ole="">
            <v:imagedata r:id="rId3580" o:title=""/>
          </v:shape>
          <o:OLEObject Type="Embed" ProgID="Equation.DSMT4" ShapeID="_x0000_i2998" DrawAspect="Content" ObjectID="_1735646231" r:id="rId3604"/>
        </w:object>
      </w:r>
      <w:r w:rsidR="006D2A9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여러 성질들은 </w:t>
      </w:r>
      <w:r w:rsidR="002F17D0" w:rsidRPr="0090344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5025F2B3">
          <v:shape id="_x0000_i2999" type="#_x0000_t75" style="width:21.75pt;height:14.95pt" o:ole="">
            <v:imagedata r:id="rId3580" o:title=""/>
          </v:shape>
          <o:OLEObject Type="Embed" ProgID="Equation.DSMT4" ShapeID="_x0000_i2999" DrawAspect="Content" ObjectID="_1735646232" r:id="rId3605"/>
        </w:objec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56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1656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포함하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1656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 w:rsidR="0016568D" w:rsidRPr="0016568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B5070D3">
          <v:shape id="_x0000_i3000" type="#_x0000_t75" style="width:8.85pt;height:12.25pt" o:ole="">
            <v:imagedata r:id="rId3606" o:title=""/>
          </v:shape>
          <o:OLEObject Type="Embed" ProgID="Equation.DSMT4" ShapeID="_x0000_i3000" DrawAspect="Content" ObjectID="_1735646233" r:id="rId3607"/>
        </w:object>
      </w:r>
      <w:r w:rsidR="001656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정보가 더 많다는것을 의미한다.</w:t>
      </w:r>
    </w:p>
    <w:p w14:paraId="557332A3" w14:textId="5528ACC8" w:rsidR="008513FF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4.4 </w:t>
      </w:r>
      <w:r w:rsidR="001656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이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568D" w:rsidRPr="0016568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5DC7BFAC">
          <v:shape id="_x0000_i3001" type="#_x0000_t75" style="width:23.1pt;height:14.95pt" o:ole="">
            <v:imagedata r:id="rId3608" o:title=""/>
          </v:shape>
          <o:OLEObject Type="Embed" ProgID="Equation.DSMT4" ShapeID="_x0000_i3001" DrawAspect="Content" ObjectID="_1735646234" r:id="rId3609"/>
        </w:object>
      </w:r>
      <w:r w:rsidR="001656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그 분포렬이 </w:t>
      </w:r>
      <w:r w:rsidR="008C4A92" w:rsidRPr="008C4A92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320" w:dyaOrig="560" w14:anchorId="3DD47EAB">
          <v:shape id="_x0000_i3002" type="#_x0000_t75" style="width:116.15pt;height:27.85pt" o:ole="">
            <v:imagedata r:id="rId3610" o:title=""/>
          </v:shape>
          <o:OLEObject Type="Embed" ProgID="Equation.DSMT4" ShapeID="_x0000_i3002" DrawAspect="Content" ObjectID="_1735646235" r:id="rId3611"/>
        </w:object>
      </w:r>
      <w:r w:rsidR="008C4A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 w:rsidR="008C4A9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4A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의 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4.3</w:t>
      </w:r>
      <w:r w:rsidR="008C4A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조건을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</w: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다는것을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8C4A9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14794701" w14:textId="6D46D835" w:rsidR="008C4A92" w:rsidRDefault="008C4A92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8C4A92"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2500" w:dyaOrig="820" w14:anchorId="37CE3126">
          <v:shape id="_x0000_i3003" type="#_x0000_t75" style="width:124.3pt;height:41.45pt" o:ole="">
            <v:imagedata r:id="rId3612" o:title=""/>
          </v:shape>
          <o:OLEObject Type="Embed" ProgID="Equation.DSMT4" ShapeID="_x0000_i3003" DrawAspect="Content" ObjectID="_1735646236" r:id="rId3613"/>
        </w:object>
      </w:r>
    </w:p>
    <w:p w14:paraId="51E15A9F" w14:textId="64382571" w:rsidR="008C4A92" w:rsidRDefault="008C4A9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8C4A92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960" w:dyaOrig="620" w14:anchorId="239B6DA8">
          <v:shape id="_x0000_i3004" type="#_x0000_t75" style="width:98.5pt;height:30.55pt" o:ole="">
            <v:imagedata r:id="rId3614" o:title=""/>
          </v:shape>
          <o:OLEObject Type="Embed" ProgID="Equation.DSMT4" ShapeID="_x0000_i3004" DrawAspect="Content" ObjectID="_1735646237" r:id="rId36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166837E9" w14:textId="5F23C643" w:rsidR="00517262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4.5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그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4A92" w:rsidRPr="008C4A92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960" w:dyaOrig="580" w14:anchorId="2CE1F6AE">
          <v:shape id="_x0000_i3005" type="#_x0000_t75" style="width:146.7pt;height:29.2pt" o:ole="">
            <v:imagedata r:id="rId3616" o:title=""/>
          </v:shape>
          <o:OLEObject Type="Embed" ProgID="Equation.DSMT4" ShapeID="_x0000_i3005" DrawAspect="Content" ObjectID="_1735646238" r:id="rId3617"/>
        </w:object>
      </w:r>
      <w:r w:rsidR="008C4A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8C4A9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4A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의 </w:t>
      </w:r>
      <w:r w:rsidR="008C4A9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4.3</w:t>
      </w:r>
      <w:r w:rsidR="008C4A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조건을 </w:t>
      </w:r>
      <w:r w:rsidR="008C4A9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</w: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다는것을 </w:t>
      </w:r>
      <w:r w:rsidR="008C4A9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할수</w:t>
      </w:r>
      <w:r w:rsidR="008C4A9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4A9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C4A9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8C4A92" w:rsidRPr="008C4A92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2720" w:dyaOrig="560" w14:anchorId="111C3BE5">
          <v:shape id="_x0000_i3006" type="#_x0000_t75" style="width:135.85pt;height:27.85pt" o:ole="">
            <v:imagedata r:id="rId3618" o:title=""/>
          </v:shape>
          <o:OLEObject Type="Embed" ProgID="Equation.DSMT4" ShapeID="_x0000_i3006" DrawAspect="Content" ObjectID="_1735646239" r:id="rId3619"/>
        </w:object>
      </w:r>
      <w:r w:rsidR="008C4A9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735AEED" w14:textId="25B78405" w:rsidR="00517262" w:rsidRPr="00360256" w:rsidRDefault="008C4A9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8C4A92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820" w:dyaOrig="620" w14:anchorId="336AE495">
          <v:shape id="_x0000_i3007" type="#_x0000_t75" style="width:141.3pt;height:30.55pt" o:ole="">
            <v:imagedata r:id="rId3620" o:title=""/>
          </v:shape>
          <o:OLEObject Type="Embed" ProgID="Equation.DSMT4" ShapeID="_x0000_i3007" DrawAspect="Content" ObjectID="_1735646240" r:id="rId36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74210765" w14:textId="04709ABB" w:rsidR="001602DB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3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라</w: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메르-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오부등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8C4A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C4A92" w:rsidRPr="008C4A9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1B9B4E3A">
          <v:shape id="_x0000_i3008" type="#_x0000_t75" style="width:31.25pt;height:14.95pt" o:ole="">
            <v:imagedata r:id="rId3622" o:title=""/>
          </v:shape>
          <o:OLEObject Type="Embed" ProgID="Equation.DSMT4" ShapeID="_x0000_i3008" DrawAspect="Content" ObjectID="_1735646241" r:id="rId3623"/>
        </w:object>
      </w:r>
      <w:r w:rsidR="008C4A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3</w:t>
      </w:r>
      <w:r w:rsidR="008C4A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조건을 만족하고 </w:t>
      </w:r>
      <w:r w:rsidR="008C4A92" w:rsidRPr="00DD0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15A058F">
          <v:shape id="_x0000_i3009" type="#_x0000_t75" style="width:50.25pt;height:14.95pt" o:ole="">
            <v:imagedata r:id="rId3514" o:title=""/>
          </v:shape>
          <o:OLEObject Type="Embed" ProgID="Equation.DSMT4" ShapeID="_x0000_i3009" DrawAspect="Content" ObjectID="_1735646242" r:id="rId3624"/>
        </w:objec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그 모집단의 표본,</w:t>
      </w:r>
      <w:r w:rsidR="008C4A9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C4A92" w:rsidRPr="008C4A9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5E015AA1">
          <v:shape id="_x0000_i3010" type="#_x0000_t75" style="width:86.25pt;height:14.95pt" o:ole="">
            <v:imagedata r:id="rId3625" o:title=""/>
          </v:shape>
          <o:OLEObject Type="Embed" ProgID="Equation.DSMT4" ShapeID="_x0000_i3010" DrawAspect="Content" ObjectID="_1735646243" r:id="rId3626"/>
        </w:objec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8C4A92" w:rsidRPr="008C4A9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5E10D99D">
          <v:shape id="_x0000_i3011" type="#_x0000_t75" style="width:23.1pt;height:14.95pt" o:ole="">
            <v:imagedata r:id="rId3627" o:title=""/>
          </v:shape>
          <o:OLEObject Type="Embed" ProgID="Equation.DSMT4" ShapeID="_x0000_i3011" DrawAspect="Content" ObjectID="_1735646244" r:id="rId3628"/>
        </w:objec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임의의 불편추정이라고 하자</w:t>
      </w:r>
      <w:r w:rsidR="008C4A9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8C4A92" w:rsidRPr="008C4A92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200" w:dyaOrig="540" w14:anchorId="452DE7D6">
          <v:shape id="_x0000_i3012" type="#_x0000_t75" style="width:59.75pt;height:27.15pt" o:ole="">
            <v:imagedata r:id="rId3629" o:title=""/>
          </v:shape>
          <o:OLEObject Type="Embed" ProgID="Equation.DSMT4" ShapeID="_x0000_i3012" DrawAspect="Content" ObjectID="_1735646245" r:id="rId3630"/>
        </w:objec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8C4A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존재하고 </w:t>
      </w:r>
      <w:r w:rsidR="001602DB" w:rsidRPr="008C4A9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00" w:dyaOrig="240" w14:anchorId="5B7F1A25">
          <v:shape id="_x0000_i3013" type="#_x0000_t75" style="width:35.3pt;height:12.25pt" o:ole="">
            <v:imagedata r:id="rId3631" o:title=""/>
          </v:shape>
          <o:OLEObject Type="Embed" ProgID="Equation.DSMT4" ShapeID="_x0000_i3013" DrawAspect="Content" ObjectID="_1735646246" r:id="rId3632"/>
        </w:object>
      </w:r>
      <w:r w:rsidR="001602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1602DB" w:rsidRPr="001602DB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200" w:dyaOrig="639" w14:anchorId="39493FDC">
          <v:shape id="_x0000_i3014" type="#_x0000_t75" style="width:210.55pt;height:31.25pt" o:ole="">
            <v:imagedata r:id="rId3633" o:title=""/>
          </v:shape>
          <o:OLEObject Type="Embed" ProgID="Equation.DSMT4" ShapeID="_x0000_i3014" DrawAspect="Content" ObjectID="_1735646247" r:id="rId3634"/>
        </w:object>
      </w:r>
      <w:r w:rsidR="001602DB" w:rsidRPr="00160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160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함수를 적분기호안에서 처리할수 있다</w:t>
      </w:r>
      <w:r w:rsidR="00A55F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 하자</w:t>
      </w:r>
      <w:r w:rsidR="00160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 w:rsidR="001602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602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52AC23D3" w14:textId="709317D6" w:rsidR="00A55F71" w:rsidRPr="001602DB" w:rsidRDefault="00A55F71" w:rsidP="005F3873">
      <w:pPr>
        <w:pStyle w:val="MTDisplayEquation"/>
        <w:topLinePunct/>
      </w:pPr>
      <w:r>
        <w:tab/>
      </w:r>
      <w:r w:rsidRPr="00A55F71">
        <w:rPr>
          <w:position w:val="-62"/>
        </w:rPr>
        <w:object w:dxaOrig="5960" w:dyaOrig="1340" w14:anchorId="077E4CF7">
          <v:shape id="_x0000_i3015" type="#_x0000_t75" style="width:296.85pt;height:66.55pt" o:ole="">
            <v:imagedata r:id="rId3635" o:title=""/>
          </v:shape>
          <o:OLEObject Type="Embed" ProgID="Equation.DSMT4" ShapeID="_x0000_i3015" DrawAspect="Content" ObjectID="_1735646248" r:id="rId36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4093210" w14:textId="36F251BF" w:rsidR="00517262" w:rsidRDefault="000A209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97A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5F71" w:rsidRPr="00A55F7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41B8C675">
          <v:shape id="_x0000_i3016" type="#_x0000_t75" style="width:9.5pt;height:12.25pt" o:ole="">
            <v:imagedata r:id="rId3637" o:title=""/>
          </v:shape>
          <o:OLEObject Type="Embed" ProgID="Equation.DSMT4" ShapeID="_x0000_i3016" DrawAspect="Content" ObjectID="_1735646249" r:id="rId3638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로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친후에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식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된다</w:t>
      </w:r>
      <w:r w:rsidR="009A0B3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하자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55F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0B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</w:p>
    <w:p w14:paraId="3F1EA1C5" w14:textId="3F7FFBFB" w:rsidR="00A55F71" w:rsidRPr="00360256" w:rsidRDefault="00A55F71" w:rsidP="005F3873">
      <w:pPr>
        <w:pStyle w:val="MTDisplayEquation"/>
        <w:topLinePunct/>
      </w:pPr>
      <w:r>
        <w:tab/>
      </w:r>
      <w:r w:rsidRPr="00A55F71">
        <w:rPr>
          <w:position w:val="-10"/>
        </w:rPr>
        <w:object w:dxaOrig="2220" w:dyaOrig="360" w14:anchorId="59714FA7">
          <v:shape id="_x0000_i3017" type="#_x0000_t75" style="width:110.05pt;height:19pt" o:ole="">
            <v:imagedata r:id="rId3639" o:title=""/>
          </v:shape>
          <o:OLEObject Type="Embed" ProgID="Equation.DSMT4" ShapeID="_x0000_i3017" DrawAspect="Content" ObjectID="_1735646250" r:id="rId364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43ADA58" w14:textId="5E614DBB" w:rsidR="00517262" w:rsidRPr="00360256" w:rsidRDefault="009A0B3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4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9A0B3A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크라메르-라오</w:t>
      </w:r>
      <w:r w:rsidR="00517262" w:rsidRPr="009A0B3A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(</w:t>
      </w:r>
      <w:r w:rsidRPr="009A0B3A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C</w:t>
      </w:r>
      <w:r w:rsidR="00517262" w:rsidRPr="009A0B3A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-</w:t>
      </w:r>
      <w:r w:rsidRPr="009A0B3A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R</w:t>
      </w:r>
      <w:r w:rsidR="00517262" w:rsidRPr="009A0B3A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)</w:t>
      </w:r>
      <w:r w:rsidR="00517262" w:rsidRPr="009A0B3A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부등식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9A0B3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00" w:dyaOrig="360" w14:anchorId="4185D81C">
          <v:shape id="_x0000_i3018" type="#_x0000_t75" style="width:74.7pt;height:19pt" o:ole="">
            <v:imagedata r:id="rId3641" o:title=""/>
          </v:shape>
          <o:OLEObject Type="Embed" ProgID="Equation.DSMT4" ShapeID="_x0000_i3018" DrawAspect="Content" ObjectID="_1735646251" r:id="rId36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9A0B3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575AD109">
          <v:shape id="_x0000_i3019" type="#_x0000_t75" style="width:23.1pt;height:14.95pt" o:ole="">
            <v:imagedata r:id="rId3643" o:title=""/>
          </v:shape>
          <o:OLEObject Type="Embed" ProgID="Equation.DSMT4" ShapeID="_x0000_i3019" DrawAspect="Content" ObjectID="_1735646252" r:id="rId36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에 대한 분산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-R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계(간단히 </w:t>
      </w:r>
      <w:r w:rsidRPr="009A0B3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34855B5B">
          <v:shape id="_x0000_i3020" type="#_x0000_t75" style="width:23.1pt;height:14.95pt" o:ole="">
            <v:imagedata r:id="rId3643" o:title=""/>
          </v:shape>
          <o:OLEObject Type="Embed" ProgID="Equation.DSMT4" ShapeID="_x0000_i3020" DrawAspect="Content" ObjectID="_1735646253" r:id="rId36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-R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한다.</w:t>
      </w:r>
      <w:r w:rsidR="00D4692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469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특히 </w:t>
      </w:r>
      <w:r w:rsidR="00D4692C" w:rsidRPr="00D4692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8772B74">
          <v:shape id="_x0000_i3021" type="#_x0000_t75" style="width:8.85pt;height:12.25pt" o:ole="">
            <v:imagedata r:id="rId3646" o:title=""/>
          </v:shape>
          <o:OLEObject Type="Embed" ProgID="Equation.DSMT4" ShapeID="_x0000_i3021" DrawAspect="Content" ObjectID="_1735646254" r:id="rId3647"/>
        </w:object>
      </w:r>
      <w:r w:rsidR="00D469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 </w:t>
      </w:r>
      <w:r w:rsidR="00D4692C" w:rsidRPr="00D4692C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300" w14:anchorId="5C7DBA20">
          <v:shape id="_x0000_i3022" type="#_x0000_t75" style="width:8.85pt;height:14.95pt" o:ole="">
            <v:imagedata r:id="rId3648" o:title=""/>
          </v:shape>
          <o:OLEObject Type="Embed" ProgID="Equation.DSMT4" ShapeID="_x0000_i3022" DrawAspect="Content" ObjectID="_1735646255" r:id="rId3649"/>
        </w:object>
      </w:r>
      <w:r w:rsidR="00D469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D4692C" w:rsidRPr="00A55F71">
        <w:rPr>
          <w:position w:val="-10"/>
        </w:rPr>
        <w:object w:dxaOrig="1480" w:dyaOrig="340" w14:anchorId="3344A544">
          <v:shape id="_x0000_i3023" type="#_x0000_t75" style="width:74.05pt;height:17pt" o:ole="">
            <v:imagedata r:id="rId3650" o:title=""/>
          </v:shape>
          <o:OLEObject Type="Embed" ProgID="Equation.DSMT4" ShapeID="_x0000_i3023" DrawAspect="Content" ObjectID="_1735646256" r:id="rId3651"/>
        </w:object>
      </w:r>
      <w:r w:rsidR="00D4692C" w:rsidRPr="00D469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D4692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35A316C" w14:textId="77777777" w:rsidR="00BC2788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D469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D469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D469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겠다.</w:t>
      </w:r>
      <w:r w:rsidR="00D4692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4692C" w:rsidRPr="00D4692C"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2720" w:dyaOrig="460" w14:anchorId="41679C57">
          <v:shape id="_x0000_i3024" type="#_x0000_t75" style="width:135.85pt;height:23.1pt" o:ole="">
            <v:imagedata r:id="rId3652" o:title=""/>
          </v:shape>
          <o:OLEObject Type="Embed" ProgID="Equation.DSMT4" ShapeID="_x0000_i3024" DrawAspect="Content" ObjectID="_1735646257" r:id="rId3653"/>
        </w:object>
      </w:r>
      <w:r w:rsidR="00D469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량변의 </w:t>
      </w:r>
      <w:r w:rsidR="00D4692C" w:rsidRPr="00D4692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F62D6A6">
          <v:shape id="_x0000_i3025" type="#_x0000_t75" style="width:8.85pt;height:12.25pt" o:ole="">
            <v:imagedata r:id="rId3654" o:title=""/>
          </v:shape>
          <o:OLEObject Type="Embed" ProgID="Equation.DSMT4" ShapeID="_x0000_i3025" DrawAspect="Content" ObjectID="_1735646258" r:id="rId3655"/>
        </w:object>
      </w:r>
      <w:r w:rsidR="00D4692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관한 도함수를 구하면 적분과 미분의 순서를 교체할수 있기때문에 </w:t>
      </w:r>
    </w:p>
    <w:p w14:paraId="7E31E101" w14:textId="26E67D1B" w:rsidR="005308E7" w:rsidRPr="00360256" w:rsidRDefault="005308E7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308E7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6480" w:dyaOrig="580" w14:anchorId="0BA732B6">
          <v:shape id="_x0000_i3026" type="#_x0000_t75" style="width:324.7pt;height:29.2pt" o:ole="">
            <v:imagedata r:id="rId3656" o:title=""/>
          </v:shape>
          <o:OLEObject Type="Embed" ProgID="Equation.DSMT4" ShapeID="_x0000_i3026" DrawAspect="Content" ObjectID="_1735646259" r:id="rId365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E98E600" w14:textId="13D7EB21" w:rsidR="00517262" w:rsidRPr="00360256" w:rsidRDefault="005308E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308E7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460" w:dyaOrig="639" w14:anchorId="6D033CE9">
          <v:shape id="_x0000_i3027" type="#_x0000_t75" style="width:172.55pt;height:31.25pt" o:ole="">
            <v:imagedata r:id="rId3658" o:title=""/>
          </v:shape>
          <o:OLEObject Type="Embed" ProgID="Equation.DSMT4" ShapeID="_x0000_i3027" DrawAspect="Content" ObjectID="_1735646260" r:id="rId3659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308E7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820" w:dyaOrig="639" w14:anchorId="6F1B43C9">
          <v:shape id="_x0000_i3028" type="#_x0000_t75" style="width:141.3pt;height:31.25pt" o:ole="">
            <v:imagedata r:id="rId3660" o:title=""/>
          </v:shape>
          <o:OLEObject Type="Embed" ProgID="Equation.DSMT4" ShapeID="_x0000_i3028" DrawAspect="Content" ObjectID="_1735646261" r:id="rId36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5308E7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6420" w:dyaOrig="639" w14:anchorId="734946C4">
          <v:shape id="_x0000_i3029" type="#_x0000_t75" style="width:321.3pt;height:31.25pt" o:ole="">
            <v:imagedata r:id="rId3662" o:title=""/>
          </v:shape>
          <o:OLEObject Type="Embed" ProgID="Equation.DSMT4" ShapeID="_x0000_i3029" DrawAspect="Content" ObjectID="_1735646262" r:id="rId36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01A97C80" w14:textId="3BC98C60" w:rsidR="005308E7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08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4.5)</w:t>
      </w:r>
      <w:r w:rsidR="005308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5308E7" w:rsidRPr="005308E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20" w:dyaOrig="300" w14:anchorId="2AA954CD">
          <v:shape id="_x0000_i3030" type="#_x0000_t75" style="width:135.85pt;height:14.95pt" o:ole="">
            <v:imagedata r:id="rId3664" o:title=""/>
          </v:shape>
          <o:OLEObject Type="Embed" ProgID="Equation.DSMT4" ShapeID="_x0000_i3030" DrawAspect="Content" ObjectID="_1735646263" r:id="rId3665"/>
        </w:object>
      </w:r>
      <w:r w:rsidR="005308E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B7C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런데 </w:t>
      </w:r>
      <w:r w:rsidR="005308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슈와르쯔부등식으로부터 </w:t>
      </w:r>
      <w:r w:rsidR="005308E7" w:rsidRPr="005308E7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4239" w:dyaOrig="400" w14:anchorId="5F325CF4">
          <v:shape id="_x0000_i3031" type="#_x0000_t75" style="width:211.9pt;height:20.4pt" o:ole="">
            <v:imagedata r:id="rId3666" o:title=""/>
          </v:shape>
          <o:OLEObject Type="Embed" ProgID="Equation.DSMT4" ShapeID="_x0000_i3031" DrawAspect="Content" ObjectID="_1735646264" r:id="rId3667"/>
        </w:object>
      </w:r>
      <w:r w:rsidR="005308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5308E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08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4.5)</w:t>
      </w:r>
      <w:r w:rsidR="005308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증명되며 리산모집단에 대해서도 류사하게 증명할수 있다.</w:t>
      </w:r>
    </w:p>
    <w:p w14:paraId="56E5EBED" w14:textId="0EF2F7F2" w:rsidR="00517262" w:rsidRPr="00360256" w:rsidRDefault="005308E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4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등식이 성립하면 </w:t>
      </w:r>
      <w:r w:rsidRPr="008C4A92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0B9B5106">
          <v:shape id="_x0000_i3032" type="#_x0000_t75" style="width:86.25pt;height:14.95pt" o:ole="">
            <v:imagedata r:id="rId3625" o:title=""/>
          </v:shape>
          <o:OLEObject Type="Embed" ProgID="Equation.DSMT4" ShapeID="_x0000_i3032" DrawAspect="Content" ObjectID="_1735646265" r:id="rId36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5308E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05892504">
          <v:shape id="_x0000_i3033" type="#_x0000_t75" style="width:23.1pt;height:14.95pt" o:ole="">
            <v:imagedata r:id="rId3669" o:title=""/>
          </v:shape>
          <o:OLEObject Type="Embed" ProgID="Equation.DSMT4" ShapeID="_x0000_i3033" DrawAspect="Content" ObjectID="_1735646266" r:id="rId36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5308E7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유효추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는데 유효추정은 반드시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D5FF2C" w14:textId="1B682971" w:rsidR="00517262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4.6</w:t>
      </w:r>
      <w:r w:rsidR="00886F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모집단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3612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7218" w:rsidRPr="001D721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20" w:dyaOrig="340" w14:anchorId="1A3080B3">
          <v:shape id="_x0000_i3034" type="#_x0000_t75" style="width:127pt;height:17pt" o:ole="">
            <v:imagedata r:id="rId3671" o:title=""/>
          </v:shape>
          <o:OLEObject Type="Embed" ProgID="Equation.DSMT4" ShapeID="_x0000_i3034" DrawAspect="Content" ObjectID="_1735646267" r:id="rId3672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C329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면</w: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정의</w:t>
      </w:r>
      <w:r w:rsidR="003612F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3</w: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조건을 모두 만족한다.</w:t>
      </w:r>
      <w:r w:rsidR="003612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이 분포의 피셔정보량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300" w:dyaOrig="580" w14:anchorId="1C12132A">
          <v:shape id="_x0000_i3035" type="#_x0000_t75" style="width:64.55pt;height:29.2pt" o:ole="">
            <v:imagedata r:id="rId3673" o:title=""/>
          </v:shape>
          <o:OLEObject Type="Embed" ProgID="Equation.DSMT4" ShapeID="_x0000_i3035" DrawAspect="Content" ObjectID="_1735646268" r:id="rId3674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계산할수 있다.</w:t>
      </w:r>
      <w:r w:rsidR="003612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4F1E7C5">
          <v:shape id="_x0000_i3036" type="#_x0000_t75" style="width:50.25pt;height:14.95pt" o:ole="">
            <v:imagedata r:id="rId3675" o:title=""/>
          </v:shape>
          <o:OLEObject Type="Embed" ProgID="Equation.DSMT4" ShapeID="_x0000_i3036" DrawAspect="Content" ObjectID="_1735646269" r:id="rId3676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그 모집단의 표본이면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C0974C7">
          <v:shape id="_x0000_i3037" type="#_x0000_t75" style="width:8.85pt;height:12.25pt" o:ole="">
            <v:imagedata r:id="rId3677" o:title=""/>
          </v:shape>
          <o:OLEObject Type="Embed" ProgID="Equation.DSMT4" ShapeID="_x0000_i3037" DrawAspect="Content" ObjectID="_1735646270" r:id="rId3678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3612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-R</w: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계는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20" w:dyaOrig="340" w14:anchorId="52B87B2A">
          <v:shape id="_x0000_i3038" type="#_x0000_t75" style="width:95.75pt;height:17pt" o:ole="">
            <v:imagedata r:id="rId3679" o:title=""/>
          </v:shape>
          <o:OLEObject Type="Embed" ProgID="Equation.DSMT4" ShapeID="_x0000_i3038" DrawAspect="Content" ObjectID="_1735646271" r:id="rId3680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3612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60" w:dyaOrig="639" w14:anchorId="56012995">
          <v:shape id="_x0000_i3039" type="#_x0000_t75" style="width:48.25pt;height:31.25pt" o:ole="">
            <v:imagedata r:id="rId3681" o:title=""/>
          </v:shape>
          <o:OLEObject Type="Embed" ProgID="Equation.DSMT4" ShapeID="_x0000_i3039" DrawAspect="Content" ObjectID="_1735646272" r:id="rId3682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5040A61">
          <v:shape id="_x0000_i3040" type="#_x0000_t75" style="width:8.85pt;height:12.25pt" o:ole="">
            <v:imagedata r:id="rId3683" o:title=""/>
          </v:shape>
          <o:OLEObject Type="Embed" ProgID="Equation.DSMT4" ShapeID="_x0000_i3040" DrawAspect="Content" ObjectID="_1735646273" r:id="rId3684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이고 그 분산이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40" w:dyaOrig="300" w14:anchorId="622B3F1B">
          <v:shape id="_x0000_i3041" type="#_x0000_t75" style="width:48.25pt;height:14.95pt" o:ole="">
            <v:imagedata r:id="rId3685" o:title=""/>
          </v:shape>
          <o:OLEObject Type="Embed" ProgID="Equation.DSMT4" ShapeID="_x0000_i3041" DrawAspect="Content" ObjectID="_1735646274" r:id="rId3686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B4D7FA3">
          <v:shape id="_x0000_i3042" type="#_x0000_t75" style="width:9.5pt;height:12.25pt" o:ole="">
            <v:imagedata r:id="rId3687" o:title=""/>
          </v:shape>
          <o:OLEObject Type="Embed" ProgID="Equation.DSMT4" ShapeID="_x0000_i3042" DrawAspect="Content" ObjectID="_1735646275" r:id="rId3688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산은 C-R하계에 이른다.</w:t>
      </w:r>
      <w:r w:rsidR="003612F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EF239D1">
          <v:shape id="_x0000_i3043" type="#_x0000_t75" style="width:9.5pt;height:12.25pt" o:ole="">
            <v:imagedata r:id="rId3687" o:title=""/>
          </v:shape>
          <o:OLEObject Type="Embed" ProgID="Equation.DSMT4" ShapeID="_x0000_i3043" DrawAspect="Content" ObjectID="_1735646276" r:id="rId3689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3BA210A">
          <v:shape id="_x0000_i3044" type="#_x0000_t75" style="width:8.85pt;height:12.25pt" o:ole="">
            <v:imagedata r:id="rId3690" o:title=""/>
          </v:shape>
          <o:OLEObject Type="Embed" ProgID="Equation.DSMT4" ShapeID="_x0000_i3044" DrawAspect="Content" ObjectID="_1735646277" r:id="rId3691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유효추정이며 또 </w:t>
      </w:r>
      <w:r w:rsidR="003612FA"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AEC82A0">
          <v:shape id="_x0000_i3045" type="#_x0000_t75" style="width:8.85pt;height:12.25pt" o:ole="">
            <v:imagedata r:id="rId3690" o:title=""/>
          </v:shape>
          <o:OLEObject Type="Embed" ProgID="Equation.DSMT4" ShapeID="_x0000_i3045" DrawAspect="Content" ObjectID="_1735646278" r:id="rId3692"/>
        </w:object>
      </w:r>
      <w:r w:rsidR="003612F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도하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75E138" w14:textId="2BCBD147" w:rsidR="003612FA" w:rsidRPr="00360256" w:rsidRDefault="003612F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실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6.4.7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분포</w:t>
      </w:r>
      <w:r w:rsidR="005F58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지수분포 </w:t>
      </w:r>
      <w:r w:rsidRPr="003612F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59" w:dyaOrig="300" w14:anchorId="6C44EB5C">
          <v:shape id="_x0000_i3046" type="#_x0000_t75" style="width:43.45pt;height:14.95pt" o:ole="">
            <v:imagedata r:id="rId3693" o:title=""/>
          </v:shape>
          <o:OLEObject Type="Embed" ProgID="Equation.DSMT4" ShapeID="_x0000_i3046" DrawAspect="Content" ObjectID="_1735646279" r:id="rId36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C329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조건을 모두 만족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5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분포의 피셔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량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12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40" w14:anchorId="23D07D89">
          <v:shape id="_x0000_i3047" type="#_x0000_t75" style="width:45.5pt;height:17pt" o:ole="">
            <v:imagedata r:id="rId3695" o:title=""/>
          </v:shape>
          <o:OLEObject Type="Embed" ProgID="Equation.DSMT4" ShapeID="_x0000_i3047" DrawAspect="Content" ObjectID="_1735646280" r:id="rId36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계산하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Pr="003612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B555E02">
          <v:shape id="_x0000_i3048" type="#_x0000_t75" style="width:50.25pt;height:14.95pt" o:ole="">
            <v:imagedata r:id="rId3675" o:title=""/>
          </v:shape>
          <o:OLEObject Type="Embed" ProgID="Equation.DSMT4" ShapeID="_x0000_i3048" DrawAspect="Content" ObjectID="_1735646281" r:id="rId36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그 모집단의 표본이면 </w:t>
      </w:r>
      <w:r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5045482">
          <v:shape id="_x0000_i3049" type="#_x0000_t75" style="width:8.85pt;height:12.25pt" o:ole="">
            <v:imagedata r:id="rId3677" o:title=""/>
          </v:shape>
          <o:OLEObject Type="Embed" ProgID="Equation.DSMT4" ShapeID="_x0000_i3049" DrawAspect="Content" ObjectID="_1735646282" r:id="rId36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-R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계는 </w:t>
      </w:r>
      <w:r w:rsidRPr="003612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00" w:dyaOrig="340" w14:anchorId="3B5753AB">
          <v:shape id="_x0000_i3050" type="#_x0000_t75" style="width:74.7pt;height:17pt" o:ole="">
            <v:imagedata r:id="rId3699" o:title=""/>
          </v:shape>
          <o:OLEObject Type="Embed" ProgID="Equation.DSMT4" ShapeID="_x0000_i3050" DrawAspect="Content" ObjectID="_1735646283" r:id="rId37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3612FA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60" w:dyaOrig="639" w14:anchorId="3BFBD40E">
          <v:shape id="_x0000_i3051" type="#_x0000_t75" style="width:48.25pt;height:31.25pt" o:ole="">
            <v:imagedata r:id="rId3701" o:title=""/>
          </v:shape>
          <o:OLEObject Type="Embed" ProgID="Equation.DSMT4" ShapeID="_x0000_i3051" DrawAspect="Content" ObjectID="_1735646284" r:id="rId37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B6E35F0">
          <v:shape id="_x0000_i3052" type="#_x0000_t75" style="width:8.85pt;height:12.25pt" o:ole="">
            <v:imagedata r:id="rId3703" o:title=""/>
          </v:shape>
          <o:OLEObject Type="Embed" ProgID="Equation.DSMT4" ShapeID="_x0000_i3052" DrawAspect="Content" ObjectID="_1735646285" r:id="rId37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이며 그 분산은 </w:t>
      </w:r>
      <w:r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300" w14:anchorId="01F874E9">
          <v:shape id="_x0000_i3053" type="#_x0000_t75" style="width:27.15pt;height:14.95pt" o:ole="">
            <v:imagedata r:id="rId3705" o:title=""/>
          </v:shape>
          <o:OLEObject Type="Embed" ProgID="Equation.DSMT4" ShapeID="_x0000_i3053" DrawAspect="Content" ObjectID="_1735646286" r:id="rId37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서 C-R하계에 이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4DA87856">
          <v:shape id="_x0000_i3054" type="#_x0000_t75" style="width:9.5pt;height:12.25pt" o:ole="">
            <v:imagedata r:id="rId3687" o:title=""/>
          </v:shape>
          <o:OLEObject Type="Embed" ProgID="Equation.DSMT4" ShapeID="_x0000_i3054" DrawAspect="Content" ObjectID="_1735646287" r:id="rId37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31D4A37">
          <v:shape id="_x0000_i3055" type="#_x0000_t75" style="width:8.85pt;height:12.25pt" o:ole="">
            <v:imagedata r:id="rId3690" o:title=""/>
          </v:shape>
          <o:OLEObject Type="Embed" ProgID="Equation.DSMT4" ShapeID="_x0000_i3055" DrawAspect="Content" ObjectID="_1735646288" r:id="rId37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유효추정이며 또 </w:t>
      </w:r>
      <w:r w:rsidRPr="003612F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5B50B0E">
          <v:shape id="_x0000_i3056" type="#_x0000_t75" style="width:8.85pt;height:12.25pt" o:ole="">
            <v:imagedata r:id="rId3690" o:title=""/>
          </v:shape>
          <o:OLEObject Type="Embed" ProgID="Equation.DSMT4" ShapeID="_x0000_i3056" DrawAspect="Content" ObjectID="_1735646289" r:id="rId37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도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FD01AE" w14:textId="245DE908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적할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D4E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C-R하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달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는것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63C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22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C-R하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달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 w:rsidR="00263C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590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3B5E24" w14:textId="77777777" w:rsidR="00530C6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4.8 </w:t>
      </w:r>
      <w:r w:rsidR="00D9500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 w:rsidR="00C3297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집단을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2976" w:rsidRPr="00C32976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59" w:dyaOrig="380" w14:anchorId="3858D92B">
          <v:shape id="_x0000_i3057" type="#_x0000_t75" style="width:43.45pt;height:19.7pt" o:ole="">
            <v:imagedata r:id="rId3710" o:title=""/>
          </v:shape>
          <o:OLEObject Type="Embed" ProgID="Equation.DSMT4" ShapeID="_x0000_i3057" DrawAspect="Content" ObjectID="_1735646290" r:id="rId3711"/>
        </w:object>
      </w:r>
      <w:r w:rsidR="00C329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할 때 정의</w:t>
      </w:r>
      <w:r w:rsidR="00C3297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4.3</w:t>
      </w:r>
      <w:r w:rsidR="00C3297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조건을 모두 만족한다.</w:t>
      </w:r>
      <w:r w:rsidR="00C3297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0C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 피셔정보량을 계산하자.</w:t>
      </w:r>
      <w:r w:rsidR="00530C6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0C66" w:rsidRPr="00530C66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080" w:dyaOrig="620" w14:anchorId="6FAE4B5E">
          <v:shape id="_x0000_i3058" type="#_x0000_t75" style="width:153.5pt;height:30.55pt" o:ole="">
            <v:imagedata r:id="rId3712" o:title=""/>
          </v:shape>
          <o:OLEObject Type="Embed" ProgID="Equation.DSMT4" ShapeID="_x0000_i3058" DrawAspect="Content" ObjectID="_1735646291" r:id="rId3713"/>
        </w:object>
      </w:r>
      <w:r w:rsidR="00530C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530C66" w:rsidRPr="00530C6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0" w:dyaOrig="340" w14:anchorId="078E49AB">
          <v:shape id="_x0000_i3059" type="#_x0000_t75" style="width:66.55pt;height:17pt" o:ole="">
            <v:imagedata r:id="rId3714" o:title=""/>
          </v:shape>
          <o:OLEObject Type="Embed" ProgID="Equation.DSMT4" ShapeID="_x0000_i3059" DrawAspect="Content" ObjectID="_1735646292" r:id="rId3715"/>
        </w:object>
      </w:r>
      <w:r w:rsidR="00530C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32718CC0" w14:textId="77777777" w:rsidR="00530C66" w:rsidRDefault="00530C66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30C66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6380" w:dyaOrig="680" w14:anchorId="3ED6B673">
          <v:shape id="_x0000_i3060" type="#_x0000_t75" style="width:317.9pt;height:34.65pt" o:ole="">
            <v:imagedata r:id="rId3716" o:title=""/>
          </v:shape>
          <o:OLEObject Type="Embed" ProgID="Equation.DSMT4" ShapeID="_x0000_i3060" DrawAspect="Content" ObjectID="_1735646293" r:id="rId37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53EFB660" w14:textId="72BE0AF0" w:rsidR="00517262" w:rsidRPr="00360256" w:rsidRDefault="00530C6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Pr="003612F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2AFE4C6">
          <v:shape id="_x0000_i3061" type="#_x0000_t75" style="width:50.25pt;height:14.95pt" o:ole="">
            <v:imagedata r:id="rId3675" o:title=""/>
          </v:shape>
          <o:OLEObject Type="Embed" ProgID="Equation.DSMT4" ShapeID="_x0000_i3061" DrawAspect="Content" ObjectID="_1735646294" r:id="rId37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표본이면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30C6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0B876792">
          <v:shape id="_x0000_i3062" type="#_x0000_t75" style="width:14.95pt;height:14.95pt" o:ole="">
            <v:imagedata r:id="rId3719" o:title=""/>
          </v:shape>
          <o:OLEObject Type="Embed" ProgID="Equation.DSMT4" ShapeID="_x0000_i3062" DrawAspect="Content" ObjectID="_1735646295" r:id="rId37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의 C-R하계는 </w:t>
      </w:r>
      <w:r w:rsidRPr="00530C66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440" w:dyaOrig="560" w14:anchorId="2F850C7D">
          <v:shape id="_x0000_i3063" type="#_x0000_t75" style="width:21.75pt;height:27.85pt" o:ole="">
            <v:imagedata r:id="rId3721" o:title=""/>
          </v:shape>
          <o:OLEObject Type="Embed" ProgID="Equation.DSMT4" ShapeID="_x0000_i3063" DrawAspect="Content" ObjectID="_1735646296" r:id="rId37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530C66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120" w:dyaOrig="639" w14:anchorId="1A050335">
          <v:shape id="_x0000_i3064" type="#_x0000_t75" style="width:57.05pt;height:31.25pt" o:ole="">
            <v:imagedata r:id="rId3723" o:title=""/>
          </v:shape>
          <o:OLEObject Type="Embed" ProgID="Equation.DSMT4" ShapeID="_x0000_i3064" DrawAspect="Content" ObjectID="_1735646297" r:id="rId37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530C6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4ADFF192">
          <v:shape id="_x0000_i3065" type="#_x0000_t75" style="width:14.95pt;height:14.95pt" o:ole="">
            <v:imagedata r:id="rId3719" o:title=""/>
          </v:shape>
          <o:OLEObject Type="Embed" ProgID="Equation.DSMT4" ShapeID="_x0000_i3065" DrawAspect="Content" ObjectID="_1735646298" r:id="rId37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로서 그 분산은 C-R하계에 </w:t>
      </w:r>
      <w:r w:rsidR="00171B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른다.</w:t>
      </w:r>
      <w:r w:rsidR="00171B6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1B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171B62" w:rsidRPr="00171B6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562F98ED">
          <v:shape id="_x0000_i3066" type="#_x0000_t75" style="width:14.95pt;height:14.95pt" o:ole="">
            <v:imagedata r:id="rId3726" o:title=""/>
          </v:shape>
          <o:OLEObject Type="Embed" ProgID="Equation.DSMT4" ShapeID="_x0000_i3066" DrawAspect="Content" ObjectID="_1735646299" r:id="rId3727"/>
        </w:object>
      </w:r>
      <w:r w:rsidR="00171B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171B62" w:rsidRPr="00530C6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0F2B158F">
          <v:shape id="_x0000_i3067" type="#_x0000_t75" style="width:14.95pt;height:14.95pt" o:ole="">
            <v:imagedata r:id="rId3719" o:title=""/>
          </v:shape>
          <o:OLEObject Type="Embed" ProgID="Equation.DSMT4" ShapeID="_x0000_i3067" DrawAspect="Content" ObjectID="_1735646300" r:id="rId3728"/>
        </w:object>
      </w:r>
      <w:r w:rsidR="00171B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171B6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171B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171B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171B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171B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1B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편</w:t>
      </w:r>
      <w:r w:rsidR="00171B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71B62" w:rsidRPr="00171B62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640" w:dyaOrig="400" w14:anchorId="678EC972">
          <v:shape id="_x0000_i3068" type="#_x0000_t75" style="width:81.5pt;height:20.4pt" o:ole="">
            <v:imagedata r:id="rId3729" o:title=""/>
          </v:shape>
          <o:OLEObject Type="Embed" ProgID="Equation.DSMT4" ShapeID="_x0000_i3068" DrawAspect="Content" ObjectID="_1735646301" r:id="rId3730"/>
        </w:object>
      </w:r>
      <w:r w:rsidR="00171B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171B62" w:rsidRPr="00171B6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6C3E1C4">
          <v:shape id="_x0000_i3069" type="#_x0000_t75" style="width:12.25pt;height:9.5pt" o:ole="">
            <v:imagedata r:id="rId3731" o:title=""/>
          </v:shape>
          <o:OLEObject Type="Embed" ProgID="Equation.DSMT4" ShapeID="_x0000_i3069" DrawAspect="Content" ObjectID="_1735646302" r:id="rId3732"/>
        </w:object>
      </w:r>
      <w:r w:rsidR="00171B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171B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C-R하계는 </w:t>
      </w:r>
      <w:r w:rsidR="00171B62" w:rsidRPr="00171B62"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2560" w:dyaOrig="760" w14:anchorId="7C96474F">
          <v:shape id="_x0000_i3070" type="#_x0000_t75" style="width:129.05pt;height:37.35pt" o:ole="">
            <v:imagedata r:id="rId3733" o:title=""/>
          </v:shape>
          <o:OLEObject Type="Embed" ProgID="Equation.DSMT4" ShapeID="_x0000_i3070" DrawAspect="Content" ObjectID="_1735646303" r:id="rId3734"/>
        </w:object>
      </w:r>
      <w:r w:rsidR="00171B6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171B62" w:rsidRPr="00171B6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11A4CC1">
          <v:shape id="_x0000_i3071" type="#_x0000_t75" style="width:12.25pt;height:9.5pt" o:ole="">
            <v:imagedata r:id="rId3731" o:title=""/>
          </v:shape>
          <o:OLEObject Type="Embed" ProgID="Equation.DSMT4" ShapeID="_x0000_i3071" DrawAspect="Content" ObjectID="_1735646304" r:id="rId3735"/>
        </w:object>
      </w:r>
      <w:r w:rsidR="00171B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불편추정(실례 </w:t>
      </w:r>
      <w:r w:rsidR="00171B6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.1.2</w:t>
      </w:r>
      <w:r w:rsidR="00171B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참고</w:t>
      </w:r>
      <w:r w:rsidR="00171B6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4A1AF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171B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71B62" w:rsidRPr="00171B62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659" w:dyaOrig="680" w14:anchorId="6B91E063">
          <v:shape id="_x0000_i3072" type="#_x0000_t75" style="width:131.75pt;height:34.65pt" o:ole="">
            <v:imagedata r:id="rId3736" o:title=""/>
          </v:shape>
          <o:OLEObject Type="Embed" ProgID="Equation.DSMT4" ShapeID="_x0000_i3072" DrawAspect="Content" ObjectID="_1735646305" r:id="rId3737"/>
        </w:object>
      </w:r>
    </w:p>
    <w:p w14:paraId="2E345505" w14:textId="5122FE05" w:rsidR="00517262" w:rsidRPr="00360256" w:rsidRDefault="00321A0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이 </w:t>
      </w:r>
      <w:r w:rsidRPr="00171B6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451572A">
          <v:shape id="_x0000_i3073" type="#_x0000_t75" style="width:12.25pt;height:9.5pt" o:ole="">
            <v:imagedata r:id="rId3731" o:title=""/>
          </v:shape>
          <o:OLEObject Type="Embed" ProgID="Equation.DSMT4" ShapeID="_x0000_i3073" DrawAspect="Content" ObjectID="_1735646306" r:id="rId37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0C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C-R하계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모든 </w:t>
      </w:r>
      <w:r w:rsidRPr="00171B6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057A7F21">
          <v:shape id="_x0000_i3074" type="#_x0000_t75" style="width:12.25pt;height:9.5pt" o:ole="">
            <v:imagedata r:id="rId3731" o:title=""/>
          </v:shape>
          <o:OLEObject Type="Embed" ProgID="Equation.DSMT4" ShapeID="_x0000_i3074" DrawAspect="Content" ObjectID="_1735646307" r:id="rId37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불편추정의 분산이 </w:t>
      </w:r>
      <w:r w:rsidR="00530C6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C-R하계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AE79FC" w14:textId="4677D910" w:rsidR="00517262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321A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4</w:t>
      </w:r>
    </w:p>
    <w:p w14:paraId="488A71DE" w14:textId="54A8A151" w:rsidR="00517262" w:rsidRPr="00360256" w:rsidRDefault="00C00EB6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</w: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3C1F" w:rsidRPr="00423C1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561C74C7">
          <v:shape id="_x0000_i3075" type="#_x0000_t75" style="width:31.25pt;height:14.95pt" o:ole="">
            <v:imagedata r:id="rId3740" o:title=""/>
          </v:shape>
          <o:OLEObject Type="Embed" ProgID="Equation.DSMT4" ShapeID="_x0000_i3075" DrawAspect="Content" ObjectID="_1735646308" r:id="rId3741"/>
        </w:object>
      </w:r>
      <w:r w:rsidR="00423C1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423C1F" w:rsidRPr="00423C1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E4C8A22">
          <v:shape id="_x0000_i3076" type="#_x0000_t75" style="width:50.25pt;height:14.95pt" o:ole="">
            <v:imagedata r:id="rId3742" o:title=""/>
          </v:shape>
          <o:OLEObject Type="Embed" ProgID="Equation.DSMT4" ShapeID="_x0000_i3076" DrawAspect="Content" ObjectID="_1735646309" r:id="rId3743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423C1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23C1F" w:rsidRPr="00423C1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19" w:dyaOrig="300" w14:anchorId="3E395D3F">
          <v:shape id="_x0000_i3077" type="#_x0000_t75" style="width:86.25pt;height:14.95pt" o:ole="">
            <v:imagedata r:id="rId3744" o:title=""/>
          </v:shape>
          <o:OLEObject Type="Embed" ProgID="Equation.DSMT4" ShapeID="_x0000_i3077" DrawAspect="Content" ObjectID="_1735646310" r:id="rId3745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97D3D16">
          <v:shape id="_x0000_i3078" type="#_x0000_t75" style="width:8.85pt;height:12.25pt" o:ole="">
            <v:imagedata r:id="rId2962" o:title=""/>
          </v:shape>
          <o:OLEObject Type="Embed" ProgID="Equation.DSMT4" ShapeID="_x0000_i3078" DrawAspect="Content" ObjectID="_1735646311" r:id="rId3746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면 </w:t>
      </w:r>
      <w:r w:rsidR="00423C1F" w:rsidRPr="00423C1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3ED0DFF8">
          <v:shape id="_x0000_i3079" type="#_x0000_t75" style="width:23.1pt;height:14.95pt" o:ole="">
            <v:imagedata r:id="rId3747" o:title=""/>
          </v:shape>
          <o:OLEObject Type="Embed" ProgID="Equation.DSMT4" ShapeID="_x0000_i3079" DrawAspect="Content" ObjectID="_1735646312" r:id="rId3748"/>
        </w:objec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임의의 추정 </w:t>
      </w:r>
      <w:r w:rsidR="00423C1F" w:rsidRPr="00423C1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300" w14:anchorId="1EAE3635">
          <v:shape id="_x0000_i3080" type="#_x0000_t75" style="width:9.5pt;height:14.95pt" o:ole="">
            <v:imagedata r:id="rId3749" o:title=""/>
          </v:shape>
          <o:OLEObject Type="Embed" ProgID="Equation.DSMT4" ShapeID="_x0000_i3080" DrawAspect="Content" ObjectID="_1735646313" r:id="rId3750"/>
        </w:objec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423C1F" w:rsidRPr="00423C1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4CA781FA">
          <v:shape id="_x0000_i3081" type="#_x0000_t75" style="width:55pt;height:14.95pt" o:ole="">
            <v:imagedata r:id="rId3751" o:title=""/>
          </v:shape>
          <o:OLEObject Type="Embed" ProgID="Equation.DSMT4" ShapeID="_x0000_i3081" DrawAspect="Content" ObjectID="_1735646314" r:id="rId3752"/>
        </w:objec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 w:rsidR="00423C1F" w:rsidRPr="00423C1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00" w:dyaOrig="300" w14:anchorId="398C690E">
          <v:shape id="_x0000_i3082" type="#_x0000_t75" style="width:80.15pt;height:14.95pt" o:ole="">
            <v:imagedata r:id="rId3753" o:title=""/>
          </v:shape>
          <o:OLEObject Type="Embed" ProgID="Equation.DSMT4" ShapeID="_x0000_i3082" DrawAspect="Content" ObjectID="_1735646315" r:id="rId3754"/>
        </w:objec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  <w:r w:rsidR="00423C1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결론으로부터 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두제곱오차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칙하에서</w: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8060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="00423C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기초한 추정만 고려하면 된다는것을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3F29C5" w14:textId="0C35BA13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31631C" w:rsidRPr="0031631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502EDD99">
          <v:shape id="_x0000_i3083" type="#_x0000_t75" style="width:23.1pt;height:14.95pt" o:ole="">
            <v:imagedata r:id="rId3755" o:title=""/>
          </v:shape>
          <o:OLEObject Type="Embed" ProgID="Equation.DSMT4" ShapeID="_x0000_i3083" DrawAspect="Content" ObjectID="_1735646316" r:id="rId3756"/>
        </w:object>
      </w:r>
      <w:r w:rsidR="0031631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각각 </w:t>
      </w:r>
      <w:r w:rsidR="0031631C" w:rsidRPr="0031631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00" w14:anchorId="04321E24">
          <v:shape id="_x0000_i3084" type="#_x0000_t75" style="width:27.85pt;height:14.95pt" o:ole="">
            <v:imagedata r:id="rId3757" o:title=""/>
          </v:shape>
          <o:OLEObject Type="Embed" ProgID="Equation.DSMT4" ShapeID="_x0000_i3084" DrawAspect="Content" ObjectID="_1735646317" r:id="rId3758"/>
        </w:object>
      </w:r>
      <w:r w:rsidR="0031631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31631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 w:rsidR="000401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1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령인 상수 </w:t>
      </w:r>
      <w:r w:rsidR="000401A7" w:rsidRPr="000401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0EE51389">
          <v:shape id="_x0000_i3085" type="#_x0000_t75" style="width:21.75pt;height:14.95pt" o:ole="">
            <v:imagedata r:id="rId3759" o:title=""/>
          </v:shape>
          <o:OLEObject Type="Embed" ProgID="Equation.DSMT4" ShapeID="_x0000_i3085" DrawAspect="Content" ObjectID="_1735646318" r:id="rId3760"/>
        </w:object>
      </w:r>
      <w:r w:rsidR="000401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0401A7" w:rsidRPr="000401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224C214C">
          <v:shape id="_x0000_i3086" type="#_x0000_t75" style="width:40.75pt;height:14.95pt" o:ole="">
            <v:imagedata r:id="rId3761" o:title=""/>
          </v:shape>
          <o:OLEObject Type="Embed" ProgID="Equation.DSMT4" ShapeID="_x0000_i3086" DrawAspect="Content" ObjectID="_1735646319" r:id="rId3762"/>
        </w:object>
      </w:r>
      <w:r w:rsidR="000401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0401A7" w:rsidRPr="000401A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63A2983D">
          <v:shape id="_x0000_i3087" type="#_x0000_t75" style="width:40.75pt;height:14.95pt" o:ole="">
            <v:imagedata r:id="rId3763" o:title=""/>
          </v:shape>
          <o:OLEObject Type="Embed" ProgID="Equation.DSMT4" ShapeID="_x0000_i3087" DrawAspect="Content" ObjectID="_1735646320" r:id="rId3764"/>
        </w:object>
      </w:r>
      <w:r w:rsidR="000401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0401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4C320F0E" w14:textId="6C3089A1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4AA98AAE">
          <v:shape id="_x0000_i3088" type="#_x0000_t75" style="width:9.5pt;height:12.25pt" o:ole="">
            <v:imagedata r:id="rId3765" o:title=""/>
          </v:shape>
          <o:OLEObject Type="Embed" ProgID="Equation.DSMT4" ShapeID="_x0000_i3088" DrawAspect="Content" ObjectID="_1735646321" r:id="rId3766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02C75551">
          <v:shape id="_x0000_i3089" type="#_x0000_t75" style="width:23.1pt;height:14.95pt" o:ole="">
            <v:imagedata r:id="rId3767" o:title=""/>
          </v:shape>
          <o:OLEObject Type="Embed" ProgID="Equation.DSMT4" ShapeID="_x0000_i3089" DrawAspect="Content" ObjectID="_1735646322" r:id="rId3768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300" w14:anchorId="26A24DD6">
          <v:shape id="_x0000_i3090" type="#_x0000_t75" style="width:9.5pt;height:14.95pt" o:ole="">
            <v:imagedata r:id="rId3769" o:title=""/>
          </v:shape>
          <o:OLEObject Type="Embed" ProgID="Equation.DSMT4" ShapeID="_x0000_i3090" DrawAspect="Content" ObjectID="_1735646323" r:id="rId3770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64C277EC">
          <v:shape id="_x0000_i3091" type="#_x0000_t75" style="width:23.1pt;height:14.95pt" o:ole="">
            <v:imagedata r:id="rId3767" o:title=""/>
          </v:shape>
          <o:OLEObject Type="Embed" ProgID="Equation.DSMT4" ShapeID="_x0000_i3091" DrawAspect="Content" ObjectID="_1735646324" r:id="rId3771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불편추정일 때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36E96610">
          <v:shape id="_x0000_i3092" type="#_x0000_t75" style="width:50.25pt;height:14.95pt" o:ole="">
            <v:imagedata r:id="rId3772" o:title=""/>
          </v:shape>
          <o:OLEObject Type="Embed" ProgID="Equation.DSMT4" ShapeID="_x0000_i3092" DrawAspect="Content" ObjectID="_1735646325" r:id="rId3773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44DB8012">
          <v:shape id="_x0000_i3093" type="#_x0000_t75" style="width:55pt;height:14.95pt" o:ole="">
            <v:imagedata r:id="rId3774" o:title=""/>
          </v:shape>
          <o:OLEObject Type="Embed" ProgID="Equation.DSMT4" ShapeID="_x0000_i3093" DrawAspect="Content" ObjectID="_1735646326" r:id="rId3775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238E9F62" w14:textId="631B52EC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4. </w: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300" w:dyaOrig="380" w14:anchorId="01AFF274">
          <v:shape id="_x0000_i3094" type="#_x0000_t75" style="width:64.55pt;height:19.7pt" o:ole="">
            <v:imagedata r:id="rId3776" o:title=""/>
          </v:shape>
          <o:OLEObject Type="Embed" ProgID="Equation.DSMT4" ShapeID="_x0000_i3094" DrawAspect="Content" ObjectID="_1735646327" r:id="rId3777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3BD6966">
          <v:shape id="_x0000_i3095" type="#_x0000_t75" style="width:50.25pt;height:14.95pt" o:ole="">
            <v:imagedata r:id="rId3778" o:title=""/>
          </v:shape>
          <o:OLEObject Type="Embed" ProgID="Equation.DSMT4" ShapeID="_x0000_i3095" DrawAspect="Content" ObjectID="_1735646328" r:id="rId3779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표본일 때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40" w:dyaOrig="639" w14:anchorId="7E6947B8">
          <v:shape id="_x0000_i3096" type="#_x0000_t75" style="width:146.7pt;height:31.25pt" o:ole="">
            <v:imagedata r:id="rId3780" o:title=""/>
          </v:shape>
          <o:OLEObject Type="Embed" ProgID="Equation.DSMT4" ShapeID="_x0000_i3096" DrawAspect="Content" ObjectID="_1735646329" r:id="rId3781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각각 </w:t>
      </w:r>
      <w:r w:rsidR="0095124B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40" w14:anchorId="15640283">
          <v:shape id="_x0000_i3097" type="#_x0000_t75" style="width:29.2pt;height:17pt" o:ole="">
            <v:imagedata r:id="rId3782" o:title=""/>
          </v:shape>
          <o:OLEObject Type="Embed" ProgID="Equation.DSMT4" ShapeID="_x0000_i3097" DrawAspect="Content" ObjectID="_1735646330" r:id="rId3783"/>
        </w:objec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9512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EBC226" w14:textId="49B8E52B" w:rsidR="00517262" w:rsidRPr="00360256" w:rsidRDefault="00C00EB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620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8620A5" w:rsidRPr="00423C1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2106C2E6">
          <v:shape id="_x0000_i3098" type="#_x0000_t75" style="width:31.25pt;height:14.95pt" o:ole="">
            <v:imagedata r:id="rId3740" o:title=""/>
          </v:shape>
          <o:OLEObject Type="Embed" ProgID="Equation.DSMT4" ShapeID="_x0000_i3098" DrawAspect="Content" ObjectID="_1735646331" r:id="rId3784"/>
        </w:object>
      </w:r>
      <w:r w:rsidR="008620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피셔정보량이 존재한다고 할 때 </w:t>
      </w:r>
      <w:r w:rsidR="008620A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8620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계도함수 </w:t>
      </w:r>
      <w:r w:rsidR="008620A5" w:rsidRPr="008620A5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999" w:dyaOrig="580" w14:anchorId="58953C4E">
          <v:shape id="_x0000_i3099" type="#_x0000_t75" style="width:50.25pt;height:29.2pt" o:ole="">
            <v:imagedata r:id="rId3785" o:title=""/>
          </v:shape>
          <o:OLEObject Type="Embed" ProgID="Equation.DSMT4" ShapeID="_x0000_i3099" DrawAspect="Content" ObjectID="_1735646332" r:id="rId3786"/>
        </w:object>
      </w:r>
      <w:r w:rsidR="008620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모든 </w:t>
      </w:r>
      <w:r w:rsidR="008620A5" w:rsidRPr="008620A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384A5E7F">
          <v:shape id="_x0000_i3100" type="#_x0000_t75" style="width:27.15pt;height:12.25pt" o:ole="">
            <v:imagedata r:id="rId3787" o:title=""/>
          </v:shape>
          <o:OLEObject Type="Embed" ProgID="Equation.DSMT4" ShapeID="_x0000_i3100" DrawAspect="Content" ObjectID="_1735646333" r:id="rId3788"/>
        </w:object>
      </w:r>
      <w:r w:rsidR="008620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존재한다면 </w:t>
      </w:r>
      <w:r w:rsidR="008620A5" w:rsidRPr="008620A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360" w:dyaOrig="620" w14:anchorId="11B19B33">
          <v:shape id="_x0000_i3101" type="#_x0000_t75" style="width:117.5pt;height:30.55pt" o:ole="">
            <v:imagedata r:id="rId3789" o:title=""/>
          </v:shape>
          <o:OLEObject Type="Embed" ProgID="Equation.DSMT4" ShapeID="_x0000_i3101" DrawAspect="Content" ObjectID="_1735646334" r:id="rId3790"/>
        </w:object>
      </w:r>
      <w:r w:rsidR="008620A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</w:t>
      </w:r>
      <w:r w:rsidR="008620A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F840EB5" w14:textId="3A2411D3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 w:rsidR="00C00EB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46BA" w:rsidRPr="004146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60" w:dyaOrig="340" w14:anchorId="675424BF">
          <v:shape id="_x0000_i3102" type="#_x0000_t75" style="width:137.2pt;height:17pt" o:ole="">
            <v:imagedata r:id="rId3791" o:title=""/>
          </v:shape>
          <o:OLEObject Type="Embed" ProgID="Equation.DSMT4" ShapeID="_x0000_i3102" DrawAspect="Content" ObjectID="_1735646335" r:id="rId3792"/>
        </w:object>
      </w:r>
      <w:r w:rsidR="00414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고 </w:t>
      </w:r>
      <w:r w:rsidR="004146BA" w:rsidRPr="004146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79A72DAA">
          <v:shape id="_x0000_i3103" type="#_x0000_t75" style="width:50.25pt;height:14.95pt" o:ole="">
            <v:imagedata r:id="rId3793" o:title=""/>
          </v:shape>
          <o:OLEObject Type="Embed" ProgID="Equation.DSMT4" ShapeID="_x0000_i3103" DrawAspect="Content" ObjectID="_1735646336" r:id="rId3794"/>
        </w:object>
      </w:r>
      <w:r w:rsidR="00414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표본이다.</w:t>
      </w:r>
      <w:r w:rsidR="004146B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4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08352CF8" w14:textId="2318C502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46BA" w:rsidRPr="004146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4D204719">
          <v:shape id="_x0000_i3104" type="#_x0000_t75" style="width:50.25pt;height:14.95pt" o:ole="">
            <v:imagedata r:id="rId3795" o:title=""/>
          </v:shape>
          <o:OLEObject Type="Embed" ProgID="Equation.DSMT4" ShapeID="_x0000_i3104" DrawAspect="Content" ObjectID="_1735646337" r:id="rId3796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414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0AD944" w14:textId="13EDCECB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4146B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46BA" w:rsidRPr="004146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42AC50A1">
          <v:shape id="_x0000_i3105" type="#_x0000_t75" style="width:23.1pt;height:14.95pt" o:ole="">
            <v:imagedata r:id="rId3797" o:title=""/>
          </v:shape>
          <o:OLEObject Type="Embed" ProgID="Equation.DSMT4" ShapeID="_x0000_i3105" DrawAspect="Content" ObjectID="_1735646338" r:id="rId3798"/>
        </w:object>
      </w:r>
      <w:r w:rsidR="00414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유효추정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46B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414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3E083A" w14:textId="567158DA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BB0" w:rsidRPr="008A4BB0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760" w:dyaOrig="560" w14:anchorId="23D5B528">
          <v:shape id="_x0000_i3106" type="#_x0000_t75" style="width:137.2pt;height:27.85pt" o:ole="">
            <v:imagedata r:id="rId3799" o:title=""/>
          </v:shape>
          <o:OLEObject Type="Embed" ProgID="Equation.DSMT4" ShapeID="_x0000_i3106" DrawAspect="Content" ObjectID="_1735646339" r:id="rId3800"/>
        </w:object>
      </w:r>
      <w:r w:rsidR="008A4B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877A361">
          <v:shape id="_x0000_i3107" type="#_x0000_t75" style="width:8.85pt;height:12.25pt" o:ole="">
            <v:imagedata r:id="rId2962" o:title=""/>
          </v:shape>
          <o:OLEObject Type="Embed" ProgID="Equation.DSMT4" ShapeID="_x0000_i3107" DrawAspect="Content" ObjectID="_1735646340" r:id="rId3801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정보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A4BB0" w:rsidRPr="008A4B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76411ADE">
          <v:shape id="_x0000_i3108" type="#_x0000_t75" style="width:21.75pt;height:14.95pt" o:ole="">
            <v:imagedata r:id="rId3802" o:title=""/>
          </v:shape>
          <o:OLEObject Type="Embed" ProgID="Equation.DSMT4" ShapeID="_x0000_i3108" DrawAspect="Content" ObjectID="_1735646341" r:id="rId3803"/>
        </w:object>
      </w:r>
      <w:r w:rsidR="008A4BB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E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D81322" w14:textId="481457B8" w:rsidR="003A1E55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3625" w:rsidRPr="0031362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40" w:dyaOrig="340" w14:anchorId="7E8DD9F4">
          <v:shape id="_x0000_i3109" type="#_x0000_t75" style="width:142.65pt;height:17pt" o:ole="">
            <v:imagedata r:id="rId3804" o:title=""/>
          </v:shape>
          <o:OLEObject Type="Embed" ProgID="Equation.DSMT4" ShapeID="_x0000_i3109" DrawAspect="Content" ObjectID="_1735646342" r:id="rId3805"/>
        </w:object>
      </w:r>
      <w:r w:rsidR="003136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고 </w:t>
      </w:r>
      <w:r w:rsidR="00313625" w:rsidRPr="0031362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99" w:dyaOrig="240" w14:anchorId="4EC555BF">
          <v:shape id="_x0000_i3110" type="#_x0000_t75" style="width:23.75pt;height:12.25pt" o:ole="">
            <v:imagedata r:id="rId3806" o:title=""/>
          </v:shape>
          <o:OLEObject Type="Embed" ProgID="Equation.DSMT4" ShapeID="_x0000_i3110" DrawAspect="Content" ObjectID="_1735646343" r:id="rId3807"/>
        </w:object>
      </w:r>
      <w:r w:rsidR="003136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F6508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고있</w:t>
      </w:r>
      <w:r w:rsidR="003136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때 </w:t>
      </w:r>
      <w:r w:rsidR="003A1E55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1BFDB1B">
          <v:shape id="_x0000_i3111" type="#_x0000_t75" style="width:8.85pt;height:12.25pt" o:ole="">
            <v:imagedata r:id="rId2962" o:title=""/>
          </v:shape>
          <o:OLEObject Type="Embed" ProgID="Equation.DSMT4" ShapeID="_x0000_i3111" DrawAspect="Content" ObjectID="_1735646344" r:id="rId3808"/>
        </w:object>
      </w:r>
      <w:r w:rsidR="003A1E5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E5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E5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정보량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E55" w:rsidRPr="008A4B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7845764B">
          <v:shape id="_x0000_i3112" type="#_x0000_t75" style="width:21.75pt;height:14.95pt" o:ole="">
            <v:imagedata r:id="rId3802" o:title=""/>
          </v:shape>
          <o:OLEObject Type="Embed" ProgID="Equation.DSMT4" ShapeID="_x0000_i3112" DrawAspect="Content" ObjectID="_1735646345" r:id="rId3809"/>
        </w:object>
      </w:r>
      <w:r w:rsidR="003A1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E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7615865" w14:textId="418A05AB" w:rsidR="003A1E55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="0031362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3136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렬이 </w:t>
      </w:r>
      <w:r w:rsidR="00313625" w:rsidRPr="0031362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420" w:dyaOrig="340" w14:anchorId="10D92A0B">
          <v:shape id="_x0000_i3113" type="#_x0000_t75" style="width:222.1pt;height:17pt" o:ole="">
            <v:imagedata r:id="rId3810" o:title=""/>
          </v:shape>
          <o:OLEObject Type="Embed" ProgID="Equation.DSMT4" ShapeID="_x0000_i3113" DrawAspect="Content" ObjectID="_1735646346" r:id="rId3811"/>
        </w:object>
      </w:r>
      <w:r w:rsidR="003136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</w:t>
      </w:r>
      <w:r w:rsidR="003A1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때 </w:t>
      </w:r>
      <w:r w:rsidR="003A1E55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6AB9313">
          <v:shape id="_x0000_i3114" type="#_x0000_t75" style="width:8.85pt;height:12.25pt" o:ole="">
            <v:imagedata r:id="rId2962" o:title=""/>
          </v:shape>
          <o:OLEObject Type="Embed" ProgID="Equation.DSMT4" ShapeID="_x0000_i3114" DrawAspect="Content" ObjectID="_1735646347" r:id="rId3812"/>
        </w:object>
      </w:r>
      <w:r w:rsidR="003A1E5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E5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E55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정보량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E55" w:rsidRPr="008A4BB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300" w14:anchorId="4F360B6E">
          <v:shape id="_x0000_i3115" type="#_x0000_t75" style="width:21.75pt;height:14.95pt" o:ole="">
            <v:imagedata r:id="rId3802" o:title=""/>
          </v:shape>
          <o:OLEObject Type="Embed" ProgID="Equation.DSMT4" ShapeID="_x0000_i3115" DrawAspect="Content" ObjectID="_1735646348" r:id="rId3813"/>
        </w:object>
      </w:r>
      <w:r w:rsidR="003A1E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A1E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 w:rsidR="003A1E55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032332" w14:textId="3A466C1A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 w:rsidR="00005FDD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CA1D1A5">
          <v:shape id="_x0000_i3116" type="#_x0000_t75" style="width:50.25pt;height:14.95pt" o:ole="">
            <v:imagedata r:id="rId3778" o:title=""/>
          </v:shape>
          <o:OLEObject Type="Embed" ProgID="Equation.DSMT4" ShapeID="_x0000_i3116" DrawAspect="Content" ObjectID="_1735646349" r:id="rId3814"/>
        </w:object>
      </w:r>
      <w:r w:rsidR="00005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005FDD" w:rsidRPr="00005F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80" w:dyaOrig="300" w14:anchorId="5D4A9D83">
          <v:shape id="_x0000_i3117" type="#_x0000_t75" style="width:38.05pt;height:14.95pt" o:ole="">
            <v:imagedata r:id="rId3815" o:title=""/>
          </v:shape>
          <o:OLEObject Type="Embed" ProgID="Equation.DSMT4" ShapeID="_x0000_i3117" DrawAspect="Content" ObjectID="_1735646350" r:id="rId3816"/>
        </w:object>
      </w:r>
      <w:r w:rsidR="00005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고 </w:t>
      </w:r>
      <w:r w:rsidR="00005FDD" w:rsidRPr="00005FD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095453E8">
          <v:shape id="_x0000_i3118" type="#_x0000_t75" style="width:27.15pt;height:12.25pt" o:ole="">
            <v:imagedata r:id="rId3817" o:title=""/>
          </v:shape>
          <o:OLEObject Type="Embed" ProgID="Equation.DSMT4" ShapeID="_x0000_i3118" DrawAspect="Content" ObjectID="_1735646351" r:id="rId3818"/>
        </w:object>
      </w:r>
      <w:r w:rsidR="00005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어졌을 때 </w:t>
      </w:r>
      <w:r w:rsidR="00005FDD" w:rsidRPr="00005FD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60" w14:anchorId="35DCECB5">
          <v:shape id="_x0000_i3119" type="#_x0000_t75" style="width:23.1pt;height:12.9pt" o:ole="">
            <v:imagedata r:id="rId3819" o:title=""/>
          </v:shape>
          <o:OLEObject Type="Embed" ProgID="Equation.DSMT4" ShapeID="_x0000_i3119" DrawAspect="Content" ObjectID="_1735646352" r:id="rId3820"/>
        </w:object>
      </w:r>
      <w:r w:rsidR="00005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005FDD" w:rsidRPr="00005F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FD5F5BC">
          <v:shape id="_x0000_i3120" type="#_x0000_t75" style="width:50.25pt;height:14.95pt" o:ole="">
            <v:imagedata r:id="rId3821" o:title=""/>
          </v:shape>
          <o:OLEObject Type="Embed" ProgID="Equation.DSMT4" ShapeID="_x0000_i3120" DrawAspect="Content" ObjectID="_1735646353" r:id="rId3822"/>
        </w:object>
      </w:r>
      <w:r w:rsidR="00005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유효추정이고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005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166A2DF4" w14:textId="5BC1D457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</w:t>
      </w:r>
      <w:r w:rsidR="00005FD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5FDD" w:rsidRPr="00005FDD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</w:rPr>
        <w:object w:dxaOrig="4520" w:dyaOrig="499" w14:anchorId="5D9A1534">
          <v:shape id="_x0000_i3121" type="#_x0000_t75" style="width:225.5pt;height:23.75pt" o:ole="">
            <v:imagedata r:id="rId3823" o:title=""/>
          </v:shape>
          <o:OLEObject Type="Embed" ProgID="Equation.DSMT4" ShapeID="_x0000_i3121" DrawAspect="Content" ObjectID="_1735646354" r:id="rId3824"/>
        </w:object>
      </w:r>
      <w:r w:rsidR="00005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005FDD" w:rsidRPr="00005F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60" w:dyaOrig="340" w14:anchorId="0DAD0622">
          <v:shape id="_x0000_i3122" type="#_x0000_t75" style="width:27.85pt;height:17pt" o:ole="">
            <v:imagedata r:id="rId3825" o:title=""/>
          </v:shape>
          <o:OLEObject Type="Embed" ProgID="Equation.DSMT4" ShapeID="_x0000_i3122" DrawAspect="Content" ObjectID="_1735646355" r:id="rId3826"/>
        </w:object>
      </w:r>
      <w:r w:rsidR="00005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005FD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7195A1" w14:textId="54CDD21E" w:rsidR="00517262" w:rsidRPr="00360256" w:rsidRDefault="00005FD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80" w:dyaOrig="460" w14:anchorId="605D0D8E">
          <v:shape id="_x0000_i3123" type="#_x0000_t75" style="width:99.15pt;height:23.1pt" o:ole="">
            <v:imagedata r:id="rId3827" o:title=""/>
          </v:shape>
          <o:OLEObject Type="Embed" ProgID="Equation.DSMT4" ShapeID="_x0000_i3123" DrawAspect="Content" ObjectID="_1735646356" r:id="rId38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005FD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40" w14:anchorId="6C677A51">
          <v:shape id="_x0000_i3124" type="#_x0000_t75" style="width:14.25pt;height:17pt" o:ole="">
            <v:imagedata r:id="rId3829" o:title=""/>
          </v:shape>
          <o:OLEObject Type="Embed" ProgID="Equation.DSMT4" ShapeID="_x0000_i3124" DrawAspect="Content" ObjectID="_1735646357" r:id="rId38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 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6E4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UMVUE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-R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식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달하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는것 즉 유효추정이 아니라는것을 증명하시오.</w:t>
      </w:r>
    </w:p>
    <w:p w14:paraId="5A85E680" w14:textId="132BDD06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505C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05C01" w:rsidRPr="00505C0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0E947584">
          <v:shape id="_x0000_i3125" type="#_x0000_t75" style="width:23.1pt;height:14.95pt" o:ole="">
            <v:imagedata r:id="rId3831" o:title=""/>
          </v:shape>
          <o:OLEObject Type="Embed" ProgID="Equation.DSMT4" ShapeID="_x0000_i3125" DrawAspect="Content" ObjectID="_1735646358" r:id="rId3832"/>
        </w:object>
      </w:r>
      <w:r w:rsidR="00505C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5DE8B25D" w14:textId="70F68D37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3098" w:rsidRPr="002D3098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560" w:dyaOrig="580" w14:anchorId="6218B271">
          <v:shape id="_x0000_i3126" type="#_x0000_t75" style="width:27.85pt;height:29.2pt" o:ole="">
            <v:imagedata r:id="rId3833" o:title=""/>
          </v:shape>
          <o:OLEObject Type="Embed" ProgID="Equation.DSMT4" ShapeID="_x0000_i3126" DrawAspect="Content" ObjectID="_1735646359" r:id="rId3834"/>
        </w:object>
      </w:r>
      <w:r w:rsidR="002D30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430F7FEA" w14:textId="3F6B81DC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D309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3098" w:rsidRPr="002D309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582194EF">
          <v:shape id="_x0000_i3127" type="#_x0000_t75" style="width:23.1pt;height:14.95pt" o:ole="">
            <v:imagedata r:id="rId3835" o:title=""/>
          </v:shape>
          <o:OLEObject Type="Embed" ProgID="Equation.DSMT4" ShapeID="_x0000_i3127" DrawAspect="Content" ObjectID="_1735646360" r:id="rId3836"/>
        </w:object>
      </w:r>
      <w:r w:rsidR="002D30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정보량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3098" w:rsidRPr="002D309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E64B04A">
          <v:shape id="_x0000_i3128" type="#_x0000_t75" style="width:8.85pt;height:12.25pt" o:ole="">
            <v:imagedata r:id="rId3837" o:title=""/>
          </v:shape>
          <o:OLEObject Type="Embed" ProgID="Equation.DSMT4" ShapeID="_x0000_i3128" DrawAspect="Content" ObjectID="_1735646361" r:id="rId3838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</w:t>
      </w:r>
      <w:r w:rsidR="002D30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계없도록 하는 함수 </w:t>
      </w:r>
      <w:r w:rsidR="0087479E" w:rsidRPr="002D309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0" w:dyaOrig="300" w14:anchorId="460D9A64">
          <v:shape id="_x0000_i3129" type="#_x0000_t75" style="width:19.7pt;height:14.95pt" o:ole="">
            <v:imagedata r:id="rId3839" o:title=""/>
          </v:shape>
          <o:OLEObject Type="Embed" ProgID="Equation.DSMT4" ShapeID="_x0000_i3129" DrawAspect="Content" ObjectID="_1735646362" r:id="rId3840"/>
        </w:object>
      </w:r>
      <w:r w:rsidR="008747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하나 찾으시오.</w:t>
      </w:r>
    </w:p>
    <w:p w14:paraId="197D8713" w14:textId="77A52081" w:rsidR="008513FF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 w:rsidR="0087479E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BB6BDDF">
          <v:shape id="_x0000_i3130" type="#_x0000_t75" style="width:50.25pt;height:14.95pt" o:ole="">
            <v:imagedata r:id="rId3778" o:title=""/>
          </v:shape>
          <o:OLEObject Type="Embed" ProgID="Equation.DSMT4" ShapeID="_x0000_i3130" DrawAspect="Content" ObjectID="_1735646363" r:id="rId3841"/>
        </w:object>
      </w:r>
      <w:r w:rsidR="008747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동일분포하는 변수이고 </w:t>
      </w:r>
      <w:r w:rsidR="0087479E" w:rsidRPr="0087479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0DE422FB">
          <v:shape id="_x0000_i3131" type="#_x0000_t75" style="width:38.05pt;height:12.25pt" o:ole="">
            <v:imagedata r:id="rId3842" o:title=""/>
          </v:shape>
          <o:OLEObject Type="Embed" ProgID="Equation.DSMT4" ShapeID="_x0000_i3131" DrawAspect="Content" ObjectID="_1735646364" r:id="rId3843"/>
        </w:object>
      </w:r>
      <w:r w:rsidR="008747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87479E" w:rsidRPr="0087479E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920" w:dyaOrig="520" w14:anchorId="0463239C">
          <v:shape id="_x0000_i3132" type="#_x0000_t75" style="width:146.05pt;height:26.5pt" o:ole="">
            <v:imagedata r:id="rId3844" o:title=""/>
          </v:shape>
          <o:OLEObject Type="Embed" ProgID="Equation.DSMT4" ShapeID="_x0000_i3132" DrawAspect="Content" ObjectID="_1735646365" r:id="rId3845"/>
        </w:object>
      </w:r>
      <w:r w:rsidR="008747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7479E" w:rsidRPr="0087479E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240" w:dyaOrig="520" w14:anchorId="445AC3B8">
          <v:shape id="_x0000_i3133" type="#_x0000_t75" style="width:62.5pt;height:26.5pt" o:ole="">
            <v:imagedata r:id="rId3846" o:title=""/>
          </v:shape>
          <o:OLEObject Type="Embed" ProgID="Equation.DSMT4" ShapeID="_x0000_i3133" DrawAspect="Content" ObjectID="_1735646366" r:id="rId3847"/>
        </w:object>
      </w:r>
      <w:r w:rsidR="008747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.</w:t>
      </w:r>
    </w:p>
    <w:p w14:paraId="26B64311" w14:textId="54AEE0CE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180C3A3">
          <v:shape id="_x0000_i3134" type="#_x0000_t75" style="width:8.85pt;height:12.25pt" o:ole="">
            <v:imagedata r:id="rId2962" o:title=""/>
          </v:shape>
          <o:OLEObject Type="Embed" ProgID="Equation.DSMT4" ShapeID="_x0000_i3134" DrawAspect="Content" ObjectID="_1735646367" r:id="rId3848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2D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LE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479E" w:rsidRPr="0087479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40" w14:anchorId="1D27A3C8">
          <v:shape id="_x0000_i3135" type="#_x0000_t75" style="width:12.25pt;height:17pt" o:ole="">
            <v:imagedata r:id="rId3849" o:title=""/>
          </v:shape>
          <o:OLEObject Type="Embed" ProgID="Equation.DSMT4" ShapeID="_x0000_i3135" DrawAspect="Content" ObjectID="_1735646368" r:id="rId3850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고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479E" w:rsidRPr="0087479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340" w14:anchorId="1E0E3E7C">
          <v:shape id="_x0000_i3136" type="#_x0000_t75" style="width:12.25pt;height:17pt" o:ole="">
            <v:imagedata r:id="rId3849" o:title=""/>
          </v:shape>
          <o:OLEObject Type="Embed" ProgID="Equation.DSMT4" ShapeID="_x0000_i3136" DrawAspect="Content" ObjectID="_1735646369" r:id="rId3851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47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편추정인가 아닌가를 판단하시오.</w:t>
      </w:r>
    </w:p>
    <w:p w14:paraId="3937AAF5" w14:textId="71B346B4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1C985A2">
          <v:shape id="_x0000_i3137" type="#_x0000_t75" style="width:8.85pt;height:12.25pt" o:ole="">
            <v:imagedata r:id="rId2962" o:title=""/>
          </v:shape>
          <o:OLEObject Type="Embed" ProgID="Equation.DSMT4" ShapeID="_x0000_i3137" DrawAspect="Content" ObjectID="_1735646370" r:id="rId3852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D20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정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479E" w:rsidRPr="0087479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40" w14:anchorId="53F318C0">
          <v:shape id="_x0000_i3138" type="#_x0000_t75" style="width:12.25pt;height:17pt" o:ole="">
            <v:imagedata r:id="rId3853" o:title=""/>
          </v:shape>
          <o:OLEObject Type="Embed" ProgID="Equation.DSMT4" ShapeID="_x0000_i3138" DrawAspect="Content" ObjectID="_1735646371" r:id="rId3854"/>
        </w:objec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8747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A6534B" w14:textId="4CF85679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3C159B7">
          <v:shape id="_x0000_i3139" type="#_x0000_t75" style="width:8.85pt;height:12.25pt" o:ole="">
            <v:imagedata r:id="rId2962" o:title=""/>
          </v:shape>
          <o:OLEObject Type="Embed" ProgID="Equation.DSMT4" ShapeID="_x0000_i3139" DrawAspect="Content" ObjectID="_1735646372" r:id="rId385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58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추정</w:t>
      </w:r>
      <w:r w:rsidR="005F58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F585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-R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5F58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를 구하시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D6395E" w14:textId="5AB30923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5. </w:t>
      </w:r>
      <w:r w:rsidR="00BE14D0" w:rsidRPr="0095124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CE6C1D8">
          <v:shape id="_x0000_i3140" type="#_x0000_t75" style="width:50.25pt;height:14.95pt" o:ole="">
            <v:imagedata r:id="rId3778" o:title=""/>
          </v:shape>
          <o:OLEObject Type="Embed" ProgID="Equation.DSMT4" ShapeID="_x0000_i3140" DrawAspect="Content" ObjectID="_1735646373" r:id="rId3856"/>
        </w:object>
      </w:r>
      <w:r w:rsidR="00BE14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5F58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14D0" w:rsidRPr="003612F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60" w:dyaOrig="300" w14:anchorId="372B6AA3">
          <v:shape id="_x0000_i3141" type="#_x0000_t75" style="width:63.15pt;height:14.95pt" o:ole="">
            <v:imagedata r:id="rId3857" o:title=""/>
          </v:shape>
          <o:OLEObject Type="Embed" ProgID="Equation.DSMT4" ShapeID="_x0000_i3141" DrawAspect="Content" ObjectID="_1735646374" r:id="rId3858"/>
        </w:object>
      </w:r>
      <w:r w:rsidR="00BE14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표본일 때 </w:t>
      </w:r>
      <w:r w:rsidR="00BE14D0" w:rsidRPr="00BE14D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2178191">
          <v:shape id="_x0000_i3142" type="#_x0000_t75" style="width:8.85pt;height:12.25pt" o:ole="">
            <v:imagedata r:id="rId3859" o:title=""/>
          </v:shape>
          <o:OLEObject Type="Embed" ProgID="Equation.DSMT4" ShapeID="_x0000_i3142" DrawAspect="Content" ObjectID="_1735646375" r:id="rId3860"/>
        </w:object>
      </w:r>
      <w:r w:rsidR="00BE14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ED206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14D0" w:rsidRPr="00BE14D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5B83A18">
          <v:shape id="_x0000_i3143" type="#_x0000_t75" style="width:9.5pt;height:12.25pt" o:ole="">
            <v:imagedata r:id="rId3861" o:title=""/>
          </v:shape>
          <o:OLEObject Type="Embed" ProgID="Equation.DSMT4" ShapeID="_x0000_i3143" DrawAspect="Content" ObjectID="_1735646376" r:id="rId3862"/>
        </w:object>
      </w:r>
      <w:r w:rsidR="00BE14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 그것은 불편일치추정이다.</w:t>
      </w:r>
      <w:r w:rsidR="00BE14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14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균두제곱오차의 준칙에서 </w:t>
      </w:r>
      <w:r w:rsidR="00BE14D0" w:rsidRPr="00BE14D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6758F6A4">
          <v:shape id="_x0000_i3144" type="#_x0000_t75" style="width:9.5pt;height:12.25pt" o:ole="">
            <v:imagedata r:id="rId3863" o:title=""/>
          </v:shape>
          <o:OLEObject Type="Embed" ProgID="Equation.DSMT4" ShapeID="_x0000_i3144" DrawAspect="Content" ObjectID="_1735646377" r:id="rId3864"/>
        </w:object>
      </w:r>
      <w:r w:rsidR="00BE14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좋은 추정이 존재한다는것을 증명하시오.</w:t>
      </w:r>
      <w:r w:rsidR="00BE14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 w:rsidR="00BE14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방향:</w:t>
      </w:r>
      <w:r w:rsidR="00BE14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E14D0" w:rsidRPr="00BE14D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40" w14:anchorId="72AF734D">
          <v:shape id="_x0000_i3145" type="#_x0000_t75" style="width:35.3pt;height:17pt" o:ole="">
            <v:imagedata r:id="rId3865" o:title=""/>
          </v:shape>
          <o:OLEObject Type="Embed" ProgID="Equation.DSMT4" ShapeID="_x0000_i3145" DrawAspect="Content" ObjectID="_1735646378" r:id="rId3866"/>
        </w:object>
      </w:r>
      <w:r w:rsidR="00BE14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생각하</w:t>
      </w:r>
      <w:r w:rsidR="009B123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 평균두제곱오차가 제일 작은것을 찾으시오</w:t>
      </w:r>
      <w:r w:rsidR="00BE14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5F638BCF" w14:textId="582E5244" w:rsidR="00517262" w:rsidRPr="00360256" w:rsidRDefault="00C2493A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3" w:name="_Toc12488658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BD547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7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</w:t>
      </w:r>
      <w:r w:rsidR="0051726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43"/>
    </w:p>
    <w:p w14:paraId="08F77B0A" w14:textId="27084D68" w:rsidR="00517262" w:rsidRPr="00360256" w:rsidRDefault="009B123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Pr="009B1231"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에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크게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파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="00A145E2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학파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7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파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145E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에서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145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로 고전학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과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하지만</w:t>
      </w:r>
      <w:r w:rsidR="00F00E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3A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파에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0E2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F00E2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00E2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서</w:t>
      </w:r>
      <w:r w:rsidR="00F00E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A19C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간단히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37E542" w14:textId="1D66D0E9" w:rsidR="00517262" w:rsidRPr="00360256" w:rsidRDefault="00517262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4" w:name="_Toc12488658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5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초</w:t>
      </w:r>
      <w:bookmarkEnd w:id="44"/>
    </w:p>
    <w:p w14:paraId="1062D86A" w14:textId="6FECAD5D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 w:rsidR="00F00E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언급</w:t>
      </w:r>
      <w:r w:rsidR="00F00E2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추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정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0146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론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추론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학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49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견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추론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42E8" w:rsidRPr="001B42E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모집단정보</w:t>
      </w:r>
      <w:r w:rsidR="001B42E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1B42E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42E8" w:rsidRPr="001B42E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본정보</w:t>
      </w:r>
      <w:r w:rsidR="001B42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는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1B42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 w:rsidR="007C7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파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42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추론</w:t>
      </w:r>
      <w:r w:rsidR="001B42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 w:rsidR="001B42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B42E8" w:rsidRPr="001B42E8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사전</w:t>
      </w:r>
      <w:r w:rsidRPr="001B42E8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장하였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B42E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152044" w14:textId="1E9BD956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51726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</w:t>
      </w:r>
    </w:p>
    <w:p w14:paraId="3483AEAA" w14:textId="4ADB8639" w:rsidR="00517262" w:rsidRPr="00360256" w:rsidRDefault="00D90C8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9567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 모집단이 속한 분포족이 제공하는 정보이다.</w:t>
      </w:r>
      <w:r w:rsidR="0095679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44E8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9567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다면</w:t>
      </w:r>
      <w:r w:rsidR="009567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것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50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는</w:t>
      </w:r>
      <w:r w:rsidR="0095679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과 같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4F367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6377C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표적으로 모집단의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</w:t>
      </w:r>
      <w:r w:rsidR="006377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 존재하고 모집단밀도함수가 평균에 관하여 대칭이라는것,</w:t>
      </w:r>
      <w:r w:rsidR="006377C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377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의 모든 성질들이 그의 </w:t>
      </w:r>
      <w:r w:rsidR="006377C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 w:rsidR="006377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,</w:t>
      </w:r>
      <w:r w:rsidR="006377C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</w:t>
      </w:r>
      <w:r w:rsidR="006377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 모멘트들에 의해 결정된다는것을 비롯하여 많은 성숙된 통계추론방법들을 리용할수 있다.</w:t>
      </w:r>
      <w:r w:rsidR="006377C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377C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는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이며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</w:t>
      </w:r>
      <w:r w:rsidR="00B665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려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56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든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6656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 w:rsidR="00B665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아링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분포</w:t>
      </w:r>
      <w:r w:rsidR="00B665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웨</w:t>
      </w:r>
      <w:r w:rsidR="00B665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블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B665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는것을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인하는데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이란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을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여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천개의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5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한후에야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</w:t>
      </w:r>
      <w:r w:rsidR="00B665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을 얻</w:t>
      </w:r>
      <w:r w:rsidR="002E1F6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었</w:t>
      </w:r>
      <w:r w:rsidR="00B665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D0810E" w14:textId="36F79F35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51726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043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51726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</w:t>
      </w:r>
    </w:p>
    <w:p w14:paraId="6BF3D2FF" w14:textId="402F3DC5" w:rsidR="00517262" w:rsidRPr="00360256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정보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860F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발취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860F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제공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86BA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4E8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286BA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으로부터</w:t>
      </w:r>
      <w:r w:rsidR="008F061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F06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이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06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061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정한 범위내에서 대략적으로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960E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1960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1960E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1960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</w:t>
      </w:r>
      <w:r w:rsidR="00ED013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1960E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을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</w:t>
      </w:r>
      <w:r w:rsidR="00424A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424AA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4A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4A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24AA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추론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424A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면 리상적이다.</w:t>
      </w:r>
      <w:r w:rsidR="00424AA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</w:t>
      </w:r>
      <w:r w:rsidR="00424AA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 말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F26379" w14:textId="3D844993" w:rsidR="00517262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5030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</w:t>
      </w:r>
      <w:r w:rsidR="0051726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51726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</w:t>
      </w:r>
    </w:p>
    <w:p w14:paraId="04DEBC8D" w14:textId="5944EAA5" w:rsidR="00517262" w:rsidRDefault="0051726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2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152B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2C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정보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25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과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</w:t>
      </w:r>
      <w:r w:rsidR="000425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425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25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</w:t>
      </w:r>
      <w:r w:rsidR="004039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4039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으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39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맞다든</w:t>
      </w:r>
      <w:r w:rsidR="004039C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039C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4039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료해하고있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추</w:t>
      </w:r>
      <w:r w:rsidR="002770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익</w:t>
      </w:r>
      <w:r w:rsidR="002770D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것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33F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3FC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7429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67429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4E17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진행하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</w:t>
      </w:r>
      <w:r w:rsidR="004E17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문제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거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9F42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 얻어진다.</w:t>
      </w:r>
      <w:r w:rsidR="009F42B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F42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정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상생활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업에서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하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D94F34" w14:textId="47385068" w:rsidR="009F42BF" w:rsidRDefault="0068187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5.1 </w:t>
      </w:r>
      <w:r w:rsidR="00F33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한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장에서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일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3DB2" w:rsidRPr="00F33DB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2EB9A17">
          <v:shape id="_x0000_i3146" type="#_x0000_t75" style="width:8.85pt;height:9.5pt" o:ole="">
            <v:imagedata r:id="rId3867" o:title=""/>
          </v:shape>
          <o:OLEObject Type="Embed" ProgID="Equation.DSMT4" ShapeID="_x0000_i3146" DrawAspect="Content" ObjectID="_1735646379" r:id="rId3868"/>
        </w:objec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을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3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하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의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질이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요구</w:t>
      </w:r>
      <w:r w:rsidR="00F33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건에 부합되는가를 확인한다.</w:t>
      </w:r>
      <w:r w:rsidR="00F33D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품질은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3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불합격률 </w:t>
      </w:r>
      <w:r w:rsidR="00F33DB2" w:rsidRPr="00F33D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3C0B91C">
          <v:shape id="_x0000_i3147" type="#_x0000_t75" style="width:9.5pt;height:12.25pt" o:ole="">
            <v:imagedata r:id="rId3869" o:title=""/>
          </v:shape>
          <o:OLEObject Type="Embed" ProgID="Equation.DSMT4" ShapeID="_x0000_i3147" DrawAspect="Content" ObjectID="_1735646380" r:id="rId3870"/>
        </w:object>
      </w:r>
      <w:r w:rsidR="00F33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가지고 측정하는데 </w:t>
      </w:r>
      <w:r w:rsidR="00F33DB2" w:rsidRPr="00F33DB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447D13F4">
          <v:shape id="_x0000_i3148" type="#_x0000_t75" style="width:8.85pt;height:9.5pt" o:ole="">
            <v:imagedata r:id="rId3871" o:title=""/>
          </v:shape>
          <o:OLEObject Type="Embed" ProgID="Equation.DSMT4" ShapeID="_x0000_i3148" DrawAspect="Content" ObjectID="_1735646381" r:id="rId3872"/>
        </w:object>
      </w:r>
      <w:r w:rsidR="00F33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제품가운데서 불합격품의 개수 </w:t>
      </w:r>
      <w:r w:rsidR="00F33DB2" w:rsidRPr="00F33DB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4248EB0">
          <v:shape id="_x0000_i3149" type="#_x0000_t75" style="width:8.85pt;height:12.25pt" o:ole="">
            <v:imagedata r:id="rId3873" o:title=""/>
          </v:shape>
          <o:OLEObject Type="Embed" ProgID="Equation.DSMT4" ShapeID="_x0000_i3149" DrawAspect="Content" ObjectID="_1735646382" r:id="rId3874"/>
        </w:object>
      </w:r>
      <w:r w:rsidR="00F33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가지고 표시할수도 있다.</w:t>
      </w:r>
      <w:r w:rsidR="00F33D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산공정</w:t>
      </w:r>
      <w:r w:rsidR="00F33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련속적이기때문에 </w:t>
      </w:r>
      <w:r w:rsidR="00BD7B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일의 </w:t>
      </w:r>
      <w:r w:rsidR="00F33D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</w:t>
      </w:r>
      <w:r w:rsidR="00BD7B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품질은 관련이 있다.</w:t>
      </w:r>
      <w:r w:rsidR="00BD7BF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7B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현재의 </w:t>
      </w:r>
      <w:r w:rsidR="00BD7BFB" w:rsidRPr="00BD7BF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F7445A8">
          <v:shape id="_x0000_i3150" type="#_x0000_t75" style="width:9.5pt;height:12.25pt" o:ole="">
            <v:imagedata r:id="rId3875" o:title=""/>
          </v:shape>
          <o:OLEObject Type="Embed" ProgID="Equation.DSMT4" ShapeID="_x0000_i3150" DrawAspect="Content" ObjectID="_1735646383" r:id="rId3876"/>
        </w:object>
      </w:r>
      <w:r w:rsidR="00BD7B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추정할 때 이전에 루적된 자료들도 리용하여야 한다.</w:t>
      </w:r>
      <w:r w:rsidR="00BD7BF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7B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러한 과거의 자료들이 바로 사전정보이다.</w:t>
      </w:r>
      <w:r w:rsidR="00BD7BF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7B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런 사전정보를 리용하려면 그에 대한 처리를 진행하여야 한다.</w:t>
      </w:r>
      <w:r w:rsidR="00BD7BF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D7B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례를 들면 일정한 시간이 흐른 다음 과거의 자료에 기초하여 </w:t>
      </w:r>
      <w:r w:rsidR="00BD7BFB" w:rsidRPr="00BD7BF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74D724D">
          <v:shape id="_x0000_i3151" type="#_x0000_t75" style="width:8.85pt;height:9.5pt" o:ole="">
            <v:imagedata r:id="rId3877" o:title=""/>
          </v:shape>
          <o:OLEObject Type="Embed" ProgID="Equation.DSMT4" ShapeID="_x0000_i3151" DrawAspect="Content" ObjectID="_1735646384" r:id="rId3878"/>
        </w:object>
      </w:r>
      <w:r w:rsidR="00BD7B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제품속의 불합격품수 </w:t>
      </w:r>
      <w:r w:rsidR="00BD7BFB" w:rsidRPr="00BD7BF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EB8A746">
          <v:shape id="_x0000_i3152" type="#_x0000_t75" style="width:8.85pt;height:12.25pt" o:ole="">
            <v:imagedata r:id="rId3879" o:title=""/>
          </v:shape>
          <o:OLEObject Type="Embed" ProgID="Equation.DSMT4" ShapeID="_x0000_i3152" DrawAspect="Content" ObjectID="_1735646385" r:id="rId3880"/>
        </w:object>
      </w:r>
      <w:r w:rsidR="00BD7BF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다음과 같은 하나의 분포를 작성할수 있다.</w:t>
      </w:r>
    </w:p>
    <w:p w14:paraId="56718191" w14:textId="52AAC2B2" w:rsidR="00BD7BFB" w:rsidRPr="009F42BF" w:rsidRDefault="00BD7BFB" w:rsidP="005F3873">
      <w:pPr>
        <w:pStyle w:val="MTDisplayEquation"/>
        <w:topLinePunct/>
      </w:pPr>
      <w:r>
        <w:lastRenderedPageBreak/>
        <w:tab/>
      </w:r>
      <w:r w:rsidRPr="00BD7BFB">
        <w:rPr>
          <w:position w:val="-10"/>
        </w:rPr>
        <w:object w:dxaOrig="2240" w:dyaOrig="300" w14:anchorId="77F39A35">
          <v:shape id="_x0000_i3153" type="#_x0000_t75" style="width:112.75pt;height:14.95pt" o:ole="">
            <v:imagedata r:id="rId3881" o:title=""/>
          </v:shape>
          <o:OLEObject Type="Embed" ProgID="Equation.DSMT4" ShapeID="_x0000_i3153" DrawAspect="Content" ObjectID="_1735646386" r:id="rId38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65E55B2" w14:textId="77777777" w:rsidR="00342201" w:rsidRDefault="00EB612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정보를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공하여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은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를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앞으로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분포라고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르며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러한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분포는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22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공장에서 과거에 생산한 제품의 불합격률에 대한 종합적인 견해이다.</w:t>
      </w:r>
    </w:p>
    <w:p w14:paraId="76C06896" w14:textId="1A9598BC" w:rsidR="001227AD" w:rsidRPr="009F42BF" w:rsidRDefault="0034220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가지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기초하여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계추론을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진행하는 통계학을 </w:t>
      </w:r>
      <w:r w:rsidRPr="00342201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베이스통계학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이 고전통계학과 다른것은 사전정보를 리용하는가 안하는가 하는데 있다.</w:t>
      </w:r>
      <w:r w:rsidR="009F0A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0A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이스통계학은 모집단정보와 표본정보를 리용하는 동시에 사전정보의 수집과 발굴,</w:t>
      </w:r>
      <w:r w:rsidR="009F0AA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0A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에 주목하여 그것을 수량화하고 사전분포를 형성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며 통계추론에 리용한다.</w:t>
      </w:r>
      <w:r w:rsidR="001227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정보를 무시하는것은 일종의 랑비라고도 볼수 있지만 어떤 경우에는 불합리한 결론을 이끌어내기도 한다.</w:t>
      </w:r>
    </w:p>
    <w:p w14:paraId="4E793582" w14:textId="030BBF86" w:rsidR="009F42BF" w:rsidRPr="009F42BF" w:rsidRDefault="009F42B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4238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베이</w:t>
      </w:r>
      <w:r w:rsidR="001227AD" w:rsidRPr="0034238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스</w:t>
      </w:r>
      <w:r w:rsidRPr="0034238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학</w:t>
      </w:r>
      <w:r w:rsidR="001227AD" w:rsidRPr="0034238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파</w:t>
      </w:r>
      <w:r w:rsidRPr="0034238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의</w:t>
      </w:r>
      <w:r w:rsidRPr="00342380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Pr="0034238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견해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다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량 </w:t>
      </w:r>
      <w:r w:rsidR="001227AD" w:rsidRPr="001227A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5C2A894">
          <v:shape id="_x0000_i3154" type="#_x0000_t75" style="width:8.85pt;height:12.25pt" o:ole="">
            <v:imagedata r:id="rId3883" o:title=""/>
          </v:shape>
          <o:OLEObject Type="Embed" ProgID="Equation.DSMT4" ShapeID="_x0000_i3154" DrawAspect="Content" ObjectID="_1735646387" r:id="rId3884"/>
        </w:objec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모두 우연량으로 볼수 있으며 하나의 확률분포로 묘사할수 있다.</w:t>
      </w:r>
      <w:r w:rsidR="001227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분포를 </w:t>
      </w:r>
      <w:r w:rsidR="001227AD" w:rsidRPr="0034238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사전분포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한다.</w:t>
      </w:r>
      <w:r w:rsidR="001227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을 얻으면 모집단분포,</w:t>
      </w:r>
      <w:r w:rsidR="001227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과 사전분포는 베이스공식을 통하여 결합되여 미지량 </w:t>
      </w:r>
      <w:r w:rsidR="001227AD" w:rsidRPr="001227A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E4C285B">
          <v:shape id="_x0000_i3155" type="#_x0000_t75" style="width:8.85pt;height:12.25pt" o:ole="">
            <v:imagedata r:id="rId3885" o:title=""/>
          </v:shape>
          <o:OLEObject Type="Embed" ProgID="Equation.DSMT4" ShapeID="_x0000_i3155" DrawAspect="Content" ObjectID="_1735646388" r:id="rId3886"/>
        </w:objec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관한 새로운 분포</w:t>
      </w:r>
      <w:r w:rsidR="00A236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후분포</w:t>
      </w:r>
      <w:r w:rsidR="00A236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)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얻을수 있다.</w:t>
      </w:r>
      <w:r w:rsidR="001227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</w:t>
      </w:r>
      <w:r w:rsidR="001227AD" w:rsidRPr="001227A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8DE0521">
          <v:shape id="_x0000_i3156" type="#_x0000_t75" style="width:8.85pt;height:12.25pt" o:ole="">
            <v:imagedata r:id="rId3887" o:title=""/>
          </v:shape>
          <o:OLEObject Type="Embed" ProgID="Equation.DSMT4" ShapeID="_x0000_i3156" DrawAspect="Content" ObjectID="_1735646389" r:id="rId3888"/>
        </w:objec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한 통계추론은 모두 </w:t>
      </w:r>
      <w:r w:rsidR="001227AD" w:rsidRPr="001227A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924DA86">
          <v:shape id="_x0000_i3157" type="#_x0000_t75" style="width:8.85pt;height:12.25pt" o:ole="">
            <v:imagedata r:id="rId3889" o:title=""/>
          </v:shape>
          <o:OLEObject Type="Embed" ProgID="Equation.DSMT4" ShapeID="_x0000_i3157" DrawAspect="Content" ObjectID="_1735646390" r:id="rId3890"/>
        </w:object>
      </w:r>
      <w:r w:rsidR="001227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사후분포에 기초하여 진행되여야 한다.</w:t>
      </w:r>
    </w:p>
    <w:p w14:paraId="65AF67BE" w14:textId="0EB492E8" w:rsidR="009F42BF" w:rsidRPr="009F42BF" w:rsidRDefault="009F42B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</w:t>
      </w:r>
      <w:r w:rsidR="00C25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5F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으로 볼수 있는가 없는가를 놓고 고전학파와 베이스학파가 오래동안 론의하였다.</w:t>
      </w:r>
      <w:r w:rsidR="00C25F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A6CE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미지량은 모두 불확정성을 가지고 있고 그 불확정성의 정도를 설명할 때 확률과 확률분포가 </w:t>
      </w:r>
      <w:r w:rsidR="00F357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장 좋은 언어이므로 </w:t>
      </w:r>
      <w:r w:rsidR="00F357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그것을 </w:t>
      </w:r>
      <w:r w:rsidR="00F357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으로 보는것이 타당하다.</w:t>
      </w:r>
      <w:r w:rsidR="00FA3A8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금 고전학파도 이 관점을 반대하지 않고 있다.</w:t>
      </w:r>
      <w:r w:rsidR="00FA3A8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명한 고전통계학자 레만(</w:t>
      </w:r>
      <w:r w:rsidR="00FA3A80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Lehmann, E.L.</w:t>
      </w:r>
      <w:r w:rsidR="00FA3A8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자기의 책 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추정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론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계문제의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를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으로 보는것은 그것을 미지파라메터로 보는것보다 더 타당하다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"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 지적하였다.</w:t>
      </w:r>
      <w:r w:rsidR="00FA3A8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학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간에 지금은 어떻게 여러가지 사전정보를 리용하여 합리적으로 사전분포를 확정하겠는가 하는것을 놓고 론쟁을 하고 있다.</w:t>
      </w:r>
      <w:r w:rsidR="00FA3A8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문제는 일부 경우에는 쉽게 해결되지만 많은 경우에 해결하기 어렵다(문헌 </w:t>
      </w:r>
      <w:r w:rsidR="00FA3A80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11]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참고</w:t>
      </w:r>
      <w:r w:rsidR="00FA3A8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</w:p>
    <w:p w14:paraId="4F219F47" w14:textId="2D2DB50F" w:rsidR="009F42BF" w:rsidRPr="009F42BF" w:rsidRDefault="009F42BF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5" w:name="_Toc124886586"/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5.2 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이</w:t>
      </w:r>
      <w:r w:rsidR="00FA3A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스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식의</w:t>
      </w:r>
      <w:r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밀도함수형</w:t>
      </w:r>
      <w:r w:rsidR="00AA36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식</w:t>
      </w:r>
      <w:bookmarkEnd w:id="45"/>
    </w:p>
    <w:p w14:paraId="57E843A1" w14:textId="15BF39F2" w:rsidR="009F42BF" w:rsidRPr="009F42BF" w:rsidRDefault="00AA36C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스공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식의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건형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식은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</w:t>
      </w:r>
      <w:r w:rsidR="005C71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였다.</w:t>
      </w:r>
      <w:r w:rsidR="005C710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C71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는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시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C71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확률함수를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92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용하여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이스</w:t>
      </w:r>
      <w:r w:rsidR="009334E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식을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하고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이스</w:t>
      </w:r>
      <w:r w:rsidR="00296D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학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의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체적인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D6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견해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소개한다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77535B" w14:textId="44932048" w:rsidR="009F42BF" w:rsidRPr="009F42BF" w:rsidRDefault="00021BA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①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이 파라메터 </w:t>
      </w:r>
      <w:r w:rsidR="00DB56D0" w:rsidRPr="00DB56D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3473E51">
          <v:shape id="_x0000_i3158" type="#_x0000_t75" style="width:8.85pt;height:12.25pt" o:ole="">
            <v:imagedata r:id="rId3891" o:title=""/>
          </v:shape>
          <o:OLEObject Type="Embed" ProgID="Equation.DSMT4" ShapeID="_x0000_i3158" DrawAspect="Content" ObjectID="_1735646391" r:id="rId3892"/>
        </w:objec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존하는 확률함수를 고전통계에서는 </w:t>
      </w:r>
      <w:r w:rsidR="00DB56D0" w:rsidRPr="00DB56D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473F9D4E">
          <v:shape id="_x0000_i3159" type="#_x0000_t75" style="width:31.25pt;height:14.95pt" o:ole="">
            <v:imagedata r:id="rId3893" o:title=""/>
          </v:shape>
          <o:OLEObject Type="Embed" ProgID="Equation.DSMT4" ShapeID="_x0000_i3159" DrawAspect="Content" ObjectID="_1735646392" r:id="rId3894"/>
        </w:objec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  <w:r w:rsidR="00DB56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파라메터공간 </w:t>
      </w:r>
      <w:r w:rsidR="00DB56D0" w:rsidRPr="00DB56D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438D2FDF">
          <v:shape id="_x0000_i3160" type="#_x0000_t75" style="width:12.25pt;height:12.25pt" o:ole="">
            <v:imagedata r:id="rId3895" o:title=""/>
          </v:shape>
          <o:OLEObject Type="Embed" ProgID="Equation.DSMT4" ShapeID="_x0000_i3160" DrawAspect="Content" ObjectID="_1735646393" r:id="rId3896"/>
        </w:objec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서로 다른 </w:t>
      </w:r>
      <w:r w:rsidR="00DB56D0" w:rsidRPr="00DB56D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3D9F2A6">
          <v:shape id="_x0000_i3161" type="#_x0000_t75" style="width:8.85pt;height:12.25pt" o:ole="">
            <v:imagedata r:id="rId3897" o:title=""/>
          </v:shape>
          <o:OLEObject Type="Embed" ProgID="Equation.DSMT4" ShapeID="_x0000_i3161" DrawAspect="Content" ObjectID="_1735646394" r:id="rId3898"/>
        </w:objec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각이한 분포에 대응된다는것을 나타낸다.</w:t>
      </w:r>
      <w:r w:rsidR="00DB56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베이스통계에서는 그 확률함수를 </w:t>
      </w:r>
      <w:r w:rsidR="00DB56D0" w:rsidRPr="00DB56D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32844C8D">
          <v:shape id="_x0000_i3162" type="#_x0000_t75" style="width:35.3pt;height:14.95pt" o:ole="">
            <v:imagedata r:id="rId3899" o:title=""/>
          </v:shape>
          <o:OLEObject Type="Embed" ProgID="Equation.DSMT4" ShapeID="_x0000_i3162" DrawAspect="Content" ObjectID="_1735646395" r:id="rId3900"/>
        </w:objec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는데 이것은 우연량 </w:t>
      </w:r>
      <w:r w:rsidR="00DB56D0" w:rsidRPr="00DB56D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4B0E011">
          <v:shape id="_x0000_i3163" type="#_x0000_t75" style="width:8.85pt;height:12.25pt" o:ole="">
            <v:imagedata r:id="rId3901" o:title=""/>
          </v:shape>
          <o:OLEObject Type="Embed" ProgID="Equation.DSMT4" ShapeID="_x0000_i3163" DrawAspect="Content" ObjectID="_1735646396" r:id="rId3902"/>
        </w:objec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어떤 일정한 값을 취할 때 모집단의 </w:t>
      </w:r>
      <w:r w:rsidR="00DB56D0" w:rsidRPr="00DB56D0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조건부확률함수</w:t>
      </w:r>
      <w:r w:rsidR="00DB56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나타낸다.</w:t>
      </w:r>
    </w:p>
    <w:p w14:paraId="70C571B1" w14:textId="6E2EAA7B" w:rsidR="009F42BF" w:rsidRPr="009F42BF" w:rsidRDefault="00021BA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423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 w:rsidR="00342380" w:rsidRPr="0034238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1D8F18F">
          <v:shape id="_x0000_i3164" type="#_x0000_t75" style="width:8.85pt;height:12.25pt" o:ole="">
            <v:imagedata r:id="rId3903" o:title=""/>
          </v:shape>
          <o:OLEObject Type="Embed" ProgID="Equation.DSMT4" ShapeID="_x0000_i3164" DrawAspect="Content" ObjectID="_1735646397" r:id="rId3904"/>
        </w:objec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정보에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분포</w:t>
      </w:r>
      <w:r w:rsidR="003423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42380" w:rsidRPr="003423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2CAA56E2">
          <v:shape id="_x0000_i3165" type="#_x0000_t75" style="width:27.15pt;height:14.95pt" o:ole="">
            <v:imagedata r:id="rId3905" o:title=""/>
          </v:shape>
          <o:OLEObject Type="Embed" ProgID="Equation.DSMT4" ShapeID="_x0000_i3165" DrawAspect="Content" ObjectID="_1735646398" r:id="rId3906"/>
        </w:objec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정</w:t>
      </w:r>
      <w:r w:rsidR="0034238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EAABF6" w14:textId="2E2228D0" w:rsidR="009F42BF" w:rsidRDefault="00021BA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A36C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베이스</w:t>
      </w:r>
      <w:r w:rsidR="00D00A0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점에서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0F22" w:rsidRPr="006F0F2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793C80BF">
          <v:shape id="_x0000_i3166" type="#_x0000_t75" style="width:80.85pt;height:14.95pt" o:ole="">
            <v:imagedata r:id="rId3907" o:title=""/>
          </v:shape>
          <o:OLEObject Type="Embed" ProgID="Equation.DSMT4" ShapeID="_x0000_i3166" DrawAspect="Content" ObjectID="_1735646399" r:id="rId3908"/>
        </w:object>
      </w:r>
      <w:r w:rsidR="006F0F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생성은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계로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F0F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행되</w:t>
      </w:r>
      <w:r w:rsidR="006F0F2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야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F42BF" w:rsidRPr="009F42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</w:t>
      </w:r>
      <w:r w:rsidR="009F42BF" w:rsidRPr="009F42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B0E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0E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사전분포 </w:t>
      </w:r>
      <w:r w:rsidR="005B0E64" w:rsidRPr="003423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16A27429">
          <v:shape id="_x0000_i3167" type="#_x0000_t75" style="width:27.15pt;height:14.95pt" o:ole="">
            <v:imagedata r:id="rId3905" o:title=""/>
          </v:shape>
          <o:OLEObject Type="Embed" ProgID="Equation.DSMT4" ShapeID="_x0000_i3167" DrawAspect="Content" ObjectID="_1735646400" r:id="rId3909"/>
        </w:object>
      </w:r>
      <w:r w:rsidR="005B0E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하나의 실체 </w:t>
      </w:r>
      <w:r w:rsidR="005B0E64" w:rsidRPr="005B0E6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6FB0AA82">
          <v:shape id="_x0000_i3168" type="#_x0000_t75" style="width:12.25pt;height:14.95pt" o:ole="">
            <v:imagedata r:id="rId3910" o:title=""/>
          </v:shape>
          <o:OLEObject Type="Embed" ProgID="Equation.DSMT4" ShapeID="_x0000_i3168" DrawAspect="Content" ObjectID="_1735646401" r:id="rId3911"/>
        </w:object>
      </w:r>
      <w:r w:rsidR="005B0E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생성한다.</w:t>
      </w:r>
      <w:r w:rsidR="005B0E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0E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은 관측자들이 볼수 없다.</w:t>
      </w:r>
      <w:r w:rsidR="005B0E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B0E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은 </w:t>
      </w:r>
      <w:r w:rsidR="005B0E64" w:rsidRPr="005B0E6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6250FB45">
          <v:shape id="_x0000_i3169" type="#_x0000_t75" style="width:45.5pt;height:14.95pt" o:ole="">
            <v:imagedata r:id="rId3912" o:title=""/>
          </v:shape>
          <o:OLEObject Type="Embed" ProgID="Equation.DSMT4" ShapeID="_x0000_i3169" DrawAspect="Content" ObjectID="_1735646402" r:id="rId3913"/>
        </w:object>
      </w:r>
      <w:r w:rsidR="005B0E6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한조의 표본 </w:t>
      </w:r>
      <w:r w:rsidR="00681EB3" w:rsidRPr="00681EB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38075F5B">
          <v:shape id="_x0000_i3170" type="#_x0000_t75" style="width:80.85pt;height:14.95pt" o:ole="">
            <v:imagedata r:id="rId3914" o:title=""/>
          </v:shape>
          <o:OLEObject Type="Embed" ProgID="Equation.DSMT4" ShapeID="_x0000_i3170" DrawAspect="Content" ObjectID="_1735646403" r:id="rId3915"/>
        </w:object>
      </w:r>
      <w:r w:rsidR="00681E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생성한다.</w:t>
      </w:r>
      <w:r w:rsidR="00681EB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1E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그것의 동시조건부확률함수는 </w:t>
      </w:r>
      <w:r w:rsidR="00D73E62" w:rsidRPr="00D73E62">
        <w:rPr>
          <w:position w:val="-26"/>
        </w:rPr>
        <w:object w:dxaOrig="4080" w:dyaOrig="639" w14:anchorId="3908C11A">
          <v:shape id="_x0000_i3171" type="#_x0000_t75" style="width:203.75pt;height:31.9pt" o:ole="">
            <v:imagedata r:id="rId3916" o:title=""/>
          </v:shape>
          <o:OLEObject Type="Embed" ProgID="Equation.DSMT4" ShapeID="_x0000_i3171" DrawAspect="Content" ObjectID="_1735646404" r:id="rId3917"/>
        </w:object>
      </w:r>
      <w:r w:rsidR="00681E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681EB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81EB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분포는 모집단정보와 표본정보를 종합하고 있다.</w:t>
      </w:r>
    </w:p>
    <w:p w14:paraId="7FB90F09" w14:textId="34345062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④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594E" w:rsidRPr="005B0E6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1E06F8BD">
          <v:shape id="_x0000_i3172" type="#_x0000_t75" style="width:12.25pt;height:14.95pt" o:ole="">
            <v:imagedata r:id="rId3910" o:title=""/>
          </v:shape>
          <o:OLEObject Type="Embed" ProgID="Equation.DSMT4" ShapeID="_x0000_i3172" DrawAspect="Content" ObjectID="_1735646405" r:id="rId3918"/>
        </w:objec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가상적으로 생성한것이므로 여전히 미지이다.</w:t>
      </w:r>
      <w:r w:rsidR="00BF59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사전분포 </w:t>
      </w:r>
      <w:r w:rsidR="00BF594E" w:rsidRPr="003423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6E4372CC">
          <v:shape id="_x0000_i3173" type="#_x0000_t75" style="width:27.15pt;height:14.95pt" o:ole="">
            <v:imagedata r:id="rId3905" o:title=""/>
          </v:shape>
          <o:OLEObject Type="Embed" ProgID="Equation.DSMT4" ShapeID="_x0000_i3173" DrawAspect="Content" ObjectID="_1735646406" r:id="rId3919"/>
        </w:objec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라 생성하였다.</w:t>
      </w:r>
      <w:r w:rsidR="00BF59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전정보를 종합하여 넣기 위하여서는 </w:t>
      </w:r>
      <w:r w:rsidR="00BF594E" w:rsidRPr="005B0E6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0" w:dyaOrig="300" w14:anchorId="7A81E3B7">
          <v:shape id="_x0000_i3174" type="#_x0000_t75" style="width:12.25pt;height:14.95pt" o:ole="">
            <v:imagedata r:id="rId3910" o:title=""/>
          </v:shape>
          <o:OLEObject Type="Embed" ProgID="Equation.DSMT4" ShapeID="_x0000_i3174" DrawAspect="Content" ObjectID="_1735646407" r:id="rId3920"/>
        </w:objec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 고려해서는 안되고 </w:t>
      </w:r>
      <w:r w:rsidR="00BF594E" w:rsidRPr="00BF594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C3D94E7">
          <v:shape id="_x0000_i3175" type="#_x0000_t75" style="width:8.85pt;height:12.25pt" o:ole="">
            <v:imagedata r:id="rId3921" o:title=""/>
          </v:shape>
          <o:OLEObject Type="Embed" ProgID="Equation.DSMT4" ShapeID="_x0000_i3175" DrawAspect="Content" ObjectID="_1735646408" r:id="rId3922"/>
        </w:objec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다른 값들이 발생할 가능성도 같이 고려해야 한다.</w:t>
      </w:r>
      <w:r w:rsidR="00BF59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하여 </w:t>
      </w:r>
      <w:r w:rsidR="00BF594E" w:rsidRPr="003423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2A01BFAA">
          <v:shape id="_x0000_i3176" type="#_x0000_t75" style="width:27.15pt;height:14.95pt" o:ole="">
            <v:imagedata r:id="rId3905" o:title=""/>
          </v:shape>
          <o:OLEObject Type="Embed" ProgID="Equation.DSMT4" ShapeID="_x0000_i3176" DrawAspect="Content" ObjectID="_1735646409" r:id="rId3923"/>
        </w:objec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하여 종합</w:t>
      </w:r>
      <w:r w:rsidR="00C528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.</w:t>
      </w:r>
      <w:r w:rsidR="00BF59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표본 </w:t>
      </w:r>
      <w:r w:rsidR="00BF594E" w:rsidRPr="00BF594E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3DA09E46">
          <v:shape id="_x0000_i3177" type="#_x0000_t75" style="width:13.6pt;height:12.25pt" o:ole="">
            <v:imagedata r:id="rId3924" o:title=""/>
          </v:shape>
          <o:OLEObject Type="Embed" ProgID="Equation.DSMT4" ShapeID="_x0000_i3177" DrawAspect="Content" ObjectID="_1735646410" r:id="rId3925"/>
        </w:objec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파라메터 </w:t>
      </w:r>
      <w:r w:rsidR="00BF594E" w:rsidRPr="00BF594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BCC062C">
          <v:shape id="_x0000_i3178" type="#_x0000_t75" style="width:8.85pt;height:12.25pt" o:ole="">
            <v:imagedata r:id="rId3926" o:title=""/>
          </v:shape>
          <o:OLEObject Type="Embed" ProgID="Equation.DSMT4" ShapeID="_x0000_i3178" DrawAspect="Content" ObjectID="_1735646411" r:id="rId3927"/>
        </w:objec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동시분포는 </w:t>
      </w:r>
      <w:r w:rsidR="00BF594E" w:rsidRPr="00BF594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80" w:dyaOrig="300" w14:anchorId="58648415">
          <v:shape id="_x0000_i3179" type="#_x0000_t75" style="width:99.15pt;height:14.95pt" o:ole="">
            <v:imagedata r:id="rId3928" o:title=""/>
          </v:shape>
          <o:OLEObject Type="Embed" ProgID="Equation.DSMT4" ShapeID="_x0000_i3179" DrawAspect="Content" ObjectID="_1735646412" r:id="rId3929"/>
        </w:object>
      </w:r>
      <w:r w:rsidR="00BF594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82D16A" w14:textId="4B371F01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9F42B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정보</w:t>
      </w:r>
      <w:r w:rsidR="00BF59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F594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합</w:t>
      </w:r>
      <w:r w:rsidR="00BF594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2B435D" w14:textId="0F5AEE36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⑤</w:t>
      </w:r>
      <w:r w:rsidR="000401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적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652F92B">
          <v:shape id="_x0000_i3180" type="#_x0000_t75" style="width:8.85pt;height:12.25pt" o:ole="">
            <v:imagedata r:id="rId2962" o:title=""/>
          </v:shape>
          <o:OLEObject Type="Embed" ProgID="Equation.DSMT4" ShapeID="_x0000_i3180" DrawAspect="Content" ObjectID="_1735646413" r:id="rId3930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추론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4017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정보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870F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사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147DB6C">
          <v:shape id="_x0000_i3181" type="#_x0000_t75" style="width:8.85pt;height:12.25pt" o:ole="">
            <v:imagedata r:id="rId2962" o:title=""/>
          </v:shape>
          <o:OLEObject Type="Embed" ProgID="Equation.DSMT4" ShapeID="_x0000_i3181" DrawAspect="Content" ObjectID="_1735646414" r:id="rId3931"/>
        </w:object>
      </w:r>
      <w:r w:rsidR="00870F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추론할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밖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70FC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FC7" w:rsidRPr="00681EB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36CB65A4">
          <v:shape id="_x0000_i3182" type="#_x0000_t75" style="width:80.85pt;height:14.95pt" o:ole="">
            <v:imagedata r:id="rId3914" o:title=""/>
          </v:shape>
          <o:OLEObject Type="Embed" ProgID="Equation.DSMT4" ShapeID="_x0000_i3182" DrawAspect="Content" ObjectID="_1735646415" r:id="rId3932"/>
        </w:object>
      </w:r>
      <w:r w:rsidR="00870FC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있으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FC7" w:rsidRPr="00757334">
        <w:rPr>
          <w:position w:val="-10"/>
        </w:rPr>
        <w:object w:dxaOrig="680" w:dyaOrig="300" w14:anchorId="431AE3EA">
          <v:shape id="_x0000_i3183" type="#_x0000_t75" style="width:34.65pt;height:14.95pt" o:ole="">
            <v:imagedata r:id="rId3933" o:title=""/>
          </v:shape>
          <o:OLEObject Type="Embed" ProgID="Equation.DSMT4" ShapeID="_x0000_i3183" DrawAspect="Content" ObjectID="_1735646416" r:id="rId3934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252F15E">
          <v:shape id="_x0000_i3184" type="#_x0000_t75" style="width:8.85pt;height:12.25pt" o:ole="">
            <v:imagedata r:id="rId2962" o:title=""/>
          </v:shape>
          <o:OLEObject Type="Embed" ProgID="Equation.DSMT4" ShapeID="_x0000_i3184" DrawAspect="Content" ObjectID="_1735646417" r:id="rId3935"/>
        </w:object>
      </w:r>
      <w:r w:rsidR="00692B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추론할수 있다.</w:t>
      </w:r>
      <w:r w:rsidR="00692B1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2B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692B14" w:rsidRPr="00757334">
        <w:rPr>
          <w:position w:val="-10"/>
        </w:rPr>
        <w:object w:dxaOrig="680" w:dyaOrig="300" w14:anchorId="38310455">
          <v:shape id="_x0000_i3185" type="#_x0000_t75" style="width:34.65pt;height:14.95pt" o:ole="">
            <v:imagedata r:id="rId3936" o:title=""/>
          </v:shape>
          <o:OLEObject Type="Embed" ProgID="Equation.DSMT4" ShapeID="_x0000_i3185" DrawAspect="Content" ObjectID="_1735646418" r:id="rId3937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2B14" w:rsidRPr="00692B1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60" w:dyaOrig="300" w14:anchorId="5F3C68AC">
          <v:shape id="_x0000_i3186" type="#_x0000_t75" style="width:102.55pt;height:14.95pt" o:ole="">
            <v:imagedata r:id="rId3938" o:title=""/>
          </v:shape>
          <o:OLEObject Type="Embed" ProgID="Equation.DSMT4" ShapeID="_x0000_i3186" DrawAspect="Content" ObjectID="_1735646419" r:id="rId3939"/>
        </w:object>
      </w:r>
      <w:r w:rsidR="00692B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분해하자.</w:t>
      </w:r>
      <w:r w:rsidR="00692B1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2B14" w:rsidRPr="00692B1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71B22EBF">
          <v:shape id="_x0000_i3187" type="#_x0000_t75" style="width:27.15pt;height:14.95pt" o:ole="">
            <v:imagedata r:id="rId3940" o:title=""/>
          </v:shape>
          <o:OLEObject Type="Embed" ProgID="Equation.DSMT4" ShapeID="_x0000_i3187" DrawAspect="Content" ObjectID="_1735646420" r:id="rId3941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2B14" w:rsidRPr="00692B14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0436403F">
          <v:shape id="_x0000_i3188" type="#_x0000_t75" style="width:13.6pt;height:12.25pt" o:ole="">
            <v:imagedata r:id="rId3942" o:title=""/>
          </v:shape>
          <o:OLEObject Type="Embed" ProgID="Equation.DSMT4" ShapeID="_x0000_i3188" DrawAspect="Content" ObjectID="_1735646421" r:id="rId3943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2B1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변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이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4C114DEA" w14:textId="4FD04F84" w:rsidR="00692B14" w:rsidRDefault="00692B14" w:rsidP="005F3873">
      <w:pPr>
        <w:pStyle w:val="MTDisplayEquation"/>
        <w:topLinePunct/>
      </w:pPr>
      <w:r>
        <w:tab/>
      </w:r>
      <w:r w:rsidRPr="00692B14">
        <w:rPr>
          <w:position w:val="-16"/>
        </w:rPr>
        <w:object w:dxaOrig="3500" w:dyaOrig="400" w14:anchorId="52D03731">
          <v:shape id="_x0000_i3189" type="#_x0000_t75" style="width:175.25pt;height:20.4pt" o:ole="">
            <v:imagedata r:id="rId3944" o:title=""/>
          </v:shape>
          <o:OLEObject Type="Embed" ProgID="Equation.DSMT4" ShapeID="_x0000_i3189" DrawAspect="Content" ObjectID="_1735646422" r:id="rId394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CB787BC" w14:textId="24FA4A52" w:rsidR="008513FF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2B14" w:rsidRPr="00692B1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32ECA530">
          <v:shape id="_x0000_i3190" type="#_x0000_t75" style="width:27.15pt;height:14.95pt" o:ole="">
            <v:imagedata r:id="rId3940" o:title=""/>
          </v:shape>
          <o:OLEObject Type="Embed" ProgID="Equation.DSMT4" ShapeID="_x0000_i3190" DrawAspect="Content" ObjectID="_1735646423" r:id="rId394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553D461">
          <v:shape id="_x0000_i3191" type="#_x0000_t75" style="width:8.85pt;height:12.25pt" o:ole="">
            <v:imagedata r:id="rId2962" o:title=""/>
          </v:shape>
          <o:OLEObject Type="Embed" ProgID="Equation.DSMT4" ShapeID="_x0000_i3191" DrawAspect="Content" ObjectID="_1735646424" r:id="rId3947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있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692B1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A007D32">
          <v:shape id="_x0000_i3192" type="#_x0000_t75" style="width:8.85pt;height:12.25pt" o:ole="">
            <v:imagedata r:id="rId2962" o:title=""/>
          </v:shape>
          <o:OLEObject Type="Embed" ProgID="Equation.DSMT4" ShapeID="_x0000_i3192" DrawAspect="Content" ObjectID="_1735646425" r:id="rId3948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론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0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2B14" w:rsidRPr="00692B1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25B548BA">
          <v:shape id="_x0000_i3193" type="#_x0000_t75" style="width:37.35pt;height:14.95pt" o:ole="">
            <v:imagedata r:id="rId3949" o:title=""/>
          </v:shape>
          <o:OLEObject Type="Embed" ProgID="Equation.DSMT4" ShapeID="_x0000_i3193" DrawAspect="Content" ObjectID="_1735646426" r:id="rId395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뿐이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692B1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92B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의 계산공식은 </w:t>
      </w:r>
    </w:p>
    <w:p w14:paraId="3101E6D5" w14:textId="5A01228B" w:rsidR="00692B14" w:rsidRDefault="00692B14" w:rsidP="005F3873">
      <w:pPr>
        <w:pStyle w:val="MTDisplayEquation"/>
        <w:topLinePunct/>
      </w:pPr>
      <w:r>
        <w:tab/>
      </w:r>
      <w:r w:rsidRPr="00692B14">
        <w:rPr>
          <w:position w:val="-34"/>
        </w:rPr>
        <w:object w:dxaOrig="3360" w:dyaOrig="680" w14:anchorId="67985EB7">
          <v:shape id="_x0000_i3194" type="#_x0000_t75" style="width:167.75pt;height:34.65pt" o:ole="">
            <v:imagedata r:id="rId3951" o:title=""/>
          </v:shape>
          <o:OLEObject Type="Embed" ProgID="Equation.DSMT4" ShapeID="_x0000_i3194" DrawAspect="Content" ObjectID="_1735646427" r:id="rId395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BB858BA" w14:textId="2B2D15A7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709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75E06DC">
          <v:shape id="_x0000_i3195" type="#_x0000_t75" style="width:8.85pt;height:12.25pt" o:ole="">
            <v:imagedata r:id="rId2962" o:title=""/>
          </v:shape>
          <o:OLEObject Type="Embed" ProgID="Equation.DSMT4" ShapeID="_x0000_i3195" DrawAspect="Content" ObjectID="_1735646428" r:id="rId3953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C7CF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사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7C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7C7C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지식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4955AA9">
          <v:shape id="_x0000_i3196" type="#_x0000_t75" style="width:8.85pt;height:12.25pt" o:ole="">
            <v:imagedata r:id="rId2962" o:title=""/>
          </v:shape>
          <o:OLEObject Type="Embed" ProgID="Equation.DSMT4" ShapeID="_x0000_i3196" DrawAspect="Content" ObjectID="_1735646429" r:id="rId3954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C7CF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7C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5.3)</w:t>
      </w:r>
      <w:r w:rsidR="007C7C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="007C7C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된 베이스공식이며 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7C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과 표본을 리용하여 사전분포 </w:t>
      </w:r>
      <w:r w:rsidR="007C7CFF" w:rsidRPr="003423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45A9B872">
          <v:shape id="_x0000_i3197" type="#_x0000_t75" style="width:27.15pt;height:14.95pt" o:ole="">
            <v:imagedata r:id="rId3905" o:title=""/>
          </v:shape>
          <o:OLEObject Type="Embed" ProgID="Equation.DSMT4" ShapeID="_x0000_i3197" DrawAspect="Content" ObjectID="_1735646430" r:id="rId3955"/>
        </w:object>
      </w:r>
      <w:r w:rsidR="007C7C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조정한 결과로서 </w:t>
      </w:r>
      <w:r w:rsidR="007C7CFF" w:rsidRPr="0034238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1FB63853">
          <v:shape id="_x0000_i3198" type="#_x0000_t75" style="width:27.15pt;height:14.95pt" o:ole="">
            <v:imagedata r:id="rId3905" o:title=""/>
          </v:shape>
          <o:OLEObject Type="Embed" ProgID="Equation.DSMT4" ShapeID="_x0000_i3198" DrawAspect="Content" ObjectID="_1735646431" r:id="rId3956"/>
        </w:object>
      </w:r>
      <w:r w:rsidR="007C7C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</w:t>
      </w:r>
      <w:r w:rsidR="007C7CFF" w:rsidRPr="007C7CF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665104B">
          <v:shape id="_x0000_i3199" type="#_x0000_t75" style="width:8.85pt;height:12.25pt" o:ole="">
            <v:imagedata r:id="rId3957" o:title=""/>
          </v:shape>
          <o:OLEObject Type="Embed" ProgID="Equation.DSMT4" ShapeID="_x0000_i3199" DrawAspect="Content" ObjectID="_1735646432" r:id="rId3958"/>
        </w:object>
      </w:r>
      <w:r w:rsidR="007C7CF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실지 정황을 더 정확히 반영한다.</w:t>
      </w:r>
    </w:p>
    <w:p w14:paraId="4A30CC75" w14:textId="37E25D36" w:rsidR="00001258" w:rsidRPr="00360256" w:rsidRDefault="00001258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6" w:name="_Toc124886587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5.3 </w:t>
      </w:r>
      <w:r w:rsidR="007C7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bookmarkEnd w:id="46"/>
    </w:p>
    <w:p w14:paraId="4D208C21" w14:textId="446DC518" w:rsidR="00001258" w:rsidRPr="00360256" w:rsidRDefault="008A12C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49B2" w:rsidRPr="00692B1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58E703F7">
          <v:shape id="_x0000_i3200" type="#_x0000_t75" style="width:37.35pt;height:14.95pt" o:ole="">
            <v:imagedata r:id="rId3949" o:title=""/>
          </v:shape>
          <o:OLEObject Type="Embed" ProgID="Equation.DSMT4" ShapeID="_x0000_i3200" DrawAspect="Content" ObjectID="_1735646433" r:id="rId3959"/>
        </w:object>
      </w:r>
      <w:r w:rsidR="002E49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의하여 </w:t>
      </w:r>
      <w:r w:rsidR="002E49B2" w:rsidRPr="002E49B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02AAB7A">
          <v:shape id="_x0000_i3201" type="#_x0000_t75" style="width:8.85pt;height:12.25pt" o:ole="">
            <v:imagedata r:id="rId3960" o:title=""/>
          </v:shape>
          <o:OLEObject Type="Embed" ProgID="Equation.DSMT4" ShapeID="_x0000_i3201" DrawAspect="Content" ObjectID="_1735646434" r:id="rId3961"/>
        </w:object>
      </w:r>
      <w:r w:rsidR="002E49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추정하는데는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063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ACAFD7" w14:textId="4F37395B" w:rsidR="00001258" w:rsidRPr="00360256" w:rsidRDefault="0008267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사후분포의 밀도함수를 최대화하는 값을 </w:t>
      </w:r>
      <w:r w:rsidRPr="0008267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F554B0A">
          <v:shape id="_x0000_i3202" type="#_x0000_t75" style="width:8.85pt;height:12.25pt" o:ole="">
            <v:imagedata r:id="rId3962" o:title=""/>
          </v:shape>
          <o:OLEObject Type="Embed" ProgID="Equation.DSMT4" ShapeID="_x0000_i3202" DrawAspect="Content" ObjectID="_1735646435" r:id="rId39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점추정으로 하는 </w:t>
      </w:r>
      <w:r w:rsidRPr="0008267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최대사후추정</w:t>
      </w:r>
      <w:r w:rsidRPr="0008267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1FE2D3DA" w14:textId="30D2EA92" w:rsidR="00001258" w:rsidRPr="00360256" w:rsidRDefault="0008267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분포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9A1EED5">
          <v:shape id="_x0000_i3203" type="#_x0000_t75" style="width:8.85pt;height:12.25pt" o:ole="">
            <v:imagedata r:id="rId2962" o:title=""/>
          </v:shape>
          <o:OLEObject Type="Embed" ProgID="Equation.DSMT4" ShapeID="_x0000_i3203" DrawAspect="Content" ObjectID="_1735646436" r:id="rId3964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08267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사후</w:t>
      </w:r>
      <w:r w:rsidRPr="00082673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중위수추정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E618B4" w14:textId="2ED6616B" w:rsidR="00001258" w:rsidRPr="00360256" w:rsidRDefault="0008267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• </w:t>
      </w:r>
      <w:r w:rsidR="0002688F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분포의</w:t>
      </w:r>
      <w:r w:rsidR="000268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평균값을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8017D7D">
          <v:shape id="_x0000_i3204" type="#_x0000_t75" style="width:8.85pt;height:12.25pt" o:ole="">
            <v:imagedata r:id="rId2962" o:title=""/>
          </v:shape>
          <o:OLEObject Type="Embed" ProgID="Equation.DSMT4" ShapeID="_x0000_i3204" DrawAspect="Content" ObjectID="_1735646437" r:id="rId396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0268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추정으로 하는 </w:t>
      </w:r>
      <w:r w:rsidR="0002688F" w:rsidRPr="0002688F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사후기대값추정</w:t>
      </w:r>
      <w:r w:rsidR="000268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254E884F" w14:textId="5474EB56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기대</w:t>
      </w:r>
      <w:r w:rsidR="000273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7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이라고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7D2C" w:rsidRPr="00D57D2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0881230F">
          <v:shape id="_x0000_i3205" type="#_x0000_t75" style="width:13.6pt;height:17pt" o:ole="">
            <v:imagedata r:id="rId3966" o:title=""/>
          </v:shape>
          <o:OLEObject Type="Embed" ProgID="Equation.DSMT4" ShapeID="_x0000_i3205" DrawAspect="Content" ObjectID="_1735646438" r:id="rId3967"/>
        </w:object>
      </w:r>
      <w:r w:rsidR="00D57D2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58954B76" w14:textId="1F6E944B" w:rsidR="00001258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6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2 </w:t>
      </w:r>
      <w:r w:rsidR="00123A5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 w:rsidR="00123A5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3A5D" w:rsidRPr="00360256"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B2226B4">
          <v:shape id="_x0000_i3206" type="#_x0000_t75" style="width:12.25pt;height:12.25pt" o:ole="">
            <v:imagedata r:id="rId2557" o:title=""/>
          </v:shape>
          <o:OLEObject Type="Embed" ProgID="Equation.DSMT4" ShapeID="_x0000_i3206" DrawAspect="Content" ObjectID="_1735646439" r:id="rId3968"/>
        </w:object>
      </w:r>
      <w:r w:rsidR="00C5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한번의 시행에서 발생할 확률이 </w:t>
      </w:r>
      <w:r w:rsidR="00C550D7" w:rsidRPr="00C550D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F9B952F">
          <v:shape id="_x0000_i3207" type="#_x0000_t75" style="width:8.85pt;height:12.25pt" o:ole="">
            <v:imagedata r:id="rId3969" o:title=""/>
          </v:shape>
          <o:OLEObject Type="Embed" ProgID="Equation.DSMT4" ShapeID="_x0000_i3207" DrawAspect="Content" ObjectID="_1735646440" r:id="rId3970"/>
        </w:object>
      </w:r>
      <w:r w:rsidR="00C5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데 이것을 추정하기 위하여 </w:t>
      </w:r>
      <w:r w:rsidR="00C550D7" w:rsidRPr="00C550D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A144993">
          <v:shape id="_x0000_i3208" type="#_x0000_t75" style="width:8.85pt;height:9.5pt" o:ole="">
            <v:imagedata r:id="rId3971" o:title=""/>
          </v:shape>
          <o:OLEObject Type="Embed" ProgID="Equation.DSMT4" ShapeID="_x0000_i3208" DrawAspect="Content" ObjectID="_1735646441" r:id="rId3972"/>
        </w:object>
      </w:r>
      <w:r w:rsidR="00C5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의 독립적인 관측을 진행하였고</w:t>
      </w:r>
      <w:r w:rsidR="00C550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가운데서 </w:t>
      </w:r>
      <w:r w:rsidR="00C550D7" w:rsidRPr="00C550D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4198822">
          <v:shape id="_x0000_i3209" type="#_x0000_t75" style="width:12.25pt;height:12.25pt" o:ole="">
            <v:imagedata r:id="rId3973" o:title=""/>
          </v:shape>
          <o:OLEObject Type="Embed" ProgID="Equation.DSMT4" ShapeID="_x0000_i3209" DrawAspect="Content" ObjectID="_1735646442" r:id="rId3974"/>
        </w:object>
      </w:r>
      <w:r w:rsidR="00C5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C550D7" w:rsidRPr="00C550D7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A445B4F">
          <v:shape id="_x0000_i3210" type="#_x0000_t75" style="width:12.25pt;height:12.25pt" o:ole="">
            <v:imagedata r:id="rId3975" o:title=""/>
          </v:shape>
          <o:OLEObject Type="Embed" ProgID="Equation.DSMT4" ShapeID="_x0000_i3210" DrawAspect="Content" ObjectID="_1735646443" r:id="rId3976"/>
        </w:object>
      </w:r>
      <w:r w:rsidR="00C5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 발생하였다.</w:t>
      </w:r>
      <w:r w:rsidR="00C550D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명히 </w:t>
      </w:r>
      <w:r w:rsidR="00C550D7" w:rsidRPr="00C550D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40" w:dyaOrig="300" w14:anchorId="0713E102">
          <v:shape id="_x0000_i3211" type="#_x0000_t75" style="width:62.5pt;height:14.95pt" o:ole="">
            <v:imagedata r:id="rId3977" o:title=""/>
          </v:shape>
          <o:OLEObject Type="Embed" ProgID="Equation.DSMT4" ShapeID="_x0000_i3211" DrawAspect="Content" ObjectID="_1735646444" r:id="rId3978"/>
        </w:object>
      </w:r>
      <w:r w:rsidR="00C5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C550D7" w:rsidRPr="00C550D7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840" w:dyaOrig="580" w14:anchorId="7BF51E56">
          <v:shape id="_x0000_i3212" type="#_x0000_t75" style="width:192.25pt;height:28.55pt" o:ole="">
            <v:imagedata r:id="rId3979" o:title=""/>
          </v:shape>
          <o:OLEObject Type="Embed" ProgID="Equation.DSMT4" ShapeID="_x0000_i3212" DrawAspect="Content" ObjectID="_1735646445" r:id="rId3980"/>
        </w:object>
      </w:r>
      <w:r w:rsidR="00C550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27CD3D8" w14:textId="6271060B" w:rsidR="00001258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만일</w:t>
      </w:r>
      <w:r w:rsidR="00C550D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시행을 하기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3A5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 w:rsidR="00123A5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3A5D" w:rsidRPr="00360256"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07748AB">
          <v:shape id="_x0000_i3213" type="#_x0000_t75" style="width:12.25pt;height:12.25pt" o:ole="">
            <v:imagedata r:id="rId2557" o:title=""/>
          </v:shape>
          <o:OLEObject Type="Embed" ProgID="Equation.DSMT4" ShapeID="_x0000_i3213" DrawAspect="Content" ObjectID="_1735646446" r:id="rId3981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무것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했다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4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BAB8AFE">
          <v:shape id="_x0000_i3214" type="#_x0000_t75" style="width:8.85pt;height:12.25pt" o:ole="">
            <v:imagedata r:id="rId2962" o:title=""/>
          </v:shape>
          <o:OLEObject Type="Embed" ProgID="Equation.DSMT4" ShapeID="_x0000_i3214" DrawAspect="Content" ObjectID="_1735646447" r:id="rId3982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FA4C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정보가 하나도 없다.</w:t>
      </w:r>
      <w:r w:rsidR="00FA4C9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7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4C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A4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하게 모른다</w:t>
      </w:r>
      <w:r w:rsidR="00FA4C9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A4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원칙에서 평등분포 </w:t>
      </w:r>
      <w:r w:rsidR="00FA4C9D" w:rsidRPr="00FA4C9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032E16F8">
          <v:shape id="_x0000_i3215" type="#_x0000_t75" style="width:30.55pt;height:14.95pt" o:ole="">
            <v:imagedata r:id="rId3983" o:title=""/>
          </v:shape>
          <o:OLEObject Type="Embed" ProgID="Equation.DSMT4" ShapeID="_x0000_i3215" DrawAspect="Content" ObjectID="_1735646448" r:id="rId3984"/>
        </w:object>
      </w:r>
      <w:r w:rsidR="00FA4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FA4C9D" w:rsidRPr="00FA4C9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840F3E0">
          <v:shape id="_x0000_i3216" type="#_x0000_t75" style="width:8.85pt;height:12.25pt" o:ole="">
            <v:imagedata r:id="rId3985" o:title=""/>
          </v:shape>
          <o:OLEObject Type="Embed" ProgID="Equation.DSMT4" ShapeID="_x0000_i3216" DrawAspect="Content" ObjectID="_1735646449" r:id="rId3986"/>
        </w:object>
      </w:r>
      <w:r w:rsidR="00FA4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사전분포로 리용할것을 제안하였다.</w:t>
      </w:r>
      <w:r w:rsidR="00FA4C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4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왜냐하면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,</w:t>
      </w:r>
      <w:r w:rsidR="00FA4C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)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FA4C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들이 </w:t>
      </w:r>
      <w:r w:rsidR="00FA4C9D" w:rsidRPr="00FA4C9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E0712C5">
          <v:shape id="_x0000_i3217" type="#_x0000_t75" style="width:8.85pt;height:12.25pt" o:ole="">
            <v:imagedata r:id="rId3987" o:title=""/>
          </v:shape>
          <o:OLEObject Type="Embed" ProgID="Equation.DSMT4" ShapeID="_x0000_i3217" DrawAspect="Content" ObjectID="_1735646450" r:id="rId3988"/>
        </w:object>
      </w:r>
      <w:r w:rsidR="00FA4C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될 기회가 동등하기 때문이다.</w:t>
      </w:r>
      <w:r w:rsidR="00FA4C9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A4C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베이스의 이러한 제의를 </w:t>
      </w:r>
      <w:r w:rsidR="00FA4C9D" w:rsidRPr="00FA4C9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베이스가설</w:t>
      </w:r>
      <w:r w:rsidR="00FA4C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부른다.</w:t>
      </w:r>
      <w:r w:rsidR="00FA4C9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A4C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베이스공식을 리용하여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1F2B0E5">
          <v:shape id="_x0000_i3218" type="#_x0000_t75" style="width:8.85pt;height:12.25pt" o:ole="">
            <v:imagedata r:id="rId2962" o:title=""/>
          </v:shape>
          <o:OLEObject Type="Embed" ProgID="Equation.DSMT4" ShapeID="_x0000_i3218" DrawAspect="Content" ObjectID="_1735646451" r:id="rId3989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4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분포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A4C9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 w:rsidR="00FA4C9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4C9D" w:rsidRPr="00FA4C9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C04C6FB">
          <v:shape id="_x0000_i3219" type="#_x0000_t75" style="width:12.25pt;height:12.25pt" o:ole="">
            <v:imagedata r:id="rId3990" o:title=""/>
          </v:shape>
          <o:OLEObject Type="Embed" ProgID="Equation.DSMT4" ShapeID="_x0000_i3219" DrawAspect="Content" ObjectID="_1735646452" r:id="rId3991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366E36E">
          <v:shape id="_x0000_i3220" type="#_x0000_t75" style="width:8.85pt;height:12.25pt" o:ole="">
            <v:imagedata r:id="rId2962" o:title=""/>
          </v:shape>
          <o:OLEObject Type="Embed" ProgID="Equation.DSMT4" ShapeID="_x0000_i3220" DrawAspect="Content" ObjectID="_1735646453" r:id="rId3992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4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8A21A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A21A6" w:rsidRPr="00FA4C9D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360" w:dyaOrig="580" w14:anchorId="64BE1ED4">
          <v:shape id="_x0000_i3221" type="#_x0000_t75" style="width:219.4pt;height:28.55pt" o:ole="">
            <v:imagedata r:id="rId3993" o:title=""/>
          </v:shape>
          <o:OLEObject Type="Embed" ProgID="Equation.DSMT4" ShapeID="_x0000_i3221" DrawAspect="Content" ObjectID="_1735646454" r:id="rId3994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4C9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한다.</w:t>
      </w:r>
    </w:p>
    <w:p w14:paraId="4392624C" w14:textId="1D72C685" w:rsidR="00FA4C9D" w:rsidRDefault="00FA4C9D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AD7FD47" w14:textId="77D5D022" w:rsidR="00001258" w:rsidRPr="00360256" w:rsidRDefault="00FA4C9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다음 </w:t>
      </w:r>
      <w:r w:rsidR="009F7FB0" w:rsidRPr="009F7FB0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445C7FB">
          <v:shape id="_x0000_i3222" type="#_x0000_t75" style="width:12.25pt;height:12.25pt" o:ole="">
            <v:imagedata r:id="rId3995" o:title=""/>
          </v:shape>
          <o:OLEObject Type="Embed" ProgID="Equation.DSMT4" ShapeID="_x0000_i3222" DrawAspect="Content" ObjectID="_1735646455" r:id="rId3996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5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6F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9F7FB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826F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14F8CEE3" w14:textId="34C66F59" w:rsidR="00D86865" w:rsidRDefault="00D86865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8686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660" w:dyaOrig="580" w14:anchorId="36257B3F">
          <v:shape id="_x0000_i3223" type="#_x0000_t75" style="width:232.3pt;height:28.55pt" o:ole="">
            <v:imagedata r:id="rId3997" o:title=""/>
          </v:shape>
          <o:OLEObject Type="Embed" ProgID="Equation.DSMT4" ShapeID="_x0000_i3223" DrawAspect="Content" ObjectID="_1735646456" r:id="rId3998"/>
        </w:object>
      </w:r>
    </w:p>
    <w:p w14:paraId="4EFB32ED" w14:textId="6D2B88C9" w:rsidR="008513FF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399A18A">
          <v:shape id="_x0000_i3224" type="#_x0000_t75" style="width:8.85pt;height:12.25pt" o:ole="">
            <v:imagedata r:id="rId2962" o:title=""/>
          </v:shape>
          <o:OLEObject Type="Embed" ProgID="Equation.DSMT4" ShapeID="_x0000_i3224" DrawAspect="Content" ObjectID="_1735646457" r:id="rId3999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68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576770E5" w14:textId="4D150C3E" w:rsidR="00D86865" w:rsidRDefault="00D86865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86865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6020" w:dyaOrig="580" w14:anchorId="420995D3">
          <v:shape id="_x0000_i3225" type="#_x0000_t75" style="width:302.25pt;height:28.55pt" o:ole="">
            <v:imagedata r:id="rId4000" o:title=""/>
          </v:shape>
          <o:OLEObject Type="Embed" ProgID="Equation.DSMT4" ShapeID="_x0000_i3225" DrawAspect="Content" ObjectID="_1735646458" r:id="rId4001"/>
        </w:object>
      </w:r>
    </w:p>
    <w:p w14:paraId="16A92811" w14:textId="77777777" w:rsidR="00D86865" w:rsidRDefault="00D8686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8686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00" w:dyaOrig="300" w14:anchorId="5C88536C">
          <v:shape id="_x0000_i3226" type="#_x0000_t75" style="width:105.95pt;height:14.95pt" o:ole="">
            <v:imagedata r:id="rId4002" o:title=""/>
          </v:shape>
          <o:OLEObject Type="Embed" ProgID="Equation.DSMT4" ShapeID="_x0000_i3226" DrawAspect="Content" ObjectID="_1735646459" r:id="rId40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보여주며 그 사후기대값추정은 </w:t>
      </w:r>
    </w:p>
    <w:p w14:paraId="3A92AA1F" w14:textId="314E18D3" w:rsidR="00D86865" w:rsidRDefault="00D86865" w:rsidP="005F3873">
      <w:pPr>
        <w:pStyle w:val="MTDisplayEquation"/>
        <w:topLinePunct/>
      </w:pPr>
      <w:r>
        <w:tab/>
      </w:r>
      <w:r w:rsidRPr="00D86865">
        <w:rPr>
          <w:position w:val="-20"/>
        </w:rPr>
        <w:object w:dxaOrig="1840" w:dyaOrig="540" w14:anchorId="1F2DE093">
          <v:shape id="_x0000_i3227" type="#_x0000_t75" style="width:92.4pt;height:27.15pt" o:ole="">
            <v:imagedata r:id="rId4004" o:title=""/>
          </v:shape>
          <o:OLEObject Type="Embed" ProgID="Equation.DSMT4" ShapeID="_x0000_i3227" DrawAspect="Content" ObjectID="_1735646460" r:id="rId40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A940C0E" w14:textId="54E5857C" w:rsidR="00001258" w:rsidRPr="00360256" w:rsidRDefault="00D8686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사전정보를 리용하지 않고 모집단정보와 표본정보만 리용한다면 </w:t>
      </w:r>
      <w:r w:rsidR="00123A5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 w:rsidR="00123A5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3A5D" w:rsidRPr="00360256"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70A67FF6">
          <v:shape id="_x0000_i3228" type="#_x0000_t75" style="width:12.25pt;height:12.25pt" o:ole="">
            <v:imagedata r:id="rId2557" o:title=""/>
          </v:shape>
          <o:OLEObject Type="Embed" ProgID="Equation.DSMT4" ShapeID="_x0000_i3228" DrawAspect="Content" ObjectID="_1735646461" r:id="rId4006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확률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우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86865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680" w:dyaOrig="540" w14:anchorId="29DC465C">
          <v:shape id="_x0000_i3229" type="#_x0000_t75" style="width:34.65pt;height:27.15pt" o:ole="">
            <v:imagedata r:id="rId4007" o:title=""/>
          </v:shape>
          <o:OLEObject Type="Embed" ProgID="Equation.DSMT4" ShapeID="_x0000_i3229" DrawAspect="Content" ObjectID="_1735646462" r:id="rId40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2765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7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</w:t>
      </w:r>
      <w:r w:rsidR="00276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="00276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765D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65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경우에 </w:t>
      </w:r>
      <w:r w:rsidR="007C7D0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276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 w:rsidR="00276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도추정보다 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적일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765D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 w:rsidR="002765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</w:t>
      </w:r>
      <w:r w:rsidR="00CE2F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에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="00CE2F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합격품만을 구별하고 </w:t>
      </w:r>
      <w:r w:rsidR="00CE2F40" w:rsidRPr="00CE2F4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7915FC2">
          <v:shape id="_x0000_i3230" type="#_x0000_t75" style="width:8.85pt;height:12.25pt" o:ole="">
            <v:imagedata r:id="rId4009" o:title=""/>
          </v:shape>
          <o:OLEObject Type="Embed" ProgID="Equation.DSMT4" ShapeID="_x0000_i3230" DrawAspect="Content" ObjectID="_1735646463" r:id="rId4010"/>
        </w:object>
      </w:r>
      <w:r w:rsidR="00CE2F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불합격률을 나타낸다</w:t>
      </w:r>
      <w:r w:rsidR="000660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하자.</w:t>
      </w:r>
      <w:r w:rsidR="000660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60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이 좋은 제품더미에서 발취된 제품들이 대체로 합격품</w:t>
      </w:r>
      <w:r w:rsidR="00F459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0660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데 </w:t>
      </w:r>
      <w:r w:rsidR="0006602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0660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사한 </w:t>
      </w:r>
      <w:r w:rsidR="000660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 w:rsidR="000660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제품이 모두 합격품</w:t>
      </w:r>
      <w:r w:rsidR="0006602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066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는것과 </w:t>
      </w:r>
      <w:r w:rsidR="0006602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066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사한 </w:t>
      </w:r>
      <w:r w:rsidR="000660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066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제품이 모두 합격품</w:t>
      </w:r>
      <w:r w:rsidR="0006602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066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 두 사건이 사람들에게 주는 인상은 같지 않고 두번째 사건이 첫번째 사건보다 더 믿음직하다.</w:t>
      </w:r>
      <w:r w:rsidR="000660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6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런 차이를 </w:t>
      </w:r>
      <w:r w:rsidR="0006602A" w:rsidRPr="0006602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A459A56">
          <v:shape id="_x0000_i3231" type="#_x0000_t75" style="width:8.85pt;height:12.25pt" o:ole="">
            <v:imagedata r:id="rId4011" o:title=""/>
          </v:shape>
          <o:OLEObject Type="Embed" ProgID="Equation.DSMT4" ShapeID="_x0000_i3231" DrawAspect="Content" ObjectID="_1735646464" r:id="rId4012"/>
        </w:object>
      </w:r>
      <w:r w:rsidR="00066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최대우도추정 </w:t>
      </w:r>
      <w:r w:rsidR="0006602A" w:rsidRPr="000660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40" w14:anchorId="1D4AA446">
          <v:shape id="_x0000_i3232" type="#_x0000_t75" style="width:15.6pt;height:17pt" o:ole="">
            <v:imagedata r:id="rId4013" o:title=""/>
          </v:shape>
          <o:OLEObject Type="Embed" ProgID="Equation.DSMT4" ShapeID="_x0000_i3232" DrawAspect="Content" ObjectID="_1735646465" r:id="rId4014"/>
        </w:object>
      </w:r>
      <w:r w:rsidR="00066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는 두 사건이 모두 </w:t>
      </w:r>
      <w:r w:rsidR="000660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0660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반영하지 못하지만 베이스추정 </w:t>
      </w:r>
      <w:r w:rsidR="00E500E2" w:rsidRPr="000660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59742B5D">
          <v:shape id="_x0000_i3233" type="#_x0000_t75" style="width:13.6pt;height:17pt" o:ole="">
            <v:imagedata r:id="rId4015" o:title=""/>
          </v:shape>
          <o:OLEObject Type="Embed" ProgID="Equation.DSMT4" ShapeID="_x0000_i3233" DrawAspect="Content" ObjectID="_1735646466" r:id="rId4016"/>
        </w:object>
      </w:r>
      <w:r w:rsidR="00E500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는 </w:t>
      </w:r>
      <w:r w:rsidR="00E500E2" w:rsidRPr="00E500E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0" w:dyaOrig="300" w14:anchorId="3E90EBF2">
          <v:shape id="_x0000_i3234" type="#_x0000_t75" style="width:69.3pt;height:14.95pt" o:ole="">
            <v:imagedata r:id="rId4017" o:title=""/>
          </v:shape>
          <o:OLEObject Type="Embed" ProgID="Equation.DSMT4" ShapeID="_x0000_i3234" DrawAspect="Content" ObjectID="_1735646467" r:id="rId4018"/>
        </w:object>
      </w:r>
      <w:r w:rsidR="00E500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E500E2" w:rsidRPr="00E500E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60" w:dyaOrig="300" w14:anchorId="60FBD525">
          <v:shape id="_x0000_i3235" type="#_x0000_t75" style="width:78.8pt;height:14.95pt" o:ole="">
            <v:imagedata r:id="rId4019" o:title=""/>
          </v:shape>
          <o:OLEObject Type="Embed" ProgID="Equation.DSMT4" ShapeID="_x0000_i3235" DrawAspect="Content" ObjectID="_1735646468" r:id="rId4020"/>
        </w:object>
      </w:r>
      <w:r w:rsidR="00E500E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반영되게 된다.</w:t>
      </w:r>
      <w:r w:rsidR="00E500E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93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슷하게 질이 나쁜 제품더미에서는 발취된 제품들이 대체로 불합격품인데 </w:t>
      </w:r>
      <w:r w:rsidR="00FA4DC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A4D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검사한 </w:t>
      </w:r>
      <w:r w:rsidR="00FA4DC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 w:rsidR="00FA4DC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제품이 모두 불합격품</w:t>
      </w:r>
      <w:r w:rsidR="00FA4DC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A4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는것과 </w:t>
      </w:r>
      <w:r w:rsidR="00FA4DC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A4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사한 </w:t>
      </w:r>
      <w:r w:rsidR="00FA4DC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FA4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제품이 모두 불합격품</w:t>
      </w:r>
      <w:r w:rsidR="00FA4DC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FA4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 두 사건</w:t>
      </w:r>
      <w:r w:rsidR="006507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 두번째 사건</w:t>
      </w:r>
      <w:r w:rsidR="00FA4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사람들에게 </w:t>
      </w:r>
      <w:r w:rsidR="006507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질이 더 나쁘다는 </w:t>
      </w:r>
      <w:r w:rsidR="00FA4DC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상</w:t>
      </w:r>
      <w:r w:rsidR="006507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준다.</w:t>
      </w:r>
      <w:r w:rsidR="006507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07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런 차이를 </w:t>
      </w:r>
      <w:r w:rsidR="0065077C" w:rsidRPr="000660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0" w:dyaOrig="340" w14:anchorId="7B8FFAF8">
          <v:shape id="_x0000_i3236" type="#_x0000_t75" style="width:15.6pt;height:17pt" o:ole="">
            <v:imagedata r:id="rId4013" o:title=""/>
          </v:shape>
          <o:OLEObject Type="Embed" ProgID="Equation.DSMT4" ShapeID="_x0000_i3236" DrawAspect="Content" ObjectID="_1735646469" r:id="rId4021"/>
        </w:object>
      </w:r>
      <w:r w:rsidR="006507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는 두 사건이 모두 </w:t>
      </w:r>
      <w:r w:rsidR="006507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6507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반영하지 못하지만 </w:t>
      </w:r>
      <w:r w:rsidR="0065077C" w:rsidRPr="000660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5AD4F84C">
          <v:shape id="_x0000_i3237" type="#_x0000_t75" style="width:13.6pt;height:17pt" o:ole="">
            <v:imagedata r:id="rId4015" o:title=""/>
          </v:shape>
          <o:OLEObject Type="Embed" ProgID="Equation.DSMT4" ShapeID="_x0000_i3237" DrawAspect="Content" ObjectID="_1735646470" r:id="rId4022"/>
        </w:object>
      </w:r>
      <w:r w:rsidR="006507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는 각각 </w:t>
      </w:r>
      <w:r w:rsidR="0065077C" w:rsidRPr="0065077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0" w:dyaOrig="300" w14:anchorId="315987AD">
          <v:shape id="_x0000_i3238" type="#_x0000_t75" style="width:90.35pt;height:14.95pt" o:ole="">
            <v:imagedata r:id="rId4023" o:title=""/>
          </v:shape>
          <o:OLEObject Type="Embed" ProgID="Equation.DSMT4" ShapeID="_x0000_i3238" DrawAspect="Content" ObjectID="_1735646471" r:id="rId4024"/>
        </w:object>
      </w:r>
      <w:r w:rsidR="006507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65077C" w:rsidRPr="0065077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79" w:dyaOrig="300" w14:anchorId="06F7CC59">
          <v:shape id="_x0000_i3239" type="#_x0000_t75" style="width:103.25pt;height:14.95pt" o:ole="">
            <v:imagedata r:id="rId4025" o:title=""/>
          </v:shape>
          <o:OLEObject Type="Embed" ProgID="Equation.DSMT4" ShapeID="_x0000_i3239" DrawAspect="Content" ObjectID="_1735646472" r:id="rId4026"/>
        </w:object>
      </w:r>
      <w:r w:rsidR="006507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차이나게 된다.</w:t>
      </w:r>
      <w:r w:rsidR="0065077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5077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극단적인 경우에 베이스추정은 최대우도추정보다 사람들의 리해에 더 부합된다.</w:t>
      </w:r>
    </w:p>
    <w:p w14:paraId="3C9F3659" w14:textId="4B4E214A" w:rsidR="00001258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5.3</w:t>
      </w:r>
      <w:r w:rsidR="00DD08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08DB" w:rsidRPr="00DD08D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0295BB1">
          <v:shape id="_x0000_i3240" type="#_x0000_t75" style="width:50.25pt;height:14.95pt" o:ole="">
            <v:imagedata r:id="rId4027" o:title=""/>
          </v:shape>
          <o:OLEObject Type="Embed" ProgID="Equation.DSMT4" ShapeID="_x0000_i3240" DrawAspect="Content" ObjectID="_1735646473" r:id="rId4028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D08DB" w:rsidRPr="00DD08DB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2DC26ACA">
          <v:shape id="_x0000_i3241" type="#_x0000_t75" style="width:44.85pt;height:19.7pt" o:ole="">
            <v:imagedata r:id="rId4029" o:title=""/>
          </v:shape>
          <o:OLEObject Type="Embed" ProgID="Equation.DSMT4" ShapeID="_x0000_i3241" DrawAspect="Content" ObjectID="_1735646474" r:id="rId4030"/>
        </w:object>
      </w:r>
      <w:r w:rsidR="00D5690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</w:t>
      </w:r>
      <w:r w:rsidR="00D5690E" w:rsidRPr="00D5690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5FE49133">
          <v:shape id="_x0000_i3242" type="#_x0000_t75" style="width:14.95pt;height:17pt" o:ole="">
            <v:imagedata r:id="rId4031" o:title=""/>
          </v:shape>
          <o:OLEObject Type="Embed" ProgID="Equation.DSMT4" ShapeID="_x0000_i3242" DrawAspect="Content" ObjectID="_1735646475" r:id="rId4032"/>
        </w:objec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기지이며 </w:t>
      </w:r>
      <w:r w:rsidR="00D5690E" w:rsidRPr="00D5690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3D3D6EF">
          <v:shape id="_x0000_i3243" type="#_x0000_t75" style="width:12.25pt;height:12.25pt" o:ole="">
            <v:imagedata r:id="rId4033" o:title=""/>
          </v:shape>
          <o:OLEObject Type="Embed" ProgID="Equation.DSMT4" ShapeID="_x0000_i3243" DrawAspect="Content" ObjectID="_1735646476" r:id="rId4034"/>
        </w:objec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미지이다.</w:t>
      </w:r>
      <w:r w:rsidR="00D5690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령 </w:t>
      </w:r>
      <w:r w:rsidR="00D5690E" w:rsidRPr="00D5690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2091A7B">
          <v:shape id="_x0000_i3244" type="#_x0000_t75" style="width:12.25pt;height:12.25pt" o:ole="">
            <v:imagedata r:id="rId4035" o:title=""/>
          </v:shape>
          <o:OLEObject Type="Embed" ProgID="Equation.DSMT4" ShapeID="_x0000_i3244" DrawAspect="Content" ObjectID="_1735646477" r:id="rId4036"/>
        </w:objec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사전분포가</w:t>
      </w:r>
      <w:r w:rsidR="00D5690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 w:rsidR="00D5690E" w:rsidRPr="00D5690E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40" w:dyaOrig="380" w14:anchorId="350278D6">
          <v:shape id="_x0000_i3245" type="#_x0000_t75" style="width:41.45pt;height:19.7pt" o:ole="">
            <v:imagedata r:id="rId4037" o:title=""/>
          </v:shape>
          <o:OLEObject Type="Embed" ProgID="Equation.DSMT4" ShapeID="_x0000_i3245" DrawAspect="Content" ObjectID="_1735646478" r:id="rId4038"/>
        </w:objec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서 </w:t>
      </w:r>
      <w:r w:rsidR="00D5690E" w:rsidRPr="00D5690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58EAA44">
          <v:shape id="_x0000_i3246" type="#_x0000_t75" style="width:8.85pt;height:12.25pt" o:ole="">
            <v:imagedata r:id="rId4039" o:title=""/>
          </v:shape>
          <o:OLEObject Type="Embed" ProgID="Equation.DSMT4" ShapeID="_x0000_i3246" DrawAspect="Content" ObjectID="_1735646479" r:id="rId4040"/>
        </w:objec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D5690E" w:rsidRPr="00D5690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300" w14:anchorId="5F0C3144">
          <v:shape id="_x0000_i3247" type="#_x0000_t75" style="width:13.6pt;height:14.95pt" o:ole="">
            <v:imagedata r:id="rId4041" o:title=""/>
          </v:shape>
          <o:OLEObject Type="Embed" ProgID="Equation.DSMT4" ShapeID="_x0000_i3247" DrawAspect="Content" ObjectID="_1735646480" r:id="rId4042"/>
        </w:objec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모두 기지라면 </w:t>
      </w:r>
      <w:r w:rsidR="00D5690E" w:rsidRPr="00D5690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0D20559E">
          <v:shape id="_x0000_i3248" type="#_x0000_t75" style="width:12.25pt;height:12.25pt" o:ole="">
            <v:imagedata r:id="rId4043" o:title=""/>
          </v:shape>
          <o:OLEObject Type="Embed" ProgID="Equation.DSMT4" ShapeID="_x0000_i3248" DrawAspect="Content" ObjectID="_1735646481" r:id="rId4044"/>
        </w:object>
      </w:r>
      <w:r w:rsidR="00D569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베이스추정을 구하시오.</w:t>
      </w:r>
    </w:p>
    <w:p w14:paraId="2ADE5338" w14:textId="7306CA9A" w:rsidR="008513FF" w:rsidRDefault="0084246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 </w:t>
      </w:r>
      <w:r w:rsidRPr="0084246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4DEA1713">
          <v:shape id="_x0000_i3249" type="#_x0000_t75" style="width:13.6pt;height:12.25pt" o:ole="">
            <v:imagedata r:id="rId4045" o:title=""/>
          </v:shape>
          <o:OLEObject Type="Embed" ProgID="Equation.DSMT4" ShapeID="_x0000_i3249" DrawAspect="Content" ObjectID="_1735646482" r:id="rId40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4246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6A0DCD4">
          <v:shape id="_x0000_i3250" type="#_x0000_t75" style="width:12.25pt;height:12.25pt" o:ole="">
            <v:imagedata r:id="rId4047" o:title=""/>
          </v:shape>
          <o:OLEObject Type="Embed" ProgID="Equation.DSMT4" ShapeID="_x0000_i3250" DrawAspect="Content" ObjectID="_1735646483" r:id="rId4048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F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5774D167" w14:textId="74E66DB0" w:rsidR="00842468" w:rsidRDefault="001C6D46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1C6D46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4180" w:dyaOrig="1219" w14:anchorId="0C4B964A">
          <v:shape id="_x0000_i3251" type="#_x0000_t75" style="width:209.9pt;height:59.75pt" o:ole="">
            <v:imagedata r:id="rId4049" o:title=""/>
          </v:shape>
          <o:OLEObject Type="Embed" ProgID="Equation.DSMT4" ShapeID="_x0000_i3251" DrawAspect="Content" ObjectID="_1735646484" r:id="rId4050"/>
        </w:object>
      </w:r>
    </w:p>
    <w:p w14:paraId="4CF32601" w14:textId="049C633A" w:rsidR="008513FF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6D46" w:rsidRPr="0084246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60" w:dyaOrig="220" w14:anchorId="69101B7E">
          <v:shape id="_x0000_i3252" type="#_x0000_t75" style="width:13.6pt;height:12.25pt" o:ole="">
            <v:imagedata r:id="rId4045" o:title=""/>
          </v:shape>
          <o:OLEObject Type="Embed" ProgID="Equation.DSMT4" ShapeID="_x0000_i3252" DrawAspect="Content" ObjectID="_1735646485" r:id="rId405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6D46" w:rsidRPr="0084246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4B73BEE4">
          <v:shape id="_x0000_i3253" type="#_x0000_t75" style="width:12.25pt;height:12.25pt" o:ole="">
            <v:imagedata r:id="rId4047" o:title=""/>
          </v:shape>
          <o:OLEObject Type="Embed" ProgID="Equation.DSMT4" ShapeID="_x0000_i3253" DrawAspect="Content" ObjectID="_1735646486" r:id="rId405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6D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시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6D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7E9757CC" w14:textId="47525189" w:rsidR="00263289" w:rsidRDefault="00263289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63289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5340" w:dyaOrig="1219" w14:anchorId="3A36A577">
          <v:shape id="_x0000_i3254" type="#_x0000_t75" style="width:266.95pt;height:59.75pt" o:ole="">
            <v:imagedata r:id="rId4053" o:title=""/>
          </v:shape>
          <o:OLEObject Type="Embed" ProgID="Equation.DSMT4" ShapeID="_x0000_i3254" DrawAspect="Content" ObjectID="_1735646487" r:id="rId4054"/>
        </w:object>
      </w:r>
    </w:p>
    <w:p w14:paraId="3E7AE0A9" w14:textId="030C0045" w:rsidR="00001258" w:rsidRPr="00360256" w:rsidRDefault="0026328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26328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80" w:dyaOrig="639" w14:anchorId="732F2846">
          <v:shape id="_x0000_i3255" type="#_x0000_t75" style="width:149.45pt;height:31.25pt" o:ole="">
            <v:imagedata r:id="rId4055" o:title=""/>
          </v:shape>
          <o:OLEObject Type="Embed" ProgID="Equation.DSMT4" ShapeID="_x0000_i3255" DrawAspect="Content" ObjectID="_1735646488" r:id="rId40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Pr="0026328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900" w:dyaOrig="920" w14:anchorId="61FCF184">
          <v:shape id="_x0000_i3256" type="#_x0000_t75" style="width:194.95pt;height:45.5pt" o:ole="">
            <v:imagedata r:id="rId4057" o:title=""/>
          </v:shape>
          <o:OLEObject Type="Embed" ProgID="Equation.DSMT4" ShapeID="_x0000_i3256" DrawAspect="Content" ObjectID="_1735646489" r:id="rId40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으면 </w:t>
      </w:r>
      <w:r w:rsidRPr="00263289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6860" w:dyaOrig="620" w14:anchorId="74C4A7A9">
          <v:shape id="_x0000_i3257" type="#_x0000_t75" style="width:341.65pt;height:30.55pt" o:ole="">
            <v:imagedata r:id="rId4059" o:title=""/>
          </v:shape>
          <o:OLEObject Type="Embed" ProgID="Equation.DSMT4" ShapeID="_x0000_i3257" DrawAspect="Content" ObjectID="_1735646490" r:id="rId406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23A551" w14:textId="335B370D" w:rsidR="008513FF" w:rsidRDefault="0026328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6328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279" w14:anchorId="096958F1">
          <v:shape id="_x0000_i3258" type="#_x0000_t75" style="width:34.65pt;height:13.6pt" o:ole="">
            <v:imagedata r:id="rId4061" o:title=""/>
          </v:shape>
          <o:OLEObject Type="Embed" ProgID="Equation.DSMT4" ShapeID="_x0000_i3258" DrawAspect="Content" ObjectID="_1735646491" r:id="rId40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모두 </w:t>
      </w:r>
      <w:r w:rsidRPr="0026328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4B8F7381">
          <v:shape id="_x0000_i3259" type="#_x0000_t75" style="width:12.25pt;height:12.25pt" o:ole="">
            <v:imagedata r:id="rId4063" o:title=""/>
          </v:shape>
          <o:OLEObject Type="Embed" ProgID="Equation.DSMT4" ShapeID="_x0000_i3259" DrawAspect="Content" ObjectID="_1735646492" r:id="rId4064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므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4C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밀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554B8DC0" w14:textId="35BDFE53" w:rsidR="00263289" w:rsidRDefault="00263289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63289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060" w:dyaOrig="580" w14:anchorId="7739860D">
          <v:shape id="_x0000_i3260" type="#_x0000_t75" style="width:252.7pt;height:28.55pt" o:ole="">
            <v:imagedata r:id="rId4065" o:title=""/>
          </v:shape>
          <o:OLEObject Type="Embed" ProgID="Equation.DSMT4" ShapeID="_x0000_i3260" DrawAspect="Content" ObjectID="_1735646493" r:id="rId4066"/>
        </w:object>
      </w:r>
    </w:p>
    <w:p w14:paraId="29057537" w14:textId="28E5E323" w:rsidR="008513FF" w:rsidRDefault="00082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68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632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할</w:t>
      </w:r>
      <w:r w:rsidR="00E845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4E8C9819" w14:textId="7CF5678F" w:rsidR="00263289" w:rsidRDefault="00A41CD0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41CD0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959" w:dyaOrig="580" w14:anchorId="02BB734C">
          <v:shape id="_x0000_i3261" type="#_x0000_t75" style="width:247.25pt;height:28.55pt" o:ole="">
            <v:imagedata r:id="rId4067" o:title=""/>
          </v:shape>
          <o:OLEObject Type="Embed" ProgID="Equation.DSMT4" ShapeID="_x0000_i3261" DrawAspect="Content" ObjectID="_1735646494" r:id="rId4068"/>
        </w:object>
      </w:r>
    </w:p>
    <w:p w14:paraId="0F209FB6" w14:textId="77777777" w:rsidR="00A41CD0" w:rsidRDefault="00A41CD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주어지면 </w:t>
      </w:r>
      <w:r w:rsidRPr="00A41CD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FEA4E9F">
          <v:shape id="_x0000_i3262" type="#_x0000_t75" style="width:12.25pt;height:12.25pt" o:ole="">
            <v:imagedata r:id="rId4069" o:title=""/>
          </v:shape>
          <o:OLEObject Type="Embed" ProgID="Equation.DSMT4" ShapeID="_x0000_i3262" DrawAspect="Content" ObjectID="_1735646495" r:id="rId40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사후분포가 </w:t>
      </w:r>
      <w:r w:rsidRPr="00A41CD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59" w:dyaOrig="300" w14:anchorId="49AA68B9">
          <v:shape id="_x0000_i3263" type="#_x0000_t75" style="width:67.9pt;height:14.95pt" o:ole="">
            <v:imagedata r:id="rId4071" o:title=""/>
          </v:shape>
          <o:OLEObject Type="Embed" ProgID="Equation.DSMT4" ShapeID="_x0000_i3263" DrawAspect="Content" ObjectID="_1735646496" r:id="rId40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의미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3E33A510" w14:textId="77777777" w:rsidR="00A41CD0" w:rsidRDefault="00A41CD0" w:rsidP="00D73E6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A41CD0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340" w:dyaOrig="620" w14:anchorId="74EA09AE">
          <v:shape id="_x0000_i3264" type="#_x0000_t75" style="width:167.1pt;height:30.55pt" o:ole="">
            <v:imagedata r:id="rId4073" o:title=""/>
          </v:shape>
          <o:OLEObject Type="Embed" ProgID="Equation.DSMT4" ShapeID="_x0000_i3264" DrawAspect="Content" ObjectID="_1735646497" r:id="rId4074"/>
        </w:object>
      </w:r>
    </w:p>
    <w:p w14:paraId="10793FEE" w14:textId="4BC624AE" w:rsidR="00001258" w:rsidRPr="00360256" w:rsidRDefault="00A41CD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</w: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평균</w: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추정</w: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된다.</w:t>
      </w:r>
      <w:r w:rsidR="009A248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A2480" w:rsidRPr="009A2480"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159" w:dyaOrig="620" w14:anchorId="3FFBD444">
          <v:shape id="_x0000_i3265" type="#_x0000_t75" style="width:157.6pt;height:30.55pt" o:ole="">
            <v:imagedata r:id="rId4075" o:title=""/>
          </v:shape>
          <o:OLEObject Type="Embed" ProgID="Equation.DSMT4" ShapeID="_x0000_i3265" DrawAspect="Content" ObjectID="_1735646498" r:id="rId4076"/>
        </w:object>
      </w:r>
      <w:r w:rsidR="009A248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표본평균 </w:t>
      </w:r>
      <w:r w:rsidR="009A2480" w:rsidRPr="009A248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6B257A7A">
          <v:shape id="_x0000_i3266" type="#_x0000_t75" style="width:9.5pt;height:12.25pt" o:ole="">
            <v:imagedata r:id="rId4077" o:title=""/>
          </v:shape>
          <o:OLEObject Type="Embed" ProgID="Equation.DSMT4" ShapeID="_x0000_i3266" DrawAspect="Content" ObjectID="_1735646499" r:id="rId4078"/>
        </w:objec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사전평균 </w:t>
      </w:r>
      <w:r w:rsidR="009A2480" w:rsidRPr="009A248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F9EEC9E">
          <v:shape id="_x0000_i3267" type="#_x0000_t75" style="width:8.85pt;height:12.25pt" o:ole="">
            <v:imagedata r:id="rId4079" o:title=""/>
          </v:shape>
          <o:OLEObject Type="Embed" ProgID="Equation.DSMT4" ShapeID="_x0000_i3267" DrawAspect="Content" ObjectID="_1735646500" r:id="rId4080"/>
        </w:objec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무게평균이다.</w:t>
      </w:r>
      <w:r w:rsidR="009A248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분산 </w:t>
      </w:r>
      <w:r w:rsidR="009A2480" w:rsidRPr="009A248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3366FA74">
          <v:shape id="_x0000_i3268" type="#_x0000_t75" style="width:14.95pt;height:17pt" o:ole="">
            <v:imagedata r:id="rId4081" o:title=""/>
          </v:shape>
          <o:OLEObject Type="Embed" ProgID="Equation.DSMT4" ShapeID="_x0000_i3268" DrawAspect="Content" ObjectID="_1735646501" r:id="rId4082"/>
        </w:objec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비교적 작거나 표본량 </w:t>
      </w:r>
      <w:r w:rsidR="009A2480" w:rsidRPr="009A248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9A227FB">
          <v:shape id="_x0000_i3269" type="#_x0000_t75" style="width:8.85pt;height:9.5pt" o:ole="">
            <v:imagedata r:id="rId4083" o:title=""/>
          </v:shape>
          <o:OLEObject Type="Embed" ProgID="Equation.DSMT4" ShapeID="_x0000_i3269" DrawAspect="Content" ObjectID="_1735646502" r:id="rId4084"/>
        </w:objec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클 때 </w:t>
      </w:r>
      <w:r w:rsidR="009A2480" w:rsidRPr="009A248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32BB7B31">
          <v:shape id="_x0000_i3270" type="#_x0000_t75" style="width:9.5pt;height:12.25pt" o:ole="">
            <v:imagedata r:id="rId4077" o:title=""/>
          </v:shape>
          <o:OLEObject Type="Embed" ProgID="Equation.DSMT4" ShapeID="_x0000_i3270" DrawAspect="Content" ObjectID="_1735646503" r:id="rId4085"/>
        </w:objec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무게가 커지며 사전분산 </w:t>
      </w:r>
      <w:r w:rsidR="009A2480" w:rsidRPr="009A248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60" w:dyaOrig="300" w14:anchorId="738F4232">
          <v:shape id="_x0000_i3271" type="#_x0000_t75" style="width:13.6pt;height:14.95pt" o:ole="">
            <v:imagedata r:id="rId4086" o:title=""/>
          </v:shape>
          <o:OLEObject Type="Embed" ProgID="Equation.DSMT4" ShapeID="_x0000_i3271" DrawAspect="Content" ObjectID="_1735646504" r:id="rId4087"/>
        </w:objec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비교적 작을 때 </w:t>
      </w:r>
      <w:r w:rsidR="009A2480" w:rsidRPr="009A248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A8CC184">
          <v:shape id="_x0000_i3272" type="#_x0000_t75" style="width:8.85pt;height:12.25pt" o:ole="">
            <v:imagedata r:id="rId4088" o:title=""/>
          </v:shape>
          <o:OLEObject Type="Embed" ProgID="Equation.DSMT4" ShapeID="_x0000_i3272" DrawAspect="Content" ObjectID="_1735646505" r:id="rId4089"/>
        </w:objec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무게가 커진다.</w:t>
      </w:r>
      <w:r w:rsidR="009A248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A248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사람들의 일반적인 경험에 부합된다.</w:t>
      </w:r>
    </w:p>
    <w:p w14:paraId="16963E18" w14:textId="7568377D" w:rsidR="00001258" w:rsidRPr="00360256" w:rsidRDefault="00001258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7" w:name="_Toc124886588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5.4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액</w:t>
      </w:r>
      <w:r w:rsidR="000F41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bookmarkEnd w:id="47"/>
    </w:p>
    <w:p w14:paraId="1CD8CDC7" w14:textId="324D8FC9" w:rsidR="00001258" w:rsidRPr="00360256" w:rsidRDefault="007C7D0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부터 알수 있는것처럼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추론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된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에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상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려울것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D808F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</w:t>
      </w:r>
      <w:r w:rsidR="00883C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96D6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 w:rsidR="00CD0AF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08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액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B60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5B0177" w14:textId="30C95A67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5.1 </w:t>
      </w:r>
      <w:r w:rsidR="00C31F4D" w:rsidRPr="00C31F4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AA925D1">
          <v:shape id="_x0000_i3273" type="#_x0000_t75" style="width:8.85pt;height:12.25pt" o:ole="">
            <v:imagedata r:id="rId4090" o:title=""/>
          </v:shape>
          <o:OLEObject Type="Embed" ProgID="Equation.DSMT4" ShapeID="_x0000_i3273" DrawAspect="Content" ObjectID="_1735646506" r:id="rId4091"/>
        </w:objec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F4D" w:rsidRPr="00C31F4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1DB82810">
          <v:shape id="_x0000_i3274" type="#_x0000_t75" style="width:31.25pt;height:14.95pt" o:ole="">
            <v:imagedata r:id="rId4092" o:title=""/>
          </v:shape>
          <o:OLEObject Type="Embed" ProgID="Equation.DSMT4" ShapeID="_x0000_i3274" DrawAspect="Content" ObjectID="_1735646507" r:id="rId409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,</w:t>
      </w:r>
      <w:r w:rsidR="00C31F4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F4D" w:rsidRPr="00C31F4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4ED385D1">
          <v:shape id="_x0000_i3275" type="#_x0000_t75" style="width:23.1pt;height:14.95pt" o:ole="">
            <v:imagedata r:id="rId4094" o:title=""/>
          </v:shape>
          <o:OLEObject Type="Embed" ProgID="Equation.DSMT4" ShapeID="_x0000_i3275" DrawAspect="Content" ObjectID="_1735646508" r:id="rId409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C31F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F4D" w:rsidRPr="00C31F4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9" w:dyaOrig="300" w14:anchorId="1026E366">
          <v:shape id="_x0000_i3276" type="#_x0000_t75" style="width:31.25pt;height:14.95pt" o:ole="">
            <v:imagedata r:id="rId4092" o:title=""/>
          </v:shape>
          <o:OLEObject Type="Embed" ProgID="Equation.DSMT4" ShapeID="_x0000_i3276" DrawAspect="Content" ObjectID="_1735646509" r:id="rId409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후분포 </w:t>
      </w:r>
      <w:r w:rsidR="00C31F4D" w:rsidRPr="00C31F4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0" w:dyaOrig="300" w14:anchorId="233B04D7">
          <v:shape id="_x0000_i3277" type="#_x0000_t75" style="width:37.35pt;height:14.95pt" o:ole="">
            <v:imagedata r:id="rId4097" o:title=""/>
          </v:shape>
          <o:OLEObject Type="Embed" ProgID="Equation.DSMT4" ShapeID="_x0000_i3277" DrawAspect="Content" ObjectID="_1735646510" r:id="rId4098"/>
        </w:objec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C31F4D" w:rsidRPr="00C31F4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0" w:dyaOrig="300" w14:anchorId="39E4B69B">
          <v:shape id="_x0000_i3278" type="#_x0000_t75" style="width:23.1pt;height:14.95pt" o:ole="">
            <v:imagedata r:id="rId4099" o:title=""/>
          </v:shape>
          <o:OLEObject Type="Embed" ProgID="Equation.DSMT4" ShapeID="_x0000_i3278" DrawAspect="Content" ObjectID="_1735646511" r:id="rId4100"/>
        </w:objec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같은 분포족에 속하면 이 분포족을 </w:t>
      </w:r>
      <w:r w:rsidR="00C31F4D" w:rsidRPr="00C31F4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BDE4196">
          <v:shape id="_x0000_i3279" type="#_x0000_t75" style="width:8.85pt;height:12.25pt" o:ole="">
            <v:imagedata r:id="rId4101" o:title=""/>
          </v:shape>
          <o:OLEObject Type="Embed" ProgID="Equation.DSMT4" ShapeID="_x0000_i3279" DrawAspect="Content" ObjectID="_1735646512" r:id="rId4102"/>
        </w:objec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C31F4D" w:rsidRPr="00C31F4D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공액사전분포(족)</w:t>
      </w:r>
      <w:r w:rsidR="00C31F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부른다.</w:t>
      </w:r>
    </w:p>
    <w:p w14:paraId="72541894" w14:textId="30115084" w:rsidR="00001258" w:rsidRPr="00360256" w:rsidRDefault="005F639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5.4 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6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2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E325C" w:rsidRPr="004E325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4E9833C4">
          <v:shape id="_x0000_i3280" type="#_x0000_t75" style="width:30.55pt;height:14.95pt" o:ole="">
            <v:imagedata r:id="rId4103" o:title=""/>
          </v:shape>
          <o:OLEObject Type="Embed" ProgID="Equation.DSMT4" ShapeID="_x0000_i3280" DrawAspect="Content" ObjectID="_1735646513" r:id="rId4104"/>
        </w:object>
      </w:r>
      <w:r w:rsidR="004E325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</w:t>
      </w:r>
      <w:r w:rsidR="004E32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경우</w:t>
      </w:r>
      <w:r w:rsidR="00AA49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4E325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664EB" w:rsidRPr="004E325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3CA8E698">
          <v:shape id="_x0000_i3281" type="#_x0000_t75" style="width:33.95pt;height:14.95pt" o:ole="">
            <v:imagedata r:id="rId4105" o:title=""/>
          </v:shape>
          <o:OLEObject Type="Embed" ProgID="Equation.DSMT4" ShapeID="_x0000_i3281" DrawAspect="Content" ObjectID="_1735646514" r:id="rId4106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1C5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하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5B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분포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5B3A" w:rsidRPr="00B55B3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60" w:dyaOrig="300" w14:anchorId="3C5068F8">
          <v:shape id="_x0000_i3282" type="#_x0000_t75" style="width:84.25pt;height:14.95pt" o:ole="">
            <v:imagedata r:id="rId4107" o:title=""/>
          </v:shape>
          <o:OLEObject Type="Embed" ProgID="Equation.DSMT4" ShapeID="_x0000_i3282" DrawAspect="Content" ObjectID="_1735646515" r:id="rId4108"/>
        </w:object>
      </w:r>
      <w:r w:rsidR="00B55B3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보았다.</w:t>
      </w:r>
      <w:r w:rsidR="00B55B3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64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좀 더 일반적으로 </w:t>
      </w:r>
      <w:r w:rsidR="003664EB" w:rsidRPr="003664E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A8D023C">
          <v:shape id="_x0000_i3283" type="#_x0000_t75" style="width:8.85pt;height:12.25pt" o:ole="">
            <v:imagedata r:id="rId4109" o:title=""/>
          </v:shape>
          <o:OLEObject Type="Embed" ProgID="Equation.DSMT4" ShapeID="_x0000_i3283" DrawAspect="Content" ObjectID="_1735646516" r:id="rId4110"/>
        </w:object>
      </w:r>
      <w:r w:rsidR="003664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사전분포가 </w:t>
      </w:r>
      <w:r w:rsidR="003664EB" w:rsidRPr="003664E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20" w:dyaOrig="300" w14:anchorId="4BF95D2C">
          <v:shape id="_x0000_i3284" type="#_x0000_t75" style="width:91.7pt;height:14.95pt" o:ole="">
            <v:imagedata r:id="rId4111" o:title=""/>
          </v:shape>
          <o:OLEObject Type="Embed" ProgID="Equation.DSMT4" ShapeID="_x0000_i3284" DrawAspect="Content" ObjectID="_1735646517" r:id="rId4112"/>
        </w:object>
      </w:r>
      <w:r w:rsidR="003664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3664EB" w:rsidRPr="003664E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0" w:dyaOrig="300" w14:anchorId="3625D104">
          <v:shape id="_x0000_i3285" type="#_x0000_t75" style="width:21.75pt;height:14.95pt" o:ole="">
            <v:imagedata r:id="rId4113" o:title=""/>
          </v:shape>
          <o:OLEObject Type="Embed" ProgID="Equation.DSMT4" ShapeID="_x0000_i3285" DrawAspect="Content" ObjectID="_1735646518" r:id="rId4114"/>
        </w:object>
      </w:r>
      <w:r w:rsidR="003664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모두 기지라면 베이스공식을 리용하여 사후분포가 </w:t>
      </w:r>
      <w:r w:rsidR="003664EB" w:rsidRPr="003664E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7871A6E0">
          <v:shape id="_x0000_i3286" type="#_x0000_t75" style="width:80.85pt;height:14.95pt" o:ole="">
            <v:imagedata r:id="rId4115" o:title=""/>
          </v:shape>
          <o:OLEObject Type="Embed" ProgID="Equation.DSMT4" ShapeID="_x0000_i3286" DrawAspect="Content" ObjectID="_1735646519" r:id="rId4116"/>
        </w:object>
      </w:r>
      <w:r w:rsidR="003664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구할수 있다.</w:t>
      </w:r>
      <w:r w:rsidR="003664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64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은 베타분포가 베르누이시행에서 성공확률의 공액사전분포라는것을 말해준다.</w:t>
      </w:r>
    </w:p>
    <w:p w14:paraId="422B31D2" w14:textId="2EBCE571" w:rsidR="008513FF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0BE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5.3</w:t>
      </w:r>
      <w:r w:rsidR="003664E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졌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3664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 w:rsidR="003664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액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3664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분포라는것을 알수 있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2CE0B9B0" w14:textId="1FBAE18A" w:rsidR="00001258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 w:rsidR="003664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5</w:t>
      </w:r>
    </w:p>
    <w:p w14:paraId="76201321" w14:textId="2051D679" w:rsidR="008513FF" w:rsidRPr="005D6EE7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Malgun Gothic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="007B61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</w:t>
      </w:r>
      <w:r w:rsidR="007B61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한</w:t>
      </w:r>
      <w:r w:rsidR="005D6E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7B61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페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7B61C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61CD" w:rsidRPr="007B61C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1D86C4BD">
          <v:shape id="_x0000_i3287" type="#_x0000_t75" style="width:23.1pt;height:14.95pt" o:ole="">
            <v:imagedata r:id="rId4117" o:title=""/>
          </v:shape>
          <o:OLEObject Type="Embed" ProgID="Equation.DSMT4" ShapeID="_x0000_i3287" DrawAspect="Content" ObjectID="_1735646520" r:id="rId4118"/>
        </w:object>
      </w:r>
      <w:r w:rsidR="007B61C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61CD" w:rsidRPr="00C56376">
        <w:rPr>
          <w:position w:val="-6"/>
        </w:rPr>
        <w:object w:dxaOrig="200" w:dyaOrig="240" w14:anchorId="72FDA9BC">
          <v:shape id="_x0000_i3288" type="#_x0000_t75" style="width:9.5pt;height:12.25pt" o:ole="">
            <v:imagedata r:id="rId4119" o:title=""/>
          </v:shape>
          <o:OLEObject Type="Embed" ProgID="Equation.DSMT4" ShapeID="_x0000_i3288" DrawAspect="Content" ObjectID="_1735646521" r:id="rId412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</w:t>
      </w:r>
      <w:r w:rsidR="005D6EE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8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6EE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할</w:t>
      </w:r>
      <w:r w:rsidR="00660D3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</w:t>
      </w:r>
      <w:r w:rsidR="005D6E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고 사전분포는 </w:t>
      </w:r>
      <w:r w:rsidR="005D6EE7" w:rsidRPr="005D6EE7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3060" w:dyaOrig="300" w14:anchorId="3384BA31">
          <v:shape id="_x0000_i3289" type="#_x0000_t75" style="width:152.85pt;height:14.95pt" o:ole="">
            <v:imagedata r:id="rId4121" o:title=""/>
          </v:shape>
          <o:OLEObject Type="Embed" ProgID="Equation.DSMT4" ShapeID="_x0000_i3289" DrawAspect="Content" ObjectID="_1735646522" r:id="rId4122"/>
        </w:object>
      </w:r>
      <w:r w:rsidR="005D6EE7" w:rsidRPr="005D6E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E5B072C" w14:textId="4F96277A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페지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자</w:t>
      </w:r>
      <w:r w:rsidR="005D6E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하였</w:t>
      </w:r>
      <w:r w:rsidR="004D49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면 </w:t>
      </w:r>
      <w:r w:rsidR="004D49D3" w:rsidRPr="004D49D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FDA3CAA">
          <v:shape id="_x0000_i3290" type="#_x0000_t75" style="width:9.5pt;height:12.25pt" o:ole="">
            <v:imagedata r:id="rId4123" o:title=""/>
          </v:shape>
          <o:OLEObject Type="Embed" ProgID="Equation.DSMT4" ShapeID="_x0000_i3290" DrawAspect="Content" ObjectID="_1735646523" r:id="rId4124"/>
        </w:object>
      </w:r>
      <w:r w:rsidR="004D49D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사후분포를 구하시오.</w:t>
      </w:r>
    </w:p>
    <w:p w14:paraId="552ECA05" w14:textId="5D25C67E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9A60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07E"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20" w:dyaOrig="300" w14:anchorId="250B9DCD">
          <v:shape id="_x0000_i3291" type="#_x0000_t75" style="width:45.5pt;height:14.95pt" o:ole="">
            <v:imagedata r:id="rId4125" o:title=""/>
          </v:shape>
          <o:OLEObject Type="Embed" ProgID="Equation.DSMT4" ShapeID="_x0000_i3291" DrawAspect="Content" ObjectID="_1735646524" r:id="rId4126"/>
        </w:object>
      </w:r>
      <w:r w:rsidR="009A60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9A607E" w:rsidRPr="00C56376">
        <w:rPr>
          <w:position w:val="-6"/>
        </w:rPr>
        <w:object w:dxaOrig="180" w:dyaOrig="240" w14:anchorId="33D1CA7D">
          <v:shape id="_x0000_i3292" type="#_x0000_t75" style="width:8.85pt;height:12.25pt" o:ole="">
            <v:imagedata r:id="rId4127" o:title=""/>
          </v:shape>
          <o:OLEObject Type="Embed" ProgID="Equation.DSMT4" ShapeID="_x0000_i3292" DrawAspect="Content" ObjectID="_1735646525" r:id="rId4128"/>
        </w:object>
      </w:r>
      <w:r w:rsidR="009A607E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0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사전분포는 평등분포 </w:t>
      </w:r>
      <w:r w:rsidR="009A607E"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0" w:dyaOrig="300" w14:anchorId="40E648CF">
          <v:shape id="_x0000_i3293" type="#_x0000_t75" style="width:40.75pt;height:14.95pt" o:ole="">
            <v:imagedata r:id="rId4129" o:title=""/>
          </v:shape>
          <o:OLEObject Type="Embed" ProgID="Equation.DSMT4" ShapeID="_x0000_i3293" DrawAspect="Content" ObjectID="_1735646526" r:id="rId4130"/>
        </w:object>
      </w:r>
      <w:r w:rsidR="009A60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9A607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0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현재 세개의 관측값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7,</w:t>
      </w:r>
      <w:r w:rsidR="009A607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.1, 12.</w:t>
      </w:r>
      <w:r w:rsidR="009A607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9A60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있다면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FA7FDB4">
          <v:shape id="_x0000_i3294" type="#_x0000_t75" style="width:8.85pt;height:12.25pt" o:ole="">
            <v:imagedata r:id="rId2962" o:title=""/>
          </v:shape>
          <o:OLEObject Type="Embed" ProgID="Equation.DSMT4" ShapeID="_x0000_i3294" DrawAspect="Content" ObjectID="_1735646527" r:id="rId4131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07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후분포를 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F699A52" w14:textId="23F0EC3D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9A607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07E"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00D2F0D">
          <v:shape id="_x0000_i3295" type="#_x0000_t75" style="width:50.25pt;height:14.95pt" o:ole="">
            <v:imagedata r:id="rId4132" o:title=""/>
          </v:shape>
          <o:OLEObject Type="Embed" ProgID="Equation.DSMT4" ShapeID="_x0000_i3295" DrawAspect="Content" ObjectID="_1735646528" r:id="rId413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60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집단분포렬이 </w:t>
      </w:r>
      <w:r w:rsidR="009A607E" w:rsidRPr="009A607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180" w:dyaOrig="340" w14:anchorId="73CC5861">
          <v:shape id="_x0000_i3296" type="#_x0000_t75" style="width:158.95pt;height:17pt" o:ole="">
            <v:imagedata r:id="rId4134" o:title=""/>
          </v:shape>
          <o:OLEObject Type="Embed" ProgID="Equation.DSMT4" ShapeID="_x0000_i3296" DrawAspect="Content" ObjectID="_1735646529" r:id="rId4135"/>
        </w:object>
      </w:r>
      <w:r w:rsidR="009A60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3B4A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</w:t>
      </w:r>
      <w:r w:rsidR="009A607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 얻은 표본이고</w:t>
      </w:r>
      <w:r w:rsidR="00E97A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E97AD0" w:rsidRPr="00E97AD0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E1DF722">
          <v:shape id="_x0000_i3297" type="#_x0000_t75" style="width:8.85pt;height:12.25pt" o:ole="">
            <v:imagedata r:id="rId4136" o:title=""/>
          </v:shape>
          <o:OLEObject Type="Embed" ProgID="Equation.DSMT4" ShapeID="_x0000_i3297" DrawAspect="Content" ObjectID="_1735646530" r:id="rId4137"/>
        </w:object>
      </w:r>
      <w:r w:rsidR="00E97A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사전분포는 </w:t>
      </w:r>
      <w:r w:rsidR="00E97AD0" w:rsidRPr="00E97AD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3FD87817">
          <v:shape id="_x0000_i3298" type="#_x0000_t75" style="width:30.55pt;height:14.95pt" o:ole="">
            <v:imagedata r:id="rId4138" o:title=""/>
          </v:shape>
          <o:OLEObject Type="Embed" ProgID="Equation.DSMT4" ShapeID="_x0000_i3298" DrawAspect="Content" ObjectID="_1735646531" r:id="rId4139"/>
        </w:object>
      </w:r>
      <w:r w:rsidR="00E97A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515217A7" w14:textId="673BCA93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9498609">
          <v:shape id="_x0000_i3299" type="#_x0000_t75" style="width:8.85pt;height:12.25pt" o:ole="">
            <v:imagedata r:id="rId2962" o:title=""/>
          </v:shape>
          <o:OLEObject Type="Embed" ProgID="Equation.DSMT4" ShapeID="_x0000_i3299" DrawAspect="Content" ObjectID="_1735646532" r:id="rId4140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7A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분포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E97A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622FAB" w14:textId="7BE5B5B0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,</w:t>
      </w:r>
      <w:r w:rsidR="00E97A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,</w:t>
      </w:r>
      <w:r w:rsidR="00E97A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,</w:t>
      </w:r>
      <w:r w:rsidR="00E97AD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97AD0" w:rsidRPr="00E97AD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9049DE6">
          <v:shape id="_x0000_i3300" type="#_x0000_t75" style="width:8.85pt;height:12.25pt" o:ole="">
            <v:imagedata r:id="rId4141" o:title=""/>
          </v:shape>
          <o:OLEObject Type="Embed" ProgID="Equation.DSMT4" ShapeID="_x0000_i3300" DrawAspect="Content" ObjectID="_1735646533" r:id="rId4142"/>
        </w:object>
      </w:r>
      <w:r w:rsidR="00E97AD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3A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E97A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을 구하시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CB9055" w14:textId="6BF06218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</w:t>
      </w:r>
      <w:r w:rsidR="00FB16B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FB1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B16BA" w:rsidRPr="00FB16B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49A2D48">
          <v:shape id="_x0000_i3301" type="#_x0000_t75" style="width:9.5pt;height:12.25pt" o:ole="">
            <v:imagedata r:id="rId4143" o:title=""/>
          </v:shape>
          <o:OLEObject Type="Embed" ProgID="Equation.DSMT4" ShapeID="_x0000_i3301" DrawAspect="Content" ObjectID="_1735646534" r:id="rId4144"/>
        </w:object>
      </w:r>
      <w:r w:rsidR="00FB1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공액사전분포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 w:rsidR="00FB1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검증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6CE538" w14:textId="7A5D4DE6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="00FB1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규모집단분산(평균은 기지</w:t>
      </w:r>
      <w:r w:rsidR="00FB16B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B1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공액사전분포가 거꿀감마분포(</w:t>
      </w:r>
      <w:r w:rsidR="00FB16BA" w:rsidRPr="00FB16B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60" w14:anchorId="4504E44B">
          <v:shape id="_x0000_i3302" type="#_x0000_t75" style="width:23.1pt;height:13.6pt" o:ole="">
            <v:imagedata r:id="rId4145" o:title=""/>
          </v:shape>
          <o:OLEObject Type="Embed" ProgID="Equation.DSMT4" ShapeID="_x0000_i3302" DrawAspect="Content" ObjectID="_1735646535" r:id="rId4146"/>
        </w:object>
      </w:r>
      <w:r w:rsidR="00FB1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감마분포에 따르면 </w:t>
      </w:r>
      <w:r w:rsidR="00FB16BA" w:rsidRPr="00FB16BA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7FC522DF">
          <v:shape id="_x0000_i3303" type="#_x0000_t75" style="width:12.25pt;height:12.25pt" o:ole="">
            <v:imagedata r:id="rId4147" o:title=""/>
          </v:shape>
          <o:OLEObject Type="Embed" ProgID="Equation.DSMT4" ShapeID="_x0000_i3303" DrawAspect="Content" ObjectID="_1735646536" r:id="rId4148"/>
        </w:object>
      </w:r>
      <w:r w:rsidR="00FB1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거꿀감마분포에 따른다고 한다</w:t>
      </w:r>
      <w:r w:rsidR="00FB16B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FB1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검증하시오.</w:t>
      </w:r>
    </w:p>
    <w:p w14:paraId="523F3923" w14:textId="5A575411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="00FB16BA"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7F57E78">
          <v:shape id="_x0000_i3304" type="#_x0000_t75" style="width:50.25pt;height:14.95pt" o:ole="">
            <v:imagedata r:id="rId4132" o:title=""/>
          </v:shape>
          <o:OLEObject Type="Embed" ProgID="Equation.DSMT4" ShapeID="_x0000_i3304" DrawAspect="Content" ObjectID="_1735646537" r:id="rId4149"/>
        </w:object>
      </w:r>
      <w:r w:rsidR="00FB1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FB1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B16BA" w:rsidRPr="00FB16BA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2100" w:dyaOrig="560" w14:anchorId="19A251B9">
          <v:shape id="_x0000_i3305" type="#_x0000_t75" style="width:105.95pt;height:28.55pt" o:ole="">
            <v:imagedata r:id="rId4150" o:title=""/>
          </v:shape>
          <o:OLEObject Type="Embed" ProgID="Equation.DSMT4" ShapeID="_x0000_i3305" DrawAspect="Content" ObjectID="_1735646538" r:id="rId415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7D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 w:rsidR="00FB1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5E7FDF89" w14:textId="748AB6E0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8C9CCDD">
          <v:shape id="_x0000_i3306" type="#_x0000_t75" style="width:8.85pt;height:12.25pt" o:ole="">
            <v:imagedata r:id="rId2962" o:title=""/>
          </v:shape>
          <o:OLEObject Type="Embed" ProgID="Equation.DSMT4" ShapeID="_x0000_i3306" DrawAspect="Content" ObjectID="_1735646539" r:id="rId4152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B0D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6BA" w:rsidRPr="00E97AD0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6C9C08CB">
          <v:shape id="_x0000_i3307" type="#_x0000_t75" style="width:30.55pt;height:14.95pt" o:ole="">
            <v:imagedata r:id="rId4138" o:title=""/>
          </v:shape>
          <o:OLEObject Type="Embed" ProgID="Equation.DSMT4" ShapeID="_x0000_i3307" DrawAspect="Content" ObjectID="_1735646540" r:id="rId4153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8755E09">
          <v:shape id="_x0000_i3308" type="#_x0000_t75" style="width:8.85pt;height:12.25pt" o:ole="">
            <v:imagedata r:id="rId2962" o:title=""/>
          </v:shape>
          <o:OLEObject Type="Embed" ProgID="Equation.DSMT4" ShapeID="_x0000_i3308" DrawAspect="Content" ObjectID="_1735646541" r:id="rId4154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68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FB1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FB16B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AF7338" w14:textId="27D9F2EF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6A93EF8">
          <v:shape id="_x0000_i3309" type="#_x0000_t75" style="width:8.85pt;height:12.25pt" o:ole="">
            <v:imagedata r:id="rId2962" o:title=""/>
          </v:shape>
          <o:OLEObject Type="Embed" ProgID="Equation.DSMT4" ShapeID="_x0000_i3309" DrawAspect="Content" ObjectID="_1735646542" r:id="rId415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6BA" w:rsidRPr="00FB16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40" w:dyaOrig="340" w14:anchorId="25764EC6">
          <v:shape id="_x0000_i3310" type="#_x0000_t75" style="width:92.4pt;height:17pt" o:ole="">
            <v:imagedata r:id="rId4156" o:title=""/>
          </v:shape>
          <o:OLEObject Type="Embed" ProgID="Equation.DSMT4" ShapeID="_x0000_i3310" DrawAspect="Content" ObjectID="_1735646543" r:id="rId4157"/>
        </w:object>
      </w:r>
      <w:r w:rsidR="0089181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7155AE7">
          <v:shape id="_x0000_i3311" type="#_x0000_t75" style="width:8.85pt;height:12.25pt" o:ole="">
            <v:imagedata r:id="rId2962" o:title=""/>
          </v:shape>
          <o:OLEObject Type="Embed" ProgID="Equation.DSMT4" ShapeID="_x0000_i3311" DrawAspect="Content" ObjectID="_1735646544" r:id="rId4158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68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FB1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FB16B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E92A30" w14:textId="2BD340BC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 w:rsidR="00FB16BA"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551FC2C">
          <v:shape id="_x0000_i3312" type="#_x0000_t75" style="width:50.25pt;height:14.95pt" o:ole="">
            <v:imagedata r:id="rId4132" o:title=""/>
          </v:shape>
          <o:OLEObject Type="Embed" ProgID="Equation.DSMT4" ShapeID="_x0000_i3312" DrawAspect="Content" ObjectID="_1735646545" r:id="rId4159"/>
        </w:object>
      </w:r>
      <w:r w:rsidR="00FB1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FB16B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FB1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B16BA" w:rsidRPr="00FB16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40" w:dyaOrig="340" w14:anchorId="1545343E">
          <v:shape id="_x0000_i3313" type="#_x0000_t75" style="width:112.75pt;height:17pt" o:ole="">
            <v:imagedata r:id="rId4160" o:title=""/>
          </v:shape>
          <o:OLEObject Type="Embed" ProgID="Equation.DSMT4" ShapeID="_x0000_i3313" DrawAspect="Content" ObjectID="_1735646546" r:id="rId4161"/>
        </w:object>
      </w:r>
      <w:r w:rsidR="00FB16B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FB16B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7D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="00FB16B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FB16B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6B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라고</w:t>
      </w:r>
      <w:r w:rsidR="00FB16B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6B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 w:rsidR="00FB1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FB16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670D3AB">
          <v:shape id="_x0000_i3314" type="#_x0000_t75" style="width:8.85pt;height:12.25pt" o:ole="">
            <v:imagedata r:id="rId2962" o:title=""/>
          </v:shape>
          <o:OLEObject Type="Embed" ProgID="Equation.DSMT4" ShapeID="_x0000_i3314" DrawAspect="Content" ObjectID="_1735646547" r:id="rId4162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6BA" w:rsidRPr="00FB16B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20" w:dyaOrig="300" w14:anchorId="2A8600F3">
          <v:shape id="_x0000_i3315" type="#_x0000_t75" style="width:56.4pt;height:14.95pt" o:ole="">
            <v:imagedata r:id="rId4163" o:title=""/>
          </v:shape>
          <o:OLEObject Type="Embed" ProgID="Equation.DSMT4" ShapeID="_x0000_i3315" DrawAspect="Content" ObjectID="_1735646548" r:id="rId4164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77A784F">
          <v:shape id="_x0000_i3316" type="#_x0000_t75" style="width:8.85pt;height:12.25pt" o:ole="">
            <v:imagedata r:id="rId2962" o:title=""/>
          </v:shape>
          <o:OLEObject Type="Embed" ProgID="Equation.DSMT4" ShapeID="_x0000_i3316" DrawAspect="Content" ObjectID="_1735646549" r:id="rId416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16B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 w:rsidR="005357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</w:t>
      </w:r>
      <w:r w:rsidR="00E441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53570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41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</w:t>
      </w:r>
      <w:r w:rsidR="00E4413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E4413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</w:p>
    <w:p w14:paraId="6E8CF999" w14:textId="4277178D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="00B67D00"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3410510">
          <v:shape id="_x0000_i3317" type="#_x0000_t75" style="width:50.25pt;height:14.95pt" o:ole="">
            <v:imagedata r:id="rId4132" o:title=""/>
          </v:shape>
          <o:OLEObject Type="Embed" ProgID="Equation.DSMT4" ShapeID="_x0000_i3317" DrawAspect="Content" ObjectID="_1735646550" r:id="rId4166"/>
        </w:object>
      </w:r>
      <w:r w:rsidR="00B67D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B67D0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B67D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67D00" w:rsidRPr="00FB16B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506C1E70">
          <v:shape id="_x0000_i3318" type="#_x0000_t75" style="width:33.95pt;height:14.95pt" o:ole="">
            <v:imagedata r:id="rId4167" o:title=""/>
          </v:shape>
          <o:OLEObject Type="Embed" ProgID="Equation.DSMT4" ShapeID="_x0000_i3318" DrawAspect="Content" ObjectID="_1735646551" r:id="rId4168"/>
        </w:object>
      </w:r>
      <w:r w:rsidR="00B67D0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B67D0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2C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="00B67D0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B67D0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7D0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라고</w:t>
      </w:r>
      <w:r w:rsidR="00B67D00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7D00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 w:rsidR="00B67D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19214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18DBBA9">
          <v:shape id="_x0000_i3319" type="#_x0000_t75" style="width:8.85pt;height:12.25pt" o:ole="">
            <v:imagedata r:id="rId2962" o:title=""/>
          </v:shape>
          <o:OLEObject Type="Embed" ProgID="Equation.DSMT4" ShapeID="_x0000_i3319" DrawAspect="Content" ObjectID="_1735646552" r:id="rId4169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70FC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21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 w:rsidR="0019214D" w:rsidRPr="0019214D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1760" w:dyaOrig="600" w14:anchorId="78C364A6">
          <v:shape id="_x0000_i3320" type="#_x0000_t75" style="width:87.6pt;height:30.55pt" o:ole="">
            <v:imagedata r:id="rId4170" o:title=""/>
          </v:shape>
          <o:OLEObject Type="Embed" ProgID="Equation.DSMT4" ShapeID="_x0000_i3320" DrawAspect="Content" ObjectID="_1735646553" r:id="rId4171"/>
        </w:object>
      </w:r>
      <w:r w:rsidR="001921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레토분포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21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19214D" w:rsidRPr="0019214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20EC661D">
          <v:shape id="_x0000_i3321" type="#_x0000_t75" style="width:27.15pt;height:14.95pt" o:ole="">
            <v:imagedata r:id="rId4172" o:title=""/>
          </v:shape>
          <o:OLEObject Type="Embed" ProgID="Equation.DSMT4" ShapeID="_x0000_i3321" DrawAspect="Content" ObjectID="_1735646554" r:id="rId4173"/>
        </w:object>
      </w:r>
      <w:r w:rsidR="001921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기지상수이다.</w:t>
      </w:r>
    </w:p>
    <w:p w14:paraId="31504A36" w14:textId="6A4BF1B8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19214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레토분포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F856923">
          <v:shape id="_x0000_i3322" type="#_x0000_t75" style="width:8.85pt;height:12.25pt" o:ole="">
            <v:imagedata r:id="rId2962" o:title=""/>
          </v:shape>
          <o:OLEObject Type="Embed" ProgID="Equation.DSMT4" ShapeID="_x0000_i3322" DrawAspect="Content" ObjectID="_1735646555" r:id="rId4174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액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="001921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검증하시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3BB52F" w14:textId="7716B97B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8032978">
          <v:shape id="_x0000_i3323" type="#_x0000_t75" style="width:8.85pt;height:12.25pt" o:ole="">
            <v:imagedata r:id="rId2962" o:title=""/>
          </v:shape>
          <o:OLEObject Type="Embed" ProgID="Equation.DSMT4" ShapeID="_x0000_i3323" DrawAspect="Content" ObjectID="_1735646556" r:id="rId4175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3A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="001921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A2B56D" w14:textId="29DEF607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1921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9214D" w:rsidRPr="0019214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67874358">
          <v:shape id="_x0000_i3324" type="#_x0000_t75" style="width:33.95pt;height:14.95pt" o:ole="">
            <v:imagedata r:id="rId4176" o:title=""/>
          </v:shape>
          <o:OLEObject Type="Embed" ProgID="Equation.DSMT4" ShapeID="_x0000_i3324" DrawAspect="Content" ObjectID="_1735646557" r:id="rId417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8193C06">
          <v:shape id="_x0000_i3325" type="#_x0000_t75" style="width:8.85pt;height:12.25pt" o:ole="">
            <v:imagedata r:id="rId2962" o:title=""/>
          </v:shape>
          <o:OLEObject Type="Embed" ProgID="Equation.DSMT4" ShapeID="_x0000_i3325" DrawAspect="Content" ObjectID="_1735646558" r:id="rId4178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 w:rsidR="001921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9214D" w:rsidRPr="0019214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80" w:dyaOrig="300" w14:anchorId="54DD5BBE">
          <v:shape id="_x0000_i3326" type="#_x0000_t75" style="width:38.05pt;height:14.95pt" o:ole="">
            <v:imagedata r:id="rId4179" o:title=""/>
          </v:shape>
          <o:OLEObject Type="Embed" ProgID="Equation.DSMT4" ShapeID="_x0000_i3326" DrawAspect="Content" ObjectID="_1735646559" r:id="rId4180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21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.</w:t>
      </w:r>
      <w:r w:rsidR="0019214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21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전정보로부터 사전평균이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00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214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19214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알고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A818B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18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전분포를 확정하시오.</w:t>
      </w:r>
    </w:p>
    <w:p w14:paraId="035BA347" w14:textId="321BC751" w:rsidR="00E54E77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 w:rsidR="00A818BF"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0DCF86A">
          <v:shape id="_x0000_i3327" type="#_x0000_t75" style="width:50.25pt;height:14.95pt" o:ole="">
            <v:imagedata r:id="rId4132" o:title=""/>
          </v:shape>
          <o:OLEObject Type="Embed" ProgID="Equation.DSMT4" ShapeID="_x0000_i3327" DrawAspect="Content" ObjectID="_1735646560" r:id="rId418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4E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밀도함수가 </w:t>
      </w:r>
      <w:r w:rsidR="00E54E77" w:rsidRPr="00E54E7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40" w:dyaOrig="340" w14:anchorId="19FDAA1C">
          <v:shape id="_x0000_i3328" type="#_x0000_t75" style="width:202.4pt;height:17pt" o:ole="">
            <v:imagedata r:id="rId4182" o:title=""/>
          </v:shape>
          <o:OLEObject Type="Embed" ProgID="Equation.DSMT4" ShapeID="_x0000_i3328" DrawAspect="Content" ObjectID="_1735646561" r:id="rId4183"/>
        </w:object>
      </w:r>
      <w:r w:rsidR="00E54E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제곱합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4E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="00E54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E54E7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54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5B18F6EC" w14:textId="5A3A643E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4E77" w:rsidRPr="00E54E7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5AC99B7">
          <v:shape id="_x0000_i3329" type="#_x0000_t75" style="width:8.15pt;height:9.5pt" o:ole="">
            <v:imagedata r:id="rId4184" o:title=""/>
          </v:shape>
          <o:OLEObject Type="Embed" ProgID="Equation.DSMT4" ShapeID="_x0000_i3329" DrawAspect="Content" ObjectID="_1735646562" r:id="rId4185"/>
        </w:object>
      </w:r>
      <w:r w:rsidR="00E54E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기지라면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99AA81A">
          <v:shape id="_x0000_i3330" type="#_x0000_t75" style="width:8.85pt;height:12.25pt" o:ole="">
            <v:imagedata r:id="rId2962" o:title=""/>
          </v:shape>
          <o:OLEObject Type="Embed" ProgID="Equation.DSMT4" ShapeID="_x0000_i3330" DrawAspect="Content" ObjectID="_1735646563" r:id="rId4186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4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액사전분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레토분포</w:t>
      </w:r>
      <w:r w:rsidR="00E54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5C77244F" w14:textId="32DB0A22" w:rsidR="00E54E77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4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E54E7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4E77" w:rsidRPr="00E54E7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0" w:dyaOrig="200" w14:anchorId="56642933">
          <v:shape id="_x0000_i3331" type="#_x0000_t75" style="width:8.15pt;height:9.5pt" o:ole="">
            <v:imagedata r:id="rId4184" o:title=""/>
          </v:shape>
          <o:OLEObject Type="Embed" ProgID="Equation.DSMT4" ShapeID="_x0000_i3331" DrawAspect="Content" ObjectID="_1735646564" r:id="rId4187"/>
        </w:object>
      </w:r>
      <w:r w:rsidR="00E54E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미지라면 </w:t>
      </w:r>
      <w:r w:rsidR="00E54E77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B8D72BA">
          <v:shape id="_x0000_i3332" type="#_x0000_t75" style="width:8.85pt;height:12.25pt" o:ole="">
            <v:imagedata r:id="rId2962" o:title=""/>
          </v:shape>
          <o:OLEObject Type="Embed" ProgID="Equation.DSMT4" ShapeID="_x0000_i3332" DrawAspect="Content" ObjectID="_1735646565" r:id="rId4188"/>
        </w:object>
      </w:r>
      <w:r w:rsidR="00E54E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E54E7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4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액사전분포</w:t>
      </w:r>
      <w:r w:rsidR="00E54E7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E54E7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4E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감마</w:t>
      </w:r>
      <w:r w:rsidR="00E54E7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E54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3AE9B696" w14:textId="06BF4ECF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1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C7A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뻐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3554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367E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다리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367E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7EA8" w:rsidRPr="00367EA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745FF41D">
          <v:shape id="_x0000_i3333" type="#_x0000_t75" style="width:33.95pt;height:14.95pt" o:ole="">
            <v:imagedata r:id="rId4189" o:title=""/>
          </v:shape>
          <o:OLEObject Type="Embed" ProgID="Equation.DSMT4" ShapeID="_x0000_i3333" DrawAspect="Content" ObjectID="_1735646566" r:id="rId4190"/>
        </w:object>
      </w:r>
      <w:r w:rsidR="00367E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른다.</w:t>
      </w:r>
      <w:r w:rsidR="00367EA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7E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367EA8" w:rsidRPr="00367EA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54980D6">
          <v:shape id="_x0000_i3334" type="#_x0000_t75" style="width:8.85pt;height:12.25pt" o:ole="">
            <v:imagedata r:id="rId4191" o:title=""/>
          </v:shape>
          <o:OLEObject Type="Embed" ProgID="Equation.DSMT4" ShapeID="_x0000_i3334" DrawAspect="Content" ObjectID="_1735646567" r:id="rId4192"/>
        </w:object>
      </w:r>
      <w:r w:rsidR="00367E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미지이며 그 사전분포를 </w:t>
      </w:r>
      <w:r w:rsidR="00367EA8" w:rsidRPr="00367EA8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060" w:dyaOrig="620" w14:anchorId="225FE842">
          <v:shape id="_x0000_i3335" type="#_x0000_t75" style="width:102.55pt;height:30.55pt" o:ole="">
            <v:imagedata r:id="rId4193" o:title=""/>
          </v:shape>
          <o:OLEObject Type="Embed" ProgID="Equation.DSMT4" ShapeID="_x0000_i3335" DrawAspect="Content" ObjectID="_1735646568" r:id="rId4194"/>
        </w:object>
      </w:r>
      <w:r w:rsidR="00367E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</w:p>
    <w:p w14:paraId="330E69F1" w14:textId="37BC6564" w:rsidR="00001258" w:rsidRPr="00360256" w:rsidRDefault="00D24D5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455E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</w:t>
      </w:r>
      <w:r w:rsidR="00455E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다리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5E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="00455E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동안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,</w:t>
      </w:r>
      <w:r w:rsidR="00455E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,</w:t>
      </w:r>
      <w:r w:rsidR="00455EE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이</w:t>
      </w:r>
      <w:r w:rsidR="0081245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다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31D3826">
          <v:shape id="_x0000_i3336" type="#_x0000_t75" style="width:8.85pt;height:12.25pt" o:ole="">
            <v:imagedata r:id="rId2962" o:title=""/>
          </v:shape>
          <o:OLEObject Type="Embed" ProgID="Equation.DSMT4" ShapeID="_x0000_i3336" DrawAspect="Content" ObjectID="_1735646569" r:id="rId419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분포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455EE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.</w:t>
      </w:r>
    </w:p>
    <w:p w14:paraId="4B030709" w14:textId="3A134BAE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2242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242A8" w:rsidRPr="002242A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40" w:dyaOrig="380" w14:anchorId="4D561D5F">
          <v:shape id="_x0000_i3337" type="#_x0000_t75" style="width:41.45pt;height:19.7pt" o:ole="">
            <v:imagedata r:id="rId4196" o:title=""/>
          </v:shape>
          <o:OLEObject Type="Embed" ProgID="Equation.DSMT4" ShapeID="_x0000_i3337" DrawAspect="Content" ObjectID="_1735646570" r:id="rId419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2242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C56BB1F">
          <v:shape id="_x0000_i3338" type="#_x0000_t75" style="width:8.85pt;height:12.25pt" o:ole="">
            <v:imagedata r:id="rId2962" o:title=""/>
          </v:shape>
          <o:OLEObject Type="Embed" ProgID="Equation.DSMT4" ShapeID="_x0000_i3338" DrawAspect="Content" ObjectID="_1735646571" r:id="rId4198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="0014797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14797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엇이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68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</w:t>
      </w:r>
      <w:r w:rsidR="009F3E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9F3E2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</w:p>
    <w:p w14:paraId="25E19FC4" w14:textId="120F4F20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 w:rsidR="007446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 w:rsidR="007446B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446B6" w:rsidRPr="007446B6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B039431">
          <v:shape id="_x0000_i3339" type="#_x0000_t75" style="width:12.25pt;height:12.25pt" o:ole="">
            <v:imagedata r:id="rId2827" o:title=""/>
          </v:shape>
          <o:OLEObject Type="Embed" ProgID="Equation.DSMT4" ShapeID="_x0000_i3339" DrawAspect="Content" ObjectID="_1735646572" r:id="rId419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12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확률분포가 </w:t>
      </w:r>
      <w:r w:rsidR="00371213" w:rsidRPr="00371213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860" w:dyaOrig="580" w14:anchorId="1EDA1AFD">
          <v:shape id="_x0000_i3340" type="#_x0000_t75" style="width:192.9pt;height:28.55pt" o:ole="">
            <v:imagedata r:id="rId4200" o:title=""/>
          </v:shape>
          <o:OLEObject Type="Embed" ProgID="Equation.DSMT4" ShapeID="_x0000_i3340" DrawAspect="Content" ObjectID="_1735646573" r:id="rId4201"/>
        </w:object>
      </w:r>
      <w:r w:rsidR="003712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0F4A5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0FB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121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른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</w:t>
      </w:r>
      <w:r w:rsidR="003712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그 성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확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71213" w:rsidRPr="0037121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D2766C6">
          <v:shape id="_x0000_i3341" type="#_x0000_t75" style="width:9.5pt;height:12.25pt" o:ole="">
            <v:imagedata r:id="rId4202" o:title=""/>
          </v:shape>
          <o:OLEObject Type="Embed" ProgID="Equation.DSMT4" ShapeID="_x0000_i3341" DrawAspect="Content" ObjectID="_1735646574" r:id="rId420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54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액사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족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족</w:t>
      </w:r>
      <w:r w:rsidR="003712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37121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BAF42C" w14:textId="103C1DAE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</w:t>
      </w:r>
      <w:r w:rsidR="0037121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0E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</w:t>
      </w:r>
      <w:r w:rsidR="007A0E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0E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하</w:t>
      </w:r>
      <w:r w:rsidR="007A0E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7A0E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</w:t>
      </w:r>
      <w:r w:rsidR="007A0E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하였</w:t>
      </w:r>
      <w:r w:rsidR="007A0E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7A0E4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A0E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제품의 불합격률 </w:t>
      </w:r>
      <w:r w:rsidR="007A0E41" w:rsidRPr="007A0E41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E17AEA0">
          <v:shape id="_x0000_i3342" type="#_x0000_t75" style="width:8.85pt;height:12.25pt" o:ole="">
            <v:imagedata r:id="rId4204" o:title=""/>
          </v:shape>
          <o:OLEObject Type="Embed" ProgID="Equation.DSMT4" ShapeID="_x0000_i3342" DrawAspect="Content" ObjectID="_1735646575" r:id="rId4205"/>
        </w:object>
      </w:r>
      <w:r w:rsidR="007A0E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95A4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0E41" w:rsidRPr="007A0E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00" w14:anchorId="54927ED7">
          <v:shape id="_x0000_i3343" type="#_x0000_t75" style="width:44.85pt;height:14.95pt" o:ole="">
            <v:imagedata r:id="rId4206" o:title=""/>
          </v:shape>
          <o:OLEObject Type="Embed" ProgID="Equation.DSMT4" ShapeID="_x0000_i3343" DrawAspect="Content" ObjectID="_1735646576" r:id="rId420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A0E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6C22B60">
          <v:shape id="_x0000_i3344" type="#_x0000_t75" style="width:8.85pt;height:12.25pt" o:ole="">
            <v:imagedata r:id="rId2962" o:title=""/>
          </v:shape>
          <o:OLEObject Type="Embed" ProgID="Equation.DSMT4" ShapeID="_x0000_i3344" DrawAspect="Content" ObjectID="_1735646577" r:id="rId4208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868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후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7A0E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363140" w14:textId="1B587893" w:rsidR="00001258" w:rsidRPr="00360256" w:rsidRDefault="00001258" w:rsidP="005F3873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8" w:name="_Toc124886589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6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 w:rsidR="000F48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bookmarkEnd w:id="48"/>
    </w:p>
    <w:p w14:paraId="700C21FD" w14:textId="1D0B38BC" w:rsidR="00001258" w:rsidRPr="00360256" w:rsidRDefault="00AB771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Pr="00AB771D"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="00E419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공하는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E4198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지만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E419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성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4198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해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4198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E419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에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추정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E419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성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A1180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</w:t>
      </w:r>
      <w:r w:rsidR="00FD01B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것이며 이것이 바로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추정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이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80DA87" w14:textId="77777777" w:rsidR="00001258" w:rsidRPr="00360256" w:rsidRDefault="00001258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9" w:name="_Toc124886590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6.1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</w:t>
      </w:r>
      <w:bookmarkEnd w:id="49"/>
    </w:p>
    <w:p w14:paraId="031ACDE3" w14:textId="5A2F11E9" w:rsidR="00001258" w:rsidRPr="00360256" w:rsidRDefault="00AD5B0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D5B08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CB8E466">
          <v:shape id="_x0000_i3345" type="#_x0000_t75" style="width:8.85pt;height:12.25pt" o:ole="">
            <v:imagedata r:id="rId4209" o:title=""/>
          </v:shape>
          <o:OLEObject Type="Embed" ProgID="Equation.DSMT4" ShapeID="_x0000_i3345" DrawAspect="Content" ObjectID="_1735646578" r:id="rId4210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46E0749">
          <v:shape id="_x0000_i3346" type="#_x0000_t75" style="width:50.25pt;height:14.95pt" o:ole="">
            <v:imagedata r:id="rId4132" o:title=""/>
          </v:shape>
          <o:OLEObject Type="Embed" ProgID="Equation.DSMT4" ShapeID="_x0000_i3346" DrawAspect="Content" ObjectID="_1735646579" r:id="rId42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346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면 </w:t>
      </w:r>
      <w:r w:rsidR="00C523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추정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1444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바로 </w:t>
      </w:r>
      <w:r w:rsidR="00575F3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B144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량 </w:t>
      </w:r>
      <w:r w:rsidR="00B1444A" w:rsidRPr="00B144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80" w:dyaOrig="340" w14:anchorId="7D8E69F9">
          <v:shape id="_x0000_i3347" type="#_x0000_t75" style="width:93.75pt;height:17pt" o:ole="">
            <v:imagedata r:id="rId4212" o:title=""/>
          </v:shape>
          <o:OLEObject Type="Embed" ProgID="Equation.DSMT4" ShapeID="_x0000_i3347" DrawAspect="Content" ObjectID="_1735646580" r:id="rId4213"/>
        </w:object>
      </w:r>
      <w:r w:rsidR="00B144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B1444A" w:rsidRPr="00B144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20" w:dyaOrig="340" w14:anchorId="4E4C420F">
          <v:shape id="_x0000_i3348" type="#_x0000_t75" style="width:95.75pt;height:17pt" o:ole="">
            <v:imagedata r:id="rId4214" o:title=""/>
          </v:shape>
          <o:OLEObject Type="Embed" ProgID="Equation.DSMT4" ShapeID="_x0000_i3348" DrawAspect="Content" ObjectID="_1735646581" r:id="rId4215"/>
        </w:object>
      </w:r>
      <w:r w:rsidR="00B144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구하여 </w:t>
      </w:r>
      <w:r w:rsidR="00B1444A" w:rsidRPr="00B144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40" w14:anchorId="6491A22A">
          <v:shape id="_x0000_i3349" type="#_x0000_t75" style="width:35.3pt;height:17pt" o:ole="">
            <v:imagedata r:id="rId4216" o:title=""/>
          </v:shape>
          <o:OLEObject Type="Embed" ProgID="Equation.DSMT4" ShapeID="_x0000_i3349" DrawAspect="Content" ObjectID="_1735646582" r:id="rId4217"/>
        </w:object>
      </w:r>
      <w:r w:rsidR="00B144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표본관측값을 얻은 다음의 </w:t>
      </w:r>
      <w:r w:rsidR="00B1444A" w:rsidRPr="00B1444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BEA28BB">
          <v:shape id="_x0000_i3350" type="#_x0000_t75" style="width:8.85pt;height:12.25pt" o:ole="">
            <v:imagedata r:id="rId4218" o:title=""/>
          </v:shape>
          <o:OLEObject Type="Embed" ProgID="Equation.DSMT4" ShapeID="_x0000_i3350" DrawAspect="Content" ObjectID="_1735646583" r:id="rId4219"/>
        </w:object>
      </w:r>
      <w:r w:rsidR="00B144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추정이 구간 </w:t>
      </w:r>
      <w:r w:rsidR="00B1444A" w:rsidRPr="00B1444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00" w:dyaOrig="380" w14:anchorId="584262B6">
          <v:shape id="_x0000_i3351" type="#_x0000_t75" style="width:40.75pt;height:19.7pt" o:ole="">
            <v:imagedata r:id="rId4220" o:title=""/>
          </v:shape>
          <o:OLEObject Type="Embed" ProgID="Equation.DSMT4" ShapeID="_x0000_i3351" DrawAspect="Content" ObjectID="_1735646584" r:id="rId4221"/>
        </w:object>
      </w:r>
      <w:r w:rsidR="00B1444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에 놓이게 하는것이다</w:t>
      </w:r>
      <w:r w:rsidR="008513F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 w:rsidR="00AB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B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의 우연성으로 하여 구간 </w:t>
      </w:r>
      <w:r w:rsidR="00AB771D" w:rsidRPr="00B1444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00" w:dyaOrig="380" w14:anchorId="0C2028F0">
          <v:shape id="_x0000_i3352" type="#_x0000_t75" style="width:40.75pt;height:19.7pt" o:ole="">
            <v:imagedata r:id="rId4220" o:title=""/>
          </v:shape>
          <o:OLEObject Type="Embed" ProgID="Equation.DSMT4" ShapeID="_x0000_i3352" DrawAspect="Content" ObjectID="_1735646585" r:id="rId4222"/>
        </w:object>
      </w:r>
      <w:r w:rsidR="00AB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미지파라메터 </w:t>
      </w:r>
      <w:r w:rsidR="00AB771D" w:rsidRPr="00AB771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39494B3">
          <v:shape id="_x0000_i3353" type="#_x0000_t75" style="width:8.85pt;height:12.25pt" o:ole="">
            <v:imagedata r:id="rId4223" o:title=""/>
          </v:shape>
          <o:OLEObject Type="Embed" ProgID="Equation.DSMT4" ShapeID="_x0000_i3353" DrawAspect="Content" ObjectID="_1735646586" r:id="rId4224"/>
        </w:object>
      </w:r>
      <w:r w:rsidR="00AB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피복할 가능성은 확정할수 없지만 일반적으로 이 구간이 </w:t>
      </w:r>
      <w:r w:rsidR="00AB771D" w:rsidRPr="00AB771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AE28938">
          <v:shape id="_x0000_i3354" type="#_x0000_t75" style="width:8.85pt;height:12.25pt" o:ole="">
            <v:imagedata r:id="rId4225" o:title=""/>
          </v:shape>
          <o:OLEObject Type="Embed" ProgID="Equation.DSMT4" ShapeID="_x0000_i3354" DrawAspect="Content" ObjectID="_1735646587" r:id="rId4226"/>
        </w:object>
      </w:r>
      <w:r w:rsidR="00AB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피복할 확률 </w:t>
      </w:r>
      <w:r w:rsidR="00AB771D" w:rsidRPr="00AB771D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80" w:dyaOrig="380" w14:anchorId="42D12223">
          <v:shape id="_x0000_i3355" type="#_x0000_t75" style="width:63.85pt;height:19.7pt" o:ole="">
            <v:imagedata r:id="rId4227" o:title=""/>
          </v:shape>
          <o:OLEObject Type="Embed" ProgID="Equation.DSMT4" ShapeID="_x0000_i3355" DrawAspect="Content" ObjectID="_1735646588" r:id="rId4228"/>
        </w:object>
      </w:r>
      <w:r w:rsidR="00AB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최대한 크게 한다.</w:t>
      </w:r>
      <w:r w:rsidR="00AB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E0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의 길이가 클수록 좋아지므로 이 문제를 해결하기 위해 먼저 구간 </w:t>
      </w:r>
      <w:r w:rsidR="002E0574" w:rsidRPr="00B1444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00" w:dyaOrig="380" w14:anchorId="3848A62F">
          <v:shape id="_x0000_i3356" type="#_x0000_t75" style="width:40.75pt;height:19.7pt" o:ole="">
            <v:imagedata r:id="rId4220" o:title=""/>
          </v:shape>
          <o:OLEObject Type="Embed" ProgID="Equation.DSMT4" ShapeID="_x0000_i3356" DrawAspect="Content" ObjectID="_1735646589" r:id="rId4229"/>
        </w:object>
      </w:r>
      <w:r w:rsidR="002E0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2E0574" w:rsidRPr="00AB771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AF09DDC">
          <v:shape id="_x0000_i3357" type="#_x0000_t75" style="width:8.85pt;height:12.25pt" o:ole="">
            <v:imagedata r:id="rId4225" o:title=""/>
          </v:shape>
          <o:OLEObject Type="Embed" ProgID="Equation.DSMT4" ShapeID="_x0000_i3357" DrawAspect="Content" ObjectID="_1735646590" r:id="rId4230"/>
        </w:object>
      </w:r>
      <w:r w:rsidR="002E0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피복할 확률(앞으로 믿음성수준이라고 부른다</w:t>
      </w:r>
      <w:r w:rsidR="002E057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2E0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미리 설정한다.</w:t>
      </w:r>
      <w:r w:rsidR="002E057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E0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렇게 </w:t>
      </w:r>
      <w:r w:rsidR="00C07C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되여 </w:t>
      </w:r>
      <w:r w:rsidR="002E0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의 개념</w:t>
      </w:r>
      <w:r w:rsidR="00C07C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E0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도입</w:t>
      </w:r>
      <w:r w:rsidR="00C07CC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 w:rsidR="002E05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</w:p>
    <w:p w14:paraId="6151C53E" w14:textId="72304D6C" w:rsidR="008E764B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1 </w:t>
      </w:r>
      <w:r w:rsidR="00B01492" w:rsidRPr="00AB771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4E2C1EB">
          <v:shape id="_x0000_i3358" type="#_x0000_t75" style="width:8.85pt;height:12.25pt" o:ole="">
            <v:imagedata r:id="rId4225" o:title=""/>
          </v:shape>
          <o:OLEObject Type="Embed" ProgID="Equation.DSMT4" ShapeID="_x0000_i3358" DrawAspect="Content" ObjectID="_1735646591" r:id="rId423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0149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8E76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8E764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E76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공간은 </w:t>
      </w:r>
      <w:r w:rsidR="008E764B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7C844660">
          <v:shape id="_x0000_i3359" type="#_x0000_t75" style="width:12.25pt;height:12.25pt" o:ole="">
            <v:imagedata r:id="rId4232" o:title=""/>
          </v:shape>
          <o:OLEObject Type="Embed" ProgID="Equation.DSMT4" ShapeID="_x0000_i3359" DrawAspect="Content" ObjectID="_1735646592" r:id="rId4233"/>
        </w:object>
      </w:r>
      <w:r w:rsidR="008E764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="008E764B"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6B6DE8F">
          <v:shape id="_x0000_i3360" type="#_x0000_t75" style="width:50.25pt;height:14.95pt" o:ole="">
            <v:imagedata r:id="rId4132" o:title=""/>
          </v:shape>
          <o:OLEObject Type="Embed" ProgID="Equation.DSMT4" ShapeID="_x0000_i3360" DrawAspect="Content" ObjectID="_1735646593" r:id="rId4234"/>
        </w:object>
      </w:r>
      <w:r w:rsidR="008E764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 w:rsidR="008E764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764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1E62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8E76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E62B8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C60D7A4">
          <v:shape id="_x0000_i3361" type="#_x0000_t75" style="width:12.25pt;height:9.5pt" o:ole="">
            <v:imagedata r:id="rId4235" o:title=""/>
          </v:shape>
          <o:OLEObject Type="Embed" ProgID="Equation.DSMT4" ShapeID="_x0000_i3361" DrawAspect="Content" ObjectID="_1735646594" r:id="rId4236"/>
        </w:object>
      </w:r>
      <w:r w:rsidR="001E62B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1E62B8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00" w:dyaOrig="240" w14:anchorId="4A3D6606">
          <v:shape id="_x0000_i3362" type="#_x0000_t75" style="width:40.75pt;height:12.25pt" o:ole="">
            <v:imagedata r:id="rId4237" o:title=""/>
          </v:shape>
          <o:OLEObject Type="Embed" ProgID="Equation.DSMT4" ShapeID="_x0000_i3362" DrawAspect="Content" ObjectID="_1735646595" r:id="rId4238"/>
        </w:object>
      </w:r>
      <w:r w:rsidR="001E62B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1E62B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주어졌을 때 </w:t>
      </w:r>
      <w:r w:rsidR="008E76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개의 통계량 </w:t>
      </w:r>
      <w:r w:rsidR="008E764B" w:rsidRPr="00B144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80" w:dyaOrig="340" w14:anchorId="70F15107">
          <v:shape id="_x0000_i3363" type="#_x0000_t75" style="width:93.75pt;height:17pt" o:ole="">
            <v:imagedata r:id="rId4212" o:title=""/>
          </v:shape>
          <o:OLEObject Type="Embed" ProgID="Equation.DSMT4" ShapeID="_x0000_i3363" DrawAspect="Content" ObjectID="_1735646596" r:id="rId4239"/>
        </w:object>
      </w:r>
      <w:r w:rsidR="008E76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8E764B" w:rsidRPr="00B1444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20" w:dyaOrig="340" w14:anchorId="74BE68E2">
          <v:shape id="_x0000_i3364" type="#_x0000_t75" style="width:95.75pt;height:17pt" o:ole="">
            <v:imagedata r:id="rId4214" o:title=""/>
          </v:shape>
          <o:OLEObject Type="Embed" ProgID="Equation.DSMT4" ShapeID="_x0000_i3364" DrawAspect="Content" ObjectID="_1735646597" r:id="rId4240"/>
        </w:object>
      </w:r>
      <w:r w:rsidR="008E76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있어서 임의의 </w:t>
      </w:r>
      <w:r w:rsidR="008E764B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0A718914">
          <v:shape id="_x0000_i3365" type="#_x0000_t75" style="width:27.15pt;height:12.25pt" o:ole="">
            <v:imagedata r:id="rId4241" o:title=""/>
          </v:shape>
          <o:OLEObject Type="Embed" ProgID="Equation.DSMT4" ShapeID="_x0000_i3365" DrawAspect="Content" ObjectID="_1735646598" r:id="rId4242"/>
        </w:object>
      </w:r>
      <w:r w:rsidR="008E76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해 </w:t>
      </w:r>
    </w:p>
    <w:p w14:paraId="7EC37B36" w14:textId="28CA41D5" w:rsidR="008E764B" w:rsidRDefault="008E764B" w:rsidP="005F3873">
      <w:pPr>
        <w:pStyle w:val="MTDisplayEquation"/>
        <w:topLinePunct/>
      </w:pPr>
      <w:r>
        <w:tab/>
      </w:r>
      <w:r w:rsidRPr="008E764B">
        <w:rPr>
          <w:position w:val="-14"/>
        </w:rPr>
        <w:object w:dxaOrig="1900" w:dyaOrig="380" w14:anchorId="68F8D299">
          <v:shape id="_x0000_i3366" type="#_x0000_t75" style="width:95.1pt;height:19.7pt" o:ole="">
            <v:imagedata r:id="rId4243" o:title=""/>
          </v:shape>
          <o:OLEObject Type="Embed" ProgID="Equation.DSMT4" ShapeID="_x0000_i3366" DrawAspect="Content" ObjectID="_1735646599" r:id="rId42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47CCB55" w14:textId="5131AE60" w:rsidR="00001258" w:rsidRPr="00360256" w:rsidRDefault="008E764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이 성립하면 우연구간 </w:t>
      </w:r>
      <w:r w:rsidRPr="00B1444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00" w:dyaOrig="380" w14:anchorId="79AB6891">
          <v:shape id="_x0000_i3367" type="#_x0000_t75" style="width:40.75pt;height:19.7pt" o:ole="">
            <v:imagedata r:id="rId4220" o:title=""/>
          </v:shape>
          <o:OLEObject Type="Embed" ProgID="Equation.DSMT4" ShapeID="_x0000_i3367" DrawAspect="Content" ObjectID="_1735646600" r:id="rId42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33B74E22">
          <v:shape id="_x0000_i3368" type="#_x0000_t75" style="width:8.85pt;height:12.25pt" o:ole="">
            <v:imagedata r:id="rId4246" o:title=""/>
          </v:shape>
          <o:OLEObject Type="Embed" ProgID="Equation.DSMT4" ShapeID="_x0000_i3368" DrawAspect="Content" ObjectID="_1735646601" r:id="rId42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E201C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 xml:space="preserve">믿음수준이 </w:t>
      </w:r>
      <w:r w:rsidRPr="00E201C9">
        <w:rPr>
          <w:rFonts w:ascii="KP CheongPong" w:eastAsia="KP CheongPong" w:hAnsi="KP CheongPong" w:cs="Batang"/>
          <w:b/>
          <w:bCs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7D5AF93">
          <v:shape id="_x0000_i3369" type="#_x0000_t75" style="width:23.1pt;height:12.25pt" o:ole="">
            <v:imagedata r:id="rId4248" o:title=""/>
          </v:shape>
          <o:OLEObject Type="Embed" ProgID="Equation.DSMT4" ShapeID="_x0000_i3369" DrawAspect="Content" ObjectID="_1735646602" r:id="rId4249"/>
        </w:object>
      </w:r>
      <w:r w:rsidRPr="00E201C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인 믿음구간</w:t>
      </w:r>
      <w:r w:rsidR="00E201C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E201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0562EA6">
          <v:shape id="_x0000_i3370" type="#_x0000_t75" style="width:8.85pt;height:12.25pt" o:ole="">
            <v:imagedata r:id="rId4246" o:title=""/>
          </v:shape>
          <o:OLEObject Type="Embed" ProgID="Equation.DSMT4" ShapeID="_x0000_i3370" DrawAspect="Content" ObjectID="_1735646603" r:id="rId42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E201C9">
        <w:rPr>
          <w:rFonts w:ascii="KP CheongPong" w:eastAsia="KP CheongPong" w:hAnsi="KP CheongPong" w:cs="Batang"/>
          <w:b/>
          <w:bCs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67F5AA42">
          <v:shape id="_x0000_i3371" type="#_x0000_t75" style="width:23.1pt;height:12.25pt" o:ole="">
            <v:imagedata r:id="rId4248" o:title=""/>
          </v:shape>
          <o:OLEObject Type="Embed" ProgID="Equation.DSMT4" ShapeID="_x0000_i3371" DrawAspect="Content" ObjectID="_1735646604" r:id="rId4251"/>
        </w:object>
      </w:r>
      <w:r w:rsidRPr="00E201C9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믿음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</w:t>
      </w:r>
      <w:r w:rsidR="00E201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E201C9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27E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727EF4" w:rsidRPr="00727EF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9" w:dyaOrig="340" w14:anchorId="0E389C36">
          <v:shape id="_x0000_i3372" type="#_x0000_t75" style="width:31.25pt;height:17pt" o:ole="">
            <v:imagedata r:id="rId4252" o:title=""/>
          </v:shape>
          <o:OLEObject Type="Embed" ProgID="Equation.DSMT4" ShapeID="_x0000_i3372" DrawAspect="Content" ObjectID="_1735646605" r:id="rId4253"/>
        </w:object>
      </w:r>
      <w:r w:rsidR="00727E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각각 </w:t>
      </w:r>
      <w:r w:rsidR="00727EF4" w:rsidRPr="00727EF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443FA12">
          <v:shape id="_x0000_i3373" type="#_x0000_t75" style="width:8.85pt;height:12.25pt" o:ole="">
            <v:imagedata r:id="rId4254" o:title=""/>
          </v:shape>
          <o:OLEObject Type="Embed" ProgID="Equation.DSMT4" ShapeID="_x0000_i3373" DrawAspect="Content" ObjectID="_1735646606" r:id="rId4255"/>
        </w:object>
      </w:r>
      <w:r w:rsidR="00727E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727EF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727E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</w:t>
      </w:r>
      <w:r w:rsidR="00727EF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727EF4" w:rsidRPr="00727EF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믿음하한,</w:t>
      </w:r>
      <w:r w:rsidR="00727EF4" w:rsidRPr="00727EF4"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 w:rsidR="00727EF4" w:rsidRPr="00727EF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믿음상한</w:t>
      </w:r>
      <w:r w:rsidR="00727E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3CCEA2CD" w14:textId="1BBC7F60" w:rsidR="00001258" w:rsidRPr="00360256" w:rsidRDefault="00727EF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수준 </w:t>
      </w:r>
      <w:r w:rsidRPr="00E201C9">
        <w:rPr>
          <w:rFonts w:ascii="KP CheongPong" w:eastAsia="KP CheongPong" w:hAnsi="KP CheongPong" w:cs="Batang"/>
          <w:b/>
          <w:bCs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79F14E5B">
          <v:shape id="_x0000_i3374" type="#_x0000_t75" style="width:23.1pt;height:12.25pt" o:ole="">
            <v:imagedata r:id="rId4248" o:title=""/>
          </v:shape>
          <o:OLEObject Type="Embed" ProgID="Equation.DSMT4" ShapeID="_x0000_i3374" DrawAspect="Content" ObjectID="_1735646607" r:id="rId4256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21E02F3">
          <v:shape id="_x0000_i3375" type="#_x0000_t75" style="width:8.85pt;height:12.25pt" o:ole="">
            <v:imagedata r:id="rId2962" o:title=""/>
          </v:shape>
          <o:OLEObject Type="Embed" ProgID="Equation.DSMT4" ShapeID="_x0000_i3375" DrawAspect="Content" ObjectID="_1735646608" r:id="rId4257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 w:rsidRPr="00B1444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00" w:dyaOrig="380" w14:anchorId="2F30ECE3">
          <v:shape id="_x0000_i3376" type="#_x0000_t75" style="width:40.75pt;height:19.7pt" o:ole="">
            <v:imagedata r:id="rId4220" o:title=""/>
          </v:shape>
          <o:OLEObject Type="Embed" ProgID="Equation.DSMT4" ShapeID="_x0000_i3376" DrawAspect="Content" ObjectID="_1735646609" r:id="rId4258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다량으로 중복리용할 때 매번 표본관측값들이 서로 다르기때문에</w:t>
      </w:r>
      <w:r w:rsidR="00521D2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은 구간도 차이난다.</w:t>
      </w:r>
      <w:r w:rsidR="00521D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구체적인 관측값에 대하여 </w:t>
      </w:r>
      <w:r w:rsidR="00521D23" w:rsidRPr="00521D2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E13AF6D">
          <v:shape id="_x0000_i3377" type="#_x0000_t75" style="width:8.85pt;height:12.25pt" o:ole="">
            <v:imagedata r:id="rId4259" o:title=""/>
          </v:shape>
          <o:OLEObject Type="Embed" ProgID="Equation.DSMT4" ShapeID="_x0000_i3377" DrawAspect="Content" ObjectID="_1735646610" r:id="rId4260"/>
        </w:objec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521D23" w:rsidRPr="00B1444A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00" w:dyaOrig="380" w14:anchorId="313CCA4D">
          <v:shape id="_x0000_i3378" type="#_x0000_t75" style="width:40.75pt;height:19.7pt" o:ole="">
            <v:imagedata r:id="rId4220" o:title=""/>
          </v:shape>
          <o:OLEObject Type="Embed" ProgID="Equation.DSMT4" ShapeID="_x0000_i3378" DrawAspect="Content" ObjectID="_1735646611" r:id="rId4261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에 놓일수도,</w:t>
      </w:r>
      <w:r w:rsidR="00521D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이지 않을수도 있다.</w:t>
      </w:r>
      <w:r w:rsidR="00521D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적으로 보면 이러한 다량의 구간관측값가운데서 적어도 </w:t>
      </w:r>
      <w:r w:rsidR="00521D23" w:rsidRPr="00521D23">
        <w:rPr>
          <w:rFonts w:ascii="KP CheongPong" w:eastAsia="KP CheongPong" w:hAnsi="KP CheongPong" w:cs="Batang"/>
          <w:b/>
          <w:bCs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718FCDE8">
          <v:shape id="_x0000_i3379" type="#_x0000_t75" style="width:43.45pt;height:14.95pt" o:ole="">
            <v:imagedata r:id="rId4262" o:title=""/>
          </v:shape>
          <o:OLEObject Type="Embed" ProgID="Equation.DSMT4" ShapeID="_x0000_i3379" DrawAspect="Content" ObjectID="_1735646612" r:id="rId4263"/>
        </w:object>
      </w:r>
      <w:r w:rsidR="00521D23" w:rsidRPr="00521D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%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521D23" w:rsidRPr="00521D23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920BBF6">
          <v:shape id="_x0000_i3380" type="#_x0000_t75" style="width:8.85pt;height:12.25pt" o:ole="">
            <v:imagedata r:id="rId4264" o:title=""/>
          </v:shape>
          <o:OLEObject Type="Embed" ProgID="Equation.DSMT4" ShapeID="_x0000_i3380" DrawAspect="Content" ObjectID="_1735646613" r:id="rId4265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포함한다.</w:t>
      </w:r>
      <w:r w:rsidR="00521D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 실례의 그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1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2</w: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이러한 잦음률의미를 직관적으로 보여주었다.</w:t>
      </w:r>
    </w:p>
    <w:p w14:paraId="1FEA1E82" w14:textId="6195918A" w:rsidR="00001258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.1</w:t>
      </w:r>
      <w:r w:rsidR="00521D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 w:rsidRPr="009A607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A9387C9">
          <v:shape id="_x0000_i3381" type="#_x0000_t75" style="width:50.25pt;height:14.95pt" o:ole="">
            <v:imagedata r:id="rId4132" o:title=""/>
          </v:shape>
          <o:OLEObject Type="Embed" ProgID="Equation.DSMT4" ShapeID="_x0000_i3381" DrawAspect="Content" ObjectID="_1735646614" r:id="rId4266"/>
        </w:objec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521D23" w:rsidRPr="00521D23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47ECD805">
          <v:shape id="_x0000_i3382" type="#_x0000_t75" style="width:44.85pt;height:19.7pt" o:ole="">
            <v:imagedata r:id="rId4267" o:title=""/>
          </v:shape>
          <o:OLEObject Type="Embed" ProgID="Equation.DSMT4" ShapeID="_x0000_i3382" DrawAspect="Content" ObjectID="_1735646615" r:id="rId4268"/>
        </w:objec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일 때 </w:t>
      </w:r>
      <w:r w:rsidR="00521D23" w:rsidRPr="00521D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D6F11BE">
          <v:shape id="_x0000_i3383" type="#_x0000_t75" style="width:12.25pt;height:12.25pt" o:ole="">
            <v:imagedata r:id="rId4269" o:title=""/>
          </v:shape>
          <o:OLEObject Type="Embed" ProgID="Equation.DSMT4" ShapeID="_x0000_i3383" DrawAspect="Content" ObjectID="_1735646616" r:id="rId4270"/>
        </w:objec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521D23" w:rsidRPr="00E201C9">
        <w:rPr>
          <w:rFonts w:ascii="KP CheongPong" w:eastAsia="KP CheongPong" w:hAnsi="KP CheongPong" w:cs="Batang"/>
          <w:b/>
          <w:bCs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78E4C2EA">
          <v:shape id="_x0000_i3384" type="#_x0000_t75" style="width:23.1pt;height:12.25pt" o:ole="">
            <v:imagedata r:id="rId4248" o:title=""/>
          </v:shape>
          <o:OLEObject Type="Embed" ProgID="Equation.DSMT4" ShapeID="_x0000_i3384" DrawAspect="Content" ObjectID="_1735646617" r:id="rId4271"/>
        </w:objec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은 </w:t>
      </w:r>
      <w:r w:rsidR="00521D23" w:rsidRPr="00521D23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600" w:dyaOrig="380" w14:anchorId="05CF2522">
          <v:shape id="_x0000_i3385" type="#_x0000_t75" style="width:180.7pt;height:19.7pt" o:ole="">
            <v:imagedata r:id="rId4272" o:title=""/>
          </v:shape>
          <o:OLEObject Type="Embed" ProgID="Equation.DSMT4" ShapeID="_x0000_i3385" DrawAspect="Content" ObjectID="_1735646618" r:id="rId4273"/>
        </w:objec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521D2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521D23" w:rsidRPr="00521D2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0" w:dyaOrig="279" w14:anchorId="6736A476">
          <v:shape id="_x0000_i3386" type="#_x0000_t75" style="width:21.75pt;height:13.6pt" o:ole="">
            <v:imagedata r:id="rId4274" o:title=""/>
          </v:shape>
          <o:OLEObject Type="Embed" ProgID="Equation.DSMT4" ShapeID="_x0000_i3386" DrawAspect="Content" ObjectID="_1735646619" r:id="rId4275"/>
        </w:object>
      </w:r>
      <w:r w:rsidR="00521D2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57EE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평균값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표준편차이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B57EE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r w:rsidR="008425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는 방법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3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A54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급하며</w:t>
      </w:r>
      <w:r w:rsidR="008425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여기서는 </w:t>
      </w:r>
      <w:r w:rsidR="00B57EE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수준</w:t>
      </w:r>
      <w:r w:rsidR="008425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의미를 설명하는데 </w:t>
      </w:r>
      <w:r w:rsidR="00D94D4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</w:t>
      </w:r>
      <w:r w:rsidR="008425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8CE497" w14:textId="51C0E3D9" w:rsidR="00001258" w:rsidRPr="00360256" w:rsidRDefault="00567B7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67B7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4FB45D73">
          <v:shape id="_x0000_i3387" type="#_x0000_t75" style="width:38.05pt;height:12.25pt" o:ole="">
            <v:imagedata r:id="rId4276" o:title=""/>
          </v:shape>
          <o:OLEObject Type="Embed" ProgID="Equation.DSMT4" ShapeID="_x0000_i3387" DrawAspect="Content" ObjectID="_1735646620" r:id="rId4277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67B7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80" w:dyaOrig="300" w14:anchorId="17B8BE43">
          <v:shape id="_x0000_i3388" type="#_x0000_t75" style="width:63.85pt;height:14.95pt" o:ole="">
            <v:imagedata r:id="rId4278" o:title=""/>
          </v:shape>
          <o:OLEObject Type="Embed" ProgID="Equation.DSMT4" ShapeID="_x0000_i3388" DrawAspect="Content" ObjectID="_1735646621" r:id="rId42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웃식은 </w:t>
      </w:r>
      <w:r w:rsidRPr="00567B7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80" w:dyaOrig="279" w14:anchorId="0625608D">
          <v:shape id="_x0000_i3389" type="#_x0000_t75" style="width:113.45pt;height:13.6pt" o:ole="">
            <v:imagedata r:id="rId4280" o:title=""/>
          </v:shape>
          <o:OLEObject Type="Embed" ProgID="Equation.DSMT4" ShapeID="_x0000_i3389" DrawAspect="Content" ObjectID="_1735646622" r:id="rId42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된다.</w:t>
      </w:r>
    </w:p>
    <w:p w14:paraId="662A336B" w14:textId="402504B5" w:rsidR="00001258" w:rsidRPr="00360256" w:rsidRDefault="001E6B1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E6B1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60" w:dyaOrig="340" w14:anchorId="77147195">
          <v:shape id="_x0000_i3390" type="#_x0000_t75" style="width:63.15pt;height:17pt" o:ole="">
            <v:imagedata r:id="rId4282" o:title=""/>
          </v:shape>
          <o:OLEObject Type="Embed" ProgID="Equation.DSMT4" ShapeID="_x0000_i3390" DrawAspect="Content" ObjectID="_1735646623" r:id="rId4283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의법으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E6B1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40" w:dyaOrig="300" w14:anchorId="717AE036">
          <v:shape id="_x0000_i3391" type="#_x0000_t75" style="width:36.7pt;height:14.95pt" o:ole="">
            <v:imagedata r:id="rId4284" o:title=""/>
          </v:shape>
          <o:OLEObject Type="Embed" ProgID="Equation.DSMT4" ShapeID="_x0000_i3391" DrawAspect="Content" ObjectID="_1735646624" r:id="rId4285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성할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1E6B1C" w14:paraId="407E2702" w14:textId="77777777" w:rsidTr="001E6B1C">
        <w:trPr>
          <w:jc w:val="center"/>
        </w:trPr>
        <w:tc>
          <w:tcPr>
            <w:tcW w:w="1134" w:type="dxa"/>
          </w:tcPr>
          <w:p w14:paraId="0B0860F2" w14:textId="7F49D933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C6C76">
              <w:t>14.85</w:t>
            </w:r>
          </w:p>
        </w:tc>
        <w:tc>
          <w:tcPr>
            <w:tcW w:w="1134" w:type="dxa"/>
          </w:tcPr>
          <w:p w14:paraId="5B7BE34D" w14:textId="60645EEA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C6C76">
              <w:t>13.01</w:t>
            </w:r>
          </w:p>
        </w:tc>
        <w:tc>
          <w:tcPr>
            <w:tcW w:w="1134" w:type="dxa"/>
          </w:tcPr>
          <w:p w14:paraId="3ACBF470" w14:textId="059A31BF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C6C76">
              <w:t>13.50</w:t>
            </w:r>
          </w:p>
        </w:tc>
        <w:tc>
          <w:tcPr>
            <w:tcW w:w="1134" w:type="dxa"/>
          </w:tcPr>
          <w:p w14:paraId="3D6D4301" w14:textId="07730DBC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C6C76">
              <w:t>14.93</w:t>
            </w:r>
          </w:p>
        </w:tc>
        <w:tc>
          <w:tcPr>
            <w:tcW w:w="1134" w:type="dxa"/>
          </w:tcPr>
          <w:p w14:paraId="23B060CC" w14:textId="63E29241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9C6C76">
              <w:t>16.97</w:t>
            </w:r>
          </w:p>
        </w:tc>
      </w:tr>
      <w:tr w:rsidR="001E6B1C" w14:paraId="2826D6D5" w14:textId="77777777" w:rsidTr="001E6B1C">
        <w:trPr>
          <w:jc w:val="center"/>
        </w:trPr>
        <w:tc>
          <w:tcPr>
            <w:tcW w:w="1134" w:type="dxa"/>
          </w:tcPr>
          <w:p w14:paraId="42AB5AB5" w14:textId="4C5B79B1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A4A2B">
              <w:t>13.80</w:t>
            </w:r>
          </w:p>
        </w:tc>
        <w:tc>
          <w:tcPr>
            <w:tcW w:w="1134" w:type="dxa"/>
          </w:tcPr>
          <w:p w14:paraId="42C3A992" w14:textId="6C586A0B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A4A2B">
              <w:t>17.95</w:t>
            </w:r>
          </w:p>
        </w:tc>
        <w:tc>
          <w:tcPr>
            <w:tcW w:w="1134" w:type="dxa"/>
          </w:tcPr>
          <w:p w14:paraId="674D1B61" w14:textId="16E913AC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A4A2B">
              <w:t>13.37</w:t>
            </w:r>
          </w:p>
        </w:tc>
        <w:tc>
          <w:tcPr>
            <w:tcW w:w="1134" w:type="dxa"/>
          </w:tcPr>
          <w:p w14:paraId="1420542C" w14:textId="06A461B7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A4A2B">
              <w:t>16.29</w:t>
            </w:r>
          </w:p>
        </w:tc>
        <w:tc>
          <w:tcPr>
            <w:tcW w:w="1134" w:type="dxa"/>
          </w:tcPr>
          <w:p w14:paraId="3749E018" w14:textId="6B454DBE" w:rsidR="001E6B1C" w:rsidRDefault="001E6B1C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2A4A2B">
              <w:t>12.38</w:t>
            </w:r>
          </w:p>
        </w:tc>
      </w:tr>
    </w:tbl>
    <w:p w14:paraId="2EB8EE05" w14:textId="1293D69D" w:rsidR="008513FF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56DF2" w:rsidRPr="00F56DF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20" w:dyaOrig="279" w14:anchorId="21CBFAE8">
          <v:shape id="_x0000_i3392" type="#_x0000_t75" style="width:91.7pt;height:13.6pt" o:ole="">
            <v:imagedata r:id="rId4286" o:title=""/>
          </v:shape>
          <o:OLEObject Type="Embed" ProgID="Equation.DSMT4" ShapeID="_x0000_i3392" DrawAspect="Content" ObjectID="_1735646625" r:id="rId4287"/>
        </w:object>
      </w:r>
      <w:r w:rsidR="00F56DF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10892DE" w14:textId="431A3765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6577" w:rsidRPr="0032657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CCF8A2E">
          <v:shape id="_x0000_i3393" type="#_x0000_t75" style="width:12.25pt;height:12.25pt" o:ole="">
            <v:imagedata r:id="rId4288" o:title=""/>
          </v:shape>
          <o:OLEObject Type="Embed" ProgID="Equation.DSMT4" ShapeID="_x0000_i3393" DrawAspect="Content" ObjectID="_1735646626" r:id="rId428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23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26577" w:rsidRPr="0032657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540" w:dyaOrig="279" w14:anchorId="6BEB65E1">
          <v:shape id="_x0000_i3394" type="#_x0000_t75" style="width:177.95pt;height:13.6pt" o:ole="">
            <v:imagedata r:id="rId4290" o:title=""/>
          </v:shape>
          <o:OLEObject Type="Embed" ProgID="Equation.DSMT4" ShapeID="_x0000_i3394" DrawAspect="Content" ObjectID="_1735646627" r:id="rId4291"/>
        </w:object>
      </w:r>
      <w:r w:rsidR="003265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EB552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552A" w:rsidRPr="00EB55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2A039EAE">
          <v:shape id="_x0000_i3395" type="#_x0000_t75" style="width:12.25pt;height:12.25pt" o:ole="">
            <v:imagedata r:id="rId4292" o:title=""/>
          </v:shape>
          <o:OLEObject Type="Embed" ProgID="Equation.DSMT4" ShapeID="_x0000_i3395" DrawAspect="Content" ObjectID="_1735646628" r:id="rId429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값</w:t>
      </w:r>
      <w:r w:rsidR="00EB55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B55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하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어지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어진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B55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 w:rsidR="00EB55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EB55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려보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B55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319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듯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 w:rsidR="00EB55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552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의 진값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EB552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EB55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552A" w:rsidRPr="00EB552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040" w:dyaOrig="240" w14:anchorId="5EB3AB5E">
          <v:shape id="_x0000_i3396" type="#_x0000_t75" style="width:51.6pt;height:12.25pt" o:ole="">
            <v:imagedata r:id="rId4294" o:title=""/>
          </v:shape>
          <o:OLEObject Type="Embed" ProgID="Equation.DSMT4" ShapeID="_x0000_i3396" DrawAspect="Content" ObjectID="_1735646629" r:id="rId4295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EB552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석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3D93B9" w14:textId="600B40C7" w:rsidR="00001258" w:rsidRDefault="00EB552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B552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5F1A653">
          <v:shape id="_x0000_i3397" type="#_x0000_t75" style="width:38.05pt;height:12.25pt" o:ole="">
            <v:imagedata r:id="rId4296" o:title=""/>
          </v:shape>
          <o:OLEObject Type="Embed" ProgID="Equation.DSMT4" ShapeID="_x0000_i3397" DrawAspect="Content" ObjectID="_1735646630" r:id="rId42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취하면 </w:t>
      </w:r>
      <w:r w:rsidRPr="00567B7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00" w:dyaOrig="300" w14:anchorId="5B979BDA">
          <v:shape id="_x0000_i3398" type="#_x0000_t75" style="width:71.3pt;height:14.95pt" o:ole="">
            <v:imagedata r:id="rId4298" o:title=""/>
          </v:shape>
          <o:OLEObject Type="Embed" ProgID="Equation.DSMT4" ShapeID="_x0000_i3398" DrawAspect="Content" ObjectID="_1735646631" r:id="rId42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Pr="00EB55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E3F73D9">
          <v:shape id="_x0000_i3399" type="#_x0000_t75" style="width:12.25pt;height:12.25pt" o:ole="">
            <v:imagedata r:id="rId4300" o:title=""/>
          </v:shape>
          <o:OLEObject Type="Embed" ProgID="Equation.DSMT4" ShapeID="_x0000_i3399" DrawAspect="Content" ObjectID="_1735646632" r:id="rId43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은 </w:t>
      </w:r>
      <w:r w:rsidRPr="00EB552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60" w:dyaOrig="279" w14:anchorId="2008D53A">
          <v:shape id="_x0000_i3400" type="#_x0000_t75" style="width:113.45pt;height:13.6pt" o:ole="">
            <v:imagedata r:id="rId4302" o:title=""/>
          </v:shape>
          <o:OLEObject Type="Embed" ProgID="Equation.DSMT4" ShapeID="_x0000_i3400" DrawAspect="Content" ObjectID="_1735646633" r:id="rId43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8159554" w14:textId="77777777" w:rsidR="00914D93" w:rsidRPr="00360256" w:rsidRDefault="00914D93" w:rsidP="00914D9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1E178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4ADE5018">
          <v:shape id="_x0000_i3401" type="#_x0000_t75" style="width:12.25pt;height:12.25pt" o:ole="">
            <v:imagedata r:id="rId4304" o:title=""/>
          </v:shape>
          <o:OLEObject Type="Embed" ProgID="Equation.DSMT4" ShapeID="_x0000_i3401" DrawAspect="Content" ObjectID="_1735646634" r:id="rId43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구간추정은 </w:t>
      </w:r>
      <w:r w:rsidRPr="001E178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540" w:dyaOrig="279" w14:anchorId="4DB389FA">
          <v:shape id="_x0000_i3402" type="#_x0000_t75" style="width:177.95pt;height:13.6pt" o:ole="">
            <v:imagedata r:id="rId4306" o:title=""/>
          </v:shape>
          <o:OLEObject Type="Embed" ProgID="Equation.DSMT4" ShapeID="_x0000_i3402" DrawAspect="Content" ObjectID="_1735646635" r:id="rId43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2F0E8478" w14:textId="77777777" w:rsidR="00914D93" w:rsidRPr="00360256" w:rsidRDefault="00914D93" w:rsidP="00914D9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슷하게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얻을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2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듯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진값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231C1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040" w:dyaOrig="240" w14:anchorId="7BC10CD1">
          <v:shape id="_x0000_i3403" type="#_x0000_t75" style="width:51.6pt;height:12.25pt" o:ole="">
            <v:imagedata r:id="rId4308" o:title=""/>
          </v:shape>
          <o:OLEObject Type="Embed" ProgID="Equation.DSMT4" ShapeID="_x0000_i3403" DrawAspect="Content" ObjectID="_1735646636" r:id="rId430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석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으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었다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꼭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%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는 할수 없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해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적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FCB7F9" w14:textId="77777777" w:rsidR="00914D93" w:rsidRDefault="00914D93" w:rsidP="00914D9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이 리산분포인 경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한것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 믿음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충분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식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A43AEBB" w14:textId="0CECB4FE" w:rsidR="00EB552A" w:rsidRPr="00360256" w:rsidRDefault="001E178F" w:rsidP="005F3873">
      <w:pPr>
        <w:widowControl/>
        <w:shd w:val="clear" w:color="auto" w:fill="FFFFFF"/>
        <w:wordWrap w:val="0"/>
        <w:topLinePunct/>
        <w:ind w:firstLineChars="295" w:firstLine="708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6FE81DA2" wp14:editId="53816300">
                <wp:extent cx="5391150" cy="3698240"/>
                <wp:effectExtent l="0" t="0" r="0" b="0"/>
                <wp:docPr id="187" name="Canvas 1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07" name="Picture 207"/>
                          <pic:cNvPicPr>
                            <a:picLocks noChangeAspect="1"/>
                          </pic:cNvPicPr>
                        </pic:nvPicPr>
                        <pic:blipFill>
                          <a:blip r:embed="rId4310"/>
                          <a:stretch>
                            <a:fillRect/>
                          </a:stretch>
                        </pic:blipFill>
                        <pic:spPr>
                          <a:xfrm>
                            <a:off x="1" y="2"/>
                            <a:ext cx="4805679" cy="346969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8" name="Text Box 208"/>
                        <wps:cNvSpPr txBox="1"/>
                        <wps:spPr>
                          <a:xfrm>
                            <a:off x="1074660" y="3359840"/>
                            <a:ext cx="2993366" cy="301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D3FBD1" w14:textId="77777777" w:rsidR="001E178F" w:rsidRDefault="001E178F" w:rsidP="001E178F">
                              <w:pPr>
                                <w:widowControl/>
                                <w:shd w:val="clear" w:color="auto" w:fill="FFFFFF"/>
                                <w:jc w:val="center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6.6.1 </w:t>
                              </w:r>
                              <w:r w:rsidRPr="00EB552A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220" w:dyaOrig="240" w14:anchorId="00C71742">
                                  <v:shape id="_x0000_i3405" type="#_x0000_t75" style="width:12.25pt;height:12.25pt" o:ole="">
                                    <v:imagedata r:id="rId4311" o:title=""/>
                                  </v:shape>
                                  <o:OLEObject Type="Embed" ProgID="Equation.DSMT4" ShapeID="_x0000_i3405" DrawAspect="Content" ObjectID="_1735647079" r:id="rId4312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의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0.90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믿음구간</w:t>
                              </w:r>
                            </w:p>
                            <w:p w14:paraId="12B45357" w14:textId="77777777" w:rsidR="001E178F" w:rsidRDefault="001E178F" w:rsidP="001E178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E81DA2" id="Canvas 187" o:spid="_x0000_s1418" editas="canvas" style="width:424.5pt;height:291.2pt;mso-position-horizontal-relative:char;mso-position-vertical-relative:line" coordsize="53911,369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">
                <v:shape id="_x0000_s1419" type="#_x0000_t75" style="position:absolute;width:53911;height:36982;visibility:visible;mso-wrap-style:square" filled="t">
                  <v:fill o:detectmouseclick="t"/>
                  <v:path o:connecttype="none"/>
                </v:shape>
                <v:shape id="Picture 207" o:spid="_x0000_s1420" type="#_x0000_t75" style="position:absolute;width:48056;height:346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">
                  <v:imagedata r:id="rId4313" o:title=""/>
                </v:shape>
                <v:shape id="Text Box 208" o:spid="_x0000_s1421" type="#_x0000_t202" style="position:absolute;left:10746;top:33598;width:29934;height:30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" filled="f" stroked="f" strokeweight=".5pt">
                  <v:textbox inset="0,0,0,0">
                    <w:txbxContent>
                      <w:p w14:paraId="70D3FBD1" w14:textId="77777777" w:rsidR="001E178F" w:rsidRDefault="001E178F" w:rsidP="001E178F">
                        <w:pPr>
                          <w:widowControl/>
                          <w:shd w:val="clear" w:color="auto" w:fill="FFFFFF"/>
                          <w:jc w:val="center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6.6.1 </w:t>
                        </w:r>
                        <w:r w:rsidRPr="00EB552A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220" w:dyaOrig="240" w14:anchorId="00C71742">
                            <v:shape id="_x0000_i3405" type="#_x0000_t75" style="width:12.25pt;height:12.25pt" o:ole="">
                              <v:imagedata r:id="rId4311" o:title=""/>
                            </v:shape>
                            <o:OLEObject Type="Embed" ProgID="Equation.DSMT4" ShapeID="_x0000_i3405" DrawAspect="Content" ObjectID="_1735647079" r:id="rId4314"/>
                          </w:objec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의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0.90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믿음구간</w:t>
                        </w:r>
                      </w:p>
                      <w:p w14:paraId="12B45357" w14:textId="77777777" w:rsidR="001E178F" w:rsidRDefault="001E178F" w:rsidP="001E178F">
                        <w:pPr>
                          <w:jc w:val="center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5E605B5" w14:textId="77B65F17" w:rsidR="00236F6B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36F6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기호를 그대로 리용하면 </w:t>
      </w:r>
      <w:r w:rsidR="00B366DF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2D28C03">
          <v:shape id="_x0000_i3406" type="#_x0000_t75" style="width:12.25pt;height:9.5pt" o:ole="">
            <v:imagedata r:id="rId4235" o:title=""/>
          </v:shape>
          <o:OLEObject Type="Embed" ProgID="Equation.DSMT4" ShapeID="_x0000_i3406" DrawAspect="Content" ObjectID="_1735646637" r:id="rId4315"/>
        </w:object>
      </w:r>
      <w:r w:rsidR="00B366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B366DF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00" w:dyaOrig="240" w14:anchorId="3252135A">
          <v:shape id="_x0000_i3407" type="#_x0000_t75" style="width:40.75pt;height:12.25pt" o:ole="">
            <v:imagedata r:id="rId4237" o:title=""/>
          </v:shape>
          <o:OLEObject Type="Embed" ProgID="Equation.DSMT4" ShapeID="_x0000_i3407" DrawAspect="Content" ObjectID="_1735646638" r:id="rId4316"/>
        </w:object>
      </w:r>
      <w:r w:rsidR="00B366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B366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주어졌을 때 </w:t>
      </w:r>
      <w:r w:rsidR="00236F6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의 </w:t>
      </w:r>
      <w:r w:rsidR="00236F6B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49FACF0D">
          <v:shape id="_x0000_i3408" type="#_x0000_t75" style="width:27.15pt;height:12.25pt" o:ole="">
            <v:imagedata r:id="rId4241" o:title=""/>
          </v:shape>
          <o:OLEObject Type="Embed" ProgID="Equation.DSMT4" ShapeID="_x0000_i3408" DrawAspect="Content" ObjectID="_1735646639" r:id="rId4317"/>
        </w:object>
      </w:r>
      <w:r w:rsidR="00236F6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해</w:t>
      </w:r>
      <w:r w:rsidR="001459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35D76744" w14:textId="0FB75E8A" w:rsidR="001459F0" w:rsidRDefault="001459F0" w:rsidP="005F3873">
      <w:pPr>
        <w:pStyle w:val="MTDisplayEquation"/>
        <w:topLinePunct/>
      </w:pPr>
      <w:r>
        <w:tab/>
      </w:r>
      <w:r w:rsidRPr="001459F0">
        <w:rPr>
          <w:position w:val="-14"/>
        </w:rPr>
        <w:object w:dxaOrig="1960" w:dyaOrig="380" w14:anchorId="6D12735E">
          <v:shape id="_x0000_i3409" type="#_x0000_t75" style="width:98.5pt;height:19.7pt" o:ole="">
            <v:imagedata r:id="rId4318" o:title=""/>
          </v:shape>
          <o:OLEObject Type="Embed" ProgID="Equation.DSMT4" ShapeID="_x0000_i3409" DrawAspect="Content" ObjectID="_1735646640" r:id="rId43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CD90B6A" w14:textId="64510ACB" w:rsidR="00001258" w:rsidRPr="00360256" w:rsidRDefault="001459F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1459F0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00" w:dyaOrig="380" w14:anchorId="0802912D">
          <v:shape id="_x0000_i3410" type="#_x0000_t75" style="width:40.75pt;height:19.7pt" o:ole="">
            <v:imagedata r:id="rId4320" o:title=""/>
          </v:shape>
          <o:OLEObject Type="Embed" ProgID="Equation.DSMT4" ShapeID="_x0000_i3410" DrawAspect="Content" ObjectID="_1735646641" r:id="rId43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785D28BD">
          <v:shape id="_x0000_i3411" type="#_x0000_t75" style="width:8.85pt;height:12.25pt" o:ole="">
            <v:imagedata r:id="rId2962" o:title=""/>
          </v:shape>
          <o:OLEObject Type="Embed" ProgID="Equation.DSMT4" ShapeID="_x0000_i3411" DrawAspect="Content" ObjectID="_1735646642" r:id="rId43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459F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58FABE27">
          <v:shape id="_x0000_i3412" type="#_x0000_t75" style="width:23.1pt;height:12.25pt" o:ole="">
            <v:imagedata r:id="rId4323" o:title=""/>
          </v:shape>
          <o:OLEObject Type="Embed" ProgID="Equation.DSMT4" ShapeID="_x0000_i3412" DrawAspect="Content" ObjectID="_1735646643" r:id="rId4324"/>
        </w:object>
      </w:r>
      <w:r w:rsidRPr="001459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46562B" w14:textId="3EA8CE3D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7219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="007219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 w:rsidR="006A73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한이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한에</w:t>
      </w:r>
      <w:r w:rsidR="006A73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7244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24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어떤 제품의 평균수명을 취급할 때 그것이 길수록 좋기때문에 그의 </w:t>
      </w:r>
      <w:r w:rsidR="00C7244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0</w:t>
      </w:r>
      <w:r w:rsidR="00C724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하한이 얼마인가 하는데 관심을 돌리고 그것이 제품의 질을 평가한다고 생각한다.</w:t>
      </w:r>
      <w:r w:rsidR="00C7244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24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반적인 정의는 다음과 같다.</w:t>
      </w:r>
    </w:p>
    <w:p w14:paraId="4BB33992" w14:textId="4F07B51B" w:rsidR="00057E0C" w:rsidRDefault="00444ABA" w:rsidP="00914D93">
      <w:pPr>
        <w:widowControl/>
        <w:shd w:val="clear" w:color="auto" w:fill="FFFFFF"/>
        <w:wordWrap w:val="0"/>
        <w:topLinePunct/>
        <w:ind w:firstLineChars="236" w:firstLine="566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noProof/>
          <w:color w:val="2A2B2E"/>
          <w:kern w:val="0"/>
          <w:sz w:val="24"/>
          <w:szCs w:val="24"/>
          <w:lang w:val="ko-KR" w:eastAsia="ko-KR"/>
        </w:rPr>
        <mc:AlternateContent>
          <mc:Choice Requires="wpc">
            <w:drawing>
              <wp:inline distT="0" distB="0" distL="0" distR="0" wp14:anchorId="2AB37350" wp14:editId="41F0D427">
                <wp:extent cx="5934710" cy="3925567"/>
                <wp:effectExtent l="0" t="0" r="8890" b="0"/>
                <wp:docPr id="209" name="Canvas 2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13" name="Picture 213"/>
                          <pic:cNvPicPr>
                            <a:picLocks noChangeAspect="1"/>
                          </pic:cNvPicPr>
                        </pic:nvPicPr>
                        <pic:blipFill>
                          <a:blip r:embed="rId43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7826" cy="3606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4" name="Text Box 214"/>
                        <wps:cNvSpPr txBox="1"/>
                        <wps:spPr>
                          <a:xfrm>
                            <a:off x="1466490" y="3562710"/>
                            <a:ext cx="2656936" cy="327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63B2EE" w14:textId="0A8224E2" w:rsidR="00C652F0" w:rsidRDefault="00C652F0" w:rsidP="00C652F0">
                              <w:pPr>
                                <w:rPr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6.6.2 </w:t>
                              </w:r>
                              <w:r w:rsidRPr="00EB552A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220" w:dyaOrig="240" w14:anchorId="79EC7F37">
                                  <v:shape id="_x0000_i3414" type="#_x0000_t75" style="width:12.25pt;height:12.25pt" o:ole="">
                                    <v:imagedata r:id="rId4311" o:title=""/>
                                  </v:shape>
                                  <o:OLEObject Type="Embed" ProgID="Equation.DSMT4" ShapeID="_x0000_i3414" DrawAspect="Content" ObjectID="_1735647080" r:id="rId4326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의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0.</w:t>
                              </w:r>
                              <w:r w:rsidR="00057E0C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5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0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믿음구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AB37350" id="Canvas 209" o:spid="_x0000_s1422" editas="canvas" style="width:467.3pt;height:309.1pt;mso-position-horizontal-relative:char;mso-position-vertical-relative:line" coordsize="59347,392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">
                <v:shape id="_x0000_s1423" type="#_x0000_t75" style="position:absolute;width:59347;height:39249;visibility:visible;mso-wrap-style:square" filled="t">
                  <v:fill o:detectmouseclick="t"/>
                  <v:path o:connecttype="none"/>
                </v:shape>
                <v:shape id="Picture 213" o:spid="_x0000_s1424" type="#_x0000_t75" style="position:absolute;width:50378;height:360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">
                  <v:imagedata r:id="rId4327" o:title=""/>
                </v:shape>
                <v:shape id="Text Box 214" o:spid="_x0000_s1425" type="#_x0000_t202" style="position:absolute;left:14664;top:35627;width:26570;height:3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jyJxgAAANwAAAAPAAAAZHJzL2Rvd25yZXYueG1sRI9La8Mw&#10;EITvhf4HsYXcGtkh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UaY8icYAAADcAAAA&#10;DwAAAAAAAAAAAAAAAAAHAgAAZHJzL2Rvd25yZXYueG1sUEsFBgAAAAADAAMAtwAAAPoCAAAAAA==&#10;" filled="f" stroked="f" strokeweight=".5pt">
                  <v:textbox inset="0,0,0,0">
                    <w:txbxContent>
                      <w:p w14:paraId="0E63B2EE" w14:textId="0A8224E2" w:rsidR="00C652F0" w:rsidRDefault="00C652F0" w:rsidP="00C652F0">
                        <w:pPr>
                          <w:rPr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6.6.2 </w:t>
                        </w:r>
                        <w:r w:rsidRPr="00EB552A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220" w:dyaOrig="240" w14:anchorId="79EC7F37">
                            <v:shape id="_x0000_i3414" type="#_x0000_t75" style="width:12.25pt;height:12.25pt" o:ole="">
                              <v:imagedata r:id="rId4311" o:title=""/>
                            </v:shape>
                            <o:OLEObject Type="Embed" ProgID="Equation.DSMT4" ShapeID="_x0000_i3414" DrawAspect="Content" ObjectID="_1735647080" r:id="rId4328"/>
                          </w:objec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의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0.</w:t>
                        </w:r>
                        <w:r w:rsidR="00057E0C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5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0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믿음구간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8C6C851" w14:textId="6FBF05F2" w:rsidR="00B366DF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3</w:t>
      </w:r>
      <w:r w:rsidR="00C7244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2444" w:rsidRPr="00C7244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80" w:dyaOrig="340" w14:anchorId="77BD78C2">
          <v:shape id="_x0000_i3415" type="#_x0000_t75" style="width:93.75pt;height:17pt" o:ole="">
            <v:imagedata r:id="rId4329" o:title=""/>
          </v:shape>
          <o:OLEObject Type="Embed" ProgID="Equation.DSMT4" ShapeID="_x0000_i3415" DrawAspect="Content" ObjectID="_1735646644" r:id="rId4330"/>
        </w:object>
      </w:r>
      <w:r w:rsidR="00C724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통계량</w:t>
      </w:r>
      <w:r w:rsidR="00B366D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 w:rsidR="00C724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B366DF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4245C873">
          <v:shape id="_x0000_i3416" type="#_x0000_t75" style="width:12.25pt;height:9.5pt" o:ole="">
            <v:imagedata r:id="rId4235" o:title=""/>
          </v:shape>
          <o:OLEObject Type="Embed" ProgID="Equation.DSMT4" ShapeID="_x0000_i3416" DrawAspect="Content" ObjectID="_1735646645" r:id="rId4331"/>
        </w:object>
      </w:r>
      <w:r w:rsidR="00B366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B366DF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00" w:dyaOrig="240" w14:anchorId="0A27B680">
          <v:shape id="_x0000_i3417" type="#_x0000_t75" style="width:40.75pt;height:12.25pt" o:ole="">
            <v:imagedata r:id="rId4237" o:title=""/>
          </v:shape>
          <o:OLEObject Type="Embed" ProgID="Equation.DSMT4" ShapeID="_x0000_i3417" DrawAspect="Content" ObjectID="_1735646646" r:id="rId4332"/>
        </w:object>
      </w:r>
      <w:r w:rsidR="00B366D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B366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주어졌을 때 임의의 </w:t>
      </w:r>
      <w:r w:rsidR="00B366DF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3091145C">
          <v:shape id="_x0000_i3418" type="#_x0000_t75" style="width:27.15pt;height:12.25pt" o:ole="">
            <v:imagedata r:id="rId4241" o:title=""/>
          </v:shape>
          <o:OLEObject Type="Embed" ProgID="Equation.DSMT4" ShapeID="_x0000_i3418" DrawAspect="Content" ObjectID="_1735646647" r:id="rId4333"/>
        </w:object>
      </w:r>
      <w:r w:rsidR="00B366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해 </w:t>
      </w:r>
    </w:p>
    <w:p w14:paraId="0E5400AA" w14:textId="3DBEE97B" w:rsidR="007B3055" w:rsidRDefault="007B3055" w:rsidP="005F3873">
      <w:pPr>
        <w:pStyle w:val="MTDisplayEquation"/>
        <w:topLinePunct/>
      </w:pPr>
      <w:r>
        <w:tab/>
      </w:r>
      <w:r w:rsidRPr="007B3055">
        <w:rPr>
          <w:position w:val="-14"/>
        </w:rPr>
        <w:object w:dxaOrig="2380" w:dyaOrig="380" w14:anchorId="02F11C7F">
          <v:shape id="_x0000_i3419" type="#_x0000_t75" style="width:120.25pt;height:19.7pt" o:ole="">
            <v:imagedata r:id="rId4334" o:title=""/>
          </v:shape>
          <o:OLEObject Type="Embed" ProgID="Equation.DSMT4" ShapeID="_x0000_i3419" DrawAspect="Content" ObjectID="_1735646648" r:id="rId43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A967E74" w14:textId="6561F38A" w:rsidR="00001258" w:rsidRPr="00360256" w:rsidRDefault="007B3055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7B305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55F1DFE7">
          <v:shape id="_x0000_i3420" type="#_x0000_t75" style="width:13.6pt;height:17pt" o:ole="">
            <v:imagedata r:id="rId4336" o:title=""/>
          </v:shape>
          <o:OLEObject Type="Embed" ProgID="Equation.DSMT4" ShapeID="_x0000_i3420" DrawAspect="Content" ObjectID="_1735646649" r:id="rId43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7B30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5C81A74">
          <v:shape id="_x0000_i3421" type="#_x0000_t75" style="width:8.85pt;height:12.25pt" o:ole="">
            <v:imagedata r:id="rId4338" o:title=""/>
          </v:shape>
          <o:OLEObject Type="Embed" ProgID="Equation.DSMT4" ShapeID="_x0000_i3421" DrawAspect="Content" ObjectID="_1735646650" r:id="rId43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믿음수준이 </w:t>
      </w:r>
      <w:r w:rsidRPr="007B30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EE1D065">
          <v:shape id="_x0000_i3422" type="#_x0000_t75" style="width:23.1pt;height:12.25pt" o:ole="">
            <v:imagedata r:id="rId4340" o:title=""/>
          </v:shape>
          <o:OLEObject Type="Embed" ProgID="Equation.DSMT4" ShapeID="_x0000_i3422" DrawAspect="Content" ObjectID="_1735646651" r:id="rId43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7B3055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(</w:t>
      </w:r>
      <w:r w:rsidR="0040048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단</w:t>
      </w:r>
      <w:r w:rsidRPr="007B3055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측</w:t>
      </w:r>
      <w:r w:rsidRPr="007B3055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)</w:t>
      </w:r>
      <w:r w:rsidRPr="007B3055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믿음하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모든 </w:t>
      </w:r>
      <w:r w:rsidRPr="007B30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677E9535">
          <v:shape id="_x0000_i3423" type="#_x0000_t75" style="width:27.15pt;height:12.25pt" o:ole="">
            <v:imagedata r:id="rId4342" o:title=""/>
          </v:shape>
          <o:OLEObject Type="Embed" ProgID="Equation.DSMT4" ShapeID="_x0000_i3423" DrawAspect="Content" ObjectID="_1735646652" r:id="rId43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등식이 성립하면 </w:t>
      </w:r>
      <w:r w:rsidRPr="007B305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40" w14:anchorId="1D97CB41">
          <v:shape id="_x0000_i3424" type="#_x0000_t75" style="width:13.6pt;height:17pt" o:ole="">
            <v:imagedata r:id="rId4336" o:title=""/>
          </v:shape>
          <o:OLEObject Type="Embed" ProgID="Equation.DSMT4" ShapeID="_x0000_i3424" DrawAspect="Content" ObjectID="_1735646653" r:id="rId43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7B30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35D4A03">
          <v:shape id="_x0000_i3425" type="#_x0000_t75" style="width:8.85pt;height:12.25pt" o:ole="">
            <v:imagedata r:id="rId4338" o:title=""/>
          </v:shape>
          <o:OLEObject Type="Embed" ProgID="Equation.DSMT4" ShapeID="_x0000_i3425" DrawAspect="Content" ObjectID="_1735646654" r:id="rId43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7B3055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동등믿음하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3A7E0C2C" w14:textId="6546BC80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4D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="00F24DB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품의</w:t>
      </w:r>
      <w:r w:rsidR="00F24DB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24DB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성</w:t>
      </w:r>
      <w:r w:rsidR="00F24D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같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들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으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067A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67A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리하여 믿음상한의 개념을 받아들인다.</w:t>
      </w:r>
    </w:p>
    <w:p w14:paraId="1DB69A10" w14:textId="127ED130" w:rsidR="00B64FEE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4 </w:t>
      </w:r>
      <w:r w:rsidR="00B64FEE" w:rsidRPr="00C7244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20" w:dyaOrig="340" w14:anchorId="6AD3B336">
          <v:shape id="_x0000_i3426" type="#_x0000_t75" style="width:95.75pt;height:17pt" o:ole="">
            <v:imagedata r:id="rId4346" o:title=""/>
          </v:shape>
          <o:OLEObject Type="Embed" ProgID="Equation.DSMT4" ShapeID="_x0000_i3426" DrawAspect="Content" ObjectID="_1735646655" r:id="rId4347"/>
        </w:object>
      </w:r>
      <w:r w:rsidR="00B64FE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통계량라고 하자. </w:t>
      </w:r>
      <w:r w:rsidR="00B64FEE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68F0B0A">
          <v:shape id="_x0000_i3427" type="#_x0000_t75" style="width:12.25pt;height:9.5pt" o:ole="">
            <v:imagedata r:id="rId4235" o:title=""/>
          </v:shape>
          <o:OLEObject Type="Embed" ProgID="Equation.DSMT4" ShapeID="_x0000_i3427" DrawAspect="Content" ObjectID="_1735646656" r:id="rId4348"/>
        </w:object>
      </w:r>
      <w:r w:rsidR="00B64FE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B64FEE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00" w:dyaOrig="240" w14:anchorId="48A7522D">
          <v:shape id="_x0000_i3428" type="#_x0000_t75" style="width:40.75pt;height:12.25pt" o:ole="">
            <v:imagedata r:id="rId4237" o:title=""/>
          </v:shape>
          <o:OLEObject Type="Embed" ProgID="Equation.DSMT4" ShapeID="_x0000_i3428" DrawAspect="Content" ObjectID="_1735646657" r:id="rId4349"/>
        </w:object>
      </w:r>
      <w:r w:rsidR="00B64FE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B64F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주어졌을 때 임의의 </w:t>
      </w:r>
      <w:r w:rsidR="00B64FEE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5608767E">
          <v:shape id="_x0000_i3429" type="#_x0000_t75" style="width:27.15pt;height:12.25pt" o:ole="">
            <v:imagedata r:id="rId4241" o:title=""/>
          </v:shape>
          <o:OLEObject Type="Embed" ProgID="Equation.DSMT4" ShapeID="_x0000_i3429" DrawAspect="Content" ObjectID="_1735646658" r:id="rId4350"/>
        </w:object>
      </w:r>
      <w:r w:rsidR="00B64FE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해 </w:t>
      </w:r>
    </w:p>
    <w:p w14:paraId="262BD776" w14:textId="007C82AB" w:rsidR="00B64FEE" w:rsidRDefault="00B64FEE" w:rsidP="005F3873">
      <w:pPr>
        <w:pStyle w:val="MTDisplayEquation"/>
        <w:topLinePunct/>
      </w:pPr>
      <w:r>
        <w:tab/>
      </w:r>
      <w:r w:rsidRPr="00B64FEE">
        <w:rPr>
          <w:position w:val="-14"/>
        </w:rPr>
        <w:object w:dxaOrig="1540" w:dyaOrig="380" w14:anchorId="2C55C0B6">
          <v:shape id="_x0000_i3430" type="#_x0000_t75" style="width:77.45pt;height:19.7pt" o:ole="">
            <v:imagedata r:id="rId4351" o:title=""/>
          </v:shape>
          <o:OLEObject Type="Embed" ProgID="Equation.DSMT4" ShapeID="_x0000_i3430" DrawAspect="Content" ObjectID="_1735646659" r:id="rId4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AFE364B" w14:textId="36198126" w:rsidR="00B64FEE" w:rsidRPr="00360256" w:rsidRDefault="00B64FEE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Pr="00B64FE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40" w14:anchorId="43F02E4D">
          <v:shape id="_x0000_i3431" type="#_x0000_t75" style="width:13.6pt;height:17pt" o:ole="">
            <v:imagedata r:id="rId4353" o:title=""/>
          </v:shape>
          <o:OLEObject Type="Embed" ProgID="Equation.DSMT4" ShapeID="_x0000_i3431" DrawAspect="Content" ObjectID="_1735646660" r:id="rId43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E2BCE07">
          <v:shape id="_x0000_i3432" type="#_x0000_t75" style="width:8.85pt;height:12.25pt" o:ole="">
            <v:imagedata r:id="rId2962" o:title=""/>
          </v:shape>
          <o:OLEObject Type="Embed" ProgID="Equation.DSMT4" ShapeID="_x0000_i3432" DrawAspect="Content" ObjectID="_1735646661" r:id="rId435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수준이 </w:t>
      </w:r>
      <w:r w:rsidRPr="007B30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50CF501B">
          <v:shape id="_x0000_i3433" type="#_x0000_t75" style="width:23.1pt;height:12.25pt" o:ole="">
            <v:imagedata r:id="rId4340" o:title=""/>
          </v:shape>
          <o:OLEObject Type="Embed" ProgID="Equation.DSMT4" ShapeID="_x0000_i3433" DrawAspect="Content" ObjectID="_1735646662" r:id="rId43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Pr="007B3055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(</w:t>
      </w:r>
      <w:r w:rsidR="0040048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단측</w:t>
      </w:r>
      <w:r w:rsidRPr="007B3055"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)</w:t>
      </w:r>
      <w:r w:rsidRPr="007B3055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믿음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상</w:t>
      </w:r>
      <w:r w:rsidRPr="007B3055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모든 </w:t>
      </w:r>
      <w:r w:rsidRPr="007B30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0" w:dyaOrig="240" w14:anchorId="3C410CBA">
          <v:shape id="_x0000_i3434" type="#_x0000_t75" style="width:27.15pt;height:12.25pt" o:ole="">
            <v:imagedata r:id="rId4342" o:title=""/>
          </v:shape>
          <o:OLEObject Type="Embed" ProgID="Equation.DSMT4" ShapeID="_x0000_i3434" DrawAspect="Content" ObjectID="_1735646663" r:id="rId43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등식이 성립하면 </w:t>
      </w:r>
      <w:r w:rsidRPr="007B305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9" w:dyaOrig="340" w14:anchorId="26920B25">
          <v:shape id="_x0000_i3435" type="#_x0000_t75" style="width:13.6pt;height:17pt" o:ole="">
            <v:imagedata r:id="rId4358" o:title=""/>
          </v:shape>
          <o:OLEObject Type="Embed" ProgID="Equation.DSMT4" ShapeID="_x0000_i3435" DrawAspect="Content" ObjectID="_1735646664" r:id="rId43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Pr="007B305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4BC26089">
          <v:shape id="_x0000_i3436" type="#_x0000_t75" style="width:8.85pt;height:12.25pt" o:ole="">
            <v:imagedata r:id="rId4338" o:title=""/>
          </v:shape>
          <o:OLEObject Type="Embed" ProgID="Equation.DSMT4" ShapeID="_x0000_i3436" DrawAspect="Content" ObjectID="_1735646665" r:id="rId43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7B3055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동등믿음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상</w:t>
      </w:r>
      <w:r w:rsidRPr="007B3055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19B6A98A" w14:textId="3F9247E0" w:rsidR="00001258" w:rsidRPr="00360256" w:rsidRDefault="0040048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측</w:t>
      </w:r>
      <w:r w:rsidR="004C5C3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한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측</w:t>
      </w:r>
      <w:r w:rsidR="004C5C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한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경우이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C5C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5C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하한과 상한의 위치를 찾는 방법으로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C5C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할</w:t>
      </w:r>
      <w:r w:rsidR="00B45F5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7189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7189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는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</w:t>
      </w:r>
      <w:r w:rsidR="0017189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54253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92DFCA" w14:textId="573D18CD" w:rsidR="00001258" w:rsidRPr="00360256" w:rsidRDefault="00001258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0" w:name="_Toc124886591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6.2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 w:rsidR="00CC08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심축</w: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50"/>
    </w:p>
    <w:p w14:paraId="607438AF" w14:textId="446B12EC" w:rsidR="008513FF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</w:t>
      </w:r>
      <w:r w:rsidR="00F671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C85A074">
          <v:shape id="_x0000_i3437" type="#_x0000_t75" style="width:8.85pt;height:12.25pt" o:ole="">
            <v:imagedata r:id="rId2962" o:title=""/>
          </v:shape>
          <o:OLEObject Type="Embed" ProgID="Equation.DSMT4" ShapeID="_x0000_i3437" DrawAspect="Content" ObjectID="_1735646666" r:id="rId4361"/>
        </w:object>
      </w:r>
      <w:r w:rsidR="0062105E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C08A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심축</w:t>
      </w:r>
      <w:r w:rsidR="008F4BB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</w:t>
      </w:r>
      <w:r w:rsidR="00CC08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 w:rsidR="00CC08A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Pivot, </w:t>
      </w:r>
      <w:r w:rsidR="00CC08A3" w:rsidRPr="00CC08A3">
        <w:rPr>
          <w:rFonts w:ascii="宋体" w:eastAsia="宋体" w:hAnsi="宋体" w:cs="宋体" w:hint="eastAsia"/>
          <w:color w:val="2A2B2E"/>
          <w:kern w:val="0"/>
          <w:sz w:val="24"/>
          <w:szCs w:val="24"/>
          <w:lang w:eastAsia="ko-KR"/>
        </w:rPr>
        <w:t>枢轴</w:t>
      </w:r>
      <w:r w:rsidR="00CC08A3" w:rsidRPr="00CC08A3">
        <w:rPr>
          <w:rFonts w:ascii="KP CheongPong" w:eastAsia="KP CheongPong" w:hAnsi="KP CheongPong" w:cs="KP CheongPong" w:hint="eastAsia"/>
          <w:color w:val="2A2B2E"/>
          <w:kern w:val="0"/>
          <w:sz w:val="24"/>
          <w:szCs w:val="24"/>
          <w:lang w:eastAsia="ko-KR"/>
        </w:rPr>
        <w:t>量</w:t>
      </w:r>
      <w:r w:rsidR="00CC08A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0E5E9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차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CDDF246" w14:textId="1EB71610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19FFA45">
          <v:shape id="_x0000_i3438" type="#_x0000_t75" style="width:8.85pt;height:12.25pt" o:ole="">
            <v:imagedata r:id="rId2962" o:title=""/>
          </v:shape>
          <o:OLEObject Type="Embed" ProgID="Equation.DSMT4" ShapeID="_x0000_i3438" DrawAspect="Content" ObjectID="_1735646667" r:id="rId4362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F4BB7" w:rsidRPr="008F4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60" w:dyaOrig="300" w14:anchorId="59F1D467">
          <v:shape id="_x0000_i3439" type="#_x0000_t75" style="width:98.5pt;height:14.95pt" o:ole="">
            <v:imagedata r:id="rId4363" o:title=""/>
          </v:shape>
          <o:OLEObject Type="Embed" ProgID="Equation.DSMT4" ShapeID="_x0000_i3439" DrawAspect="Content" ObjectID="_1735646668" r:id="rId4364"/>
        </w:objec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구성하여 </w:t>
      </w:r>
      <w:r w:rsidR="008F4BB7" w:rsidRPr="008F4BB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0DB54975">
          <v:shape id="_x0000_i3440" type="#_x0000_t75" style="width:12.25pt;height:12.25pt" o:ole="">
            <v:imagedata r:id="rId4365" o:title=""/>
          </v:shape>
          <o:OLEObject Type="Embed" ProgID="Equation.DSMT4" ShapeID="_x0000_i3440" DrawAspect="Content" ObjectID="_1735646669" r:id="rId4366"/>
        </w:objec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가 </w:t>
      </w:r>
      <w:r w:rsidR="008F4BB7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0C5F359">
          <v:shape id="_x0000_i3441" type="#_x0000_t75" style="width:8.85pt;height:12.25pt" o:ole="">
            <v:imagedata r:id="rId2962" o:title=""/>
          </v:shape>
          <o:OLEObject Type="Embed" ProgID="Equation.DSMT4" ShapeID="_x0000_i3441" DrawAspect="Content" ObjectID="_1735646670" r:id="rId4367"/>
        </w:objec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의존하지 않도록 한다.</w:t>
      </w:r>
      <w:r w:rsidR="008F4B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적으로 이런 성질을 가진 </w:t>
      </w:r>
      <w:r w:rsidR="008F4BB7" w:rsidRPr="008F4BB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0F27ABAD">
          <v:shape id="_x0000_i3442" type="#_x0000_t75" style="width:12.25pt;height:12.25pt" o:ole="">
            <v:imagedata r:id="rId4368" o:title=""/>
          </v:shape>
          <o:OLEObject Type="Embed" ProgID="Equation.DSMT4" ShapeID="_x0000_i3442" DrawAspect="Content" ObjectID="_1735646671" r:id="rId4369"/>
        </w:objec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중심축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라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3CA1B9" w14:textId="1BB86A8A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8F4BB7" w:rsidRPr="008F4BB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00" w:dyaOrig="300" w14:anchorId="2457771D">
          <v:shape id="_x0000_i3443" type="#_x0000_t75" style="width:20.4pt;height:14.95pt" o:ole="">
            <v:imagedata r:id="rId4370" o:title=""/>
          </v:shape>
          <o:OLEObject Type="Embed" ProgID="Equation.DSMT4" ShapeID="_x0000_i3443" DrawAspect="Content" ObjectID="_1735646672" r:id="rId4371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히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F4BB7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F052C6C">
          <v:shape id="_x0000_i3444" type="#_x0000_t75" style="width:12.25pt;height:9.5pt" o:ole="">
            <v:imagedata r:id="rId4235" o:title=""/>
          </v:shape>
          <o:OLEObject Type="Embed" ProgID="Equation.DSMT4" ShapeID="_x0000_i3444" DrawAspect="Content" ObjectID="_1735646673" r:id="rId4372"/>
        </w:object>
      </w:r>
      <w:r w:rsidR="008F4B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8F4BB7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00" w:dyaOrig="240" w14:anchorId="2485F770">
          <v:shape id="_x0000_i3445" type="#_x0000_t75" style="width:40.75pt;height:12.25pt" o:ole="">
            <v:imagedata r:id="rId4237" o:title=""/>
          </v:shape>
          <o:OLEObject Type="Embed" ProgID="Equation.DSMT4" ShapeID="_x0000_i3445" DrawAspect="Content" ObjectID="_1735646674" r:id="rId4373"/>
        </w:object>
      </w:r>
      <w:r w:rsidR="008F4BB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8F4B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21F9C8B1" w14:textId="3E1E562E" w:rsidR="002A45A3" w:rsidRDefault="002A45A3" w:rsidP="005F3873">
      <w:pPr>
        <w:pStyle w:val="MTDisplayEquation"/>
        <w:topLinePunct/>
      </w:pPr>
      <w:r>
        <w:tab/>
      </w:r>
      <w:r w:rsidRPr="002A45A3">
        <w:rPr>
          <w:position w:val="-10"/>
        </w:rPr>
        <w:object w:dxaOrig="1600" w:dyaOrig="300" w14:anchorId="5DC97A35">
          <v:shape id="_x0000_i3446" type="#_x0000_t75" style="width:80.15pt;height:14.95pt" o:ole="">
            <v:imagedata r:id="rId4374" o:title=""/>
          </v:shape>
          <o:OLEObject Type="Embed" ProgID="Equation.DSMT4" ShapeID="_x0000_i3446" DrawAspect="Content" ObjectID="_1735646675" r:id="rId43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04D2B6F" w14:textId="3C6AA2C1" w:rsidR="00001258" w:rsidRPr="00360256" w:rsidRDefault="002A45A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만족되도록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A209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 웃식의 같기부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2A45A3"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220" w:dyaOrig="260" w14:anchorId="1E5379E4">
          <v:shape id="_x0000_i3447" type="#_x0000_t75" style="width:12.25pt;height:13.6pt" o:ole="">
            <v:imagedata r:id="rId4376" o:title=""/>
          </v:shape>
          <o:OLEObject Type="Embed" ProgID="Equation.DSMT4" ShapeID="_x0000_i3447" DrawAspect="Content" ObjectID="_1735646676" r:id="rId43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바뀌운다.</w:t>
      </w:r>
    </w:p>
    <w:p w14:paraId="302D9190" w14:textId="77777777" w:rsidR="00654920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2A45A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45A3" w:rsidRPr="002A45A3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720" w:dyaOrig="279" w14:anchorId="6092CA84">
          <v:shape id="_x0000_i3448" type="#_x0000_t75" style="width:36.7pt;height:13.6pt" o:ole="">
            <v:imagedata r:id="rId4378" o:title=""/>
          </v:shape>
          <o:OLEObject Type="Embed" ProgID="Equation.DSMT4" ShapeID="_x0000_i3448" DrawAspect="Content" ObjectID="_1735646677" r:id="rId4379"/>
        </w:object>
      </w:r>
      <w:r w:rsidR="006549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동등변환하여 </w:t>
      </w:r>
      <w:r w:rsidR="009E7B21" w:rsidRPr="009E7B2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00" w:dyaOrig="340" w14:anchorId="6AB60797">
          <v:shape id="_x0000_i3449" type="#_x0000_t75" style="width:44.85pt;height:17pt" o:ole="">
            <v:imagedata r:id="rId4380" o:title=""/>
          </v:shape>
          <o:OLEObject Type="Embed" ProgID="Equation.DSMT4" ShapeID="_x0000_i3449" DrawAspect="Content" ObjectID="_1735646678" r:id="rId4381"/>
        </w:object>
      </w:r>
      <w:r w:rsidR="0065492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형식의 부등식을 얻을수 있으면 </w:t>
      </w:r>
    </w:p>
    <w:p w14:paraId="3A3DD305" w14:textId="0A6F3CBB" w:rsidR="00654920" w:rsidRDefault="00654920" w:rsidP="005F3873">
      <w:pPr>
        <w:pStyle w:val="MTDisplayEquation"/>
        <w:topLinePunct/>
      </w:pPr>
      <w:r>
        <w:tab/>
      </w:r>
      <w:r w:rsidRPr="00654920">
        <w:rPr>
          <w:position w:val="-14"/>
        </w:rPr>
        <w:object w:dxaOrig="1960" w:dyaOrig="380" w14:anchorId="6DBE6D2F">
          <v:shape id="_x0000_i3450" type="#_x0000_t75" style="width:98.5pt;height:19.7pt" o:ole="">
            <v:imagedata r:id="rId4382" o:title=""/>
          </v:shape>
          <o:OLEObject Type="Embed" ProgID="Equation.DSMT4" ShapeID="_x0000_i3450" DrawAspect="Content" ObjectID="_1735646679" r:id="rId43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99661FF" w14:textId="0F8AA665" w:rsidR="00001258" w:rsidRPr="00360256" w:rsidRDefault="00654920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데 이것은 </w:t>
      </w:r>
      <w:r w:rsidRPr="00654920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00" w:dyaOrig="380" w14:anchorId="1D1983FD">
          <v:shape id="_x0000_i3451" type="#_x0000_t75" style="width:40.75pt;height:19.7pt" o:ole="">
            <v:imagedata r:id="rId4384" o:title=""/>
          </v:shape>
          <o:OLEObject Type="Embed" ProgID="Equation.DSMT4" ShapeID="_x0000_i3451" DrawAspect="Content" ObjectID="_1735646680" r:id="rId43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Pr="0065492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083A6A5">
          <v:shape id="_x0000_i3452" type="#_x0000_t75" style="width:8.85pt;height:12.25pt" o:ole="">
            <v:imagedata r:id="rId4386" o:title=""/>
          </v:shape>
          <o:OLEObject Type="Embed" ProgID="Equation.DSMT4" ShapeID="_x0000_i3452" DrawAspect="Content" ObjectID="_1735646681" r:id="rId43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65492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4A0DEB11">
          <v:shape id="_x0000_i3453" type="#_x0000_t75" style="width:23.1pt;height:12.25pt" o:ole="">
            <v:imagedata r:id="rId4388" o:title=""/>
          </v:shape>
          <o:OLEObject Type="Embed" ProgID="Equation.DSMT4" ShapeID="_x0000_i3453" DrawAspect="Content" ObjectID="_1735646682" r:id="rId43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등믿음구간이라는것을 의미한다.</w:t>
      </w:r>
    </w:p>
    <w:p w14:paraId="193A7E69" w14:textId="0992509F" w:rsidR="00001258" w:rsidRDefault="00C97AD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 w:rsidR="001D4B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와 같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1D4B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성하는데서 중요한것은 중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량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4BB9" w:rsidRPr="001D4BB9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3BC0E671">
          <v:shape id="_x0000_i3454" type="#_x0000_t75" style="width:12.25pt;height:12.25pt" o:ole="">
            <v:imagedata r:id="rId4390" o:title=""/>
          </v:shape>
          <o:OLEObject Type="Embed" ProgID="Equation.DSMT4" ShapeID="_x0000_i3454" DrawAspect="Content" ObjectID="_1735646683" r:id="rId4391"/>
        </w:object>
      </w:r>
      <w:r w:rsidR="001D4B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4BB9" w:rsidRPr="001D4BB9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중심축량법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D4BB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4B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심축량의 선택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EDFDF3F">
          <v:shape id="_x0000_i3455" type="#_x0000_t75" style="width:8.85pt;height:12.25pt" o:ole="">
            <v:imagedata r:id="rId2962" o:title=""/>
          </v:shape>
          <o:OLEObject Type="Embed" ProgID="Equation.DSMT4" ShapeID="_x0000_i3455" DrawAspect="Content" ObjectID="_1735646684" r:id="rId4392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1D4B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으로부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발한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D4BB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4B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6.5)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D4BB9" w:rsidRPr="001D4BB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80" w:dyaOrig="300" w14:anchorId="24F6792B">
          <v:shape id="_x0000_i3456" type="#_x0000_t75" style="width:19.7pt;height:14.95pt" o:ole="">
            <v:imagedata r:id="rId4393" o:title=""/>
          </v:shape>
          <o:OLEObject Type="Embed" ProgID="Equation.DSMT4" ShapeID="_x0000_i3456" DrawAspect="Content" ObjectID="_1735646685" r:id="rId4394"/>
        </w:object>
      </w:r>
      <w:r w:rsidR="001D4B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많을 때 식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6.6)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1D4B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평균길이 </w:t>
      </w:r>
      <w:r w:rsidR="001D4BB9" w:rsidRPr="001D4BB9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160" w:dyaOrig="380" w14:anchorId="086A1105">
          <v:shape id="_x0000_i3457" type="#_x0000_t75" style="width:58.4pt;height:19.7pt" o:ole="">
            <v:imagedata r:id="rId4395" o:title=""/>
          </v:shape>
          <o:OLEObject Type="Embed" ProgID="Equation.DSMT4" ShapeID="_x0000_i3457" DrawAspect="Content" ObjectID="_1735646686" r:id="rId4396"/>
        </w:object>
      </w:r>
      <w:r w:rsidR="001D4B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짧게 하는 방향에서 선택한다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2A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물론 </w:t>
      </w:r>
      <w:r w:rsidR="00572ACB" w:rsidRPr="001D4BB9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160" w:dyaOrig="380" w14:anchorId="46C5CFFD">
          <v:shape id="_x0000_i3458" type="#_x0000_t75" style="width:58.4pt;height:19.7pt" o:ole="">
            <v:imagedata r:id="rId4395" o:title=""/>
          </v:shape>
          <o:OLEObject Type="Embed" ProgID="Equation.DSMT4" ShapeID="_x0000_i3458" DrawAspect="Content" ObjectID="_1735646687" r:id="rId4397"/>
        </w:objec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최단인 </w:t>
      </w:r>
      <w:r w:rsidR="00572ACB" w:rsidRPr="00572AC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0" w:dyaOrig="300" w14:anchorId="7C880D5D">
          <v:shape id="_x0000_i3459" type="#_x0000_t75" style="width:19.7pt;height:14.95pt" o:ole="">
            <v:imagedata r:id="rId4398" o:title=""/>
          </v:shape>
          <o:OLEObject Type="Embed" ProgID="Equation.DSMT4" ShapeID="_x0000_i3459" DrawAspect="Content" ObjectID="_1735646688" r:id="rId4399"/>
        </w:objec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찾을수 있으면 제일 리상적이다.</w:t>
      </w:r>
      <w:r w:rsidR="00572AC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 적지 않은 경우에 이렇게 하기 어렵다.</w:t>
      </w:r>
      <w:r w:rsidR="00572AC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는 두개의 꼬리부</w:t>
      </w:r>
      <w:r w:rsidR="00572AC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이 각각 </w:t>
      </w:r>
      <w:r w:rsidR="00572ACB" w:rsidRPr="00572AC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60" w14:anchorId="624E7C97">
          <v:shape id="_x0000_i3460" type="#_x0000_t75" style="width:23.1pt;height:13.6pt" o:ole="">
            <v:imagedata r:id="rId4400" o:title=""/>
          </v:shape>
          <o:OLEObject Type="Embed" ProgID="Equation.DSMT4" ShapeID="_x0000_i3460" DrawAspect="Content" ObjectID="_1735646689" r:id="rId4401"/>
        </w:objec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되게 하는 </w:t>
      </w:r>
      <w:r w:rsidR="00572ACB" w:rsidRPr="00572AC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0" w:dyaOrig="300" w14:anchorId="4E3A85B8">
          <v:shape id="_x0000_i3461" type="#_x0000_t75" style="width:19.7pt;height:14.95pt" o:ole="">
            <v:imagedata r:id="rId4398" o:title=""/>
          </v:shape>
          <o:OLEObject Type="Embed" ProgID="Equation.DSMT4" ShapeID="_x0000_i3461" DrawAspect="Content" ObjectID="_1735646690" r:id="rId4402"/>
        </w:objec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선택한다.</w:t>
      </w:r>
      <w:r w:rsidR="00572AC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4D2B96B6" w14:textId="370ED123" w:rsidR="00572ACB" w:rsidRPr="00360256" w:rsidRDefault="00572ACB" w:rsidP="005F3873">
      <w:pPr>
        <w:pStyle w:val="MTDisplayEquation"/>
        <w:topLinePunct/>
      </w:pPr>
      <w:r>
        <w:tab/>
      </w:r>
      <w:r w:rsidRPr="00572ACB">
        <w:rPr>
          <w:position w:val="-10"/>
        </w:rPr>
        <w:object w:dxaOrig="2540" w:dyaOrig="300" w14:anchorId="1A958A18">
          <v:shape id="_x0000_i3462" type="#_x0000_t75" style="width:127.7pt;height:14.95pt" o:ole="">
            <v:imagedata r:id="rId4403" o:title=""/>
          </v:shape>
          <o:OLEObject Type="Embed" ProgID="Equation.DSMT4" ShapeID="_x0000_i3462" DrawAspect="Content" ObjectID="_1735646691" r:id="rId44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6A753F72" w14:textId="50C3082F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72AC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등꼬리</w:t>
      </w:r>
      <w:r w:rsidR="00B57EE8" w:rsidRPr="00572AC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572A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2A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천에서 널리 쓰이는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0FE24A" w14:textId="6A323C49" w:rsidR="00001258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.2</w:t>
      </w:r>
      <w:r w:rsidR="00572A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2ACB" w:rsidRPr="00572AC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6BF7D42">
          <v:shape id="_x0000_i3463" type="#_x0000_t75" style="width:50.25pt;height:14.95pt" o:ole="">
            <v:imagedata r:id="rId4405" o:title=""/>
          </v:shape>
          <o:OLEObject Type="Embed" ProgID="Equation.DSMT4" ShapeID="_x0000_i3463" DrawAspect="Content" ObjectID="_1735646692" r:id="rId4406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2A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등모집단 </w:t>
      </w:r>
      <w:r w:rsidR="00572ACB" w:rsidRPr="00572AC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1686A64A">
          <v:shape id="_x0000_i3464" type="#_x0000_t75" style="width:33.95pt;height:14.95pt" o:ole="">
            <v:imagedata r:id="rId4407" o:title=""/>
          </v:shape>
          <o:OLEObject Type="Embed" ProgID="Equation.DSMT4" ShapeID="_x0000_i3464" DrawAspect="Content" ObjectID="_1735646693" r:id="rId4408"/>
        </w:object>
      </w:r>
      <w:r w:rsidR="00572AC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다.</w:t>
      </w:r>
      <w:r w:rsidR="00572AC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2AC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="00572AC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72ACB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673EF46">
          <v:shape id="_x0000_i3465" type="#_x0000_t75" style="width:12.25pt;height:9.5pt" o:ole="">
            <v:imagedata r:id="rId4235" o:title=""/>
          </v:shape>
          <o:OLEObject Type="Embed" ProgID="Equation.DSMT4" ShapeID="_x0000_i3465" DrawAspect="Content" ObjectID="_1735646694" r:id="rId4409"/>
        </w:object>
      </w:r>
      <w:r w:rsidR="00572AC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 w:rsidR="00572ACB" w:rsidRPr="008E764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00" w:dyaOrig="240" w14:anchorId="48AF1A02">
          <v:shape id="_x0000_i3466" type="#_x0000_t75" style="width:40.75pt;height:12.25pt" o:ole="">
            <v:imagedata r:id="rId4237" o:title=""/>
          </v:shape>
          <o:OLEObject Type="Embed" ProgID="Equation.DSMT4" ShapeID="_x0000_i3466" DrawAspect="Content" ObjectID="_1735646695" r:id="rId4410"/>
        </w:object>
      </w:r>
      <w:r w:rsidR="00572AC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572ACB" w:rsidRPr="00572AC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0064E394">
          <v:shape id="_x0000_i3467" type="#_x0000_t75" style="width:8.85pt;height:12.25pt" o:ole="">
            <v:imagedata r:id="rId4411" o:title=""/>
          </v:shape>
          <o:OLEObject Type="Embed" ProgID="Equation.DSMT4" ShapeID="_x0000_i3467" DrawAspect="Content" ObjectID="_1735646696" r:id="rId4412"/>
        </w:objec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572ACB" w:rsidRPr="00572AC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9B53F53">
          <v:shape id="_x0000_i3468" type="#_x0000_t75" style="width:23.1pt;height:12.25pt" o:ole="">
            <v:imagedata r:id="rId4413" o:title=""/>
          </v:shape>
          <o:OLEObject Type="Embed" ProgID="Equation.DSMT4" ShapeID="_x0000_i3468" DrawAspect="Content" ObjectID="_1735646697" r:id="rId4414"/>
        </w:object>
      </w:r>
      <w:r w:rsidR="00572AC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믿음구간을 구하시오.</w:t>
      </w:r>
    </w:p>
    <w:p w14:paraId="0F68FD9D" w14:textId="43EAF471" w:rsidR="00001258" w:rsidRPr="00360256" w:rsidRDefault="000D76C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축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법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하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단계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</w:t>
      </w:r>
      <w:r w:rsidR="000803E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BDE3B9" w14:textId="09346949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457D7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44E755A">
          <v:shape id="_x0000_i3469" type="#_x0000_t75" style="width:8.85pt;height:12.25pt" o:ole="">
            <v:imagedata r:id="rId2962" o:title=""/>
          </v:shape>
          <o:OLEObject Type="Embed" ProgID="Equation.DSMT4" ShapeID="_x0000_i3469" DrawAspect="Content" ObjectID="_1735646698" r:id="rId441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우도추정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순서통계량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7D77" w:rsidRPr="00457D7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360" w:dyaOrig="320" w14:anchorId="111439F7">
          <v:shape id="_x0000_i3470" type="#_x0000_t75" style="width:19pt;height:15.6pt" o:ole="">
            <v:imagedata r:id="rId4416" o:title=""/>
          </v:shape>
          <o:OLEObject Type="Embed" ProgID="Equation.DSMT4" ShapeID="_x0000_i3470" DrawAspect="Content" ObjectID="_1735646699" r:id="rId4417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57D77" w:rsidRPr="00457D7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39" w:dyaOrig="320" w14:anchorId="308ECFBC">
          <v:shape id="_x0000_i3471" type="#_x0000_t75" style="width:31.25pt;height:15.6pt" o:ole="">
            <v:imagedata r:id="rId4418" o:title=""/>
          </v:shape>
          <o:OLEObject Type="Embed" ProgID="Equation.DSMT4" ShapeID="_x0000_i3471" DrawAspect="Content" ObjectID="_1735646700" r:id="rId4419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</w:t>
      </w:r>
      <w:r w:rsidR="00457D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함수가 </w:t>
      </w:r>
      <w:r w:rsidR="00457D77" w:rsidRPr="00457D7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0" w:dyaOrig="340" w14:anchorId="06B09DAF">
          <v:shape id="_x0000_i3472" type="#_x0000_t75" style="width:110.05pt;height:17pt" o:ole="">
            <v:imagedata r:id="rId4420" o:title=""/>
          </v:shape>
          <o:OLEObject Type="Embed" ProgID="Equation.DSMT4" ShapeID="_x0000_i3472" DrawAspect="Content" ObjectID="_1735646701" r:id="rId4421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 w:rsidR="00457D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50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C134528" w14:textId="4186331A" w:rsidR="00001258" w:rsidRPr="00360256" w:rsidRDefault="001E4D8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Pr="001E4D8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53D06DC6">
          <v:shape id="_x0000_i3473" type="#_x0000_t75" style="width:8.85pt;height:12.25pt" o:ole="">
            <v:imagedata r:id="rId4422" o:title=""/>
          </v:shape>
          <o:OLEObject Type="Embed" ProgID="Equation.DSMT4" ShapeID="_x0000_i3473" DrawAspect="Content" ObjectID="_1735646702" r:id="rId44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무관계하므로 </w:t>
      </w:r>
      <w:r w:rsidRPr="00457D7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39" w:dyaOrig="320" w14:anchorId="517B0C8F">
          <v:shape id="_x0000_i3474" type="#_x0000_t75" style="width:31.25pt;height:15.6pt" o:ole="">
            <v:imagedata r:id="rId4418" o:title=""/>
          </v:shape>
          <o:OLEObject Type="Embed" ProgID="Equation.DSMT4" ShapeID="_x0000_i3474" DrawAspect="Content" ObjectID="_1735646703" r:id="rId4424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1E4D8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40" w14:anchorId="321B590E">
          <v:shape id="_x0000_i3475" type="#_x0000_t75" style="width:12.25pt;height:12.25pt" o:ole="">
            <v:imagedata r:id="rId4425" o:title=""/>
          </v:shape>
          <o:OLEObject Type="Embed" ProgID="Equation.DSMT4" ShapeID="_x0000_i3475" DrawAspect="Content" ObjectID="_1735646704" r:id="rId4426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택한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B9095B" w14:textId="7E9DC07D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F66EA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6EA0" w:rsidRPr="00457D77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39" w:dyaOrig="320" w14:anchorId="4646366A">
          <v:shape id="_x0000_i3476" type="#_x0000_t75" style="width:31.25pt;height:15.6pt" o:ole="">
            <v:imagedata r:id="rId4418" o:title=""/>
          </v:shape>
          <o:OLEObject Type="Embed" ProgID="Equation.DSMT4" ShapeID="_x0000_i3476" DrawAspect="Content" ObjectID="_1735646705" r:id="rId4427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73F4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 w:rsidR="00F66EA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6EA0" w:rsidRPr="00F66EA0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00" w:dyaOrig="340" w14:anchorId="2CF2018C">
          <v:shape id="_x0000_i3477" type="#_x0000_t75" style="width:90.35pt;height:17pt" o:ole="">
            <v:imagedata r:id="rId4428" o:title=""/>
          </v:shape>
          <o:OLEObject Type="Embed" ProgID="Equation.DSMT4" ShapeID="_x0000_i3477" DrawAspect="Content" ObjectID="_1735646706" r:id="rId4429"/>
        </w:object>
      </w:r>
      <w:r w:rsidR="00F66E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F66EA0" w:rsidRPr="00F66EA0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280" w:dyaOrig="360" w14:anchorId="0A83BA59">
          <v:shape id="_x0000_i3478" type="#_x0000_t75" style="width:113.45pt;height:19pt" o:ole="">
            <v:imagedata r:id="rId4430" o:title=""/>
          </v:shape>
          <o:OLEObject Type="Embed" ProgID="Equation.DSMT4" ShapeID="_x0000_i3478" DrawAspect="Content" ObjectID="_1735646707" r:id="rId4431"/>
        </w:object>
      </w:r>
      <w:r w:rsidR="00F66E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F66EA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6E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F66EA0" w:rsidRPr="00F66EA0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00" w:dyaOrig="300" w14:anchorId="239CB72E">
          <v:shape id="_x0000_i3479" type="#_x0000_t75" style="width:64.55pt;height:14.95pt" o:ole="">
            <v:imagedata r:id="rId4432" o:title=""/>
          </v:shape>
          <o:OLEObject Type="Embed" ProgID="Equation.DSMT4" ShapeID="_x0000_i3479" DrawAspect="Content" ObjectID="_1735646708" r:id="rId4433"/>
        </w:object>
      </w:r>
      <w:r w:rsidR="00F66E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는 적당한 </w:t>
      </w:r>
      <w:r w:rsidR="00F66EA0" w:rsidRPr="001D4BB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80" w:dyaOrig="300" w14:anchorId="1E855D0B">
          <v:shape id="_x0000_i3480" type="#_x0000_t75" style="width:19.7pt;height:14.95pt" o:ole="">
            <v:imagedata r:id="rId4393" o:title=""/>
          </v:shape>
          <o:OLEObject Type="Embed" ProgID="Equation.DSMT4" ShapeID="_x0000_i3480" DrawAspect="Content" ObjectID="_1735646709" r:id="rId4434"/>
        </w:object>
      </w:r>
      <w:r w:rsidR="00F66EA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선택할수 있다.</w:t>
      </w:r>
    </w:p>
    <w:p w14:paraId="4484F204" w14:textId="48879C12" w:rsidR="00001258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식</w:t>
      </w:r>
      <w:r w:rsidR="000C09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형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E7AD6BD">
          <v:shape id="_x0000_i3481" type="#_x0000_t75" style="width:8.85pt;height:12.25pt" o:ole="">
            <v:imagedata r:id="rId2962" o:title=""/>
          </v:shape>
          <o:OLEObject Type="Embed" ProgID="Equation.DSMT4" ShapeID="_x0000_i3481" DrawAspect="Content" ObjectID="_1735646710" r:id="rId4435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0921" w:rsidRPr="00572ACB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BA1A55A">
          <v:shape id="_x0000_i3482" type="#_x0000_t75" style="width:23.1pt;height:12.25pt" o:ole="">
            <v:imagedata r:id="rId4413" o:title=""/>
          </v:shape>
          <o:OLEObject Type="Embed" ProgID="Equation.DSMT4" ShapeID="_x0000_i3482" DrawAspect="Content" ObjectID="_1735646711" r:id="rId4436"/>
        </w:object>
      </w:r>
      <w:r w:rsidR="000C09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0921" w:rsidRPr="000C092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440" w:dyaOrig="340" w14:anchorId="1B5E8B19">
          <v:shape id="_x0000_i3483" type="#_x0000_t75" style="width:1in;height:17pt" o:ole="">
            <v:imagedata r:id="rId4437" o:title=""/>
          </v:shape>
          <o:OLEObject Type="Embed" ProgID="Equation.DSMT4" ShapeID="_x0000_i3483" DrawAspect="Content" ObjectID="_1735646712" r:id="rId4438"/>
        </w:object>
      </w:r>
      <w:r w:rsidR="000C09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쉽게 구할수 있다.</w:t>
      </w:r>
      <w:r w:rsidR="000C092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09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구간의 평균길이는 </w:t>
      </w:r>
      <w:r w:rsidR="000C0921" w:rsidRPr="000C0921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440" w:dyaOrig="580" w14:anchorId="5A9435CF">
          <v:shape id="_x0000_i3484" type="#_x0000_t75" style="width:1in;height:28.55pt" o:ole="">
            <v:imagedata r:id="rId4439" o:title=""/>
          </v:shape>
          <o:OLEObject Type="Embed" ProgID="Equation.DSMT4" ShapeID="_x0000_i3484" DrawAspect="Content" ObjectID="_1735646713" r:id="rId4440"/>
        </w:object>
      </w:r>
      <w:r w:rsidR="000C09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 w:rsidR="000C092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 w:rsidR="000C09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C0921" w:rsidRPr="000C092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320" w:dyaOrig="340" w14:anchorId="79EFCA22">
          <v:shape id="_x0000_i3485" type="#_x0000_t75" style="width:115.45pt;height:17pt" o:ole="">
            <v:imagedata r:id="rId4441" o:title=""/>
          </v:shape>
          <o:OLEObject Type="Embed" ProgID="Equation.DSMT4" ShapeID="_x0000_i3485" DrawAspect="Content" ObjectID="_1735646714" r:id="rId4442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0921" w:rsidRPr="000C092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60" w14:anchorId="35242517">
          <v:shape id="_x0000_i3486" type="#_x0000_t75" style="width:23.1pt;height:13.6pt" o:ole="">
            <v:imagedata r:id="rId4443" o:title=""/>
          </v:shape>
          <o:OLEObject Type="Embed" ProgID="Equation.DSMT4" ShapeID="_x0000_i3486" DrawAspect="Content" ObjectID="_1735646715" r:id="rId4444"/>
        </w:object>
      </w:r>
      <w:r w:rsidR="000C092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C0921" w:rsidRPr="000C092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80" w:dyaOrig="300" w14:anchorId="13AC2B49">
          <v:shape id="_x0000_i3487" type="#_x0000_t75" style="width:34.65pt;height:14.95pt" o:ole="">
            <v:imagedata r:id="rId4445" o:title=""/>
          </v:shape>
          <o:OLEObject Type="Embed" ProgID="Equation.DSMT4" ShapeID="_x0000_i3487" DrawAspect="Content" ObjectID="_1735646716" r:id="rId4446"/>
        </w:object>
      </w:r>
      <w:r w:rsidR="000C09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0C0921" w:rsidRPr="000C0921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20" w:dyaOrig="540" w14:anchorId="0BBCD1A7">
          <v:shape id="_x0000_i3488" type="#_x0000_t75" style="width:26.5pt;height:27.15pt" o:ole="">
            <v:imagedata r:id="rId4447" o:title=""/>
          </v:shape>
          <o:OLEObject Type="Embed" ProgID="Equation.DSMT4" ShapeID="_x0000_i3488" DrawAspect="Content" ObjectID="_1735646717" r:id="rId4448"/>
        </w:object>
      </w:r>
      <w:r w:rsidR="000C09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최소값을 취한다는것을 알수 있다.</w:t>
      </w:r>
      <w:r w:rsidR="000C092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69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6769A8" w:rsidRPr="006769A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420" w:dyaOrig="380" w14:anchorId="196FF8CF">
          <v:shape id="_x0000_i3489" type="#_x0000_t75" style="width:71.3pt;height:19.7pt" o:ole="">
            <v:imagedata r:id="rId4449" o:title=""/>
          </v:shape>
          <o:OLEObject Type="Embed" ProgID="Equation.DSMT4" ShapeID="_x0000_i3489" DrawAspect="Content" ObjectID="_1735646718" r:id="rId4450"/>
        </w:object>
      </w:r>
      <w:r w:rsidR="006769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6769A8" w:rsidRPr="006769A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2BF232D1">
          <v:shape id="_x0000_i3490" type="#_x0000_t75" style="width:8.85pt;height:12.25pt" o:ole="">
            <v:imagedata r:id="rId4451" o:title=""/>
          </v:shape>
          <o:OLEObject Type="Embed" ProgID="Equation.DSMT4" ShapeID="_x0000_i3490" DrawAspect="Content" ObjectID="_1735646719" r:id="rId4452"/>
        </w:object>
      </w:r>
      <w:r w:rsidR="006769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이 종류의 구간추정가운데서 믿음수준이 </w:t>
      </w:r>
      <w:r w:rsidR="006769A8" w:rsidRPr="006769A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B68E2C6">
          <v:shape id="_x0000_i3491" type="#_x0000_t75" style="width:23.1pt;height:12.25pt" o:ole="">
            <v:imagedata r:id="rId4453" o:title=""/>
          </v:shape>
          <o:OLEObject Type="Embed" ProgID="Equation.DSMT4" ShapeID="_x0000_i3491" DrawAspect="Content" ObjectID="_1735646720" r:id="rId4454"/>
        </w:object>
      </w:r>
      <w:r w:rsidR="006769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최단믿음구간이라는것을 의미한다.</w:t>
      </w:r>
    </w:p>
    <w:p w14:paraId="3B454B03" w14:textId="68414D2B" w:rsidR="00001258" w:rsidRPr="00360256" w:rsidRDefault="00001258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1" w:name="_Toc124886592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.3</w:t>
      </w:r>
      <w:r w:rsidR="005D7BD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468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 </w:t>
      </w:r>
      <w:r w:rsidR="005D7BD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E64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5D7BD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E6468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5D7BD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5D7BD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7BDC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5D7BDC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D7B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bookmarkEnd w:id="51"/>
    </w:p>
    <w:p w14:paraId="09BA4EDA" w14:textId="4F5C691A" w:rsidR="008513FF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69A8" w:rsidRPr="006769A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10BF8A4A">
          <v:shape id="_x0000_i3492" type="#_x0000_t75" style="width:44.85pt;height:19.7pt" o:ole="">
            <v:imagedata r:id="rId4455" o:title=""/>
          </v:shape>
          <o:OLEObject Type="Embed" ProgID="Equation.DSMT4" ShapeID="_x0000_i3492" DrawAspect="Content" ObjectID="_1735646721" r:id="rId445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이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69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는</w:t>
      </w:r>
      <w:r w:rsidR="006769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6769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769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구간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67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37F34A9" w14:textId="761044CE" w:rsidR="00001258" w:rsidRPr="00360256" w:rsidRDefault="003F5D3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F5D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3B5C1382">
          <v:shape id="_x0000_i3493" type="#_x0000_t75" style="width:12.25pt;height:9.5pt" o:ole="">
            <v:imagedata r:id="rId4457" o:title=""/>
          </v:shape>
          <o:OLEObject Type="Embed" ProgID="Equation.DSMT4" ShapeID="_x0000_i3493" DrawAspect="Content" ObjectID="_1735646722" r:id="rId4458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졌을 때 </w:t>
      </w:r>
      <w:r w:rsidRPr="003F5D3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94217B9">
          <v:shape id="_x0000_i3494" type="#_x0000_t75" style="width:12.25pt;height:12.25pt" o:ole="">
            <v:imagedata r:id="rId4459" o:title=""/>
          </v:shape>
          <o:OLEObject Type="Embed" ProgID="Equation.DSMT4" ShapeID="_x0000_i3494" DrawAspect="Content" ObjectID="_1735646723" r:id="rId44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</w:p>
    <w:p w14:paraId="5F55B9B7" w14:textId="77777777" w:rsidR="00067644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3F5D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D3D" w:rsidRPr="003F5D3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63826B1">
          <v:shape id="_x0000_i3495" type="#_x0000_t75" style="width:12.25pt;height:12.25pt" o:ole="">
            <v:imagedata r:id="rId4459" o:title=""/>
          </v:shape>
          <o:OLEObject Type="Embed" ProgID="Equation.DSMT4" ShapeID="_x0000_i3495" DrawAspect="Content" ObjectID="_1735646724" r:id="rId446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 w:rsidR="003F5D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D3D" w:rsidRPr="003F5D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5F717B23">
          <v:shape id="_x0000_i3496" type="#_x0000_t75" style="width:9.5pt;height:12.25pt" o:ole="">
            <v:imagedata r:id="rId4462" o:title=""/>
          </v:shape>
          <o:OLEObject Type="Embed" ProgID="Equation.DSMT4" ShapeID="_x0000_i3496" DrawAspect="Content" ObjectID="_1735646725" r:id="rId4463"/>
        </w:object>
      </w:r>
      <w:r w:rsidR="003F5D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그 분포는 </w:t>
      </w:r>
      <w:r w:rsidR="003F5D3D" w:rsidRPr="006769A8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160" w:dyaOrig="380" w14:anchorId="295E460E">
          <v:shape id="_x0000_i3497" type="#_x0000_t75" style="width:58.4pt;height:19.7pt" o:ole="">
            <v:imagedata r:id="rId4464" o:title=""/>
          </v:shape>
          <o:OLEObject Type="Embed" ProgID="Equation.DSMT4" ShapeID="_x0000_i3497" DrawAspect="Content" ObjectID="_1735646726" r:id="rId4465"/>
        </w:object>
      </w:r>
      <w:r w:rsidR="003F5D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중심축</w:t>
      </w:r>
      <w:r w:rsidR="0006764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067644" w:rsidRPr="00067644"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1780" w:dyaOrig="560" w14:anchorId="741481A1">
          <v:shape id="_x0000_i3498" type="#_x0000_t75" style="width:88.3pt;height:28.55pt" o:ole="">
            <v:imagedata r:id="rId4466" o:title=""/>
          </v:shape>
          <o:OLEObject Type="Embed" ProgID="Equation.DSMT4" ShapeID="_x0000_i3498" DrawAspect="Content" ObjectID="_1735646727" r:id="rId4467"/>
        </w:objec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선택할수 있다.</w:t>
      </w:r>
      <w:r w:rsidR="0006764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7644" w:rsidRPr="0006764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0" w:dyaOrig="300" w14:anchorId="43B2B0CA">
          <v:shape id="_x0000_i3499" type="#_x0000_t75" style="width:19.7pt;height:14.95pt" o:ole="">
            <v:imagedata r:id="rId4468" o:title=""/>
          </v:shape>
          <o:OLEObject Type="Embed" ProgID="Equation.DSMT4" ShapeID="_x0000_i3499" DrawAspect="Content" ObjectID="_1735646728" r:id="rId4469"/>
        </w:objec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067644" w:rsidRPr="0006764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20" w:dyaOrig="300" w14:anchorId="2AEFAC52">
          <v:shape id="_x0000_i3500" type="#_x0000_t75" style="width:141.3pt;height:14.95pt" o:ole="">
            <v:imagedata r:id="rId4470" o:title=""/>
          </v:shape>
          <o:OLEObject Type="Embed" ProgID="Equation.DSMT4" ShapeID="_x0000_i3500" DrawAspect="Content" ObjectID="_1735646729" r:id="rId4471"/>
        </w:objec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만족시켜야 한다.</w:t>
      </w:r>
      <w:r w:rsidR="0006764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등식을 변형하여 </w:t>
      </w:r>
      <w:r w:rsidR="00067644" w:rsidRPr="00067644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360" w:dyaOrig="360" w14:anchorId="7B248761">
          <v:shape id="_x0000_i3501" type="#_x0000_t75" style="width:167.75pt;height:19pt" o:ole="">
            <v:imagedata r:id="rId4472" o:title=""/>
          </v:shape>
          <o:OLEObject Type="Embed" ProgID="Equation.DSMT4" ShapeID="_x0000_i3501" DrawAspect="Content" ObjectID="_1735646730" r:id="rId4473"/>
        </w:objec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얻을수 있으며 그 구간의 길이는 </w:t>
      </w:r>
      <w:r w:rsidR="00067644" w:rsidRPr="0006764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80" w:dyaOrig="340" w14:anchorId="73492E98">
          <v:shape id="_x0000_i3502" type="#_x0000_t75" style="width:58.4pt;height:17pt" o:ole="">
            <v:imagedata r:id="rId4474" o:title=""/>
          </v:shape>
          <o:OLEObject Type="Embed" ProgID="Equation.DSMT4" ShapeID="_x0000_i3502" DrawAspect="Content" ObjectID="_1735646731" r:id="rId4475"/>
        </w:objec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06764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존정규분포</w:t>
      </w:r>
      <w:r w:rsidR="00067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는 단봉우리대칭이므로 그림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.3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2E4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듯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7644" w:rsidRPr="0006764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0" w:dyaOrig="300" w14:anchorId="72389EFF">
          <v:shape id="_x0000_i3503" type="#_x0000_t75" style="width:84.25pt;height:14.95pt" o:ole="">
            <v:imagedata r:id="rId4476" o:title=""/>
          </v:shape>
          <o:OLEObject Type="Embed" ProgID="Equation.DSMT4" ShapeID="_x0000_i3503" DrawAspect="Content" ObjectID="_1735646732" r:id="rId4477"/>
        </w:object>
      </w:r>
      <w:r w:rsidR="000676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조건에서 </w:t>
      </w:r>
      <w:r w:rsidR="00067644" w:rsidRPr="0006764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00" w:dyaOrig="300" w14:anchorId="71C8B403">
          <v:shape id="_x0000_i3504" type="#_x0000_t75" style="width:64.55pt;height:14.95pt" o:ole="">
            <v:imagedata r:id="rId4478" o:title=""/>
          </v:shape>
          <o:OLEObject Type="Embed" ProgID="Equation.DSMT4" ShapeID="_x0000_i3504" DrawAspect="Content" ObjectID="_1735646733" r:id="rId4479"/>
        </w:object>
      </w:r>
      <w:r w:rsidR="000676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067644" w:rsidRPr="0006764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0" w:dyaOrig="260" w14:anchorId="619F3CC9">
          <v:shape id="_x0000_i3505" type="#_x0000_t75" style="width:23.1pt;height:13.6pt" o:ole="">
            <v:imagedata r:id="rId4480" o:title=""/>
          </v:shape>
          <o:OLEObject Type="Embed" ProgID="Equation.DSMT4" ShapeID="_x0000_i3505" DrawAspect="Content" ObjectID="_1735646734" r:id="rId4481"/>
        </w:object>
      </w:r>
      <w:r w:rsidR="000676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최소로 된다.</w:t>
      </w:r>
      <w:r w:rsidR="0006764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76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067644" w:rsidRPr="0006764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46361032">
          <v:shape id="_x0000_i3506" type="#_x0000_t75" style="width:12.25pt;height:12.25pt" o:ole="">
            <v:imagedata r:id="rId4482" o:title=""/>
          </v:shape>
          <o:OLEObject Type="Embed" ProgID="Equation.DSMT4" ShapeID="_x0000_i3506" DrawAspect="Content" ObjectID="_1735646735" r:id="rId4483"/>
        </w:object>
      </w:r>
      <w:r w:rsidR="000676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67644" w:rsidRPr="0006764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5936BF9A">
          <v:shape id="_x0000_i3507" type="#_x0000_t75" style="width:23.1pt;height:12.25pt" o:ole="">
            <v:imagedata r:id="rId4484" o:title=""/>
          </v:shape>
          <o:OLEObject Type="Embed" ProgID="Equation.DSMT4" ShapeID="_x0000_i3507" DrawAspect="Content" ObjectID="_1735646736" r:id="rId4485"/>
        </w:object>
      </w:r>
      <w:r w:rsidR="000676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등믿음구간은 </w:t>
      </w:r>
    </w:p>
    <w:p w14:paraId="1F91587D" w14:textId="6BD03242" w:rsidR="00067644" w:rsidRDefault="00067644" w:rsidP="005F3873">
      <w:pPr>
        <w:pStyle w:val="MTDisplayEquation"/>
        <w:topLinePunct/>
      </w:pPr>
      <w:r>
        <w:tab/>
      </w:r>
      <w:r w:rsidRPr="00067644">
        <w:rPr>
          <w:position w:val="-14"/>
        </w:rPr>
        <w:object w:dxaOrig="3060" w:dyaOrig="380" w14:anchorId="5A7CB9D1">
          <v:shape id="_x0000_i3508" type="#_x0000_t75" style="width:152.85pt;height:19.7pt" o:ole="">
            <v:imagedata r:id="rId4486" o:title=""/>
          </v:shape>
          <o:OLEObject Type="Embed" ProgID="Equation.DSMT4" ShapeID="_x0000_i3508" DrawAspect="Content" ObjectID="_1735646737" r:id="rId448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08B836B" w14:textId="01655DC9" w:rsidR="00001258" w:rsidRDefault="0006764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Pr="00067644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7827F9B">
          <v:shape id="_x0000_i3509" type="#_x0000_t75" style="width:9.5pt;height:12.25pt" o:ole="">
            <v:imagedata r:id="rId4488" o:title=""/>
          </v:shape>
          <o:OLEObject Type="Embed" ProgID="Equation.DSMT4" ShapeID="_x0000_i3509" DrawAspect="Content" ObjectID="_1735646738" r:id="rId44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중심으로 하고 반경이 </w:t>
      </w:r>
      <w:r w:rsidRPr="0006764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340" w14:anchorId="692CC1C8">
          <v:shape id="_x0000_i3510" type="#_x0000_t75" style="width:55pt;height:17pt" o:ole="">
            <v:imagedata r:id="rId4490" o:title=""/>
          </v:shape>
          <o:OLEObject Type="Embed" ProgID="Equation.DSMT4" ShapeID="_x0000_i3510" DrawAspect="Content" ObjectID="_1735646739" r:id="rId44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대칭구간으로서 보통 </w:t>
      </w:r>
      <w:r w:rsidRPr="0006764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00" w:dyaOrig="340" w14:anchorId="56A4710E">
          <v:shape id="_x0000_i3511" type="#_x0000_t75" style="width:71.3pt;height:17pt" o:ole="">
            <v:imagedata r:id="rId4492" o:title=""/>
          </v:shape>
          <o:OLEObject Type="Embed" ProgID="Equation.DSMT4" ShapeID="_x0000_i3511" DrawAspect="Content" ObjectID="_1735646740" r:id="rId44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28CB93B4" w14:textId="61A46D76" w:rsidR="006D263F" w:rsidRPr="00360256" w:rsidRDefault="006D263F" w:rsidP="005F3873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C082423" wp14:editId="36EE3689">
                <wp:extent cx="4131945" cy="3640471"/>
                <wp:effectExtent l="0" t="0" r="1905" b="0"/>
                <wp:docPr id="215" name="Canvas 2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17" name="Picture 217"/>
                          <pic:cNvPicPr>
                            <a:picLocks noChangeAspect="1"/>
                          </pic:cNvPicPr>
                        </pic:nvPicPr>
                        <pic:blipFill>
                          <a:blip r:embed="rId4494"/>
                          <a:stretch>
                            <a:fillRect/>
                          </a:stretch>
                        </pic:blipFill>
                        <pic:spPr>
                          <a:xfrm>
                            <a:off x="1" y="1"/>
                            <a:ext cx="3667759" cy="3348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8" name="Text Box 218"/>
                        <wps:cNvSpPr txBox="1"/>
                        <wps:spPr>
                          <a:xfrm>
                            <a:off x="885262" y="3414627"/>
                            <a:ext cx="2544793" cy="1902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683BD9" w14:textId="77777777" w:rsidR="006D263F" w:rsidRPr="00360256" w:rsidRDefault="006D263F" w:rsidP="006D263F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6.6.3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표준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정규분포의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식</w:t>
                              </w:r>
                            </w:p>
                            <w:p w14:paraId="7374DD2B" w14:textId="77777777" w:rsidR="006D263F" w:rsidRDefault="006D263F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C082423" id="Canvas 215" o:spid="_x0000_s1426" editas="canvas" style="width:325.35pt;height:286.65pt;mso-position-horizontal-relative:char;mso-position-vertical-relative:line" coordsize="41319,364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">
                <v:shape id="_x0000_s1427" type="#_x0000_t75" style="position:absolute;width:41319;height:36404;visibility:visible;mso-wrap-style:square" filled="t">
                  <v:fill o:detectmouseclick="t"/>
                  <v:path o:connecttype="none"/>
                </v:shape>
                <v:shape id="Picture 217" o:spid="_x0000_s1428" type="#_x0000_t75" style="position:absolute;width:36677;height:334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">
                  <v:imagedata r:id="rId4495" o:title=""/>
                </v:shape>
                <v:shape id="Text Box 218" o:spid="_x0000_s1429" type="#_x0000_t202" style="position:absolute;left:8852;top:34146;width:25448;height:19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" filled="f" stroked="f" strokeweight=".5pt">
                  <v:textbox inset="0,0,0,0">
                    <w:txbxContent>
                      <w:p w14:paraId="7A683BD9" w14:textId="77777777" w:rsidR="006D263F" w:rsidRPr="00360256" w:rsidRDefault="006D263F" w:rsidP="006D263F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6.6.3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표준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정규분포의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식</w:t>
                        </w:r>
                      </w:p>
                      <w:p w14:paraId="7374DD2B" w14:textId="77777777" w:rsidR="006D263F" w:rsidRDefault="006D263F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516E82E" w14:textId="7C762FC9" w:rsidR="00001258" w:rsidRPr="00360256" w:rsidRDefault="007B0BE2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6.3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평으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체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A115B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56261" w:rsidRPr="0035626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40" w:dyaOrig="240" w14:anchorId="6DACAB5C">
          <v:shape id="_x0000_i3512" type="#_x0000_t75" style="width:36.7pt;height:12.25pt" o:ole="">
            <v:imagedata r:id="rId4496" o:title=""/>
          </v:shape>
          <o:OLEObject Type="Embed" ProgID="Equation.DSMT4" ShapeID="_x0000_i3512" DrawAspect="Content" ObjectID="_1735646741" r:id="rId4497"/>
        </w:object>
      </w:r>
      <w:r w:rsidR="003562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356261" w:rsidRPr="003562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람</w:t>
      </w:r>
      <w:r w:rsidR="0035626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3562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평</w:t>
      </w:r>
      <w:r w:rsidR="00422B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431E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22B0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잰</w:t>
      </w:r>
      <w:r w:rsidR="00431E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질량이 정규분포에 따르고 그 표준편차가 </w:t>
      </w:r>
      <w:r w:rsidR="00431E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1(</w:t>
      </w:r>
      <w:r w:rsidR="00431E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람</w:t>
      </w:r>
      <w:r w:rsidR="00431E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 w:rsidR="00431E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면 그 물체질량의 </w:t>
      </w:r>
      <w:r w:rsidR="00431E1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95</w:t>
      </w:r>
      <w:r w:rsidR="00431E1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믿음구간을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00D08B" w14:textId="7752960A" w:rsidR="00001258" w:rsidRDefault="00431E1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431E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80" w:dyaOrig="279" w14:anchorId="7F0CFAEC">
          <v:shape id="_x0000_i3513" type="#_x0000_t75" style="width:93.75pt;height:13.6pt" o:ole="">
            <v:imagedata r:id="rId4498" o:title=""/>
          </v:shape>
          <o:OLEObject Type="Embed" ProgID="Equation.DSMT4" ShapeID="_x0000_i3513" DrawAspect="Content" ObjectID="_1735646742" r:id="rId44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431E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10FC6835">
          <v:shape id="_x0000_i3514" type="#_x0000_t75" style="width:52.3pt;height:14.95pt" o:ole="">
            <v:imagedata r:id="rId4500" o:title=""/>
          </v:shape>
          <o:OLEObject Type="Embed" ProgID="Equation.DSMT4" ShapeID="_x0000_i3514" DrawAspect="Content" ObjectID="_1735646743" r:id="rId45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그 물체질량 </w:t>
      </w:r>
      <w:r w:rsidRPr="00431E1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19ADC069">
          <v:shape id="_x0000_i3515" type="#_x0000_t75" style="width:12.25pt;height:12.25pt" o:ole="">
            <v:imagedata r:id="rId4502" o:title=""/>
          </v:shape>
          <o:OLEObject Type="Embed" ProgID="Equation.DSMT4" ShapeID="_x0000_i3515" DrawAspect="Content" ObjectID="_1735646744" r:id="rId45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은 </w:t>
      </w:r>
    </w:p>
    <w:p w14:paraId="3652FEA9" w14:textId="4E08A908" w:rsidR="00431E1A" w:rsidRPr="00360256" w:rsidRDefault="00431E1A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31E1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580" w:dyaOrig="340" w14:anchorId="2538EAFF">
          <v:shape id="_x0000_i3516" type="#_x0000_t75" style="width:229.6pt;height:17pt" o:ole="">
            <v:imagedata r:id="rId4504" o:title=""/>
          </v:shape>
          <o:OLEObject Type="Embed" ProgID="Equation.DSMT4" ShapeID="_x0000_i3516" DrawAspect="Content" ObjectID="_1735646745" r:id="rId450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4D3DBC" w14:textId="43A0B4F3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[15.334</w:t>
      </w:r>
      <w:r w:rsidR="00431E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15.4653]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463BF4" w14:textId="18ED64CA" w:rsidR="00001258" w:rsidRPr="00360256" w:rsidRDefault="007B0BE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6.4 </w:t>
      </w:r>
      <w:r w:rsidR="00431E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이 </w:t>
      </w:r>
      <w:r w:rsidR="00431E1A" w:rsidRPr="00431E1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6359821E">
          <v:shape id="_x0000_i3517" type="#_x0000_t75" style="width:33.95pt;height:14.95pt" o:ole="">
            <v:imagedata r:id="rId4506" o:title=""/>
          </v:shape>
          <o:OLEObject Type="Embed" ProgID="Equation.DSMT4" ShapeID="_x0000_i3517" DrawAspect="Content" ObjectID="_1735646746" r:id="rId4507"/>
        </w:object>
      </w:r>
      <w:r w:rsidR="00431E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구간의 길이가 </w:t>
      </w:r>
      <w:r w:rsidR="00431E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</w:t>
      </w:r>
      <w:r w:rsidR="00431E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넘지 않는 </w:t>
      </w:r>
      <w:r w:rsidR="00431E1A" w:rsidRPr="00431E1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1DB7D57C">
          <v:shape id="_x0000_i3518" type="#_x0000_t75" style="width:12.25pt;height:12.25pt" o:ole="">
            <v:imagedata r:id="rId4508" o:title=""/>
          </v:shape>
          <o:OLEObject Type="Embed" ProgID="Equation.DSMT4" ShapeID="_x0000_i3518" DrawAspect="Content" ObjectID="_1735646747" r:id="rId4509"/>
        </w:object>
      </w:r>
      <w:r w:rsidR="00431E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31E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431E1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구간을 얻으려면 표본량이 얼마여야 하는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E3211F5" w14:textId="3F1D7730" w:rsidR="00001258" w:rsidRPr="00360256" w:rsidRDefault="00B82EF7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제의 조건으로부터 </w:t>
      </w:r>
      <w:r w:rsidRPr="00B82E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3C12838B">
          <v:shape id="_x0000_i3519" type="#_x0000_t75" style="width:12.25pt;height:12.25pt" o:ole="">
            <v:imagedata r:id="rId4510" o:title=""/>
          </v:shape>
          <o:OLEObject Type="Embed" ProgID="Equation.DSMT4" ShapeID="_x0000_i3519" DrawAspect="Content" ObjectID="_1735646748" r:id="rId45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B82EF7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860" w:dyaOrig="380" w14:anchorId="3B015CB3">
          <v:shape id="_x0000_i3520" type="#_x0000_t75" style="width:143.3pt;height:19.7pt" o:ole="">
            <v:imagedata r:id="rId4512" o:title=""/>
          </v:shape>
          <o:OLEObject Type="Embed" ProgID="Equation.DSMT4" ShapeID="_x0000_i3520" DrawAspect="Content" ObjectID="_1735646749" r:id="rId4513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구간의 길이는 </w:t>
      </w:r>
      <w:r w:rsidRPr="00B82E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0" w:dyaOrig="340" w14:anchorId="5DEB024D">
          <v:shape id="_x0000_i3521" type="#_x0000_t75" style="width:55pt;height:17pt" o:ole="">
            <v:imagedata r:id="rId4514" o:title=""/>
          </v:shape>
          <o:OLEObject Type="Embed" ProgID="Equation.DSMT4" ShapeID="_x0000_i3521" DrawAspect="Content" ObjectID="_1735646750" r:id="rId45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 표본량에만 의존하고 표본의 구체적인 값과는 관계없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B82E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20" w:dyaOrig="340" w14:anchorId="15C65042">
          <v:shape id="_x0000_i3522" type="#_x0000_t75" style="width:71.3pt;height:17pt" o:ole="">
            <v:imagedata r:id="rId4516" o:title=""/>
          </v:shape>
          <o:OLEObject Type="Embed" ProgID="Equation.DSMT4" ShapeID="_x0000_i3522" DrawAspect="Content" ObjectID="_1735646751" r:id="rId45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풀면 </w:t>
      </w:r>
      <w:r w:rsidRPr="00B82E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40" w:dyaOrig="340" w14:anchorId="2BB7D778">
          <v:shape id="_x0000_i3523" type="#_x0000_t75" style="width:77.45pt;height:17pt" o:ole="">
            <v:imagedata r:id="rId4518" o:title=""/>
          </v:shape>
          <o:OLEObject Type="Embed" ProgID="Equation.DSMT4" ShapeID="_x0000_i3523" DrawAspect="Content" ObjectID="_1735646752" r:id="rId451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B82EF7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040" w:dyaOrig="240" w14:anchorId="45C449CE">
          <v:shape id="_x0000_i3524" type="#_x0000_t75" style="width:51.6pt;height:12.25pt" o:ole="">
            <v:imagedata r:id="rId4520" o:title=""/>
          </v:shape>
          <o:OLEObject Type="Embed" ProgID="Equation.DSMT4" ShapeID="_x0000_i3524" DrawAspect="Content" ObjectID="_1735646753" r:id="rId45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Pr="00B82E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614323C0">
          <v:shape id="_x0000_i3525" type="#_x0000_t75" style="width:55pt;height:14.95pt" o:ole="">
            <v:imagedata r:id="rId4522" o:title=""/>
          </v:shape>
          <o:OLEObject Type="Embed" ProgID="Equation.DSMT4" ShapeID="_x0000_i3525" DrawAspect="Content" ObjectID="_1735646754" r:id="rId45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B82E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20" w:dyaOrig="340" w14:anchorId="4963E500">
          <v:shape id="_x0000_i3526" type="#_x0000_t75" style="width:127pt;height:17pt" o:ole="">
            <v:imagedata r:id="rId4524" o:title=""/>
          </v:shape>
          <o:OLEObject Type="Embed" ProgID="Equation.DSMT4" ShapeID="_x0000_i3526" DrawAspect="Content" ObjectID="_1735646755" r:id="rId452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표본량이 적어도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Pr="00B82EF7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3D104FA3">
          <v:shape id="_x0000_i3527" type="#_x0000_t75" style="width:12.25pt;height:12.25pt" o:ole="">
            <v:imagedata r:id="rId4526" o:title=""/>
          </v:shape>
          <o:OLEObject Type="Embed" ProgID="Equation.DSMT4" ShapeID="_x0000_i3527" DrawAspect="Content" ObjectID="_1735646756" r:id="rId45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9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믿음구간의 길이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넘지 않는다.</w:t>
      </w:r>
    </w:p>
    <w:p w14:paraId="51E7BB72" w14:textId="2E6EF577" w:rsidR="00001258" w:rsidRPr="00360256" w:rsidRDefault="005C7A5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2EF7" w:rsidRPr="00B82EF7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0A5C8E5C">
          <v:shape id="_x0000_i3528" type="#_x0000_t75" style="width:12.25pt;height:9.5pt" o:ole="">
            <v:imagedata r:id="rId4528" o:title=""/>
          </v:shape>
          <o:OLEObject Type="Embed" ProgID="Equation.DSMT4" ShapeID="_x0000_i3528" DrawAspect="Content" ObjectID="_1735646757" r:id="rId4529"/>
        </w:object>
      </w:r>
      <w:r w:rsidR="00B82EF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B82EF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2EF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</w:t>
      </w:r>
      <w:r w:rsidR="00B82E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지 않았을 때 </w:t>
      </w:r>
      <w:r w:rsidR="00B82EF7" w:rsidRPr="003F5D3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1D965191">
          <v:shape id="_x0000_i3529" type="#_x0000_t75" style="width:12.25pt;height:12.25pt" o:ole="">
            <v:imagedata r:id="rId4459" o:title=""/>
          </v:shape>
          <o:OLEObject Type="Embed" ProgID="Equation.DSMT4" ShapeID="_x0000_i3529" DrawAspect="Content" ObjectID="_1735646758" r:id="rId4530"/>
        </w:object>
      </w:r>
      <w:r w:rsidR="00B82E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B82EF7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82EF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</w:p>
    <w:p w14:paraId="451CAD29" w14:textId="77777777" w:rsidR="00AF621E" w:rsidRDefault="007459A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Pr="007459A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6879E4CC">
          <v:shape id="_x0000_i3530" type="#_x0000_t75" style="width:6.8pt;height:12.25pt" o:ole="">
            <v:imagedata r:id="rId4531" o:title=""/>
          </v:shape>
          <o:OLEObject Type="Embed" ProgID="Equation.DSMT4" ShapeID="_x0000_i3530" DrawAspect="Content" ObjectID="_1735646759" r:id="rId45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량을 리용할수 있다.</w:t>
      </w:r>
      <w:r w:rsidR="00AF621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F62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것은 </w:t>
      </w:r>
      <w:r w:rsidR="00AF621E" w:rsidRPr="00AF621E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020" w:dyaOrig="560" w14:anchorId="6972D389">
          <v:shape id="_x0000_i3531" type="#_x0000_t75" style="width:100.55pt;height:28.55pt" o:ole="">
            <v:imagedata r:id="rId4533" o:title=""/>
          </v:shape>
          <o:OLEObject Type="Embed" ProgID="Equation.DSMT4" ShapeID="_x0000_i3531" DrawAspect="Content" ObjectID="_1735646760" r:id="rId4534"/>
        </w:object>
      </w:r>
      <w:r w:rsidR="00AF62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AF621E" w:rsidRPr="00AF621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368E97F">
          <v:shape id="_x0000_i3532" type="#_x0000_t75" style="width:6.8pt;height:12.25pt" o:ole="">
            <v:imagedata r:id="rId4535" o:title=""/>
          </v:shape>
          <o:OLEObject Type="Embed" ProgID="Equation.DSMT4" ShapeID="_x0000_i3532" DrawAspect="Content" ObjectID="_1735646761" r:id="rId4536"/>
        </w:object>
      </w:r>
      <w:r w:rsidR="00AF62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중심축량으로 될수 있다.</w:t>
      </w:r>
      <w:r w:rsidR="00AF621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F62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앞에서와 비슷한 방법으로 </w:t>
      </w:r>
      <w:r w:rsidR="00AF621E" w:rsidRPr="00AF621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7DA7071">
          <v:shape id="_x0000_i3533" type="#_x0000_t75" style="width:12.25pt;height:12.25pt" o:ole="">
            <v:imagedata r:id="rId4537" o:title=""/>
          </v:shape>
          <o:OLEObject Type="Embed" ProgID="Equation.DSMT4" ShapeID="_x0000_i3533" DrawAspect="Content" ObjectID="_1735646762" r:id="rId4538"/>
        </w:object>
      </w:r>
      <w:r w:rsidR="00AF62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AF621E" w:rsidRPr="006769A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6121B300">
          <v:shape id="_x0000_i3534" type="#_x0000_t75" style="width:23.1pt;height:12.25pt" o:ole="">
            <v:imagedata r:id="rId4453" o:title=""/>
          </v:shape>
          <o:OLEObject Type="Embed" ProgID="Equation.DSMT4" ShapeID="_x0000_i3534" DrawAspect="Content" ObjectID="_1735646763" r:id="rId4539"/>
        </w:object>
      </w:r>
      <w:r w:rsidR="00AF62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을 구하면 </w:t>
      </w:r>
    </w:p>
    <w:p w14:paraId="4436E206" w14:textId="3685DCAC" w:rsidR="00AF621E" w:rsidRDefault="00AF621E" w:rsidP="005F3873">
      <w:pPr>
        <w:pStyle w:val="MTDisplayEquation"/>
        <w:topLinePunct/>
      </w:pPr>
      <w:r>
        <w:tab/>
      </w:r>
      <w:r w:rsidRPr="00AF621E">
        <w:rPr>
          <w:position w:val="-10"/>
        </w:rPr>
        <w:object w:dxaOrig="1860" w:dyaOrig="340" w14:anchorId="04545920">
          <v:shape id="_x0000_i3535" type="#_x0000_t75" style="width:93.75pt;height:17pt" o:ole="">
            <v:imagedata r:id="rId4540" o:title=""/>
          </v:shape>
          <o:OLEObject Type="Embed" ProgID="Equation.DSMT4" ShapeID="_x0000_i3535" DrawAspect="Content" ObjectID="_1735646764" r:id="rId4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ECD483C" w14:textId="5BC48942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621E" w:rsidRPr="00AF621E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900" w:dyaOrig="639" w14:anchorId="6637D0BB">
          <v:shape id="_x0000_i3536" type="#_x0000_t75" style="width:95.1pt;height:31.25pt" o:ole="">
            <v:imagedata r:id="rId4542" o:title=""/>
          </v:shape>
          <o:OLEObject Type="Embed" ProgID="Equation.DSMT4" ShapeID="_x0000_i3536" DrawAspect="Content" ObjectID="_1735646765" r:id="rId454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F621E" w:rsidRPr="00AF621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5F5B6B1D">
          <v:shape id="_x0000_i3537" type="#_x0000_t75" style="width:14.95pt;height:14.95pt" o:ole="">
            <v:imagedata r:id="rId4544" o:title=""/>
          </v:shape>
          <o:OLEObject Type="Embed" ProgID="Equation.DSMT4" ShapeID="_x0000_i3537" DrawAspect="Content" ObjectID="_1735646766" r:id="rId4545"/>
        </w:object>
      </w:r>
      <w:r w:rsidR="00AF621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146B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편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58F8F8" w14:textId="4F54D1B1" w:rsidR="00001258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6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5</w:t>
      </w:r>
      <w:r w:rsidR="00A652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이야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</w:t>
      </w:r>
      <w:r w:rsidR="000729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34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 어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652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이야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2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652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이야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아</w:t>
      </w:r>
      <w:r w:rsidR="00F341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1</w:t>
      </w:r>
      <w:r w:rsidR="00F3416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m)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F3416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자료가 다음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F3416F" w14:paraId="1935202B" w14:textId="77777777" w:rsidTr="00C56376">
        <w:trPr>
          <w:jc w:val="center"/>
        </w:trPr>
        <w:tc>
          <w:tcPr>
            <w:tcW w:w="1134" w:type="dxa"/>
          </w:tcPr>
          <w:p w14:paraId="57D08A79" w14:textId="0EF49C67" w:rsidR="00F3416F" w:rsidRP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C3350">
              <w:t>4.68</w:t>
            </w:r>
          </w:p>
        </w:tc>
        <w:tc>
          <w:tcPr>
            <w:tcW w:w="1134" w:type="dxa"/>
          </w:tcPr>
          <w:p w14:paraId="765D1720" w14:textId="5B6BB054" w:rsidR="00F3416F" w:rsidRP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C3350">
              <w:t>4.85</w:t>
            </w:r>
          </w:p>
        </w:tc>
        <w:tc>
          <w:tcPr>
            <w:tcW w:w="1134" w:type="dxa"/>
          </w:tcPr>
          <w:p w14:paraId="6C4D184A" w14:textId="51DFDB74" w:rsidR="00F3416F" w:rsidRP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C3350">
              <w:t>4.32</w:t>
            </w:r>
          </w:p>
        </w:tc>
        <w:tc>
          <w:tcPr>
            <w:tcW w:w="1134" w:type="dxa"/>
          </w:tcPr>
          <w:p w14:paraId="64A9BDDA" w14:textId="67AEEAD5" w:rsidR="00F3416F" w:rsidRP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C3350">
              <w:t>4.85</w:t>
            </w:r>
          </w:p>
        </w:tc>
        <w:tc>
          <w:tcPr>
            <w:tcW w:w="1134" w:type="dxa"/>
          </w:tcPr>
          <w:p w14:paraId="5EE52E7B" w14:textId="4304661E" w:rsidR="00F3416F" w:rsidRP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1C3350">
              <w:t>4.61</w:t>
            </w:r>
          </w:p>
        </w:tc>
      </w:tr>
      <w:tr w:rsidR="00F3416F" w14:paraId="13CFC8B0" w14:textId="77777777" w:rsidTr="00C56376">
        <w:trPr>
          <w:jc w:val="center"/>
        </w:trPr>
        <w:tc>
          <w:tcPr>
            <w:tcW w:w="1134" w:type="dxa"/>
          </w:tcPr>
          <w:p w14:paraId="261FD249" w14:textId="7369CE9D" w:rsid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508EC">
              <w:t>5.20</w:t>
            </w:r>
          </w:p>
        </w:tc>
        <w:tc>
          <w:tcPr>
            <w:tcW w:w="1134" w:type="dxa"/>
          </w:tcPr>
          <w:p w14:paraId="2DD30AFE" w14:textId="4CD369D8" w:rsid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508EC">
              <w:t>4.60</w:t>
            </w:r>
          </w:p>
        </w:tc>
        <w:tc>
          <w:tcPr>
            <w:tcW w:w="1134" w:type="dxa"/>
          </w:tcPr>
          <w:p w14:paraId="14598F43" w14:textId="6D641C5C" w:rsid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508EC">
              <w:t>4.58</w:t>
            </w:r>
          </w:p>
        </w:tc>
        <w:tc>
          <w:tcPr>
            <w:tcW w:w="1134" w:type="dxa"/>
          </w:tcPr>
          <w:p w14:paraId="4AD9C0C6" w14:textId="1EAB24E9" w:rsid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508EC">
              <w:t>4.72</w:t>
            </w:r>
          </w:p>
        </w:tc>
        <w:tc>
          <w:tcPr>
            <w:tcW w:w="1134" w:type="dxa"/>
          </w:tcPr>
          <w:p w14:paraId="1EC5580E" w14:textId="59462418" w:rsidR="00F3416F" w:rsidRDefault="00F3416F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F508EC">
              <w:t>4.38</w:t>
            </w:r>
          </w:p>
        </w:tc>
      </w:tr>
    </w:tbl>
    <w:p w14:paraId="1DE504CD" w14:textId="14F60954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균수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B57EE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40C08E" w14:textId="2790D32C" w:rsidR="00001258" w:rsidRPr="00360256" w:rsidRDefault="00A004D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모집단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지이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6335A" w:rsidRPr="0056335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16AD442A">
          <v:shape id="_x0000_i3538" type="#_x0000_t75" style="width:6.8pt;height:10.2pt" o:ole="">
            <v:imagedata r:id="rId10" o:title=""/>
          </v:shape>
          <o:OLEObject Type="Embed" ProgID="Equation.DSMT4" ShapeID="_x0000_i3538" DrawAspect="Content" ObjectID="_1735646767" r:id="rId4546"/>
        </w:object>
      </w:r>
      <w:r w:rsidR="0056335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 w:rsidR="0056335A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7F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하여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004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79" w:dyaOrig="340" w14:anchorId="1AF0CDF1">
          <v:shape id="_x0000_i3539" type="#_x0000_t75" style="width:103.25pt;height:17pt" o:ole="">
            <v:imagedata r:id="rId4547" o:title=""/>
          </v:shape>
          <o:OLEObject Type="Embed" ProgID="Equation.DSMT4" ShapeID="_x0000_i3539" DrawAspect="Content" ObjectID="_1735646768" r:id="rId45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004D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B775F0F">
          <v:shape id="_x0000_i3540" type="#_x0000_t75" style="width:38.05pt;height:12.25pt" o:ole="">
            <v:imagedata r:id="rId4549" o:title=""/>
          </v:shape>
          <o:OLEObject Type="Embed" ProgID="Equation.DSMT4" ShapeID="_x0000_i3540" DrawAspect="Content" ObjectID="_1735646769" r:id="rId45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취하고 수표를 검사하면 </w:t>
      </w:r>
      <w:r w:rsidRPr="00A004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20" w:dyaOrig="300" w14:anchorId="7386F97C">
          <v:shape id="_x0000_i3541" type="#_x0000_t75" style="width:80.85pt;height:14.95pt" o:ole="">
            <v:imagedata r:id="rId4551" o:title=""/>
          </v:shape>
          <o:OLEObject Type="Embed" ProgID="Equation.DSMT4" ShapeID="_x0000_i3541" DrawAspect="Content" ObjectID="_1735646770" r:id="rId455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 평균수명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은 </w:t>
      </w:r>
      <w:r w:rsidRPr="00A004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180" w:dyaOrig="340" w14:anchorId="095BBCC9">
          <v:shape id="_x0000_i3542" type="#_x0000_t75" style="width:209.9pt;height:17pt" o:ole="">
            <v:imagedata r:id="rId4553" o:title=""/>
          </v:shape>
          <o:OLEObject Type="Embed" ProgID="Equation.DSMT4" ShapeID="_x0000_i3542" DrawAspect="Content" ObjectID="_1735646771" r:id="rId45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1EF9E690" w14:textId="3D472E1D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A004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퀴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으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하한을 알면 된다.</w:t>
      </w:r>
      <w:r w:rsidR="00A004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40048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측</w: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하한을 구한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4D6" w:rsidRPr="00A004D6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80" w:dyaOrig="620" w14:anchorId="519113F8">
          <v:shape id="_x0000_i3543" type="#_x0000_t75" style="width:149.45pt;height:30.55pt" o:ole="">
            <v:imagedata r:id="rId4555" o:title=""/>
          </v:shape>
          <o:OLEObject Type="Embed" ProgID="Equation.DSMT4" ShapeID="_x0000_i3543" DrawAspect="Content" ObjectID="_1735646772" r:id="rId4556"/>
        </w:objec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부등식을 변환하여 </w:t>
      </w:r>
      <w:r w:rsidR="00A004D6" w:rsidRPr="00A004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3EB19A45">
          <v:shape id="_x0000_i3544" type="#_x0000_t75" style="width:12.25pt;height:12.25pt" o:ole="">
            <v:imagedata r:id="rId4557" o:title=""/>
          </v:shape>
          <o:OLEObject Type="Embed" ProgID="Equation.DSMT4" ShapeID="_x0000_i3544" DrawAspect="Content" ObjectID="_1735646773" r:id="rId4558"/>
        </w:objec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A004D6" w:rsidRPr="006769A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7B25F716">
          <v:shape id="_x0000_i3545" type="#_x0000_t75" style="width:23.1pt;height:12.25pt" o:ole="">
            <v:imagedata r:id="rId4453" o:title=""/>
          </v:shape>
          <o:OLEObject Type="Embed" ProgID="Equation.DSMT4" ShapeID="_x0000_i3545" DrawAspect="Content" ObjectID="_1735646774" r:id="rId4559"/>
        </w:objec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하한을 구하면 </w:t>
      </w:r>
      <w:r w:rsidR="00A004D6" w:rsidRPr="00A004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00" w:dyaOrig="340" w14:anchorId="024E98FD">
          <v:shape id="_x0000_i3546" type="#_x0000_t75" style="width:85.6pt;height:17pt" o:ole="">
            <v:imagedata r:id="rId4560" o:title=""/>
          </v:shape>
          <o:OLEObject Type="Embed" ProgID="Equation.DSMT4" ShapeID="_x0000_i3546" DrawAspect="Content" ObjectID="_1735646775" r:id="rId4561"/>
        </w:object>
      </w:r>
      <w:r w:rsidR="00A004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A004D6" w:rsidRPr="00A004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20" w:dyaOrig="300" w14:anchorId="5D42136E">
          <v:shape id="_x0000_i3547" type="#_x0000_t75" style="width:76.1pt;height:14.95pt" o:ole="">
            <v:imagedata r:id="rId4562" o:title=""/>
          </v:shape>
          <o:OLEObject Type="Embed" ProgID="Equation.DSMT4" ShapeID="_x0000_i3547" DrawAspect="Content" ObjectID="_1735646776" r:id="rId4563"/>
        </w:objec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대입하여 계산하면 평균수명 </w:t>
      </w:r>
      <w:r w:rsidR="00A004D6" w:rsidRPr="00A004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502EB315">
          <v:shape id="_x0000_i3548" type="#_x0000_t75" style="width:12.25pt;height:12.25pt" o:ole="">
            <v:imagedata r:id="rId4564" o:title=""/>
          </v:shape>
          <o:OLEObject Type="Embed" ProgID="Equation.DSMT4" ShapeID="_x0000_i3548" DrawAspect="Content" ObjectID="_1735646777" r:id="rId4565"/>
        </w:objec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믿음하한은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5806(km)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0EE213" w14:textId="53918693" w:rsidR="00001258" w:rsidRPr="00360256" w:rsidRDefault="00A004D6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004D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229274CD">
          <v:shape id="_x0000_i3549" type="#_x0000_t75" style="width:14.95pt;height:14.95pt" o:ole="">
            <v:imagedata r:id="rId4566" o:title=""/>
          </v:shape>
          <o:OLEObject Type="Embed" ProgID="Equation.DSMT4" ShapeID="_x0000_i3549" DrawAspect="Content" ObjectID="_1735646778" r:id="rId4567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</w:p>
    <w:p w14:paraId="7BE4599D" w14:textId="2827CD35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="00A004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A004D6" w:rsidRPr="00A004D6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4B0E17EE">
          <v:shape id="_x0000_i3550" type="#_x0000_t75" style="width:12.25pt;height:12.25pt" o:ole="">
            <v:imagedata r:id="rId4568" o:title=""/>
          </v:shape>
          <o:OLEObject Type="Embed" ProgID="Equation.DSMT4" ShapeID="_x0000_i3550" DrawAspect="Content" ObjectID="_1735646779" r:id="rId4569"/>
        </w:object>
      </w:r>
      <w:r w:rsidR="00A004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기지인가,</w:t>
      </w:r>
      <w:r w:rsidR="00A004D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A004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미지인가에 따라 두가지 경우로 갈라 </w:t>
      </w:r>
      <w:r w:rsidR="00A004D6" w:rsidRPr="00A004D6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3702C024">
          <v:shape id="_x0000_i3551" type="#_x0000_t75" style="width:14.95pt;height:14.95pt" o:ole="">
            <v:imagedata r:id="rId4570" o:title=""/>
          </v:shape>
          <o:OLEObject Type="Embed" ProgID="Equation.DSMT4" ShapeID="_x0000_i3551" DrawAspect="Content" ObjectID="_1735646780" r:id="rId4571"/>
        </w:object>
      </w:r>
      <w:r w:rsidR="00A004D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믿음구간을 론의할수 있지만 현실에서 </w:t>
      </w:r>
      <w:r w:rsidR="00A004D6" w:rsidRPr="00A004D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0DBD094C">
          <v:shape id="_x0000_i3552" type="#_x0000_t75" style="width:14.95pt;height:14.95pt" o:ole="">
            <v:imagedata r:id="rId4566" o:title=""/>
          </v:shape>
          <o:OLEObject Type="Embed" ProgID="Equation.DSMT4" ShapeID="_x0000_i3552" DrawAspect="Content" ObjectID="_1735646781" r:id="rId4572"/>
        </w:objec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미지일 때 </w:t>
      </w:r>
      <w:r w:rsidR="00A004D6" w:rsidRPr="00A004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74F193D3">
          <v:shape id="_x0000_i3553" type="#_x0000_t75" style="width:12.25pt;height:12.25pt" o:ole="">
            <v:imagedata r:id="rId4573" o:title=""/>
          </v:shape>
          <o:OLEObject Type="Embed" ProgID="Equation.DSMT4" ShapeID="_x0000_i3553" DrawAspect="Content" ObjectID="_1735646782" r:id="rId4574"/>
        </w:objec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기지인 경우는 극히 드물다.</w:t>
      </w:r>
      <w:r w:rsidR="00A004D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A004D6" w:rsidRPr="00A004D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60375F06">
          <v:shape id="_x0000_i3554" type="#_x0000_t75" style="width:12.25pt;height:12.25pt" o:ole="">
            <v:imagedata r:id="rId4575" o:title=""/>
          </v:shape>
          <o:OLEObject Type="Embed" ProgID="Equation.DSMT4" ShapeID="_x0000_i3554" DrawAspect="Content" ObjectID="_1735646783" r:id="rId4576"/>
        </w:objec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미지인 조건에서 </w:t>
      </w:r>
      <w:r w:rsidR="00A004D6" w:rsidRPr="00A004D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1A3E1D3B">
          <v:shape id="_x0000_i3555" type="#_x0000_t75" style="width:14.95pt;height:14.95pt" o:ole="">
            <v:imagedata r:id="rId4566" o:title=""/>
          </v:shape>
          <o:OLEObject Type="Embed" ProgID="Equation.DSMT4" ShapeID="_x0000_i3555" DrawAspect="Content" ObjectID="_1735646784" r:id="rId4577"/>
        </w:object>
      </w:r>
      <w:r w:rsidR="00A004D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믿음구간을 론의한다.</w:t>
      </w:r>
    </w:p>
    <w:p w14:paraId="7349C1CA" w14:textId="77777777" w:rsidR="006A000B" w:rsidRDefault="006A000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6A000B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2BE2D34A" w14:textId="77777777" w:rsidR="006A000B" w:rsidRDefault="004776C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축량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A004D6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657FE9B7">
          <v:shape id="_x0000_i3556" type="#_x0000_t75" style="width:14.95pt;height:14.95pt" o:ole="">
            <v:imagedata r:id="rId4566" o:title=""/>
          </v:shape>
          <o:OLEObject Type="Embed" ProgID="Equation.DSMT4" ShapeID="_x0000_i3556" DrawAspect="Content" ObjectID="_1735646785" r:id="rId45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표본분산 </w:t>
      </w:r>
      <w:r w:rsidRPr="004776C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0" w:dyaOrig="300" w14:anchorId="6DD51EB1">
          <v:shape id="_x0000_i3557" type="#_x0000_t75" style="width:12.25pt;height:14.95pt" o:ole="">
            <v:imagedata r:id="rId4579" o:title=""/>
          </v:shape>
          <o:OLEObject Type="Embed" ProgID="Equation.DSMT4" ShapeID="_x0000_i3557" DrawAspect="Content" ObjectID="_1735646786" r:id="rId45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추정할수 있다는것을 앞에서 언급하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Pr="004776CD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1740" w:dyaOrig="580" w14:anchorId="11F8E5C9">
          <v:shape id="_x0000_i3558" type="#_x0000_t75" style="width:86.95pt;height:28.55pt" o:ole="">
            <v:imagedata r:id="rId4581" o:title=""/>
          </v:shape>
          <o:OLEObject Type="Embed" ProgID="Equation.DSMT4" ShapeID="_x0000_i3558" DrawAspect="Content" ObjectID="_1735646787" r:id="rId45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런데 </w:t>
      </w:r>
      <w:r w:rsidRPr="004776C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3EC0FCBA">
          <v:shape id="_x0000_i3559" type="#_x0000_t75" style="width:14.95pt;height:17pt" o:ole="">
            <v:imagedata r:id="rId4583" o:title=""/>
          </v:shape>
          <o:OLEObject Type="Embed" ProgID="Equation.DSMT4" ShapeID="_x0000_i3559" DrawAspect="Content" ObjectID="_1735646788" r:id="rId45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가 치우침분포이므로 평균길이가 최단인 구간을 구하는것은 힘들고 일반적으로 등꼬리믿음구간을 구하는 문제로 바꾸어 고찰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4776C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1751E7D1">
          <v:shape id="_x0000_i3560" type="#_x0000_t75" style="width:12.25pt;height:9.5pt" o:ole="">
            <v:imagedata r:id="rId4585" o:title=""/>
          </v:shape>
          <o:OLEObject Type="Embed" ProgID="Equation.DSMT4" ShapeID="_x0000_i3560" DrawAspect="Content" ObjectID="_1735646789" r:id="rId45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두 부분으로 꼭같이 갈라</w: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770AB" w:rsidRPr="00D770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22A7FE32">
          <v:shape id="_x0000_i3561" type="#_x0000_t75" style="width:14.95pt;height:17pt" o:ole="">
            <v:imagedata r:id="rId4587" o:title=""/>
          </v:shape>
          <o:OLEObject Type="Embed" ProgID="Equation.DSMT4" ShapeID="_x0000_i3561" DrawAspect="Content" ObjectID="_1735646790" r:id="rId4588"/>
        </w:objec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의 량끝자름면적이 각각 </w:t>
      </w:r>
      <w:r w:rsidR="00D770AB" w:rsidRPr="00D770A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60" w14:anchorId="724E6A9B">
          <v:shape id="_x0000_i3562" type="#_x0000_t75" style="width:23.1pt;height:13.6pt" o:ole="">
            <v:imagedata r:id="rId4589" o:title=""/>
          </v:shape>
          <o:OLEObject Type="Embed" ProgID="Equation.DSMT4" ShapeID="_x0000_i3562" DrawAspect="Content" ObjectID="_1735646791" r:id="rId4590"/>
        </w:objec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되도록 한다.</w:t>
      </w:r>
      <w:r w:rsidR="00D770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D770AB" w:rsidRPr="00D770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0" w:dyaOrig="340" w14:anchorId="0605B735">
          <v:shape id="_x0000_i3563" type="#_x0000_t75" style="width:14.95pt;height:17pt" o:ole="">
            <v:imagedata r:id="rId4587" o:title=""/>
          </v:shape>
          <o:OLEObject Type="Embed" ProgID="Equation.DSMT4" ShapeID="_x0000_i3563" DrawAspect="Content" ObjectID="_1735646792" r:id="rId4591"/>
        </w:objec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의 </w:t>
      </w:r>
      <w:r w:rsidR="00D770AB" w:rsidRPr="00D770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60" w:dyaOrig="340" w14:anchorId="05F3FD8E">
          <v:shape id="_x0000_i3564" type="#_x0000_t75" style="width:48.25pt;height:17pt" o:ole="">
            <v:imagedata r:id="rId4592" o:title=""/>
          </v:shape>
          <o:OLEObject Type="Embed" ProgID="Equation.DSMT4" ShapeID="_x0000_i3564" DrawAspect="Content" ObjectID="_1735646793" r:id="rId4593"/>
        </w:objec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와 </w:t>
      </w:r>
      <w:r w:rsidR="00D770AB" w:rsidRPr="00D770A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40" w14:anchorId="336A3C8A">
          <v:shape id="_x0000_i3565" type="#_x0000_t75" style="width:55pt;height:17pt" o:ole="">
            <v:imagedata r:id="rId4594" o:title=""/>
          </v:shape>
          <o:OLEObject Type="Embed" ProgID="Equation.DSMT4" ShapeID="_x0000_i3565" DrawAspect="Content" ObjectID="_1735646794" r:id="rId4595"/>
        </w:objec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(그림 </w:t>
      </w:r>
      <w:r w:rsidR="00D770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.4</w: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참고</w:t>
      </w:r>
      <w:r w:rsidR="00D770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한다.</w:t>
      </w:r>
      <w:r w:rsidR="00D770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들은 </w:t>
      </w:r>
      <w:r w:rsidR="00D770AB" w:rsidRPr="00D770AB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80" w:dyaOrig="620" w14:anchorId="4E44E45B">
          <v:shape id="_x0000_i3566" type="#_x0000_t75" style="width:149.45pt;height:30.55pt" o:ole="">
            <v:imagedata r:id="rId4596" o:title=""/>
          </v:shape>
          <o:OLEObject Type="Embed" ProgID="Equation.DSMT4" ShapeID="_x0000_i3566" DrawAspect="Content" ObjectID="_1735646795" r:id="rId4597"/>
        </w:object>
      </w:r>
      <w:r w:rsidR="00D770A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만족한다.</w:t>
      </w:r>
      <w:r w:rsidR="00D770A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76DB07C" w14:textId="0683FB15" w:rsidR="006A000B" w:rsidRDefault="006A000B" w:rsidP="00914D93">
      <w:pPr>
        <w:widowControl/>
        <w:shd w:val="clear" w:color="auto" w:fill="FFFFFF"/>
        <w:wordWrap w:val="0"/>
        <w:topLinePunct/>
        <w:ind w:leftChars="-1" w:left="-2" w:firstLineChars="945" w:firstLine="2268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10440350" wp14:editId="01A32CFD">
                <wp:extent cx="3718560" cy="3718560"/>
                <wp:effectExtent l="0" t="0" r="0" b="0"/>
                <wp:docPr id="219" name="Canvas 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20" name="Picture 220"/>
                          <pic:cNvPicPr>
                            <a:picLocks noChangeAspect="1"/>
                          </pic:cNvPicPr>
                        </pic:nvPicPr>
                        <pic:blipFill>
                          <a:blip r:embed="rId4598"/>
                          <a:stretch>
                            <a:fillRect/>
                          </a:stretch>
                        </pic:blipFill>
                        <pic:spPr>
                          <a:xfrm>
                            <a:off x="38851" y="101601"/>
                            <a:ext cx="3679709" cy="338327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0" name="Text Box 230"/>
                        <wps:cNvSpPr txBox="1"/>
                        <wps:spPr>
                          <a:xfrm>
                            <a:off x="413491" y="3371741"/>
                            <a:ext cx="3174521" cy="3100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2E4F9C" w14:textId="77777777" w:rsidR="006A000B" w:rsidRPr="00360256" w:rsidRDefault="006A000B" w:rsidP="006A000B">
                              <w:pPr>
                                <w:widowControl/>
                                <w:shd w:val="clear" w:color="auto" w:fill="FFFFFF"/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6.6.4 </w:t>
                              </w:r>
                              <w:r w:rsidRPr="00D770AB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300" w:dyaOrig="340" w14:anchorId="7238B96C">
                                  <v:shape id="_x0000_i3568" type="#_x0000_t75" style="width:14.95pt;height:17pt" o:ole="">
                                    <v:imagedata r:id="rId4599" o:title=""/>
                                  </v:shape>
                                  <o:OLEObject Type="Embed" ProgID="Equation.DSMT4" ShapeID="_x0000_i3568" DrawAspect="Content" ObjectID="_1735647081" r:id="rId4600"/>
                                </w:objec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포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믿음구간을 보여주는 도식</w:t>
                              </w:r>
                            </w:p>
                            <w:p w14:paraId="5CB0D263" w14:textId="77777777" w:rsidR="006A000B" w:rsidRPr="003777FC" w:rsidRDefault="006A000B" w:rsidP="006A000B">
                              <w:pPr>
                                <w:jc w:val="center"/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440350" id="Canvas 219" o:spid="_x0000_s1430" editas="canvas" style="width:292.8pt;height:292.8pt;mso-position-horizontal-relative:char;mso-position-vertical-relative:line" coordsize="37185,371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">
                <v:shape id="_x0000_s1431" type="#_x0000_t75" style="position:absolute;width:37185;height:37185;visibility:visible;mso-wrap-style:square" filled="t">
                  <v:fill o:detectmouseclick="t"/>
                  <v:path o:connecttype="none"/>
                </v:shape>
                <v:shape id="Picture 220" o:spid="_x0000_s1432" type="#_x0000_t75" style="position:absolute;left:388;top:1016;width:36797;height:338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">
                  <v:imagedata r:id="rId4601" o:title=""/>
                </v:shape>
                <v:shape id="Text Box 230" o:spid="_x0000_s1433" type="#_x0000_t202" style="position:absolute;left:4134;top:33717;width:31746;height:3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" filled="f" stroked="f" strokeweight=".5pt">
                  <v:textbox inset="0,0,0,0">
                    <w:txbxContent>
                      <w:p w14:paraId="052E4F9C" w14:textId="77777777" w:rsidR="006A000B" w:rsidRPr="00360256" w:rsidRDefault="006A000B" w:rsidP="006A000B">
                        <w:pPr>
                          <w:widowControl/>
                          <w:shd w:val="clear" w:color="auto" w:fill="FFFFFF"/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6.6.4 </w:t>
                        </w:r>
                        <w:r w:rsidRPr="00D770AB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300" w:dyaOrig="340" w14:anchorId="7238B96C">
                            <v:shape id="_x0000_i3568" type="#_x0000_t75" style="width:14.95pt;height:17pt" o:ole="">
                              <v:imagedata r:id="rId4599" o:title=""/>
                            </v:shape>
                            <o:OLEObject Type="Embed" ProgID="Equation.DSMT4" ShapeID="_x0000_i3568" DrawAspect="Content" ObjectID="_1735647081" r:id="rId4602"/>
                          </w:objec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포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믿음구간을 보여주는 도식</w:t>
                        </w:r>
                      </w:p>
                      <w:p w14:paraId="5CB0D263" w14:textId="77777777" w:rsidR="006A000B" w:rsidRPr="003777FC" w:rsidRDefault="006A000B" w:rsidP="006A000B">
                        <w:pPr>
                          <w:jc w:val="center"/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F9C685A" w14:textId="77777777" w:rsidR="006A000B" w:rsidRDefault="006A000B" w:rsidP="006A000B">
      <w:pPr>
        <w:widowControl/>
        <w:shd w:val="clear" w:color="auto" w:fill="FFFFFF"/>
        <w:wordWrap w:val="0"/>
        <w:topLinePunct/>
        <w:ind w:leftChars="-405" w:hangingChars="354" w:hanging="85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6A000B" w:rsidSect="00914D93">
          <w:type w:val="continuous"/>
          <w:pgSz w:w="11906" w:h="16838"/>
          <w:pgMar w:top="720" w:right="720" w:bottom="720" w:left="720" w:header="851" w:footer="992" w:gutter="0"/>
          <w:cols w:space="848"/>
          <w:docGrid w:type="lines" w:linePitch="312"/>
        </w:sectPr>
      </w:pPr>
    </w:p>
    <w:p w14:paraId="63E96109" w14:textId="37D09194" w:rsidR="00D770AB" w:rsidRDefault="00D770A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</w:t>
      </w:r>
      <w:r w:rsidRPr="00D770A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0CD51590">
          <v:shape id="_x0000_i3569" type="#_x0000_t75" style="width:14.95pt;height:14.95pt" o:ole="">
            <v:imagedata r:id="rId4603" o:title=""/>
          </v:shape>
          <o:OLEObject Type="Embed" ProgID="Equation.DSMT4" ShapeID="_x0000_i3569" DrawAspect="Content" ObjectID="_1735646796" r:id="rId46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6769A8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0A1F95D">
          <v:shape id="_x0000_i3570" type="#_x0000_t75" style="width:23.1pt;height:12.25pt" o:ole="">
            <v:imagedata r:id="rId4453" o:title=""/>
          </v:shape>
          <o:OLEObject Type="Embed" ProgID="Equation.DSMT4" ShapeID="_x0000_i3570" DrawAspect="Content" ObjectID="_1735646797" r:id="rId46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구간을 얻을수 있다.</w:t>
      </w:r>
    </w:p>
    <w:p w14:paraId="0E628A2D" w14:textId="04B73A1B" w:rsidR="00D770AB" w:rsidRPr="00360256" w:rsidRDefault="00D770AB" w:rsidP="005F3873">
      <w:pPr>
        <w:pStyle w:val="MTDisplayEquation"/>
        <w:topLinePunct/>
      </w:pPr>
      <w:r>
        <w:tab/>
      </w:r>
      <w:r w:rsidRPr="00D770AB">
        <w:rPr>
          <w:position w:val="-14"/>
        </w:rPr>
        <w:object w:dxaOrig="4000" w:dyaOrig="380" w14:anchorId="12DA14A1">
          <v:shape id="_x0000_i3571" type="#_x0000_t75" style="width:200.4pt;height:19.7pt" o:ole="">
            <v:imagedata r:id="rId4606" o:title=""/>
          </v:shape>
          <o:OLEObject Type="Embed" ProgID="Equation.DSMT4" ShapeID="_x0000_i3571" DrawAspect="Content" ObjectID="_1735646798" r:id="rId460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0715F631" w14:textId="73C81956" w:rsidR="00001258" w:rsidRDefault="00D770AB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6.10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두변에 제곱뿌리를 취하면 표준편차 </w:t>
      </w:r>
      <w:r w:rsidRPr="00D770A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FF7C3C6">
          <v:shape id="_x0000_i3572" type="#_x0000_t75" style="width:12.25pt;height:9.5pt" o:ole="">
            <v:imagedata r:id="rId4608" o:title=""/>
          </v:shape>
          <o:OLEObject Type="Embed" ProgID="Equation.DSMT4" ShapeID="_x0000_i3572" DrawAspect="Content" ObjectID="_1735646799" r:id="rId46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D770AB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6F4A2219">
          <v:shape id="_x0000_i3573" type="#_x0000_t75" style="width:23.1pt;height:12.25pt" o:ole="">
            <v:imagedata r:id="rId4610" o:title=""/>
          </v:shape>
          <o:OLEObject Type="Embed" ProgID="Equation.DSMT4" ShapeID="_x0000_i3573" DrawAspect="Content" ObjectID="_1735646800" r:id="rId46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구간을 구할수 있다.</w:t>
      </w:r>
    </w:p>
    <w:p w14:paraId="3BF66C66" w14:textId="21C5F19E" w:rsidR="008513FF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6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6 </w:t>
      </w:r>
      <w:r w:rsidR="00D8280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되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CC4C3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192A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192AE9" w:rsidRPr="00192AE9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74DD5334">
          <v:shape id="_x0000_i3574" type="#_x0000_t75" style="width:44.85pt;height:19.7pt" o:ole="">
            <v:imagedata r:id="rId4612" o:title=""/>
          </v:shape>
          <o:OLEObject Type="Embed" ProgID="Equation.DSMT4" ShapeID="_x0000_i3574" DrawAspect="Content" ObjectID="_1735646801" r:id="rId4613"/>
        </w:object>
      </w:r>
      <w:r w:rsidR="00192A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192AE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92AE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하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E346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</w:t>
      </w:r>
      <w:r w:rsidR="00D1330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D1330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람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8239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자료는 다음과 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239A2" w14:paraId="2BC5B856" w14:textId="77777777" w:rsidTr="008239A2">
        <w:trPr>
          <w:jc w:val="center"/>
        </w:trPr>
        <w:tc>
          <w:tcPr>
            <w:tcW w:w="851" w:type="dxa"/>
          </w:tcPr>
          <w:p w14:paraId="0DE666AF" w14:textId="7835A61D" w:rsidR="008239A2" w:rsidRPr="008239A2" w:rsidRDefault="008239A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2"/>
                <w:lang w:eastAsia="ko-KR"/>
              </w:rPr>
            </w:pPr>
            <w:r w:rsidRPr="008239A2">
              <w:rPr>
                <w:sz w:val="22"/>
              </w:rPr>
              <w:t>45.3</w:t>
            </w:r>
          </w:p>
        </w:tc>
        <w:tc>
          <w:tcPr>
            <w:tcW w:w="851" w:type="dxa"/>
          </w:tcPr>
          <w:p w14:paraId="5AFE0B15" w14:textId="3D329D99" w:rsidR="008239A2" w:rsidRPr="008239A2" w:rsidRDefault="008239A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2"/>
                <w:lang w:eastAsia="ko-KR"/>
              </w:rPr>
            </w:pPr>
            <w:r w:rsidRPr="008239A2">
              <w:rPr>
                <w:sz w:val="22"/>
              </w:rPr>
              <w:t>45.4</w:t>
            </w:r>
          </w:p>
        </w:tc>
        <w:tc>
          <w:tcPr>
            <w:tcW w:w="851" w:type="dxa"/>
          </w:tcPr>
          <w:p w14:paraId="5EFC17B8" w14:textId="59D4C22F" w:rsidR="008239A2" w:rsidRPr="008239A2" w:rsidRDefault="008239A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2"/>
                <w:lang w:eastAsia="ko-KR"/>
              </w:rPr>
            </w:pPr>
            <w:r w:rsidRPr="008239A2">
              <w:rPr>
                <w:sz w:val="22"/>
              </w:rPr>
              <w:t>45.1</w:t>
            </w:r>
          </w:p>
        </w:tc>
        <w:tc>
          <w:tcPr>
            <w:tcW w:w="851" w:type="dxa"/>
          </w:tcPr>
          <w:p w14:paraId="0826C7B0" w14:textId="522A697A" w:rsidR="008239A2" w:rsidRPr="008239A2" w:rsidRDefault="008239A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2"/>
                <w:lang w:eastAsia="ko-KR"/>
              </w:rPr>
            </w:pPr>
            <w:r w:rsidRPr="008239A2">
              <w:rPr>
                <w:sz w:val="22"/>
              </w:rPr>
              <w:t>45.3</w:t>
            </w:r>
          </w:p>
        </w:tc>
        <w:tc>
          <w:tcPr>
            <w:tcW w:w="851" w:type="dxa"/>
          </w:tcPr>
          <w:p w14:paraId="52C7563F" w14:textId="401D5672" w:rsidR="008239A2" w:rsidRPr="008239A2" w:rsidRDefault="008239A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2"/>
                <w:lang w:eastAsia="ko-KR"/>
              </w:rPr>
            </w:pPr>
            <w:r w:rsidRPr="008239A2">
              <w:rPr>
                <w:sz w:val="22"/>
              </w:rPr>
              <w:t>45.5</w:t>
            </w:r>
          </w:p>
        </w:tc>
        <w:tc>
          <w:tcPr>
            <w:tcW w:w="851" w:type="dxa"/>
          </w:tcPr>
          <w:p w14:paraId="44448847" w14:textId="408A272F" w:rsidR="008239A2" w:rsidRPr="008239A2" w:rsidRDefault="008239A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2"/>
                <w:lang w:eastAsia="ko-KR"/>
              </w:rPr>
            </w:pPr>
            <w:r w:rsidRPr="008239A2">
              <w:rPr>
                <w:sz w:val="22"/>
              </w:rPr>
              <w:t>45.7</w:t>
            </w:r>
          </w:p>
        </w:tc>
        <w:tc>
          <w:tcPr>
            <w:tcW w:w="851" w:type="dxa"/>
          </w:tcPr>
          <w:p w14:paraId="142CDA05" w14:textId="0F0E12C4" w:rsidR="008239A2" w:rsidRPr="008239A2" w:rsidRDefault="008239A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2"/>
                <w:lang w:eastAsia="ko-KR"/>
              </w:rPr>
            </w:pPr>
            <w:r w:rsidRPr="008239A2">
              <w:rPr>
                <w:sz w:val="22"/>
              </w:rPr>
              <w:t>45.4</w:t>
            </w:r>
          </w:p>
        </w:tc>
        <w:tc>
          <w:tcPr>
            <w:tcW w:w="851" w:type="dxa"/>
          </w:tcPr>
          <w:p w14:paraId="17B4BD92" w14:textId="29F290C4" w:rsidR="008239A2" w:rsidRPr="008239A2" w:rsidRDefault="008239A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2"/>
                <w:lang w:eastAsia="ko-KR"/>
              </w:rPr>
            </w:pPr>
            <w:r w:rsidRPr="008239A2">
              <w:rPr>
                <w:sz w:val="22"/>
              </w:rPr>
              <w:t>45.3</w:t>
            </w:r>
          </w:p>
        </w:tc>
        <w:tc>
          <w:tcPr>
            <w:tcW w:w="851" w:type="dxa"/>
          </w:tcPr>
          <w:p w14:paraId="0BD95605" w14:textId="59A88572" w:rsidR="008239A2" w:rsidRPr="008239A2" w:rsidRDefault="008239A2" w:rsidP="005F387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2"/>
                <w:lang w:eastAsia="ko-KR"/>
              </w:rPr>
            </w:pPr>
            <w:r w:rsidRPr="008239A2">
              <w:rPr>
                <w:sz w:val="22"/>
              </w:rPr>
              <w:t>45.6</w:t>
            </w:r>
          </w:p>
        </w:tc>
      </w:tr>
    </w:tbl>
    <w:p w14:paraId="5B6D5314" w14:textId="237C238C" w:rsidR="00001258" w:rsidRPr="00360256" w:rsidRDefault="008239A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239A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2D595A9C">
          <v:shape id="_x0000_i3575" type="#_x0000_t75" style="width:12.25pt;height:9.5pt" o:ole="">
            <v:imagedata r:id="rId4614" o:title=""/>
          </v:shape>
          <o:OLEObject Type="Embed" ProgID="Equation.DSMT4" ShapeID="_x0000_i3575" DrawAspect="Content" ObjectID="_1735646802" r:id="rId4615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FC0B3E" w14:textId="3039752B" w:rsidR="00001258" w:rsidRDefault="008239A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C59F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239A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60" w:dyaOrig="340" w14:anchorId="58FFEEC9">
          <v:shape id="_x0000_i3576" type="#_x0000_t75" style="width:171.85pt;height:17pt" o:ole="">
            <v:imagedata r:id="rId4616" o:title=""/>
          </v:shape>
          <o:OLEObject Type="Embed" ProgID="Equation.DSMT4" ShapeID="_x0000_i3576" DrawAspect="Content" ObjectID="_1735646803" r:id="rId46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계산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8239A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5B720EE9">
          <v:shape id="_x0000_i3577" type="#_x0000_t75" style="width:38.05pt;height:12.25pt" o:ole="">
            <v:imagedata r:id="rId4618" o:title=""/>
          </v:shape>
          <o:OLEObject Type="Embed" ProgID="Equation.DSMT4" ShapeID="_x0000_i3577" DrawAspect="Content" ObjectID="_1735646804" r:id="rId46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수표로부터 </w:t>
      </w:r>
      <w:r w:rsidRPr="008239A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40" w:dyaOrig="340" w14:anchorId="5B01FC2F">
          <v:shape id="_x0000_i3578" type="#_x0000_t75" style="width:162.35pt;height:17pt" o:ole="">
            <v:imagedata r:id="rId4620" o:title=""/>
          </v:shape>
          <o:OLEObject Type="Embed" ProgID="Equation.DSMT4" ShapeID="_x0000_i3578" DrawAspect="Content" ObjectID="_1735646805" r:id="rId462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을 식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6.10)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대입하면 </w:t>
      </w:r>
      <w:r w:rsidRPr="008239A2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37C92CE1">
          <v:shape id="_x0000_i3579" type="#_x0000_t75" style="width:14.95pt;height:14.95pt" o:ole="">
            <v:imagedata r:id="rId4622" o:title=""/>
          </v:shape>
          <o:OLEObject Type="Embed" ProgID="Equation.DSMT4" ShapeID="_x0000_i3579" DrawAspect="Content" ObjectID="_1735646806" r:id="rId46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750CC76" w14:textId="76B7392E" w:rsidR="008239A2" w:rsidRPr="00360256" w:rsidRDefault="008239A2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239A2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340" w:dyaOrig="580" w14:anchorId="418A3A4B">
          <v:shape id="_x0000_i3580" type="#_x0000_t75" style="width:167.1pt;height:28.55pt" o:ole="">
            <v:imagedata r:id="rId4624" o:title=""/>
          </v:shape>
          <o:OLEObject Type="Embed" ProgID="Equation.DSMT4" ShapeID="_x0000_i3580" DrawAspect="Content" ObjectID="_1735646807" r:id="rId46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4829CF" w14:textId="33E7AC56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39A2" w:rsidRPr="008239A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5501B73E">
          <v:shape id="_x0000_i3581" type="#_x0000_t75" style="width:12.25pt;height:9.5pt" o:ole="">
            <v:imagedata r:id="rId4626" o:title=""/>
          </v:shape>
          <o:OLEObject Type="Embed" ProgID="Equation.DSMT4" ShapeID="_x0000_i3581" DrawAspect="Content" ObjectID="_1735646808" r:id="rId462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</w:t>
      </w:r>
      <w:r w:rsidR="008239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[0.121,</w:t>
      </w:r>
      <w:r w:rsidR="008239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345]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3FF8FD" w14:textId="08F81018" w:rsidR="00001258" w:rsidRPr="00360256" w:rsidRDefault="00001258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2" w:name="_Toc124886593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.4</w:t>
      </w:r>
      <w:r w:rsidR="008239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39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큰</w:t>
      </w:r>
      <w:r w:rsidR="008239A2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의</w:t>
      </w:r>
      <w:r w:rsidR="008239A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39A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bookmarkEnd w:id="52"/>
    </w:p>
    <w:p w14:paraId="763FC558" w14:textId="62FA8562" w:rsidR="00001258" w:rsidRPr="00360256" w:rsidRDefault="00001258" w:rsidP="005F3873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39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량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기가</w:t>
      </w:r>
      <w:r w:rsidR="008239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렵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239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8239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39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를 리용하여 근사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</w:t>
      </w:r>
      <w:r w:rsidR="008239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.</w:t>
      </w:r>
      <w:r w:rsidR="008239A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표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39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05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39A2" w:rsidRPr="008239A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ED6F743">
          <v:shape id="_x0000_i3582" type="#_x0000_t75" style="width:9.5pt;height:12.25pt" o:ole="">
            <v:imagedata r:id="rId4628" o:title=""/>
          </v:shape>
          <o:OLEObject Type="Embed" ProgID="Equation.DSMT4" ShapeID="_x0000_i3582" DrawAspect="Content" ObjectID="_1735646809" r:id="rId4629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211992" w14:textId="77777777" w:rsidR="007F4635" w:rsidRDefault="008239A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572AC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681072AE">
          <v:shape id="_x0000_i3583" type="#_x0000_t75" style="width:50.25pt;height:14.95pt" o:ole="">
            <v:imagedata r:id="rId4405" o:title=""/>
          </v:shape>
          <o:OLEObject Type="Embed" ProgID="Equation.DSMT4" ShapeID="_x0000_i3583" DrawAspect="Content" ObjectID="_1735646810" r:id="rId46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점분포 </w:t>
      </w:r>
      <w:r w:rsidRPr="008239A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80" w:dyaOrig="300" w14:anchorId="5E7FD158">
          <v:shape id="_x0000_i3584" type="#_x0000_t75" style="width:28.55pt;height:14.95pt" o:ole="">
            <v:imagedata r:id="rId4631" o:title=""/>
          </v:shape>
          <o:OLEObject Type="Embed" ProgID="Equation.DSMT4" ShapeID="_x0000_i3584" DrawAspect="Content" ObjectID="_1735646811" r:id="rId46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일 때 </w:t>
      </w:r>
      <w:r w:rsidRPr="008239A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25461D9">
          <v:shape id="_x0000_i3585" type="#_x0000_t75" style="width:9.5pt;height:12.25pt" o:ole="">
            <v:imagedata r:id="rId4633" o:title=""/>
          </v:shape>
          <o:OLEObject Type="Embed" ProgID="Equation.DSMT4" ShapeID="_x0000_i3585" DrawAspect="Content" ObjectID="_1735646812" r:id="rId46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8239A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E35BDAF">
          <v:shape id="_x0000_i3586" type="#_x0000_t75" style="width:23.1pt;height:12.25pt" o:ole="">
            <v:imagedata r:id="rId4635" o:title=""/>
          </v:shape>
          <o:OLEObject Type="Embed" ProgID="Equation.DSMT4" ShapeID="_x0000_i3586" DrawAspect="Content" ObjectID="_1735646813" r:id="rId46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구간을 구하려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중심극한정리로부터 표본평균 </w:t>
      </w:r>
      <w:r w:rsidRPr="008239A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424BF0C9">
          <v:shape id="_x0000_i3587" type="#_x0000_t75" style="width:9.5pt;height:12.25pt" o:ole="">
            <v:imagedata r:id="rId4637" o:title=""/>
          </v:shape>
          <o:OLEObject Type="Embed" ProgID="Equation.DSMT4" ShapeID="_x0000_i3587" DrawAspect="Content" ObjectID="_1735646814" r:id="rId46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점근분포는 </w:t>
      </w:r>
      <w:r w:rsidR="007F4635" w:rsidRPr="007F463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380" w:dyaOrig="580" w14:anchorId="481F9A13">
          <v:shape id="_x0000_i3588" type="#_x0000_t75" style="width:69.3pt;height:28.55pt" o:ole="">
            <v:imagedata r:id="rId4639" o:title=""/>
          </v:shape>
          <o:OLEObject Type="Embed" ProgID="Equation.DSMT4" ShapeID="_x0000_i3588" DrawAspect="Content" ObjectID="_1735646815" r:id="rId4640"/>
        </w:object>
      </w:r>
      <w:r w:rsidR="007F463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7F4635" w:rsidRPr="007F463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260" w:dyaOrig="600" w14:anchorId="386E3376">
          <v:shape id="_x0000_i3589" type="#_x0000_t75" style="width:113.45pt;height:30.55pt" o:ole="">
            <v:imagedata r:id="rId4641" o:title=""/>
          </v:shape>
          <o:OLEObject Type="Embed" ProgID="Equation.DSMT4" ShapeID="_x0000_i3589" DrawAspect="Content" ObjectID="_1735646816" r:id="rId4642"/>
        </w:object>
      </w:r>
      <w:r w:rsidR="007F463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DD698C" w14:textId="77777777" w:rsidR="007F4635" w:rsidRDefault="007F463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F463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096DB429">
          <v:shape id="_x0000_i3590" type="#_x0000_t75" style="width:8.85pt;height:9.5pt" o:ole="">
            <v:imagedata r:id="rId4643" o:title=""/>
          </v:shape>
          <o:OLEObject Type="Embed" ProgID="Equation.DSMT4" ShapeID="_x0000_i3590" DrawAspect="Content" ObjectID="_1735646817" r:id="rId46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근사중심축량으로 리용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어진 </w:t>
      </w:r>
      <w:r w:rsidRPr="007F463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08CF7D80">
          <v:shape id="_x0000_i3591" type="#_x0000_t75" style="width:12.25pt;height:9.5pt" o:ole="">
            <v:imagedata r:id="rId4645" o:title=""/>
          </v:shape>
          <o:OLEObject Type="Embed" ProgID="Equation.DSMT4" ShapeID="_x0000_i3591" DrawAspect="Content" ObjectID="_1735646818" r:id="rId46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표준정규분포의 </w:t>
      </w:r>
      <w:r w:rsidRPr="007F463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20" w:dyaOrig="260" w14:anchorId="46F52EAC">
          <v:shape id="_x0000_i3592" type="#_x0000_t75" style="width:36.7pt;height:13.6pt" o:ole="">
            <v:imagedata r:id="rId4647" o:title=""/>
          </v:shape>
          <o:OLEObject Type="Embed" ProgID="Equation.DSMT4" ShapeID="_x0000_i3592" DrawAspect="Content" ObjectID="_1735646819" r:id="rId46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Pr="007F463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" w:dyaOrig="300" w14:anchorId="01531E5E">
          <v:shape id="_x0000_i3593" type="#_x0000_t75" style="width:27.15pt;height:14.95pt" o:ole="">
            <v:imagedata r:id="rId4649" o:title=""/>
          </v:shape>
          <o:OLEObject Type="Embed" ProgID="Equation.DSMT4" ShapeID="_x0000_i3593" DrawAspect="Content" ObjectID="_1735646820" r:id="rId4650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용하면 </w:t>
      </w:r>
      <w:r w:rsidRPr="007F4635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40" w:dyaOrig="620" w14:anchorId="616574F7">
          <v:shape id="_x0000_i3594" type="#_x0000_t75" style="width:146.7pt;height:30.55pt" o:ole="">
            <v:imagedata r:id="rId4651" o:title=""/>
          </v:shape>
          <o:OLEObject Type="Embed" ProgID="Equation.DSMT4" ShapeID="_x0000_i3594" DrawAspect="Content" ObjectID="_1735646821" r:id="rId46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을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괄호안의 사건은 </w:t>
      </w:r>
      <w:r w:rsidRPr="007F463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80" w:dyaOrig="340" w14:anchorId="1F3A05E4">
          <v:shape id="_x0000_i3595" type="#_x0000_t75" style="width:113.45pt;height:17pt" o:ole="">
            <v:imagedata r:id="rId4653" o:title=""/>
          </v:shape>
          <o:OLEObject Type="Embed" ProgID="Equation.DSMT4" ShapeID="_x0000_i3595" DrawAspect="Content" ObjectID="_1735646822" r:id="rId46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7F463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0" w:dyaOrig="340" w14:anchorId="01237814">
          <v:shape id="_x0000_i3596" type="#_x0000_t75" style="width:43.45pt;height:17pt" o:ole="">
            <v:imagedata r:id="rId4655" o:title=""/>
          </v:shape>
          <o:OLEObject Type="Embed" ProgID="Equation.DSMT4" ShapeID="_x0000_i3596" DrawAspect="Content" ObjectID="_1735646823" r:id="rId46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우의 부등식은 </w:t>
      </w:r>
      <w:r w:rsidRPr="007F463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740" w:dyaOrig="580" w14:anchorId="45DD4A27">
          <v:shape id="_x0000_i3597" type="#_x0000_t75" style="width:136.55pt;height:28.55pt" o:ole="">
            <v:imagedata r:id="rId4657" o:title=""/>
          </v:shape>
          <o:OLEObject Type="Embed" ProgID="Equation.DSMT4" ShapeID="_x0000_i3597" DrawAspect="Content" ObjectID="_1735646824" r:id="rId46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변화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왼변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식에 대하여 판별식을 생각하면 </w:t>
      </w:r>
    </w:p>
    <w:p w14:paraId="4857D4DC" w14:textId="77777777" w:rsidR="007F4635" w:rsidRDefault="007F4635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7F4635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099" w:dyaOrig="620" w14:anchorId="0EA65080">
          <v:shape id="_x0000_i3598" type="#_x0000_t75" style="width:203.75pt;height:30.55pt" o:ole="">
            <v:imagedata r:id="rId4659" o:title=""/>
          </v:shape>
          <o:OLEObject Type="Embed" ProgID="Equation.DSMT4" ShapeID="_x0000_i3598" DrawAspect="Content" ObjectID="_1735646825" r:id="rId4660"/>
        </w:object>
      </w:r>
    </w:p>
    <w:p w14:paraId="1AC9BC04" w14:textId="77777777" w:rsidR="001E2B22" w:rsidRDefault="001E2B2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1E2B22" w:rsidSect="00A61D23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0F87C77A" w14:textId="77777777" w:rsidR="00F1350D" w:rsidRDefault="007F463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식의 그라프가 </w:t>
      </w:r>
      <w:r w:rsidRPr="007F463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E134566">
          <v:shape id="_x0000_i3599" type="#_x0000_t75" style="width:8.85pt;height:9.5pt" o:ole="">
            <v:imagedata r:id="rId4661" o:title=""/>
          </v:shape>
          <o:OLEObject Type="Embed" ProgID="Equation.DSMT4" ShapeID="_x0000_i3599" DrawAspect="Content" ObjectID="_1735646826" r:id="rId46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축과 사귀는 점이 두개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사귐점들의 가로자리표를 </w:t>
      </w:r>
      <w:r w:rsidRPr="007F463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73607F17">
          <v:shape id="_x0000_i3600" type="#_x0000_t75" style="width:35.3pt;height:14.95pt" o:ole="">
            <v:imagedata r:id="rId4663" o:title=""/>
          </v:shape>
          <o:OLEObject Type="Embed" ProgID="Equation.DSMT4" ShapeID="_x0000_i3600" DrawAspect="Content" ObjectID="_1735646827" r:id="rId46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 w:rsidRPr="007F463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80" w:dyaOrig="300" w14:anchorId="2D9455D4">
          <v:shape id="_x0000_i3601" type="#_x0000_t75" style="width:93.75pt;height:14.95pt" o:ole="">
            <v:imagedata r:id="rId4665" o:title=""/>
          </v:shape>
          <o:OLEObject Type="Embed" ProgID="Equation.DSMT4" ShapeID="_x0000_i3601" DrawAspect="Content" ObjectID="_1735646828" r:id="rId466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여기서 </w:t>
      </w:r>
      <w:r w:rsidRPr="007F463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0703C460">
          <v:shape id="_x0000_i3602" type="#_x0000_t75" style="width:35.3pt;height:14.95pt" o:ole="">
            <v:imagedata r:id="rId4663" o:title=""/>
          </v:shape>
          <o:OLEObject Type="Embed" ProgID="Equation.DSMT4" ShapeID="_x0000_i3602" DrawAspect="Content" ObjectID="_1735646829" r:id="rId46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그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식의 두개의 뿌리</w:t>
      </w:r>
      <w:r w:rsidR="00F1350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서 </w:t>
      </w:r>
    </w:p>
    <w:p w14:paraId="46A5AB6B" w14:textId="252FEC1E" w:rsidR="00F1350D" w:rsidRDefault="00F1350D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1350D">
        <w:rPr>
          <w:rFonts w:ascii="KP CheongPong" w:eastAsia="KP CheongPong" w:hAnsi="KP CheongPong" w:cs="宋体"/>
          <w:color w:val="2A2B2E"/>
          <w:kern w:val="0"/>
          <w:position w:val="-44"/>
          <w:sz w:val="24"/>
          <w:szCs w:val="24"/>
          <w:lang w:eastAsia="ko-KR"/>
        </w:rPr>
        <w:object w:dxaOrig="3019" w:dyaOrig="840" w14:anchorId="49ABF38E">
          <v:shape id="_x0000_i3603" type="#_x0000_t75" style="width:150.1pt;height:41.45pt" o:ole="">
            <v:imagedata r:id="rId4668" o:title=""/>
          </v:shape>
          <o:OLEObject Type="Embed" ProgID="Equation.DSMT4" ShapeID="_x0000_i3603" DrawAspect="Content" ObjectID="_1735646830" r:id="rId4669"/>
        </w:object>
      </w:r>
    </w:p>
    <w:p w14:paraId="3A81FAF6" w14:textId="77777777" w:rsidR="001E2B22" w:rsidRDefault="001E2B22" w:rsidP="005F3873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5ACEC830" w14:textId="77777777" w:rsidR="0097398F" w:rsidRDefault="0097398F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615B71B" wp14:editId="0B9766E8">
                <wp:extent cx="2544445" cy="1500996"/>
                <wp:effectExtent l="0" t="0" r="8255" b="4445"/>
                <wp:docPr id="239" name="Canvas 2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40" name="Straight Connector 240"/>
                        <wps:cNvCnPr/>
                        <wps:spPr>
                          <a:xfrm>
                            <a:off x="51693" y="655130"/>
                            <a:ext cx="2199802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Freeform: Shape 245"/>
                        <wps:cNvSpPr/>
                        <wps:spPr>
                          <a:xfrm>
                            <a:off x="103517" y="69011"/>
                            <a:ext cx="2078966" cy="957535"/>
                          </a:xfrm>
                          <a:custGeom>
                            <a:avLst/>
                            <a:gdLst>
                              <a:gd name="connsiteX0" fmla="*/ 0 w 2078966"/>
                              <a:gd name="connsiteY0" fmla="*/ 0 h 957535"/>
                              <a:gd name="connsiteX1" fmla="*/ 1095555 w 2078966"/>
                              <a:gd name="connsiteY1" fmla="*/ 957532 h 957535"/>
                              <a:gd name="connsiteX2" fmla="*/ 2078966 w 2078966"/>
                              <a:gd name="connsiteY2" fmla="*/ 8627 h 9575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078966" h="957535">
                                <a:moveTo>
                                  <a:pt x="0" y="0"/>
                                </a:moveTo>
                                <a:cubicBezTo>
                                  <a:pt x="374530" y="478047"/>
                                  <a:pt x="749061" y="956094"/>
                                  <a:pt x="1095555" y="957532"/>
                                </a:cubicBezTo>
                                <a:cubicBezTo>
                                  <a:pt x="1442049" y="958970"/>
                                  <a:pt x="1760507" y="483798"/>
                                  <a:pt x="2078966" y="8627"/>
                                </a:cubicBezTo>
                              </a:path>
                            </a:pathLst>
                          </a:custGeom>
                          <a:noFill/>
                          <a:ln w="254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6" name="Text Box 246"/>
                        <wps:cNvSpPr txBox="1"/>
                        <wps:spPr>
                          <a:xfrm>
                            <a:off x="344895" y="706625"/>
                            <a:ext cx="293370" cy="2501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1F1EB1" w14:textId="10AC701E" w:rsidR="0097398F" w:rsidRDefault="0097398F" w:rsidP="0097398F">
                              <w:pPr>
                                <w:jc w:val="center"/>
                              </w:pPr>
                              <w:r w:rsidRPr="0097398F">
                                <w:rPr>
                                  <w:position w:val="-10"/>
                                </w:rPr>
                                <w:object w:dxaOrig="279" w:dyaOrig="300" w14:anchorId="6A40CF78">
                                  <v:shape id="_x0000_i3605" type="#_x0000_t75" style="width:13.6pt;height:14.95pt" o:ole="">
                                    <v:imagedata r:id="rId4670" o:title=""/>
                                  </v:shape>
                                  <o:OLEObject Type="Embed" ProgID="Equation.DSMT4" ShapeID="_x0000_i3605" DrawAspect="Content" ObjectID="_1735647082" r:id="rId467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8" name="Text Box 248"/>
                        <wps:cNvSpPr txBox="1"/>
                        <wps:spPr>
                          <a:xfrm>
                            <a:off x="1724971" y="706378"/>
                            <a:ext cx="293370" cy="249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758C4FC" w14:textId="20FD4347" w:rsidR="0097398F" w:rsidRDefault="0097398F" w:rsidP="0097398F">
                              <w:pPr>
                                <w:jc w:val="center"/>
                              </w:pPr>
                              <w:r w:rsidRPr="0097398F">
                                <w:rPr>
                                  <w:position w:val="-10"/>
                                </w:rPr>
                                <w:object w:dxaOrig="320" w:dyaOrig="300" w14:anchorId="75026139">
                                  <v:shape id="_x0000_i3607" type="#_x0000_t75" style="width:15.6pt;height:14.95pt" o:ole="">
                                    <v:imagedata r:id="rId4672" o:title=""/>
                                  </v:shape>
                                  <o:OLEObject Type="Embed" ProgID="Equation.DSMT4" ShapeID="_x0000_i3607" DrawAspect="Content" ObjectID="_1735647083" r:id="rId467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9" name="Text Box 249"/>
                        <wps:cNvSpPr txBox="1"/>
                        <wps:spPr>
                          <a:xfrm>
                            <a:off x="60317" y="1068176"/>
                            <a:ext cx="2440868" cy="372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CDD6C7" w14:textId="77777777" w:rsidR="0097398F" w:rsidRPr="00360256" w:rsidRDefault="0097398F" w:rsidP="0097398F">
                              <w:pPr>
                                <w:widowControl/>
                                <w:shd w:val="clear" w:color="auto" w:fill="FFFFFF"/>
                                <w:topLinePunct/>
                                <w:jc w:val="center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6.6.5 2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차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3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항식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과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360256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</w:t>
                              </w:r>
                              <w:r w:rsidRPr="00360256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뿌리를 보여주는 </w:t>
                              </w:r>
                              <w:r w:rsidRPr="00360256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식</w:t>
                              </w:r>
                            </w:p>
                            <w:p w14:paraId="7A1CFA01" w14:textId="77777777" w:rsidR="0097398F" w:rsidRPr="0097398F" w:rsidRDefault="0097398F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15B71B" id="Canvas 239" o:spid="_x0000_s1434" editas="canvas" style="width:200.35pt;height:118.2pt;mso-position-horizontal-relative:char;mso-position-vertical-relative:line" coordsize="25444,15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">
                <v:shape id="_x0000_s1435" type="#_x0000_t75" style="position:absolute;width:25444;height:15005;visibility:visible;mso-wrap-style:square" filled="t">
                  <v:fill o:detectmouseclick="t"/>
                  <v:path o:connecttype="none"/>
                </v:shape>
                <v:line id="Straight Connector 240" o:spid="_x0000_s1436" style="position:absolute;visibility:visible;mso-wrap-style:square" from="516,6551" to="22514,6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" strokecolor="black [3200]" strokeweight="1.5pt">
                  <v:stroke joinstyle="miter"/>
                </v:line>
                <v:shape id="Freeform: Shape 245" o:spid="_x0000_s1437" style="position:absolute;left:1035;top:690;width:20789;height:9575;visibility:visible;mso-wrap-style:square;v-text-anchor:middle" coordsize="2078966,9575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" path="m,c374530,478047,749061,956094,1095555,957532v346494,1438,664952,-473734,983411,-948905e" filled="f" strokecolor="black [3200]" strokeweight="2pt">
                  <v:stroke joinstyle="miter"/>
                  <v:path arrowok="t" o:connecttype="custom" o:connectlocs="0,0;1095555,957532;2078966,8627" o:connectangles="0,0,0"/>
                </v:shape>
                <v:shape id="Text Box 246" o:spid="_x0000_s1438" type="#_x0000_t202" style="position:absolute;left:3448;top:7066;width:2934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" filled="f" stroked="f" strokeweight=".5pt">
                  <v:textbox inset="0,0,0,0">
                    <w:txbxContent>
                      <w:p w14:paraId="651F1EB1" w14:textId="10AC701E" w:rsidR="0097398F" w:rsidRDefault="0097398F" w:rsidP="0097398F">
                        <w:pPr>
                          <w:jc w:val="center"/>
                        </w:pPr>
                        <w:r w:rsidRPr="0097398F">
                          <w:rPr>
                            <w:position w:val="-10"/>
                          </w:rPr>
                          <w:object w:dxaOrig="279" w:dyaOrig="300" w14:anchorId="6A40CF78">
                            <v:shape id="_x0000_i3605" type="#_x0000_t75" style="width:13.6pt;height:14.95pt" o:ole="">
                              <v:imagedata r:id="rId4670" o:title=""/>
                            </v:shape>
                            <o:OLEObject Type="Embed" ProgID="Equation.DSMT4" ShapeID="_x0000_i3605" DrawAspect="Content" ObjectID="_1735647082" r:id="rId4674"/>
                          </w:object>
                        </w:r>
                      </w:p>
                    </w:txbxContent>
                  </v:textbox>
                </v:shape>
                <v:shape id="Text Box 248" o:spid="_x0000_s1439" type="#_x0000_t202" style="position:absolute;left:17249;top:7063;width:2934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" filled="f" stroked="f" strokeweight=".5pt">
                  <v:textbox inset="0,0,0,0">
                    <w:txbxContent>
                      <w:p w14:paraId="7758C4FC" w14:textId="20FD4347" w:rsidR="0097398F" w:rsidRDefault="0097398F" w:rsidP="0097398F">
                        <w:pPr>
                          <w:jc w:val="center"/>
                        </w:pPr>
                        <w:r w:rsidRPr="0097398F">
                          <w:rPr>
                            <w:position w:val="-10"/>
                          </w:rPr>
                          <w:object w:dxaOrig="320" w:dyaOrig="300" w14:anchorId="75026139">
                            <v:shape id="_x0000_i3607" type="#_x0000_t75" style="width:15.6pt;height:14.95pt" o:ole="">
                              <v:imagedata r:id="rId4672" o:title=""/>
                            </v:shape>
                            <o:OLEObject Type="Embed" ProgID="Equation.DSMT4" ShapeID="_x0000_i3607" DrawAspect="Content" ObjectID="_1735647083" r:id="rId4675"/>
                          </w:object>
                        </w:r>
                      </w:p>
                    </w:txbxContent>
                  </v:textbox>
                </v:shape>
                <v:shape id="Text Box 249" o:spid="_x0000_s1440" type="#_x0000_t202" style="position:absolute;left:603;top:10681;width:24408;height:37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" filled="f" stroked="f" strokeweight=".5pt">
                  <v:textbox inset="0,0,0,0">
                    <w:txbxContent>
                      <w:p w14:paraId="6BCDD6C7" w14:textId="77777777" w:rsidR="0097398F" w:rsidRPr="00360256" w:rsidRDefault="0097398F" w:rsidP="0097398F">
                        <w:pPr>
                          <w:widowControl/>
                          <w:shd w:val="clear" w:color="auto" w:fill="FFFFFF"/>
                          <w:topLinePunct/>
                          <w:jc w:val="center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6.6.5 2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차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3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항식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과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360256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</w:t>
                        </w:r>
                        <w:r w:rsidRPr="00360256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뿌리를 보여주는 </w:t>
                        </w:r>
                        <w:r w:rsidRPr="00360256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식</w:t>
                        </w:r>
                      </w:p>
                      <w:p w14:paraId="7A1CFA01" w14:textId="77777777" w:rsidR="0097398F" w:rsidRPr="0097398F" w:rsidRDefault="0097398F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83E9D93" w14:textId="77777777" w:rsidR="001E2B22" w:rsidRDefault="001E2B2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1E2B22" w:rsidSect="001E2B22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052718F4" w14:textId="779D2C35" w:rsidR="008513FF" w:rsidRDefault="005F387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5F38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1A426E9B">
          <v:shape id="_x0000_i3608" type="#_x0000_t75" style="width:8.85pt;height:9.5pt" o:ole="">
            <v:imagedata r:id="rId4676" o:title=""/>
          </v:shape>
          <o:OLEObject Type="Embed" ProgID="Equation.DSMT4" ShapeID="_x0000_i3608" DrawAspect="Content" ObjectID="_1735646831" r:id="rId4677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때문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5F387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60" w14:anchorId="54C2BAF0">
          <v:shape id="_x0000_i3609" type="#_x0000_t75" style="width:23.1pt;height:13.6pt" o:ole="">
            <v:imagedata r:id="rId4678" o:title=""/>
          </v:shape>
          <o:OLEObject Type="Embed" ProgID="Equation.DSMT4" ShapeID="_x0000_i3609" DrawAspect="Content" ObjectID="_1735646832" r:id="rId46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하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게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4EAB8AE" w14:textId="5F61F1A8" w:rsidR="005F3873" w:rsidRDefault="005F3873" w:rsidP="005F3873">
      <w:pPr>
        <w:pStyle w:val="MTDisplayEquation"/>
        <w:topLinePunct/>
      </w:pPr>
      <w:r>
        <w:tab/>
      </w:r>
      <w:r w:rsidRPr="005F3873">
        <w:rPr>
          <w:position w:val="-26"/>
        </w:rPr>
        <w:object w:dxaOrig="3739" w:dyaOrig="620" w14:anchorId="59B94C2E">
          <v:shape id="_x0000_i3610" type="#_x0000_t75" style="width:188.15pt;height:30.55pt" o:ole="">
            <v:imagedata r:id="rId4680" o:title=""/>
          </v:shape>
          <o:OLEObject Type="Embed" ProgID="Equation.DSMT4" ShapeID="_x0000_i3610" DrawAspect="Content" ObjectID="_1735646833" r:id="rId46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5FF91B37" w14:textId="5060A482" w:rsidR="00001258" w:rsidRPr="00360256" w:rsidRDefault="001E2B22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51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시행을 </w:t>
      </w:r>
      <w:r w:rsidR="00CF711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2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CF71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는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 w:rsidR="00CF71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F7110" w:rsidRPr="00CF7110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1A396B02">
          <v:shape id="_x0000_i3611" type="#_x0000_t75" style="width:12.25pt;height:12.25pt" o:ole="">
            <v:imagedata r:id="rId4682" o:title=""/>
          </v:shape>
          <o:OLEObject Type="Embed" ProgID="Equation.DSMT4" ShapeID="_x0000_i3611" DrawAspect="Content" ObjectID="_1735646834" r:id="rId4683"/>
        </w:object>
      </w:r>
      <w:r w:rsidR="00CF71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6</w:t>
      </w:r>
      <w:r w:rsidR="00CF711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였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8515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3A5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 w:rsidR="00123A5D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3A5D" w:rsidRPr="00360256"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6D747AEC">
          <v:shape id="_x0000_i3612" type="#_x0000_t75" style="width:12.25pt;height:12.25pt" o:ole="">
            <v:imagedata r:id="rId2557" o:title=""/>
          </v:shape>
          <o:OLEObject Type="Embed" ProgID="Equation.DSMT4" ShapeID="_x0000_i3612" DrawAspect="Content" ObjectID="_1735646835" r:id="rId4684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515E" w:rsidRPr="00F8515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8C5D22B">
          <v:shape id="_x0000_i3613" type="#_x0000_t75" style="width:9.5pt;height:12.25pt" o:ole="">
            <v:imagedata r:id="rId4685" o:title=""/>
          </v:shape>
          <o:OLEObject Type="Embed" ProgID="Equation.DSMT4" ShapeID="_x0000_i3613" DrawAspect="Content" ObjectID="_1735646836" r:id="rId4686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 w:rsidR="00F851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51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1D9B2F83" w14:textId="12C32A5D" w:rsidR="008513FF" w:rsidRDefault="00F8515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F8515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0" w:dyaOrig="300" w14:anchorId="2E596883">
          <v:shape id="_x0000_i3614" type="#_x0000_t75" style="width:110.05pt;height:14.95pt" o:ole="">
            <v:imagedata r:id="rId4687" o:title=""/>
          </v:shape>
          <o:OLEObject Type="Embed" ProgID="Equation.DSMT4" ShapeID="_x0000_i3614" DrawAspect="Content" ObjectID="_1735646837" r:id="rId46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F8515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300" w14:anchorId="4E24A680">
          <v:shape id="_x0000_i3615" type="#_x0000_t75" style="width:52.3pt;height:14.95pt" o:ole="">
            <v:imagedata r:id="rId4689" o:title=""/>
          </v:shape>
          <o:OLEObject Type="Embed" ProgID="Equation.DSMT4" ShapeID="_x0000_i3615" DrawAspect="Content" ObjectID="_1735646838" r:id="rId4690"/>
        </w:objec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므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8515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5C25547">
          <v:shape id="_x0000_i3616" type="#_x0000_t75" style="width:9.5pt;height:12.25pt" o:ole="">
            <v:imagedata r:id="rId4691" o:title=""/>
          </v:shape>
          <o:OLEObject Type="Embed" ProgID="Equation.DSMT4" ShapeID="_x0000_i3616" DrawAspect="Content" ObjectID="_1735646839" r:id="rId4692"/>
        </w:objec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(</w:t>
      </w:r>
      <w:r w:rsidR="00C15D0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량쪽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한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한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각각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2EE8E37" w14:textId="77777777" w:rsidR="00F8515E" w:rsidRDefault="00F8515E" w:rsidP="00F8515E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8515E">
        <w:rPr>
          <w:rFonts w:ascii="KP CheongPong" w:eastAsia="KP CheongPong" w:hAnsi="KP CheongPong" w:cs="Batang"/>
          <w:color w:val="2A2B2E"/>
          <w:kern w:val="0"/>
          <w:position w:val="-50"/>
          <w:sz w:val="24"/>
          <w:szCs w:val="24"/>
          <w:lang w:eastAsia="ko-KR"/>
        </w:rPr>
        <w:object w:dxaOrig="3040" w:dyaOrig="1100" w14:anchorId="1310B115">
          <v:shape id="_x0000_i3617" type="#_x0000_t75" style="width:152.15pt;height:55pt" o:ole="">
            <v:imagedata r:id="rId4693" o:title=""/>
          </v:shape>
          <o:OLEObject Type="Embed" ProgID="Equation.DSMT4" ShapeID="_x0000_i3617" DrawAspect="Content" ObjectID="_1735646840" r:id="rId4694"/>
        </w:object>
      </w:r>
    </w:p>
    <w:p w14:paraId="567ECAB1" w14:textId="6557FE2F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[0.218,</w:t>
      </w:r>
      <w:r w:rsidR="00F8515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382]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32BF24" w14:textId="7907D522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50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F851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8515E" w:rsidRPr="00F8515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7BB1035">
          <v:shape id="_x0000_i3618" type="#_x0000_t75" style="width:9.5pt;height:12.25pt" o:ole="">
            <v:imagedata r:id="rId4695" o:title=""/>
          </v:shape>
          <o:OLEObject Type="Embed" ProgID="Equation.DSMT4" ShapeID="_x0000_i3618" DrawAspect="Content" ObjectID="_1735646841" r:id="rId4696"/>
        </w:object>
      </w:r>
      <w:r w:rsidR="00F851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F851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</w:t>
      </w:r>
      <w:r w:rsidR="00F851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="00F851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0ADBB5ED" w14:textId="7C9B846A" w:rsidR="00001258" w:rsidRPr="00360256" w:rsidRDefault="00001258" w:rsidP="005F3873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3" w:name="_Toc124886594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6.5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</w:t>
      </w:r>
      <w:bookmarkEnd w:id="53"/>
    </w:p>
    <w:p w14:paraId="29DF0384" w14:textId="4294E6BB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</w:t>
      </w:r>
      <w:r w:rsidR="00DD39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D39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F8515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정</w:t>
      </w:r>
      <w:r w:rsidR="00DD39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C15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량</w:t>
      </w:r>
      <w:r w:rsidR="00EB32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많은 자원과 시간을 필요로 한다.</w:t>
      </w:r>
      <w:r w:rsidR="00EB322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 w:rsidR="00EB32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EB32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B32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정한 요구조건하에서 적어도 얼마만한 표본량이 필요한가 하는 문제에 관심을 가진다.</w:t>
      </w:r>
      <w:r w:rsidR="00EB322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</w:t>
      </w:r>
      <w:r w:rsidR="00EB32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EB322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문제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B969E31" w14:textId="318A8E2B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하는데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로 다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 w:rsidRPr="00F81B7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4C43A839">
          <v:shape id="_x0000_i3619" type="#_x0000_t75" style="width:9.5pt;height:12.25pt" o:ole="">
            <v:imagedata r:id="rId4697" o:title=""/>
          </v:shape>
          <o:OLEObject Type="Embed" ProgID="Equation.DSMT4" ShapeID="_x0000_i3619" DrawAspect="Content" ObjectID="_1735646842" r:id="rId469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는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F81B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현실문제에서는 </w:t>
      </w:r>
      <w:r w:rsidR="009A6FC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흡연</w:t>
      </w:r>
      <w:r w:rsidR="00F81B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81B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생하는 애기들가운데서 남자애의 비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지</w:t>
      </w:r>
      <w:r w:rsidR="00F81B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과 같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05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정하는 문제가 많이 제기된다.</w:t>
      </w:r>
      <w:r w:rsidR="00F81B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만</w:t>
      </w:r>
      <w:r w:rsidR="00F81B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F81B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장할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C3FA355" w14:textId="345D3A7E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구체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367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69AC27" w14:textId="4F0621B1" w:rsidR="00001258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6.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8 </w:t>
      </w:r>
      <w:r w:rsidR="00F81B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송</w:t>
      </w:r>
      <w:r w:rsidR="00F81B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에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TV</w:t>
      </w:r>
      <w:r w:rsidR="00F81B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방영하는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체육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로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청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 w:rsidRPr="00F81B7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1033FC5">
          <v:shape id="_x0000_i3620" type="#_x0000_t75" style="width:9.5pt;height:12.25pt" o:ole="">
            <v:imagedata r:id="rId4699" o:title=""/>
          </v:shape>
          <o:OLEObject Type="Embed" ProgID="Equation.DSMT4" ShapeID="_x0000_i3620" DrawAspect="Content" ObjectID="_1735646843" r:id="rId4700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려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 w:rsidRPr="00F81B7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30BA873">
          <v:shape id="_x0000_i3621" type="#_x0000_t75" style="width:9.5pt;height:12.25pt" o:ole="">
            <v:imagedata r:id="rId4701" o:title=""/>
          </v:shape>
          <o:OLEObject Type="Embed" ProgID="Equation.DSMT4" ShapeID="_x0000_i3621" DrawAspect="Content" ObjectID="_1735646844" r:id="rId4702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81B74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4007E8F9">
          <v:shape id="_x0000_i3622" type="#_x0000_t75" style="width:23.1pt;height:12.25pt" o:ole="">
            <v:imagedata r:id="rId4703" o:title=""/>
          </v:shape>
          <o:OLEObject Type="Embed" ProgID="Equation.DSMT4" ShapeID="_x0000_i3622" DrawAspect="Content" ObjectID="_1735646845" r:id="rId4704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F81B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길이가 </w:t>
      </w:r>
      <w:r w:rsidR="00F81B74" w:rsidRPr="00F81B74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60" w:dyaOrig="300" w14:anchorId="4442BB03">
          <v:shape id="_x0000_i3623" type="#_x0000_t75" style="width:19pt;height:14.95pt" o:ole="">
            <v:imagedata r:id="rId4705" o:title=""/>
          </v:shape>
          <o:OLEObject Type="Embed" ProgID="Equation.DSMT4" ShapeID="_x0000_i3623" DrawAspect="Content" ObjectID="_1735646846" r:id="rId4706"/>
        </w:object>
      </w:r>
      <w:r w:rsidR="00F81B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초과하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F81B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게 하려면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명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해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0FE1773" w14:textId="68A32FE7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형적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70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문제인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40C13D59">
          <v:shape id="_x0000_i3624" type="#_x0000_t75" style="width:23.1pt;height:12.25pt" o:ole="">
            <v:imagedata r:id="rId4703" o:title=""/>
          </v:shape>
          <o:OLEObject Type="Embed" ProgID="Equation.DSMT4" ShapeID="_x0000_i3624" DrawAspect="Content" ObjectID="_1735646847" r:id="rId4707"/>
        </w:object>
      </w:r>
      <w:r w:rsidR="00FF48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를 </w:t>
      </w:r>
      <w:r w:rsidR="00FF48B2" w:rsidRPr="00FF48B2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보장확률</w:t>
      </w:r>
      <w:r w:rsidR="00FF48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 w:rsidR="00FF48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구간의 반경(길이의 절반</w:t>
      </w:r>
      <w:r w:rsidR="00FF48B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FF48B2" w:rsidRPr="00FF48B2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0A13614A">
          <v:shape id="_x0000_i3625" type="#_x0000_t75" style="width:13.6pt;height:14.95pt" o:ole="">
            <v:imagedata r:id="rId4708" o:title=""/>
          </v:shape>
          <o:OLEObject Type="Embed" ProgID="Equation.DSMT4" ShapeID="_x0000_i3625" DrawAspect="Content" ObjectID="_1735646848" r:id="rId4709"/>
        </w:object>
      </w:r>
      <w:r w:rsidR="00FF48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 w:rsidR="00FF48B2" w:rsidRPr="00FF48B2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절대오차</w:t>
      </w:r>
      <w:r w:rsidR="00FF48B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부른다.</w:t>
      </w:r>
    </w:p>
    <w:p w14:paraId="170FEA1D" w14:textId="77777777" w:rsidR="00F11E3D" w:rsidRDefault="00F81B7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1E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점분포의 비률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0CAD88BA">
          <v:shape id="_x0000_i3626" type="#_x0000_t75" style="width:9.5pt;height:12.25pt" o:ole="">
            <v:imagedata r:id="rId4710" o:title=""/>
          </v:shape>
          <o:OLEObject Type="Embed" ProgID="Equation.DSMT4" ShapeID="_x0000_i3626" DrawAspect="Content" ObjectID="_1735646849" r:id="rId4711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믿음구간문제이다.</w:t>
      </w:r>
      <w:r w:rsidR="00F11E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1E3D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 w:rsidR="00F11E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6.6.11)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하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67C9C00">
          <v:shape id="_x0000_i3627" type="#_x0000_t75" style="width:9.5pt;height:12.25pt" o:ole="">
            <v:imagedata r:id="rId4712" o:title=""/>
          </v:shape>
          <o:OLEObject Type="Embed" ProgID="Equation.DSMT4" ShapeID="_x0000_i3627" DrawAspect="Content" ObjectID="_1735646850" r:id="rId4713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E770E5B">
          <v:shape id="_x0000_i3628" type="#_x0000_t75" style="width:23.1pt;height:12.25pt" o:ole="">
            <v:imagedata r:id="rId4703" o:title=""/>
          </v:shape>
          <o:OLEObject Type="Embed" ProgID="Equation.DSMT4" ShapeID="_x0000_i3628" DrawAspect="Content" ObjectID="_1735646851" r:id="rId4714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F11E3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경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00" w:dyaOrig="340" w14:anchorId="29BF4F1F">
          <v:shape id="_x0000_i3629" type="#_x0000_t75" style="width:80.15pt;height:17pt" o:ole="">
            <v:imagedata r:id="rId4715" o:title=""/>
          </v:shape>
          <o:OLEObject Type="Embed" ProgID="Equation.DSMT4" ShapeID="_x0000_i3629" DrawAspect="Content" ObjectID="_1735646852" r:id="rId4716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데 이것은 하나의 우연량이다.</w:t>
      </w:r>
      <w:r w:rsidR="00F11E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80" w:dyaOrig="300" w14:anchorId="3CA3359C">
          <v:shape id="_x0000_i3630" type="#_x0000_t75" style="width:38.05pt;height:14.95pt" o:ole="">
            <v:imagedata r:id="rId4717" o:title=""/>
          </v:shape>
          <o:OLEObject Type="Embed" ProgID="Equation.DSMT4" ShapeID="_x0000_i3630" DrawAspect="Content" ObjectID="_1735646853" r:id="rId4718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임의의 관측값에 대하여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60" w:dyaOrig="340" w14:anchorId="796CFD6D">
          <v:shape id="_x0000_i3631" type="#_x0000_t75" style="width:87.6pt;height:17pt" o:ole="">
            <v:imagedata r:id="rId4719" o:title=""/>
          </v:shape>
          <o:OLEObject Type="Embed" ProgID="Equation.DSMT4" ShapeID="_x0000_i3631" DrawAspect="Content" ObjectID="_1735646854" r:id="rId4720"/>
        </w:object>
      </w:r>
      <w:r w:rsidR="00F11E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7829D7D">
          <v:shape id="_x0000_i3632" type="#_x0000_t75" style="width:9.5pt;height:12.25pt" o:ole="">
            <v:imagedata r:id="rId4721" o:title=""/>
          </v:shape>
          <o:OLEObject Type="Embed" ProgID="Equation.DSMT4" ShapeID="_x0000_i3632" DrawAspect="Content" ObjectID="_1735646855" r:id="rId4722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11E3D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690D9223">
          <v:shape id="_x0000_i3633" type="#_x0000_t75" style="width:23.1pt;height:12.25pt" o:ole="">
            <v:imagedata r:id="rId4703" o:title=""/>
          </v:shape>
          <o:OLEObject Type="Embed" ProgID="Equation.DSMT4" ShapeID="_x0000_i3633" DrawAspect="Content" ObjectID="_1735646856" r:id="rId4723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반경이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40" w14:anchorId="3AC1692D">
          <v:shape id="_x0000_i3634" type="#_x0000_t75" style="width:59.75pt;height:17pt" o:ole="">
            <v:imagedata r:id="rId4724" o:title=""/>
          </v:shape>
          <o:OLEObject Type="Embed" ProgID="Equation.DSMT4" ShapeID="_x0000_i3634" DrawAspect="Content" ObjectID="_1735646857" r:id="rId4725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초과하지 않는다.</w:t>
      </w:r>
      <w:r w:rsidR="00F11E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1516672F">
          <v:shape id="_x0000_i3635" type="#_x0000_t75" style="width:9.5pt;height:12.25pt" o:ole="">
            <v:imagedata r:id="rId4726" o:title=""/>
          </v:shape>
          <o:OLEObject Type="Embed" ProgID="Equation.DSMT4" ShapeID="_x0000_i3635" DrawAspect="Content" ObjectID="_1735646858" r:id="rId4727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50AD8EB">
          <v:shape id="_x0000_i3636" type="#_x0000_t75" style="width:23.1pt;height:12.25pt" o:ole="">
            <v:imagedata r:id="rId4728" o:title=""/>
          </v:shape>
          <o:OLEObject Type="Embed" ProgID="Equation.DSMT4" ShapeID="_x0000_i3636" DrawAspect="Content" ObjectID="_1735646859" r:id="rId4729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반경이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2CD112C6">
          <v:shape id="_x0000_i3637" type="#_x0000_t75" style="width:13.6pt;height:14.95pt" o:ole="">
            <v:imagedata r:id="rId4730" o:title=""/>
          </v:shape>
          <o:OLEObject Type="Embed" ProgID="Equation.DSMT4" ShapeID="_x0000_i3637" DrawAspect="Content" ObjectID="_1735646860" r:id="rId4731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초과하지 않게 하려면 </w:t>
      </w:r>
      <w:r w:rsidR="00F11E3D"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40" w:dyaOrig="340" w14:anchorId="2BB1CFF6">
          <v:shape id="_x0000_i3638" type="#_x0000_t75" style="width:77.45pt;height:17pt" o:ole="">
            <v:imagedata r:id="rId4732" o:title=""/>
          </v:shape>
          <o:OLEObject Type="Embed" ProgID="Equation.DSMT4" ShapeID="_x0000_i3638" DrawAspect="Content" ObjectID="_1735646861" r:id="rId4733"/>
        </w:objec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 된다.</w:t>
      </w:r>
      <w:r w:rsidR="00F11E3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1E3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</w:t>
      </w:r>
    </w:p>
    <w:p w14:paraId="6CD691C3" w14:textId="00D792EB" w:rsidR="00F11E3D" w:rsidRDefault="00F11E3D" w:rsidP="00F11E3D">
      <w:pPr>
        <w:pStyle w:val="MTDisplayEquation"/>
      </w:pPr>
      <w:r>
        <w:tab/>
      </w:r>
      <w:r w:rsidRPr="00F11E3D">
        <w:rPr>
          <w:position w:val="-24"/>
        </w:rPr>
        <w:object w:dxaOrig="1219" w:dyaOrig="620" w14:anchorId="766C4CE0">
          <v:shape id="_x0000_i3639" type="#_x0000_t75" style="width:59.75pt;height:30.55pt" o:ole="">
            <v:imagedata r:id="rId4734" o:title=""/>
          </v:shape>
          <o:OLEObject Type="Embed" ProgID="Equation.DSMT4" ShapeID="_x0000_i3639" DrawAspect="Content" ObjectID="_1735646862" r:id="rId47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Sec \c \* Arabic \* MERGEFORMAT ">
        <w:r w:rsidR="00493504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49350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5F6A1D1" w14:textId="77777777" w:rsidR="00F11E3D" w:rsidRDefault="00F11E3D" w:rsidP="00F11E3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이 비률 </w:t>
      </w:r>
      <w:r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0CB38B3">
          <v:shape id="_x0000_i3640" type="#_x0000_t75" style="width:9.5pt;height:12.25pt" o:ole="">
            <v:imagedata r:id="rId4736" o:title=""/>
          </v:shape>
          <o:OLEObject Type="Embed" ProgID="Equation.DSMT4" ShapeID="_x0000_i3640" DrawAspect="Content" ObjectID="_1735646863" r:id="rId47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추정할 때 표본량을 확정하는 공식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60" w:dyaOrig="300" w14:anchorId="7317FFBE">
          <v:shape id="_x0000_i3641" type="#_x0000_t75" style="width:84.25pt;height:14.95pt" o:ole="">
            <v:imagedata r:id="rId4738" o:title=""/>
          </v:shape>
          <o:OLEObject Type="Embed" ProgID="Equation.DSMT4" ShapeID="_x0000_i3641" DrawAspect="Content" ObjectID="_1735646864" r:id="rId47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면 </w:t>
      </w:r>
    </w:p>
    <w:p w14:paraId="6D934729" w14:textId="0418C97E" w:rsidR="00001258" w:rsidRDefault="00F11E3D" w:rsidP="00F11E3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11E3D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659" w:dyaOrig="620" w14:anchorId="300AA4A0">
          <v:shape id="_x0000_i3642" type="#_x0000_t75" style="width:131.75pt;height:30.55pt" o:ole="">
            <v:imagedata r:id="rId4740" o:title=""/>
          </v:shape>
          <o:OLEObject Type="Embed" ProgID="Equation.DSMT4" ShapeID="_x0000_i3642" DrawAspect="Content" ObjectID="_1735646865" r:id="rId47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1DD127" w14:textId="62FF8ABA" w:rsidR="00001258" w:rsidRPr="00360256" w:rsidRDefault="00F11E3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으로부터 체육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로시청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F11E3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FFC1836">
          <v:shape id="_x0000_i3643" type="#_x0000_t75" style="width:9.5pt;height:12.25pt" o:ole="">
            <v:imagedata r:id="rId4742" o:title=""/>
          </v:shape>
          <o:OLEObject Type="Embed" ProgID="Equation.DSMT4" ShapeID="_x0000_i3643" DrawAspect="Content" ObjectID="_1735646866" r:id="rId4743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</w:t>
      </w:r>
      <w:r w:rsidR="008239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경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2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넘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01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청자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상으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해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 알수 있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3F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시 말하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01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3F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청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여야만</w:t>
      </w:r>
      <w:r w:rsidR="006D16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03F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얻은 </w:t>
      </w:r>
      <w:r w:rsidR="002D04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값</w:t>
      </w:r>
      <w:r w:rsidR="00603F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3F17" w:rsidRPr="00603F1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300" w14:anchorId="25DD0F3C">
          <v:shape id="_x0000_i3644" type="#_x0000_t75" style="width:9.5pt;height:14.95pt" o:ole="">
            <v:imagedata r:id="rId4744" o:title=""/>
          </v:shape>
          <o:OLEObject Type="Embed" ProgID="Equation.DSMT4" ShapeID="_x0000_i3644" DrawAspect="Content" ObjectID="_1735646867" r:id="rId4745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 w:rsidR="00603F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03F17" w:rsidRPr="00603F17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C484B93">
          <v:shape id="_x0000_i3645" type="#_x0000_t75" style="width:9.5pt;height:12.25pt" o:ole="">
            <v:imagedata r:id="rId4746" o:title=""/>
          </v:shape>
          <o:OLEObject Type="Embed" ProgID="Equation.DSMT4" ShapeID="_x0000_i3645" DrawAspect="Content" ObjectID="_1735646868" r:id="rId4747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2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도록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D1652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6D165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6D165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 w:rsidR="006D165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03F1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담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할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ED9652" w14:textId="033E600D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1</w:t>
      </w:r>
      <w:r w:rsidR="001C1A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되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1C1A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주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 w:rsidR="001C1A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.</w:t>
      </w:r>
      <w:r w:rsidR="001C1ADE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1C1A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</w:t>
      </w:r>
      <w:r w:rsidR="00590B1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수록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C1AD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D0F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1C1A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</w:t>
      </w:r>
      <w:r w:rsidR="001C1A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 w:rsidR="00F30107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1C1AD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 알수 있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CCBEE7" w14:textId="1DDC2C78" w:rsidR="00001258" w:rsidRDefault="00001258" w:rsidP="00C07E5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1 </w:t>
      </w:r>
      <w:r w:rsidR="002007C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52BF8A8E">
          <v:shape id="_x0000_i3646" type="#_x0000_t75" style="width:23.1pt;height:12.25pt" o:ole="">
            <v:imagedata r:id="rId4703" o:title=""/>
          </v:shape>
          <o:OLEObject Type="Embed" ProgID="Equation.DSMT4" ShapeID="_x0000_i3646" DrawAspect="Content" ObjectID="_1735646869" r:id="rId4748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2007C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07C3" w:rsidRPr="002007C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5F1EA1F0">
          <v:shape id="_x0000_i3647" type="#_x0000_t75" style="width:13.6pt;height:14.95pt" o:ole="">
            <v:imagedata r:id="rId4749" o:title=""/>
          </v:shape>
          <o:OLEObject Type="Embed" ProgID="Equation.DSMT4" ShapeID="_x0000_i3647" DrawAspect="Content" ObjectID="_1735646870" r:id="rId4750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2007C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쌍에 대한 표본량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61"/>
        <w:gridCol w:w="1162"/>
        <w:gridCol w:w="1162"/>
        <w:gridCol w:w="1162"/>
        <w:gridCol w:w="1162"/>
        <w:gridCol w:w="1162"/>
        <w:gridCol w:w="1162"/>
        <w:gridCol w:w="1162"/>
      </w:tblGrid>
      <w:tr w:rsidR="002007C3" w14:paraId="15C41BBA" w14:textId="77777777" w:rsidTr="00C07E52">
        <w:trPr>
          <w:jc w:val="center"/>
        </w:trPr>
        <w:tc>
          <w:tcPr>
            <w:tcW w:w="1161" w:type="dxa"/>
            <w:vMerge w:val="restart"/>
            <w:tcBorders>
              <w:left w:val="nil"/>
            </w:tcBorders>
          </w:tcPr>
          <w:p w14:paraId="02897CA2" w14:textId="5DD820AC" w:rsidR="002007C3" w:rsidRDefault="002007C3" w:rsidP="002007C3">
            <w:pPr>
              <w:widowControl/>
              <w:topLinePunct/>
              <w:spacing w:beforeLines="50" w:before="156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81B74"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460" w:dyaOrig="240" w14:anchorId="12799865">
                <v:shape id="_x0000_i3648" type="#_x0000_t75" style="width:23.1pt;height:12.25pt" o:ole="">
                  <v:imagedata r:id="rId4703" o:title=""/>
                </v:shape>
                <o:OLEObject Type="Embed" ProgID="Equation.DSMT4" ShapeID="_x0000_i3648" DrawAspect="Content" ObjectID="_1735646871" r:id="rId4751"/>
              </w:object>
            </w:r>
          </w:p>
        </w:tc>
        <w:tc>
          <w:tcPr>
            <w:tcW w:w="9295" w:type="dxa"/>
            <w:gridSpan w:val="8"/>
            <w:tcBorders>
              <w:bottom w:val="single" w:sz="4" w:space="0" w:color="auto"/>
              <w:right w:val="nil"/>
            </w:tcBorders>
          </w:tcPr>
          <w:p w14:paraId="149AE807" w14:textId="1AA77FA1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2007C3"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360" w:dyaOrig="300" w14:anchorId="30F43E25">
                <v:shape id="_x0000_i3649" type="#_x0000_t75" style="width:19pt;height:14.95pt" o:ole="">
                  <v:imagedata r:id="rId4752" o:title=""/>
                </v:shape>
                <o:OLEObject Type="Embed" ProgID="Equation.DSMT4" ShapeID="_x0000_i3649" DrawAspect="Content" ObjectID="_1735646872" r:id="rId4753"/>
              </w:object>
            </w:r>
          </w:p>
        </w:tc>
      </w:tr>
      <w:tr w:rsidR="002007C3" w14:paraId="71451C65" w14:textId="77777777" w:rsidTr="00C07E52">
        <w:trPr>
          <w:jc w:val="center"/>
        </w:trPr>
        <w:tc>
          <w:tcPr>
            <w:tcW w:w="1161" w:type="dxa"/>
            <w:vMerge/>
            <w:tcBorders>
              <w:left w:val="nil"/>
              <w:bottom w:val="single" w:sz="4" w:space="0" w:color="auto"/>
            </w:tcBorders>
          </w:tcPr>
          <w:p w14:paraId="1F68777A" w14:textId="77777777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161" w:type="dxa"/>
            <w:tcBorders>
              <w:bottom w:val="single" w:sz="4" w:space="0" w:color="auto"/>
              <w:right w:val="nil"/>
            </w:tcBorders>
          </w:tcPr>
          <w:p w14:paraId="3ACFD92B" w14:textId="4904C580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5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</w:tcPr>
          <w:p w14:paraId="6FC98CD2" w14:textId="64600832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</w:tcPr>
          <w:p w14:paraId="05BC530C" w14:textId="2A788E3D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</w:tcPr>
          <w:p w14:paraId="24CAB107" w14:textId="58F70FEE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3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</w:tcPr>
          <w:p w14:paraId="0EF61FD4" w14:textId="6922A7FE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</w:tcPr>
          <w:p w14:paraId="132FCA08" w14:textId="2E675D6D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</w:tcPr>
          <w:p w14:paraId="2B66495C" w14:textId="2DBFCCD7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</w:tcPr>
          <w:p w14:paraId="0E190798" w14:textId="4D0E74FC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</w:tr>
      <w:tr w:rsidR="002007C3" w14:paraId="412C4644" w14:textId="77777777" w:rsidTr="00C07E52">
        <w:trPr>
          <w:jc w:val="center"/>
        </w:trPr>
        <w:tc>
          <w:tcPr>
            <w:tcW w:w="1161" w:type="dxa"/>
            <w:tcBorders>
              <w:left w:val="nil"/>
              <w:bottom w:val="nil"/>
            </w:tcBorders>
          </w:tcPr>
          <w:p w14:paraId="035F4827" w14:textId="7821C519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1161" w:type="dxa"/>
            <w:tcBorders>
              <w:bottom w:val="nil"/>
              <w:right w:val="nil"/>
            </w:tcBorders>
          </w:tcPr>
          <w:p w14:paraId="54D749FB" w14:textId="1708D63E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695</w:t>
            </w:r>
          </w:p>
        </w:tc>
        <w:tc>
          <w:tcPr>
            <w:tcW w:w="1162" w:type="dxa"/>
            <w:tcBorders>
              <w:left w:val="nil"/>
              <w:bottom w:val="nil"/>
              <w:right w:val="nil"/>
            </w:tcBorders>
          </w:tcPr>
          <w:p w14:paraId="199E185A" w14:textId="74D1CC09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424</w:t>
            </w:r>
          </w:p>
        </w:tc>
        <w:tc>
          <w:tcPr>
            <w:tcW w:w="1162" w:type="dxa"/>
            <w:tcBorders>
              <w:left w:val="nil"/>
              <w:bottom w:val="nil"/>
              <w:right w:val="nil"/>
            </w:tcBorders>
          </w:tcPr>
          <w:p w14:paraId="795FC493" w14:textId="140E6174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6</w:t>
            </w:r>
          </w:p>
        </w:tc>
        <w:tc>
          <w:tcPr>
            <w:tcW w:w="1162" w:type="dxa"/>
            <w:tcBorders>
              <w:left w:val="nil"/>
              <w:bottom w:val="nil"/>
              <w:right w:val="nil"/>
            </w:tcBorders>
          </w:tcPr>
          <w:p w14:paraId="6A053562" w14:textId="2D4BEDEC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25</w:t>
            </w:r>
          </w:p>
        </w:tc>
        <w:tc>
          <w:tcPr>
            <w:tcW w:w="1162" w:type="dxa"/>
            <w:tcBorders>
              <w:left w:val="nil"/>
              <w:bottom w:val="nil"/>
              <w:right w:val="nil"/>
            </w:tcBorders>
          </w:tcPr>
          <w:p w14:paraId="64DDE5B6" w14:textId="3CE18C85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27</w:t>
            </w:r>
          </w:p>
        </w:tc>
        <w:tc>
          <w:tcPr>
            <w:tcW w:w="1162" w:type="dxa"/>
            <w:tcBorders>
              <w:left w:val="nil"/>
              <w:bottom w:val="nil"/>
              <w:right w:val="nil"/>
            </w:tcBorders>
          </w:tcPr>
          <w:p w14:paraId="2FC273A6" w14:textId="1F0C42D5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7</w:t>
            </w:r>
          </w:p>
        </w:tc>
        <w:tc>
          <w:tcPr>
            <w:tcW w:w="1162" w:type="dxa"/>
            <w:tcBorders>
              <w:left w:val="nil"/>
              <w:bottom w:val="nil"/>
              <w:right w:val="nil"/>
            </w:tcBorders>
          </w:tcPr>
          <w:p w14:paraId="51DB7CCC" w14:textId="526EB79A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</w:t>
            </w:r>
          </w:p>
        </w:tc>
        <w:tc>
          <w:tcPr>
            <w:tcW w:w="1162" w:type="dxa"/>
            <w:tcBorders>
              <w:left w:val="nil"/>
              <w:bottom w:val="nil"/>
              <w:right w:val="nil"/>
            </w:tcBorders>
          </w:tcPr>
          <w:p w14:paraId="6C4F819D" w14:textId="4A0488FC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2007C3" w14:paraId="5C47BBF2" w14:textId="77777777" w:rsidTr="00C07E52">
        <w:trPr>
          <w:jc w:val="center"/>
        </w:trPr>
        <w:tc>
          <w:tcPr>
            <w:tcW w:w="1161" w:type="dxa"/>
            <w:tcBorders>
              <w:top w:val="nil"/>
              <w:left w:val="nil"/>
              <w:bottom w:val="nil"/>
            </w:tcBorders>
          </w:tcPr>
          <w:p w14:paraId="5A907DA3" w14:textId="3C474C16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5</w:t>
            </w:r>
          </w:p>
        </w:tc>
        <w:tc>
          <w:tcPr>
            <w:tcW w:w="1161" w:type="dxa"/>
            <w:tcBorders>
              <w:top w:val="nil"/>
              <w:bottom w:val="nil"/>
              <w:right w:val="nil"/>
            </w:tcBorders>
          </w:tcPr>
          <w:p w14:paraId="7E002F19" w14:textId="26936C6F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91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17D120A5" w14:textId="11FB7B9F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723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7430B55F" w14:textId="683978E0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81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0BAAF194" w14:textId="1AC8385C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03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38027C2E" w14:textId="7BF85012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6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5262BA24" w14:textId="574927E5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9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308BD138" w14:textId="3DCB54F7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7EE61886" w14:textId="70C5D5FA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2007C3" w14:paraId="6DB01D2B" w14:textId="77777777" w:rsidTr="00C07E52">
        <w:trPr>
          <w:jc w:val="center"/>
        </w:trPr>
        <w:tc>
          <w:tcPr>
            <w:tcW w:w="1161" w:type="dxa"/>
            <w:tcBorders>
              <w:top w:val="nil"/>
              <w:left w:val="nil"/>
              <w:bottom w:val="nil"/>
            </w:tcBorders>
          </w:tcPr>
          <w:p w14:paraId="47022913" w14:textId="1C65DC61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  <w:tc>
          <w:tcPr>
            <w:tcW w:w="1161" w:type="dxa"/>
            <w:tcBorders>
              <w:top w:val="nil"/>
              <w:bottom w:val="nil"/>
              <w:right w:val="nil"/>
            </w:tcBorders>
          </w:tcPr>
          <w:p w14:paraId="104A963B" w14:textId="38670195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222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7F4AE14E" w14:textId="1E33233F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056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38EEA8E7" w14:textId="6A70D882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64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36D26815" w14:textId="492D1D7D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7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40EFB004" w14:textId="1120BE34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91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464060BF" w14:textId="343F4065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83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2ECC4A51" w14:textId="20C14084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1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6E4BD17A" w14:textId="7A07A4F2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</w:tr>
      <w:tr w:rsidR="002007C3" w14:paraId="0FDFDB8F" w14:textId="77777777" w:rsidTr="00C07E52">
        <w:trPr>
          <w:jc w:val="center"/>
        </w:trPr>
        <w:tc>
          <w:tcPr>
            <w:tcW w:w="1161" w:type="dxa"/>
            <w:tcBorders>
              <w:top w:val="nil"/>
              <w:left w:val="nil"/>
              <w:bottom w:val="nil"/>
            </w:tcBorders>
          </w:tcPr>
          <w:p w14:paraId="185BF189" w14:textId="39C02B08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5</w:t>
            </w:r>
          </w:p>
        </w:tc>
        <w:tc>
          <w:tcPr>
            <w:tcW w:w="1161" w:type="dxa"/>
            <w:tcBorders>
              <w:top w:val="nil"/>
              <w:bottom w:val="nil"/>
              <w:right w:val="nil"/>
            </w:tcBorders>
          </w:tcPr>
          <w:p w14:paraId="69B2C57A" w14:textId="5937B170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3659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3538436E" w14:textId="2957B38D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415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1A4DD270" w14:textId="694DF593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04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368ED8F9" w14:textId="6C8F5CE9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69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21268A79" w14:textId="7E1C5B63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1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5E9AF868" w14:textId="219B1E3A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37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7A388D50" w14:textId="747AAD4A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5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14:paraId="6692269A" w14:textId="1D5EFA6C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</w:tr>
      <w:tr w:rsidR="002007C3" w14:paraId="5EA91710" w14:textId="77777777" w:rsidTr="00C07E52">
        <w:trPr>
          <w:jc w:val="center"/>
        </w:trPr>
        <w:tc>
          <w:tcPr>
            <w:tcW w:w="1161" w:type="dxa"/>
            <w:tcBorders>
              <w:top w:val="nil"/>
              <w:left w:val="nil"/>
            </w:tcBorders>
          </w:tcPr>
          <w:p w14:paraId="50B07367" w14:textId="3E93889E" w:rsidR="002007C3" w:rsidRDefault="002007C3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9</w:t>
            </w:r>
          </w:p>
        </w:tc>
        <w:tc>
          <w:tcPr>
            <w:tcW w:w="1161" w:type="dxa"/>
            <w:tcBorders>
              <w:top w:val="nil"/>
              <w:right w:val="nil"/>
            </w:tcBorders>
          </w:tcPr>
          <w:p w14:paraId="1C48197A" w14:textId="05D9A417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396</w:t>
            </w:r>
          </w:p>
        </w:tc>
        <w:tc>
          <w:tcPr>
            <w:tcW w:w="1162" w:type="dxa"/>
            <w:tcBorders>
              <w:top w:val="nil"/>
              <w:left w:val="nil"/>
              <w:right w:val="nil"/>
            </w:tcBorders>
          </w:tcPr>
          <w:p w14:paraId="150615BF" w14:textId="048191F6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349</w:t>
            </w:r>
          </w:p>
        </w:tc>
        <w:tc>
          <w:tcPr>
            <w:tcW w:w="1162" w:type="dxa"/>
            <w:tcBorders>
              <w:top w:val="nil"/>
              <w:left w:val="nil"/>
              <w:right w:val="nil"/>
            </w:tcBorders>
          </w:tcPr>
          <w:p w14:paraId="257CEB3F" w14:textId="017670F0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88</w:t>
            </w:r>
          </w:p>
        </w:tc>
        <w:tc>
          <w:tcPr>
            <w:tcW w:w="1162" w:type="dxa"/>
            <w:tcBorders>
              <w:top w:val="nil"/>
              <w:left w:val="nil"/>
              <w:right w:val="nil"/>
            </w:tcBorders>
          </w:tcPr>
          <w:p w14:paraId="4459A5D4" w14:textId="73172670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73</w:t>
            </w:r>
          </w:p>
        </w:tc>
        <w:tc>
          <w:tcPr>
            <w:tcW w:w="1162" w:type="dxa"/>
            <w:tcBorders>
              <w:top w:val="nil"/>
              <w:left w:val="nil"/>
              <w:right w:val="nil"/>
            </w:tcBorders>
          </w:tcPr>
          <w:p w14:paraId="3E3B9CF8" w14:textId="0CA1EB51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47</w:t>
            </w:r>
          </w:p>
        </w:tc>
        <w:tc>
          <w:tcPr>
            <w:tcW w:w="1162" w:type="dxa"/>
            <w:tcBorders>
              <w:top w:val="nil"/>
              <w:left w:val="nil"/>
              <w:right w:val="nil"/>
            </w:tcBorders>
          </w:tcPr>
          <w:p w14:paraId="10019F9A" w14:textId="7D1661FD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54</w:t>
            </w:r>
          </w:p>
        </w:tc>
        <w:tc>
          <w:tcPr>
            <w:tcW w:w="1162" w:type="dxa"/>
            <w:tcBorders>
              <w:top w:val="nil"/>
              <w:left w:val="nil"/>
              <w:right w:val="nil"/>
            </w:tcBorders>
          </w:tcPr>
          <w:p w14:paraId="295491B1" w14:textId="57255601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4</w:t>
            </w:r>
          </w:p>
        </w:tc>
        <w:tc>
          <w:tcPr>
            <w:tcW w:w="1162" w:type="dxa"/>
            <w:tcBorders>
              <w:top w:val="nil"/>
              <w:left w:val="nil"/>
              <w:right w:val="nil"/>
            </w:tcBorders>
          </w:tcPr>
          <w:p w14:paraId="2C65F65D" w14:textId="72A0ABFB" w:rsidR="002007C3" w:rsidRDefault="00C07E52" w:rsidP="002007C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6</w:t>
            </w:r>
          </w:p>
        </w:tc>
      </w:tr>
    </w:tbl>
    <w:p w14:paraId="565C7595" w14:textId="2E2C2DA2" w:rsidR="00001258" w:rsidRPr="00360256" w:rsidRDefault="00001258" w:rsidP="009262A2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 w:rsidR="009262A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 w:rsidR="009262A2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.6.1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262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트웨어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이므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20C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671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="00325BB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53691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960341" w14:textId="600F682D" w:rsidR="00001258" w:rsidRPr="00360256" w:rsidRDefault="004F3679" w:rsidP="002F47E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9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1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</w:t>
      </w:r>
      <w:r w:rsidR="00A2688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려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642F8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6349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E741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여야 하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A440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 w:rsidR="0083551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83551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A7C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 w:rsidR="00D24D5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1052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A7CA4" w:rsidRPr="004A7CA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3D676BD9">
          <v:shape id="_x0000_i3650" type="#_x0000_t75" style="width:9.5pt;height:12.25pt" o:ole="">
            <v:imagedata r:id="rId4754" o:title=""/>
          </v:shape>
          <o:OLEObject Type="Embed" ProgID="Equation.DSMT4" ShapeID="_x0000_i3650" DrawAspect="Content" ObjectID="_1735646873" r:id="rId4755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508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4A7C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</w:t>
      </w:r>
      <w:r w:rsidR="0065566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수 있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A7CA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A7C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A7C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T</w:t>
      </w:r>
      <w:r w:rsidR="004A7CA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V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로든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청률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A7CA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4A7CA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</w:t>
      </w:r>
      <w:r w:rsidR="007430A2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</w:t>
      </w:r>
      <w:r w:rsidR="00112D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때(가령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12DEF" w:rsidRPr="00112DE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279" w14:anchorId="62F188A9">
          <v:shape id="_x0000_i3651" type="#_x0000_t75" style="width:30.55pt;height:13.6pt" o:ole="">
            <v:imagedata r:id="rId4756" o:title=""/>
          </v:shape>
          <o:OLEObject Type="Embed" ProgID="Equation.DSMT4" ShapeID="_x0000_i3651" DrawAspect="Content" ObjectID="_1735646874" r:id="rId4757"/>
        </w:object>
      </w:r>
      <w:r w:rsidR="00112DE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칙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</w:t>
      </w:r>
      <w:r w:rsidR="00112DE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 </w:t>
      </w:r>
      <w:r w:rsidR="00112DEF" w:rsidRPr="00112DEF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600" w:dyaOrig="260" w14:anchorId="4AD33118">
          <v:shape id="_x0000_i3652" type="#_x0000_t75" style="width:30.55pt;height:13.6pt" o:ole="">
            <v:imagedata r:id="rId4758" o:title=""/>
          </v:shape>
          <o:OLEObject Type="Embed" ProgID="Equation.DSMT4" ShapeID="_x0000_i3652" DrawAspect="Content" ObjectID="_1735646875" r:id="rId4759"/>
        </w:object>
      </w:r>
      <w:r w:rsidR="00112D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근사하게 생각할수 있고 그때 </w:t>
      </w:r>
      <w:r w:rsidR="00112DEF" w:rsidRPr="00112DE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00" w:dyaOrig="300" w14:anchorId="3CA2C22C">
          <v:shape id="_x0000_i3653" type="#_x0000_t75" style="width:59.75pt;height:14.95pt" o:ole="">
            <v:imagedata r:id="rId4760" o:title=""/>
          </v:shape>
          <o:OLEObject Type="Embed" ProgID="Equation.DSMT4" ShapeID="_x0000_i3653" DrawAspect="Content" ObjectID="_1735646876" r:id="rId4761"/>
        </w:object>
      </w:r>
      <w:r w:rsidR="00112D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112DEF" w:rsidRPr="00112DE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2F4C1E1D">
          <v:shape id="_x0000_i3654" type="#_x0000_t75" style="width:9.5pt;height:12.25pt" o:ole="">
            <v:imagedata r:id="rId4762" o:title=""/>
          </v:shape>
          <o:OLEObject Type="Embed" ProgID="Equation.DSMT4" ShapeID="_x0000_i3654" DrawAspect="Content" ObjectID="_1735646877" r:id="rId4763"/>
        </w:object>
      </w:r>
      <w:r w:rsidR="00112D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112DEF" w:rsidRPr="00112DE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B4D37A4">
          <v:shape id="_x0000_i3655" type="#_x0000_t75" style="width:23.1pt;height:12.25pt" o:ole="">
            <v:imagedata r:id="rId4764" o:title=""/>
          </v:shape>
          <o:OLEObject Type="Embed" ProgID="Equation.DSMT4" ShapeID="_x0000_i3655" DrawAspect="Content" ObjectID="_1735646878" r:id="rId4765"/>
        </w:object>
      </w:r>
      <w:r w:rsidR="00112DE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반경 </w:t>
      </w:r>
      <w:r w:rsidR="002F47E3" w:rsidRPr="002F47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00" w:dyaOrig="340" w14:anchorId="1B5040BD">
          <v:shape id="_x0000_i3656" type="#_x0000_t75" style="width:80.15pt;height:17pt" o:ole="">
            <v:imagedata r:id="rId4766" o:title=""/>
          </v:shape>
          <o:OLEObject Type="Embed" ProgID="Equation.DSMT4" ShapeID="_x0000_i3656" DrawAspect="Content" ObjectID="_1735646879" r:id="rId4767"/>
        </w:objec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상한을 </w:t>
      </w:r>
      <w:r w:rsidR="002F47E3" w:rsidRPr="002F47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40" w14:anchorId="63D24F64">
          <v:shape id="_x0000_i3657" type="#_x0000_t75" style="width:59.75pt;height:17pt" o:ole="">
            <v:imagedata r:id="rId4768" o:title=""/>
          </v:shape>
          <o:OLEObject Type="Embed" ProgID="Equation.DSMT4" ShapeID="_x0000_i3657" DrawAspect="Content" ObjectID="_1735646880" r:id="rId4769"/>
        </w:objec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2F47E3" w:rsidRPr="002F47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40" w14:anchorId="7F47E433">
          <v:shape id="_x0000_i3658" type="#_x0000_t75" style="width:59.75pt;height:17pt" o:ole="">
            <v:imagedata r:id="rId4770" o:title=""/>
          </v:shape>
          <o:OLEObject Type="Embed" ProgID="Equation.DSMT4" ShapeID="_x0000_i3658" DrawAspect="Content" ObjectID="_1735646881" r:id="rId4771"/>
        </w:objec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변경시킬수 있다.</w:t>
      </w:r>
      <w:r w:rsidR="002F47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2F47E3" w:rsidRPr="00112DE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57A4BC1E">
          <v:shape id="_x0000_i3659" type="#_x0000_t75" style="width:9.5pt;height:12.25pt" o:ole="">
            <v:imagedata r:id="rId4762" o:title=""/>
          </v:shape>
          <o:OLEObject Type="Embed" ProgID="Equation.DSMT4" ShapeID="_x0000_i3659" DrawAspect="Content" ObjectID="_1735646882" r:id="rId4772"/>
        </w:objec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2F47E3" w:rsidRPr="00112DE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65D1B884">
          <v:shape id="_x0000_i3660" type="#_x0000_t75" style="width:23.1pt;height:12.25pt" o:ole="">
            <v:imagedata r:id="rId4764" o:title=""/>
          </v:shape>
          <o:OLEObject Type="Embed" ProgID="Equation.DSMT4" ShapeID="_x0000_i3660" DrawAspect="Content" ObjectID="_1735646883" r:id="rId4773"/>
        </w:objec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의 반경이 </w:t>
      </w:r>
      <w:r w:rsidR="002F47E3" w:rsidRPr="002F47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0" w:dyaOrig="300" w14:anchorId="697A4608">
          <v:shape id="_x0000_i3661" type="#_x0000_t75" style="width:13.6pt;height:14.95pt" o:ole="">
            <v:imagedata r:id="rId4774" o:title=""/>
          </v:shape>
          <o:OLEObject Type="Embed" ProgID="Equation.DSMT4" ShapeID="_x0000_i3661" DrawAspect="Content" ObjectID="_1735646884" r:id="rId4775"/>
        </w:objec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초과하지 않게 하려면 </w:t>
      </w:r>
      <w:r w:rsidR="002F47E3" w:rsidRPr="002F47E3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20" w:dyaOrig="340" w14:anchorId="0C124A8D">
          <v:shape id="_x0000_i3662" type="#_x0000_t75" style="width:76.1pt;height:17pt" o:ole="">
            <v:imagedata r:id="rId4776" o:title=""/>
          </v:shape>
          <o:OLEObject Type="Embed" ProgID="Equation.DSMT4" ShapeID="_x0000_i3662" DrawAspect="Content" ObjectID="_1735646885" r:id="rId4777"/>
        </w:objec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되고 따라서 </w:t>
      </w:r>
      <w:r w:rsidR="002F47E3" w:rsidRPr="002F47E3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400" w:dyaOrig="620" w14:anchorId="27E5B425">
          <v:shape id="_x0000_i3663" type="#_x0000_t75" style="width:71.3pt;height:30.55pt" o:ole="">
            <v:imagedata r:id="rId4778" o:title=""/>
          </v:shape>
          <o:OLEObject Type="Embed" ProgID="Equation.DSMT4" ShapeID="_x0000_i3663" DrawAspect="Content" ObjectID="_1735646886" r:id="rId4779"/>
        </w:objec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는다.</w:t>
      </w:r>
      <w:r w:rsidR="002F47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은 표본량을 크게 줄인다.</w:t>
      </w:r>
      <w:r w:rsidR="002F47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믿음수준이 </w:t>
      </w:r>
      <w:r w:rsidR="002F47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9</w: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믿음구간길이가 </w:t>
      </w:r>
      <w:r w:rsidR="002F47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1</w: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초과하지 않게 하려면 필요한 표본량이 </w:t>
      </w:r>
      <w:r w:rsidR="002F47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6349</w: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2F47E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2463</w:t>
      </w:r>
      <w:r w:rsidR="002F47E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줄어든다.</w:t>
      </w:r>
    </w:p>
    <w:p w14:paraId="71079234" w14:textId="1323277D" w:rsidR="00001258" w:rsidRPr="00360256" w:rsidRDefault="00001258" w:rsidP="000E1B7F">
      <w:pPr>
        <w:pStyle w:val="Heading3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4" w:name="_Toc124886595"/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6.6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DD0B6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057DD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bookmarkEnd w:id="54"/>
    </w:p>
    <w:p w14:paraId="5508370B" w14:textId="23FDA83F" w:rsidR="008513FF" w:rsidRDefault="000E1B7F" w:rsidP="000E1B7F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0E1B7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23EE0BA3">
          <v:shape id="_x0000_i3664" type="#_x0000_t75" style="width:51.6pt;height:14.95pt" o:ole="">
            <v:imagedata r:id="rId4780" o:title=""/>
          </v:shape>
          <o:OLEObject Type="Embed" ProgID="Equation.DSMT4" ShapeID="_x0000_i3664" DrawAspect="Content" ObjectID="_1735646887" r:id="rId4781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E1B7F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60" w:dyaOrig="380" w14:anchorId="6E3B3032">
          <v:shape id="_x0000_i3665" type="#_x0000_t75" style="width:48.25pt;height:19.7pt" o:ole="">
            <v:imagedata r:id="rId4782" o:title=""/>
          </v:shape>
          <o:OLEObject Type="Embed" ProgID="Equation.DSMT4" ShapeID="_x0000_i3665" DrawAspect="Content" ObjectID="_1735646888" r:id="rId47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본이고 </w:t>
      </w:r>
      <w:r w:rsidRPr="000E1B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0" w:dyaOrig="300" w14:anchorId="42A9A9F6">
          <v:shape id="_x0000_i3666" type="#_x0000_t75" style="width:51.6pt;height:14.95pt" o:ole="">
            <v:imagedata r:id="rId4784" o:title=""/>
          </v:shape>
          <o:OLEObject Type="Embed" ProgID="Equation.DSMT4" ShapeID="_x0000_i3666" DrawAspect="Content" ObjectID="_1735646889" r:id="rId47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Pr="000E1B7F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80" w:dyaOrig="380" w14:anchorId="1EE7E276">
          <v:shape id="_x0000_i3667" type="#_x0000_t75" style="width:48.9pt;height:19.7pt" o:ole="">
            <v:imagedata r:id="rId4786" o:title=""/>
          </v:shape>
          <o:OLEObject Type="Embed" ProgID="Equation.DSMT4" ShapeID="_x0000_i3667" DrawAspect="Content" ObjectID="_1735646890" r:id="rId47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표본이고 두 표본이 서로 독립이라고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E1B7F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0" w:dyaOrig="279" w14:anchorId="521ED76C">
          <v:shape id="_x0000_i3668" type="#_x0000_t75" style="width:23.1pt;height:13.6pt" o:ole="">
            <v:imagedata r:id="rId4788" o:title=""/>
          </v:shape>
          <o:OLEObject Type="Embed" ProgID="Equation.DSMT4" ShapeID="_x0000_i3668" DrawAspect="Content" ObjectID="_1735646891" r:id="rId47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각각 그것들의 표본평균이고 </w:t>
      </w:r>
      <w:r w:rsidRPr="000E1B7F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939" w:dyaOrig="639" w14:anchorId="4FA2ABB7">
          <v:shape id="_x0000_i3669" type="#_x0000_t75" style="width:95.75pt;height:31.25pt" o:ole="">
            <v:imagedata r:id="rId4790" o:title=""/>
          </v:shape>
          <o:OLEObject Type="Embed" ProgID="Equation.DSMT4" ShapeID="_x0000_i3669" DrawAspect="Content" ObjectID="_1735646892" r:id="rId479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0E1B7F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920" w:dyaOrig="639" w14:anchorId="68915E1A">
          <v:shape id="_x0000_i3670" type="#_x0000_t75" style="width:95.75pt;height:31.25pt" o:ole="">
            <v:imagedata r:id="rId4792" o:title=""/>
          </v:shape>
          <o:OLEObject Type="Embed" ProgID="Equation.DSMT4" ShapeID="_x0000_i3670" DrawAspect="Content" ObjectID="_1735646893" r:id="rId47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각각 표본분산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313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믿음구간을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67B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2B3A72F" w14:textId="0AB98890" w:rsidR="00001258" w:rsidRPr="00360256" w:rsidRDefault="00A920D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 w:rsidRPr="00A920D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31810315">
          <v:shape id="_x0000_i3671" type="#_x0000_t75" style="width:33.95pt;height:14.95pt" o:ole="">
            <v:imagedata r:id="rId4794" o:title=""/>
          </v:shape>
          <o:OLEObject Type="Embed" ProgID="Equation.DSMT4" ShapeID="_x0000_i3671" DrawAspect="Content" ObjectID="_1735646894" r:id="rId4795"/>
        </w:objec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</w:p>
    <w:p w14:paraId="11216EE0" w14:textId="777C270F" w:rsidR="00001258" w:rsidRPr="00360256" w:rsidRDefault="00D40AD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에 대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는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만히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결되였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 w:rsidR="003864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이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로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술하는데</w:t>
      </w:r>
      <w:r w:rsidR="00D863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사이의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 w:rsidR="003864C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방법에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864C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목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야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0125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001258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A72EB6" w14:textId="52571D91" w:rsidR="00001258" w:rsidRPr="00360256" w:rsidRDefault="00FE49D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) </w:t>
      </w:r>
      <w:r w:rsidRPr="00FE49D8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40" w14:anchorId="5E044480">
          <v:shape id="_x0000_i3672" type="#_x0000_t75" style="width:34.65pt;height:17pt" o:ole="">
            <v:imagedata r:id="rId4796" o:title=""/>
          </v:shape>
          <o:OLEObject Type="Embed" ProgID="Equation.DSMT4" ShapeID="_x0000_i3672" DrawAspect="Content" ObjectID="_1735646895" r:id="rId47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기지일 때</w:t>
      </w:r>
    </w:p>
    <w:p w14:paraId="0AB7E3D2" w14:textId="51721A39" w:rsidR="00001258" w:rsidRPr="00360256" w:rsidRDefault="0000125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="00FE49D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9D8" w:rsidRPr="00FE49D8"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560" w:dyaOrig="620" w14:anchorId="3192CF5B">
          <v:shape id="_x0000_i3673" type="#_x0000_t75" style="width:128.4pt;height:30.55pt" o:ole="">
            <v:imagedata r:id="rId4798" o:title=""/>
          </v:shape>
          <o:OLEObject Type="Embed" ProgID="Equation.DSMT4" ShapeID="_x0000_i3673" DrawAspect="Content" ObjectID="_1735646896" r:id="rId4799"/>
        </w:object>
      </w:r>
      <w:r w:rsidR="00FE49D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중심축량은 </w:t>
      </w:r>
      <w:r w:rsidR="00FE49D8" w:rsidRPr="00FE49D8">
        <w:rPr>
          <w:rFonts w:ascii="KP CheongPong" w:eastAsia="KP CheongPong" w:hAnsi="KP CheongPong" w:cs="宋体"/>
          <w:color w:val="2A2B2E"/>
          <w:kern w:val="0"/>
          <w:position w:val="-50"/>
          <w:sz w:val="24"/>
          <w:szCs w:val="24"/>
          <w:lang w:eastAsia="ko-KR"/>
        </w:rPr>
        <w:object w:dxaOrig="2620" w:dyaOrig="840" w14:anchorId="5779E039">
          <v:shape id="_x0000_i3674" type="#_x0000_t75" style="width:130.4pt;height:41.45pt" o:ole="">
            <v:imagedata r:id="rId4800" o:title=""/>
          </v:shape>
          <o:OLEObject Type="Embed" ProgID="Equation.DSMT4" ShapeID="_x0000_i3674" DrawAspect="Content" ObjectID="_1735646897" r:id="rId4801"/>
        </w:object>
      </w:r>
      <w:r w:rsidR="00FE49D8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250D01" w14:textId="73060AD1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전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러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방법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E5E8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하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565D" w:rsidRPr="0003565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62B70A1B">
          <v:shape id="_x0000_i3675" type="#_x0000_t75" style="width:33.95pt;height:14.95pt" o:ole="">
            <v:imagedata r:id="rId4802" o:title=""/>
          </v:shape>
          <o:OLEObject Type="Embed" ProgID="Equation.DSMT4" ShapeID="_x0000_i3675" DrawAspect="Content" ObjectID="_1735646898" r:id="rId4803"/>
        </w:objec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565D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3E1B8F21">
          <v:shape id="_x0000_i3676" type="#_x0000_t75" style="width:23.1pt;height:12.25pt" o:ole="">
            <v:imagedata r:id="rId4703" o:title=""/>
          </v:shape>
          <o:OLEObject Type="Embed" ProgID="Equation.DSMT4" ShapeID="_x0000_i3676" DrawAspect="Content" ObjectID="_1735646899" r:id="rId4804"/>
        </w:object>
      </w:r>
      <w:r w:rsidR="00521D23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r w:rsidR="0003565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450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을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5C5B25C" w14:textId="5FE3E22A" w:rsidR="0003565D" w:rsidRDefault="0003565D" w:rsidP="0003565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3565D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100" w:dyaOrig="600" w14:anchorId="3F1CD5B9">
          <v:shape id="_x0000_i3677" type="#_x0000_t75" style="width:105.95pt;height:30.55pt" o:ole="">
            <v:imagedata r:id="rId4805" o:title=""/>
          </v:shape>
          <o:OLEObject Type="Embed" ProgID="Equation.DSMT4" ShapeID="_x0000_i3677" DrawAspect="Content" ObjectID="_1735646900" r:id="rId4806"/>
        </w:object>
      </w:r>
    </w:p>
    <w:p w14:paraId="42CDCB90" w14:textId="15B767B1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 w:rsidR="0003565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3565D" w:rsidRPr="0003565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40" w14:anchorId="7C7E6807">
          <v:shape id="_x0000_i3678" type="#_x0000_t75" style="width:59.75pt;height:17pt" o:ole="">
            <v:imagedata r:id="rId4807" o:title=""/>
          </v:shape>
          <o:OLEObject Type="Embed" ProgID="Equation.DSMT4" ShapeID="_x0000_i3678" DrawAspect="Content" ObjectID="_1735646901" r:id="rId4808"/>
        </w:object>
      </w:r>
      <w:r w:rsidR="000356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미지일 때</w:t>
      </w:r>
    </w:p>
    <w:p w14:paraId="5D0F0188" w14:textId="349691EF" w:rsidR="002C7DC4" w:rsidRDefault="0003565D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0F693C18" w14:textId="7918F544" w:rsidR="0003565D" w:rsidRDefault="005D31D5" w:rsidP="005D31D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3565D"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3040" w:dyaOrig="1180" w14:anchorId="1913FB1B">
          <v:shape id="_x0000_i3679" type="#_x0000_t75" style="width:152.15pt;height:59.1pt" o:ole="">
            <v:imagedata r:id="rId4809" o:title=""/>
          </v:shape>
          <o:OLEObject Type="Embed" ProgID="Equation.DSMT4" ShapeID="_x0000_i3679" DrawAspect="Content" ObjectID="_1735646902" r:id="rId4810"/>
        </w:object>
      </w:r>
    </w:p>
    <w:p w14:paraId="6AC52219" w14:textId="77777777" w:rsidR="00695241" w:rsidRDefault="005D31D5" w:rsidP="005D31D5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5241" w:rsidRPr="0069524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960" w:dyaOrig="360" w14:anchorId="4D7AF4B9">
          <v:shape id="_x0000_i3680" type="#_x0000_t75" style="width:48.25pt;height:19pt" o:ole="">
            <v:imagedata r:id="rId4811" o:title=""/>
          </v:shape>
          <o:OLEObject Type="Embed" ProgID="Equation.DSMT4" ShapeID="_x0000_i3680" DrawAspect="Content" ObjectID="_1735646903" r:id="rId4812"/>
        </w:object>
      </w:r>
      <w:r w:rsidR="006952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서로 독립이므로 다음과 같이 </w:t>
      </w:r>
      <w:r w:rsidR="00695241" w:rsidRPr="0069524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4BF63DD1">
          <v:shape id="_x0000_i3681" type="#_x0000_t75" style="width:6.8pt;height:12.25pt" o:ole="">
            <v:imagedata r:id="rId4813" o:title=""/>
          </v:shape>
          <o:OLEObject Type="Embed" ProgID="Equation.DSMT4" ShapeID="_x0000_i3681" DrawAspect="Content" ObjectID="_1735646904" r:id="rId4814"/>
        </w:object>
      </w:r>
      <w:r w:rsidR="006952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 </w:t>
      </w:r>
      <w:r w:rsidR="00695241" w:rsidRPr="006952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093C9D06">
          <v:shape id="_x0000_i3682" type="#_x0000_t75" style="width:55pt;height:14.95pt" o:ole="">
            <v:imagedata r:id="rId4815" o:title=""/>
          </v:shape>
          <o:OLEObject Type="Embed" ProgID="Equation.DSMT4" ShapeID="_x0000_i3682" DrawAspect="Content" ObjectID="_1735646905" r:id="rId4816"/>
        </w:object>
      </w:r>
      <w:r w:rsidR="006952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는 중심축량을 구성할수 있다.</w:t>
      </w:r>
    </w:p>
    <w:p w14:paraId="24C79576" w14:textId="77777777" w:rsidR="00695241" w:rsidRDefault="00695241" w:rsidP="0069524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95241">
        <w:rPr>
          <w:rFonts w:ascii="KP CheongPong" w:eastAsia="KP CheongPong" w:hAnsi="KP CheongPong" w:cs="宋体"/>
          <w:color w:val="2A2B2E"/>
          <w:kern w:val="0"/>
          <w:position w:val="-32"/>
          <w:sz w:val="24"/>
          <w:szCs w:val="24"/>
          <w:lang w:eastAsia="ko-KR"/>
        </w:rPr>
        <w:object w:dxaOrig="4680" w:dyaOrig="680" w14:anchorId="7B7DDAFB">
          <v:shape id="_x0000_i3683" type="#_x0000_t75" style="width:235pt;height:34.65pt" o:ole="">
            <v:imagedata r:id="rId4817" o:title=""/>
          </v:shape>
          <o:OLEObject Type="Embed" ProgID="Equation.DSMT4" ShapeID="_x0000_i3683" DrawAspect="Content" ObjectID="_1735646906" r:id="rId4818"/>
        </w:object>
      </w:r>
    </w:p>
    <w:p w14:paraId="4D8631AE" w14:textId="3D6BB07D" w:rsidR="005D31D5" w:rsidRPr="00360256" w:rsidRDefault="00695241" w:rsidP="005D31D5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95241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120" w:dyaOrig="580" w14:anchorId="1A51E06F">
          <v:shape id="_x0000_i3684" type="#_x0000_t75" style="width:106.65pt;height:29.2pt" o:ole="">
            <v:imagedata r:id="rId4819" o:title=""/>
          </v:shape>
          <o:OLEObject Type="Embed" ProgID="Equation.DSMT4" ShapeID="_x0000_i3684" DrawAspect="Content" ObjectID="_1735646907" r:id="rId48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 w:rsidRPr="006952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108CE499">
          <v:shape id="_x0000_i3685" type="#_x0000_t75" style="width:33.95pt;height:14.95pt" o:ole="">
            <v:imagedata r:id="rId4821" o:title=""/>
          </v:shape>
          <o:OLEObject Type="Embed" ProgID="Equation.DSMT4" ShapeID="_x0000_i3685" DrawAspect="Content" ObjectID="_1735646908" r:id="rId48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59E1382D">
          <v:shape id="_x0000_i3686" type="#_x0000_t75" style="width:23.1pt;height:12.25pt" o:ole="">
            <v:imagedata r:id="rId4703" o:title=""/>
          </v:shape>
          <o:OLEObject Type="Embed" ProgID="Equation.DSMT4" ShapeID="_x0000_i3686" DrawAspect="Content" ObjectID="_1735646909" r:id="rId482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695241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820" w:dyaOrig="560" w14:anchorId="2E540484">
          <v:shape id="_x0000_i3687" type="#_x0000_t75" style="width:141.3pt;height:27.85pt" o:ole="">
            <v:imagedata r:id="rId4824" o:title=""/>
          </v:shape>
          <o:OLEObject Type="Embed" ProgID="Equation.DSMT4" ShapeID="_x0000_i3687" DrawAspect="Content" ObjectID="_1735646910" r:id="rId48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12B9FD4F" w14:textId="5BCC77EF" w:rsidR="002C7DC4" w:rsidRPr="00360256" w:rsidRDefault="0069524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) </w:t>
      </w:r>
      <w:r w:rsidRPr="006952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40" w14:anchorId="365F338A">
          <v:shape id="_x0000_i3688" type="#_x0000_t75" style="width:50.25pt;height:17pt" o:ole="">
            <v:imagedata r:id="rId4826" o:title=""/>
          </v:shape>
          <o:OLEObject Type="Embed" ProgID="Equation.DSMT4" ShapeID="_x0000_i3688" DrawAspect="Content" ObjectID="_1735646911" r:id="rId4827"/>
        </w:object>
      </w:r>
      <w:r w:rsidRPr="0069524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기지일 때</w:t>
      </w:r>
    </w:p>
    <w:p w14:paraId="52DC7F7F" w14:textId="6D353464" w:rsidR="008513FF" w:rsidRDefault="00695241" w:rsidP="0069524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이때의 처리방법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처리와 완전히 류사한데 다음의 관계식만 주의하면 된다.</w:t>
      </w:r>
    </w:p>
    <w:p w14:paraId="6A4E5C39" w14:textId="30AEC49E" w:rsidR="00695241" w:rsidRDefault="00695241" w:rsidP="0069524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95241">
        <w:rPr>
          <w:rFonts w:ascii="KP CheongPong" w:eastAsia="KP CheongPong" w:hAnsi="KP CheongPong" w:cs="宋体"/>
          <w:color w:val="2A2B2E"/>
          <w:kern w:val="0"/>
          <w:position w:val="-58"/>
          <w:sz w:val="24"/>
          <w:szCs w:val="24"/>
          <w:lang w:eastAsia="ko-KR"/>
        </w:rPr>
        <w:object w:dxaOrig="5200" w:dyaOrig="1260" w14:anchorId="0BF4C3F0">
          <v:shape id="_x0000_i3689" type="#_x0000_t75" style="width:260.15pt;height:63.15pt" o:ole="">
            <v:imagedata r:id="rId4828" o:title=""/>
          </v:shape>
          <o:OLEObject Type="Embed" ProgID="Equation.DSMT4" ShapeID="_x0000_i3689" DrawAspect="Content" ObjectID="_1735646912" r:id="rId4829"/>
        </w:object>
      </w:r>
    </w:p>
    <w:p w14:paraId="675D84E8" w14:textId="77777777" w:rsidR="00695241" w:rsidRDefault="00695241" w:rsidP="0069524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9524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880" w:dyaOrig="360" w14:anchorId="34C2ADA4">
          <v:shape id="_x0000_i3690" type="#_x0000_t75" style="width:44.15pt;height:19pt" o:ole="">
            <v:imagedata r:id="rId4830" o:title=""/>
          </v:shape>
          <o:OLEObject Type="Embed" ProgID="Equation.DSMT4" ShapeID="_x0000_i3690" DrawAspect="Content" ObjectID="_1735646913" r:id="rId48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D10C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</w:t>
      </w:r>
      <w:r w:rsidR="00F454C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이 </w:t>
      </w:r>
      <w:r w:rsidRPr="0069524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B5EF792">
          <v:shape id="_x0000_i3691" type="#_x0000_t75" style="width:6.8pt;height:12.25pt" o:ole="">
            <v:imagedata r:id="rId4813" o:title=""/>
          </v:shape>
          <o:OLEObject Type="Embed" ProgID="Equation.DSMT4" ShapeID="_x0000_i3691" DrawAspect="Content" ObjectID="_1735646914" r:id="rId48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 </w:t>
      </w:r>
      <w:r w:rsidRPr="006952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054C9E32">
          <v:shape id="_x0000_i3692" type="#_x0000_t75" style="width:55pt;height:14.95pt" o:ole="">
            <v:imagedata r:id="rId4815" o:title=""/>
          </v:shape>
          <o:OLEObject Type="Embed" ProgID="Equation.DSMT4" ShapeID="_x0000_i3692" DrawAspect="Content" ObjectID="_1735646915" r:id="rId48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는 중심축량을 구성할수 있다.</w:t>
      </w:r>
    </w:p>
    <w:p w14:paraId="59E664E1" w14:textId="77777777" w:rsidR="00695241" w:rsidRDefault="00695241" w:rsidP="0069524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95241">
        <w:rPr>
          <w:rFonts w:ascii="KP CheongPong" w:eastAsia="KP CheongPong" w:hAnsi="KP CheongPong" w:cs="宋体"/>
          <w:color w:val="2A2B2E"/>
          <w:kern w:val="0"/>
          <w:position w:val="-32"/>
          <w:sz w:val="24"/>
          <w:szCs w:val="24"/>
          <w:lang w:eastAsia="ko-KR"/>
        </w:rPr>
        <w:object w:dxaOrig="4920" w:dyaOrig="680" w14:anchorId="64CC4C34">
          <v:shape id="_x0000_i3693" type="#_x0000_t75" style="width:246.55pt;height:34.65pt" o:ole="">
            <v:imagedata r:id="rId4834" o:title=""/>
          </v:shape>
          <o:OLEObject Type="Embed" ProgID="Equation.DSMT4" ShapeID="_x0000_i3693" DrawAspect="Content" ObjectID="_1735646916" r:id="rId4835"/>
        </w:object>
      </w:r>
    </w:p>
    <w:p w14:paraId="7BAFF306" w14:textId="528DBD7C" w:rsidR="00695241" w:rsidRPr="00360256" w:rsidRDefault="00695241" w:rsidP="00695241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95241"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360" w:dyaOrig="580" w14:anchorId="2E98E0B6">
          <v:shape id="_x0000_i3694" type="#_x0000_t75" style="width:117.5pt;height:29.2pt" o:ole="">
            <v:imagedata r:id="rId4836" o:title=""/>
          </v:shape>
          <o:OLEObject Type="Embed" ProgID="Equation.DSMT4" ShapeID="_x0000_i3694" DrawAspect="Content" ObjectID="_1735646917" r:id="rId48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 w:rsidRPr="006952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60ED1484">
          <v:shape id="_x0000_i3695" type="#_x0000_t75" style="width:33.95pt;height:14.95pt" o:ole="">
            <v:imagedata r:id="rId4821" o:title=""/>
          </v:shape>
          <o:OLEObject Type="Embed" ProgID="Equation.DSMT4" ShapeID="_x0000_i3695" DrawAspect="Content" ObjectID="_1735646918" r:id="rId48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0238E546">
          <v:shape id="_x0000_i3696" type="#_x0000_t75" style="width:23.1pt;height:12.25pt" o:ole="">
            <v:imagedata r:id="rId4703" o:title=""/>
          </v:shape>
          <o:OLEObject Type="Embed" ProgID="Equation.DSMT4" ShapeID="_x0000_i3696" DrawAspect="Content" ObjectID="_1735646919" r:id="rId483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695241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920" w:dyaOrig="560" w14:anchorId="5BC04F52">
          <v:shape id="_x0000_i3697" type="#_x0000_t75" style="width:146.05pt;height:27.85pt" o:ole="">
            <v:imagedata r:id="rId4840" o:title=""/>
          </v:shape>
          <o:OLEObject Type="Embed" ProgID="Equation.DSMT4" ShapeID="_x0000_i3697" DrawAspect="Content" ObjectID="_1735646920" r:id="rId48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53EA23C" w14:textId="01D99857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 w:rsidR="0069524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695241" w:rsidRPr="00695241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60" w:dyaOrig="220" w14:anchorId="405F7AFE">
          <v:shape id="_x0000_i3698" type="#_x0000_t75" style="width:23.1pt;height:12.25pt" o:ole="">
            <v:imagedata r:id="rId4842" o:title=""/>
          </v:shape>
          <o:OLEObject Type="Embed" ProgID="Equation.DSMT4" ShapeID="_x0000_i3698" DrawAspect="Content" ObjectID="_1735646921" r:id="rId4843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524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클 때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</w:p>
    <w:p w14:paraId="189A915D" w14:textId="77777777" w:rsidR="00642CA8" w:rsidRDefault="00D24D5B" w:rsidP="00642CA8">
      <w:pPr>
        <w:widowControl/>
        <w:shd w:val="clear" w:color="auto" w:fill="FFFFFF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CA8" w:rsidRPr="006952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0" w:dyaOrig="340" w14:anchorId="4EA6A5C0">
          <v:shape id="_x0000_i3699" type="#_x0000_t75" style="width:30.55pt;height:17pt" o:ole="">
            <v:imagedata r:id="rId4844" o:title=""/>
          </v:shape>
          <o:OLEObject Type="Embed" ProgID="Equation.DSMT4" ShapeID="_x0000_i3699" DrawAspect="Content" ObjectID="_1735646922" r:id="rId4845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CA8" w:rsidRPr="00695241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60" w:dyaOrig="220" w14:anchorId="36CFFF8E">
          <v:shape id="_x0000_i3700" type="#_x0000_t75" style="width:23.1pt;height:12.25pt" o:ole="">
            <v:imagedata r:id="rId4842" o:title=""/>
          </v:shape>
          <o:OLEObject Type="Embed" ProgID="Equation.DSMT4" ShapeID="_x0000_i3700" DrawAspect="Content" ObjectID="_1735646923" r:id="rId4846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CA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클 때 중심극한정리로부터 </w:t>
      </w:r>
    </w:p>
    <w:p w14:paraId="164F9720" w14:textId="7CC1244D" w:rsidR="002C7DC4" w:rsidRDefault="00642CA8" w:rsidP="00642CA8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42CA8"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2320" w:dyaOrig="880" w14:anchorId="57555385">
          <v:shape id="_x0000_i3701" type="#_x0000_t75" style="width:116.15pt;height:44.15pt" o:ole="">
            <v:imagedata r:id="rId4847" o:title=""/>
          </v:shape>
          <o:OLEObject Type="Embed" ProgID="Equation.DSMT4" ShapeID="_x0000_i3701" DrawAspect="Content" ObjectID="_1735646924" r:id="rId4848"/>
        </w:object>
      </w:r>
    </w:p>
    <w:p w14:paraId="06F7C722" w14:textId="748F33A9" w:rsidR="00642CA8" w:rsidRPr="00360256" w:rsidRDefault="00642CA8" w:rsidP="00642CA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6952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236678AC">
          <v:shape id="_x0000_i3702" type="#_x0000_t75" style="width:33.95pt;height:14.95pt" o:ole="">
            <v:imagedata r:id="rId4821" o:title=""/>
          </v:shape>
          <o:OLEObject Type="Embed" ProgID="Equation.DSMT4" ShapeID="_x0000_i3702" DrawAspect="Content" ObjectID="_1735646925" r:id="rId48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D30358D">
          <v:shape id="_x0000_i3703" type="#_x0000_t75" style="width:23.1pt;height:12.25pt" o:ole="">
            <v:imagedata r:id="rId4703" o:title=""/>
          </v:shape>
          <o:OLEObject Type="Embed" ProgID="Equation.DSMT4" ShapeID="_x0000_i3703" DrawAspect="Content" ObjectID="_1735646926" r:id="rId485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Pr="00642CA8"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960" w:dyaOrig="620" w14:anchorId="1CF9E982">
          <v:shape id="_x0000_i3704" type="#_x0000_t75" style="width:98.5pt;height:30.55pt" o:ole="">
            <v:imagedata r:id="rId4851" o:title=""/>
          </v:shape>
          <o:OLEObject Type="Embed" ProgID="Equation.DSMT4" ShapeID="_x0000_i3704" DrawAspect="Content" ObjectID="_1735646927" r:id="rId48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7EAE1A81" w14:textId="50B03138" w:rsidR="002C7DC4" w:rsidRPr="00360256" w:rsidRDefault="00642CA8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)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</w:p>
    <w:p w14:paraId="2989FAC1" w14:textId="75DF487F" w:rsidR="002C7DC4" w:rsidRPr="00360256" w:rsidRDefault="00642CA8" w:rsidP="00642CA8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42CA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0" w:dyaOrig="340" w14:anchorId="0E8AB412">
          <v:shape id="_x0000_i3705" type="#_x0000_t75" style="width:30.55pt;height:17pt" o:ole="">
            <v:imagedata r:id="rId4853" o:title=""/>
          </v:shape>
          <o:OLEObject Type="Embed" ProgID="Equation.DSMT4" ShapeID="_x0000_i3705" DrawAspect="Content" ObjectID="_1735646928" r:id="rId4854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95241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60" w:dyaOrig="220" w14:anchorId="79E7676A">
          <v:shape id="_x0000_i3706" type="#_x0000_t75" style="width:23.1pt;height:12.25pt" o:ole="">
            <v:imagedata r:id="rId4842" o:title=""/>
          </v:shape>
          <o:OLEObject Type="Embed" ProgID="Equation.DSMT4" ShapeID="_x0000_i3706" DrawAspect="Content" ObjectID="_1735646929" r:id="rId4855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952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4161D3A0">
          <v:shape id="_x0000_i3707" type="#_x0000_t75" style="width:33.95pt;height:14.95pt" o:ole="">
            <v:imagedata r:id="rId4821" o:title=""/>
          </v:shape>
          <o:OLEObject Type="Embed" ProgID="Equation.DSMT4" ShapeID="_x0000_i3707" DrawAspect="Content" ObjectID="_1735646930" r:id="rId4856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0132E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명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렌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ehrens-Fisher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제로서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29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제기되여 현재까지도 학자들이 연구하고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한가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방법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642CA8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600" w:dyaOrig="360" w14:anchorId="5A53AA5F">
          <v:shape id="_x0000_i3708" type="#_x0000_t75" style="width:80.15pt;height:19pt" o:ole="">
            <v:imagedata r:id="rId4857" o:title=""/>
          </v:shape>
          <o:OLEObject Type="Embed" ProgID="Equation.DSMT4" ShapeID="_x0000_i3708" DrawAspect="Content" ObjectID="_1735646931" r:id="rId48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고 근사중심축량 </w:t>
      </w:r>
      <w:r w:rsidRPr="00642CA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320" w:dyaOrig="300" w14:anchorId="7B4DA26B">
          <v:shape id="_x0000_i3709" type="#_x0000_t75" style="width:116.15pt;height:14.95pt" o:ole="">
            <v:imagedata r:id="rId4859" o:title=""/>
          </v:shape>
          <o:OLEObject Type="Embed" ProgID="Equation.DSMT4" ShapeID="_x0000_i3709" DrawAspect="Content" ObjectID="_1735646932" r:id="rId48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취한다.</w:t>
      </w:r>
    </w:p>
    <w:p w14:paraId="23DF3FEF" w14:textId="3C0A5E22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42CA8" w:rsidRPr="00642CA8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23D2E194">
          <v:shape id="_x0000_i3710" type="#_x0000_t75" style="width:9.5pt;height:12.25pt" o:ole="">
            <v:imagedata r:id="rId4861" o:title=""/>
          </v:shape>
          <o:OLEObject Type="Embed" ProgID="Equation.DSMT4" ShapeID="_x0000_i3710" DrawAspect="Content" ObjectID="_1735646933" r:id="rId486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642C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42CA8" w:rsidRPr="00642CA8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18E02887">
          <v:shape id="_x0000_i3711" type="#_x0000_t75" style="width:35.3pt;height:14.95pt" o:ole="">
            <v:imagedata r:id="rId4863" o:title=""/>
          </v:shape>
          <o:OLEObject Type="Embed" ProgID="Equation.DSMT4" ShapeID="_x0000_i3711" DrawAspect="Content" ObjectID="_1735646934" r:id="rId4864"/>
        </w:objec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지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게</w: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4A4815" w:rsidRPr="004A481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0" w:dyaOrig="300" w14:anchorId="6DD0E5C8">
          <v:shape id="_x0000_i3712" type="#_x0000_t75" style="width:17pt;height:14.95pt" o:ole="">
            <v:imagedata r:id="rId4865" o:title=""/>
          </v:shape>
          <o:OLEObject Type="Embed" ProgID="Equation.DSMT4" ShapeID="_x0000_i3712" DrawAspect="Content" ObjectID="_1735646935" r:id="rId486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  <w:r w:rsidR="004A48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4A4815" w:rsidRPr="004A481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60" w14:anchorId="1B7B5F3B">
          <v:shape id="_x0000_i3713" type="#_x0000_t75" style="width:6.8pt;height:12.9pt" o:ole="">
            <v:imagedata r:id="rId4867" o:title=""/>
          </v:shape>
          <o:OLEObject Type="Embed" ProgID="Equation.DSMT4" ShapeID="_x0000_i3713" DrawAspect="Content" ObjectID="_1735646936" r:id="rId4868"/>
        </w:objec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4A4815" w:rsidRPr="004A4815">
        <w:rPr>
          <w:rFonts w:ascii="KP CheongPong" w:eastAsia="KP CheongPong" w:hAnsi="KP CheongPong" w:cs="Batang"/>
          <w:color w:val="2A2B2E"/>
          <w:kern w:val="0"/>
          <w:position w:val="-58"/>
          <w:sz w:val="24"/>
          <w:szCs w:val="24"/>
          <w:lang w:eastAsia="ko-KR"/>
        </w:rPr>
        <w:object w:dxaOrig="2100" w:dyaOrig="940" w14:anchorId="20952E16">
          <v:shape id="_x0000_i3714" type="#_x0000_t75" style="width:105.95pt;height:48.25pt" o:ole="">
            <v:imagedata r:id="rId4869" o:title=""/>
          </v:shape>
          <o:OLEObject Type="Embed" ProgID="Equation.DSMT4" ShapeID="_x0000_i3714" DrawAspect="Content" ObjectID="_1735646937" r:id="rId4870"/>
        </w:objec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결정된다.</w:t>
      </w:r>
      <w:r w:rsidR="004A48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A4815" w:rsidRPr="004A481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60" w14:anchorId="5A32FCDB">
          <v:shape id="_x0000_i3715" type="#_x0000_t75" style="width:6.8pt;height:12.9pt" o:ole="">
            <v:imagedata r:id="rId4871" o:title=""/>
          </v:shape>
          <o:OLEObject Type="Embed" ProgID="Equation.DSMT4" ShapeID="_x0000_i3715" DrawAspect="Content" ObjectID="_1735646938" r:id="rId4872"/>
        </w:objec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일반적으로 옹근수가 아니므로 </w:t>
      </w:r>
      <w:r w:rsidR="004A4815" w:rsidRPr="004A4815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60" w14:anchorId="5C579B68">
          <v:shape id="_x0000_i3716" type="#_x0000_t75" style="width:6.8pt;height:12.9pt" o:ole="">
            <v:imagedata r:id="rId4873" o:title=""/>
          </v:shape>
          <o:OLEObject Type="Embed" ProgID="Equation.DSMT4" ShapeID="_x0000_i3716" DrawAspect="Content" ObjectID="_1735646939" r:id="rId4874"/>
        </w:objec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 가까운 옹근수로 대치한다.</w:t>
      </w:r>
      <w:r w:rsidR="004A48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근사적으로 </w:t>
      </w:r>
      <w:r w:rsidR="004A4815" w:rsidRPr="004A481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00" w14:anchorId="7D5C2FA2">
          <v:shape id="_x0000_i3717" type="#_x0000_t75" style="width:35.3pt;height:14.95pt" o:ole="">
            <v:imagedata r:id="rId4875" o:title=""/>
          </v:shape>
          <o:OLEObject Type="Embed" ProgID="Equation.DSMT4" ShapeID="_x0000_i3717" DrawAspect="Content" ObjectID="_1735646940" r:id="rId4876"/>
        </w:objec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4A4815" w:rsidRPr="0069524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45D0F0D4">
          <v:shape id="_x0000_i3718" type="#_x0000_t75" style="width:33.95pt;height:14.95pt" o:ole="">
            <v:imagedata r:id="rId4821" o:title=""/>
          </v:shape>
          <o:OLEObject Type="Embed" ProgID="Equation.DSMT4" ShapeID="_x0000_i3718" DrawAspect="Content" ObjectID="_1735646941" r:id="rId4877"/>
        </w:object>
      </w:r>
      <w:r w:rsidR="004A48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A4815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7BB3D3A6">
          <v:shape id="_x0000_i3719" type="#_x0000_t75" style="width:23.1pt;height:12.25pt" o:ole="">
            <v:imagedata r:id="rId4703" o:title=""/>
          </v:shape>
          <o:OLEObject Type="Embed" ProgID="Equation.DSMT4" ShapeID="_x0000_i3719" DrawAspect="Content" ObjectID="_1735646942" r:id="rId4878"/>
        </w:object>
      </w:r>
      <w:r w:rsidR="004A48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근사</w:t>
      </w:r>
      <w:r w:rsidR="004A48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믿음구간</w: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4A4815" w:rsidRPr="004A4815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00" w:dyaOrig="300" w14:anchorId="050C4E13">
          <v:shape id="_x0000_i3720" type="#_x0000_t75" style="width:74.7pt;height:14.95pt" o:ole="">
            <v:imagedata r:id="rId4879" o:title=""/>
          </v:shape>
          <o:OLEObject Type="Embed" ProgID="Equation.DSMT4" ShapeID="_x0000_i3720" DrawAspect="Content" ObjectID="_1735646943" r:id="rId4880"/>
        </w:object>
      </w:r>
      <w:r w:rsidR="004A48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6476A754" w14:textId="1A56AE78" w:rsidR="008513FF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6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9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품종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고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52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52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농사방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052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치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</w:t>
      </w:r>
      <w:r w:rsidR="00FB3B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전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정</w:t>
      </w:r>
      <w:r w:rsidR="00C052F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 시험하였다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종</w:t>
      </w:r>
      <w:r w:rsidR="00FB3B2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B3B24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="002556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종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</w:t>
      </w:r>
      <w:r w:rsidR="002556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포전과 </w:t>
      </w:r>
      <w:r w:rsidR="0025569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종</w:t>
      </w:r>
      <w:r w:rsidR="002556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556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 w:rsidR="002556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5569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5569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종한</w:t>
      </w:r>
      <w:r w:rsidR="0025569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 w:rsidR="00255691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2556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시험포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당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고</w:t>
      </w:r>
      <w:r w:rsidR="002556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다음과 같았다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kg</w:t>
      </w:r>
      <w:r w:rsidR="00A3716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1A24E63C" w14:textId="758E9528" w:rsidR="002C7DC4" w:rsidRPr="00360256" w:rsidRDefault="002C7DC4" w:rsidP="009F1A01">
      <w:pPr>
        <w:widowControl/>
        <w:shd w:val="clear" w:color="auto" w:fill="FFFFFF"/>
        <w:wordWrap w:val="0"/>
        <w:topLinePunct/>
        <w:ind w:leftChars="800" w:left="168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종</w:t>
      </w:r>
      <w:r w:rsidR="002556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556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2556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28 583</w:t>
      </w:r>
      <w:r w:rsidR="002556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10 554</w:t>
      </w:r>
      <w:r w:rsidR="002556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12 523 530</w:t>
      </w:r>
      <w:r w:rsidR="002556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15</w:t>
      </w:r>
    </w:p>
    <w:p w14:paraId="14A15CB9" w14:textId="30FAA145" w:rsidR="002C7DC4" w:rsidRPr="00360256" w:rsidRDefault="002C7DC4" w:rsidP="009F1A01">
      <w:pPr>
        <w:widowControl/>
        <w:shd w:val="clear" w:color="auto" w:fill="FFFFFF"/>
        <w:wordWrap w:val="0"/>
        <w:topLinePunct/>
        <w:ind w:leftChars="800" w:left="168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종</w:t>
      </w:r>
      <w:r w:rsidR="0025569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5569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: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35 433 398</w:t>
      </w:r>
      <w:r w:rsidR="002556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70</w:t>
      </w:r>
      <w:r w:rsidR="002556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67 480</w:t>
      </w:r>
      <w:r w:rsidR="002556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98 560 503 426</w:t>
      </w:r>
    </w:p>
    <w:p w14:paraId="0D6EDF48" w14:textId="1B88344A" w:rsidR="002C7DC4" w:rsidRPr="00360256" w:rsidRDefault="009F1A0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종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면적당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른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종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면적당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48C08082">
          <v:shape id="_x0000_i3721" type="#_x0000_t75" style="width:23.1pt;height:12.25pt" o:ole="">
            <v:imagedata r:id="rId4703" o:title=""/>
          </v:shape>
          <o:OLEObject Type="Embed" ProgID="Equation.DSMT4" ShapeID="_x0000_i3721" DrawAspect="Content" ObjectID="_1735646944" r:id="rId48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6FD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Pr="009F1A0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4F4A3C4">
          <v:shape id="_x0000_i3722" type="#_x0000_t75" style="width:38.05pt;height:12.25pt" o:ole="">
            <v:imagedata r:id="rId4882" o:title=""/>
          </v:shape>
          <o:OLEObject Type="Embed" ProgID="Equation.DSMT4" ShapeID="_x0000_i3722" DrawAspect="Content" ObjectID="_1735646945" r:id="rId48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취한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4662E2" w14:textId="5B0D81FA" w:rsidR="009F1A01" w:rsidRPr="00360256" w:rsidRDefault="009F1A01" w:rsidP="009F1A01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F1A0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99" w:dyaOrig="300" w14:anchorId="254DD8F6">
          <v:shape id="_x0000_i3723" type="#_x0000_t75" style="width:50.25pt;height:14.95pt" o:ole="">
            <v:imagedata r:id="rId4884" o:title=""/>
          </v:shape>
          <o:OLEObject Type="Embed" ProgID="Equation.DSMT4" ShapeID="_x0000_i3723" DrawAspect="Content" ObjectID="_1735646946" r:id="rId48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품종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면적당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F1A0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300" w14:anchorId="1E8B98D5">
          <v:shape id="_x0000_i3724" type="#_x0000_t75" style="width:55pt;height:14.95pt" o:ole="">
            <v:imagedata r:id="rId4886" o:title=""/>
          </v:shape>
          <o:OLEObject Type="Embed" ProgID="Equation.DSMT4" ShapeID="_x0000_i3724" DrawAspect="Content" ObjectID="_1735646947" r:id="rId48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자료로부터 계산하면</w:t>
      </w:r>
    </w:p>
    <w:p w14:paraId="2118C0F0" w14:textId="70620C38" w:rsidR="002C7DC4" w:rsidRPr="0006012D" w:rsidRDefault="0006012D" w:rsidP="0006012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6012D"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2880" w:dyaOrig="700" w14:anchorId="55D91CDA">
          <v:shape id="_x0000_i3725" type="#_x0000_t75" style="width:2in;height:35.3pt" o:ole="">
            <v:imagedata r:id="rId4888" o:title=""/>
          </v:shape>
          <o:OLEObject Type="Embed" ProgID="Equation.DSMT4" ShapeID="_x0000_i3725" DrawAspect="Content" ObjectID="_1735646948" r:id="rId4889"/>
        </w:object>
      </w:r>
    </w:p>
    <w:p w14:paraId="4DAE86E9" w14:textId="473760F5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01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</w:t>
      </w:r>
      <w:r w:rsidR="000601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84DF19" w14:textId="77777777" w:rsidR="0006012D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종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면적당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고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6012D" w:rsidRPr="0006012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23232799">
          <v:shape id="_x0000_i3726" type="#_x0000_t75" style="width:6.8pt;height:12.25pt" o:ole="">
            <v:imagedata r:id="rId4890" o:title=""/>
          </v:shape>
          <o:OLEObject Type="Embed" ProgID="Equation.DSMT4" ShapeID="_x0000_i3726" DrawAspect="Content" ObjectID="_1735646949" r:id="rId4891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06012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0601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때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61B553A" w14:textId="611D8E5C" w:rsidR="0006012D" w:rsidRDefault="00DA5DF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A5DFE">
        <w:rPr>
          <w:rFonts w:ascii="KP CheongPong" w:eastAsia="KP CheongPong" w:hAnsi="KP CheongPong" w:cs="Batang"/>
          <w:color w:val="2A2B2E"/>
          <w:kern w:val="0"/>
          <w:position w:val="-64"/>
          <w:sz w:val="24"/>
          <w:szCs w:val="24"/>
          <w:lang w:eastAsia="ko-KR"/>
        </w:rPr>
        <w:object w:dxaOrig="5640" w:dyaOrig="1460" w14:anchorId="34B1CCCC">
          <v:shape id="_x0000_i3727" type="#_x0000_t75" style="width:281.9pt;height:72.7pt" o:ole="">
            <v:imagedata r:id="rId4892" o:title=""/>
          </v:shape>
          <o:OLEObject Type="Embed" ProgID="Equation.DSMT4" ShapeID="_x0000_i3727" DrawAspect="Content" ObjectID="_1735646950" r:id="rId4893"/>
        </w:object>
      </w:r>
    </w:p>
    <w:p w14:paraId="4DB87050" w14:textId="4F3C5E6B" w:rsidR="002C7DC4" w:rsidRPr="00360256" w:rsidRDefault="002C7DC4" w:rsidP="00DA5DF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 w:rsidR="00DA5DFE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DA5DFE" w:rsidRPr="00DA5DFE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660" w:dyaOrig="300" w14:anchorId="0DF2A2DE">
          <v:shape id="_x0000_i3728" type="#_x0000_t75" style="width:33.95pt;height:14.95pt" o:ole="">
            <v:imagedata r:id="rId4894" o:title=""/>
          </v:shape>
          <o:OLEObject Type="Embed" ProgID="Equation.DSMT4" ShapeID="_x0000_i3728" DrawAspect="Content" ObjectID="_1735646951" r:id="rId489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DA5D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DA5DFE" w:rsidRPr="00DA5DF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60" w:dyaOrig="279" w14:anchorId="2A4A0C2C">
          <v:shape id="_x0000_i3729" type="#_x0000_t75" style="width:162.35pt;height:14.25pt" o:ole="">
            <v:imagedata r:id="rId4896" o:title=""/>
          </v:shape>
          <o:OLEObject Type="Embed" ProgID="Equation.DSMT4" ShapeID="_x0000_i3729" DrawAspect="Content" ObjectID="_1735646952" r:id="rId4897"/>
        </w:object>
      </w:r>
      <w:r w:rsidR="00DA5D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37B97F42" w14:textId="7650288D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종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면적당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확</w:t>
      </w:r>
      <w:r w:rsidR="00DA5D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DA5DFE" w:rsidRPr="00DA5DFE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9" w:dyaOrig="220" w14:anchorId="7CBD828D">
          <v:shape id="_x0000_i3730" type="#_x0000_t75" style="width:6.8pt;height:12.25pt" o:ole="">
            <v:imagedata r:id="rId4898" o:title=""/>
          </v:shape>
          <o:OLEObject Type="Embed" ProgID="Equation.DSMT4" ShapeID="_x0000_i3730" DrawAspect="Content" ObjectID="_1735646953" r:id="rId4899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94D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DA5DF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</w:p>
    <w:p w14:paraId="71F78B4F" w14:textId="388E5C5A" w:rsidR="00DA5DFE" w:rsidRDefault="00DA5DFE" w:rsidP="00DA5DFE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A5DFE">
        <w:rPr>
          <w:rFonts w:ascii="KP CheongPong" w:eastAsia="KP CheongPong" w:hAnsi="KP CheongPong" w:cs="Batang"/>
          <w:color w:val="2A2B2E"/>
          <w:kern w:val="0"/>
          <w:position w:val="-80"/>
          <w:sz w:val="24"/>
          <w:szCs w:val="24"/>
          <w:lang w:eastAsia="ko-KR"/>
        </w:rPr>
        <w:object w:dxaOrig="4360" w:dyaOrig="1500" w14:anchorId="420666CB">
          <v:shape id="_x0000_i3731" type="#_x0000_t75" style="width:218.05pt;height:74.7pt" o:ole="">
            <v:imagedata r:id="rId4900" o:title=""/>
          </v:shape>
          <o:OLEObject Type="Embed" ProgID="Equation.DSMT4" ShapeID="_x0000_i3731" DrawAspect="Content" ObjectID="_1735646954" r:id="rId4901"/>
        </w:object>
      </w:r>
    </w:p>
    <w:p w14:paraId="6B027E7C" w14:textId="2F59B6DA" w:rsidR="00DA5DFE" w:rsidRPr="00360256" w:rsidRDefault="00DA5DFE" w:rsidP="00DA5DFE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DA5DFE">
        <w:rPr>
          <w:rFonts w:ascii="KP CheongPong" w:hAnsi="KP CheongPong" w:cs="Batang"/>
          <w:color w:val="2A2B2E"/>
          <w:kern w:val="0"/>
          <w:position w:val="-10"/>
          <w:sz w:val="24"/>
          <w:szCs w:val="24"/>
        </w:rPr>
        <w:object w:dxaOrig="660" w:dyaOrig="300" w14:anchorId="29A46CFF">
          <v:shape id="_x0000_i3732" type="#_x0000_t75" style="width:33.95pt;height:14.95pt" o:ole="">
            <v:imagedata r:id="rId4894" o:title=""/>
          </v:shape>
          <o:OLEObject Type="Embed" ProgID="Equation.DSMT4" ShapeID="_x0000_i3732" DrawAspect="Content" ObjectID="_1735646955" r:id="rId490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믿음구간은 </w:t>
      </w:r>
      <w:r w:rsidRPr="00DA5DFE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80" w:dyaOrig="279" w14:anchorId="789F2406">
          <v:shape id="_x0000_i3733" type="#_x0000_t75" style="width:164.4pt;height:14.25pt" o:ole="">
            <v:imagedata r:id="rId4903" o:title=""/>
          </v:shape>
          <o:OLEObject Type="Embed" ProgID="Equation.DSMT4" ShapeID="_x0000_i3733" DrawAspect="Content" ObjectID="_1735646956" r:id="rId49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79409B76" w14:textId="5E796DE4" w:rsidR="002C7DC4" w:rsidRPr="00360256" w:rsidRDefault="00DA5DFE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DA5DF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40" w14:anchorId="6C661651">
          <v:shape id="_x0000_i3734" type="#_x0000_t75" style="width:34.65pt;height:17pt" o:ole="">
            <v:imagedata r:id="rId4905" o:title=""/>
          </v:shape>
          <o:OLEObject Type="Embed" ProgID="Equation.DSMT4" ShapeID="_x0000_i3734" DrawAspect="Content" ObjectID="_1735646957" r:id="rId4906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</w:p>
    <w:p w14:paraId="4F3634BB" w14:textId="77777777" w:rsidR="00F65305" w:rsidRDefault="00F6530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65305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4380" w:dyaOrig="360" w14:anchorId="3591601F">
          <v:shape id="_x0000_i3735" type="#_x0000_t75" style="width:218.7pt;height:19pt" o:ole="">
            <v:imagedata r:id="rId4907" o:title=""/>
          </v:shape>
          <o:OLEObject Type="Embed" ProgID="Equation.DSMT4" ShapeID="_x0000_i3735" DrawAspect="Content" ObjectID="_1735646958" r:id="rId49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F65305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580" w:dyaOrig="360" w14:anchorId="0B7D4BB9">
          <v:shape id="_x0000_i3736" type="#_x0000_t75" style="width:29.2pt;height:19pt" o:ole="">
            <v:imagedata r:id="rId4909" o:title=""/>
          </v:shape>
          <o:OLEObject Type="Embed" ProgID="Equation.DSMT4" ShapeID="_x0000_i3736" DrawAspect="Content" ObjectID="_1735646959" r:id="rId49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서로 독립이므로 </w:t>
      </w:r>
      <w:r w:rsidRPr="00F65305"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20" w:dyaOrig="220" w14:anchorId="0C1623DF">
          <v:shape id="_x0000_i3737" type="#_x0000_t75" style="width:12.25pt;height:12.25pt" o:ole="">
            <v:imagedata r:id="rId4911" o:title=""/>
          </v:shape>
          <o:OLEObject Type="Embed" ProgID="Equation.DSMT4" ShapeID="_x0000_i3737" DrawAspect="Content" ObjectID="_1735646960" r:id="rId49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 모방하여 다음과 같은 중심축량을 구성할수 있다.</w:t>
      </w:r>
    </w:p>
    <w:p w14:paraId="0C18F438" w14:textId="1E7224B6" w:rsidR="00F65305" w:rsidRDefault="00F65305" w:rsidP="006A000B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65305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2420" w:dyaOrig="639" w14:anchorId="7FC879DC">
          <v:shape id="_x0000_i3738" type="#_x0000_t75" style="width:120.9pt;height:31.25pt" o:ole="">
            <v:imagedata r:id="rId4913" o:title=""/>
          </v:shape>
          <o:OLEObject Type="Embed" ProgID="Equation.DSMT4" ShapeID="_x0000_i3738" DrawAspect="Content" ObjectID="_1735646961" r:id="rId4914"/>
        </w:object>
      </w:r>
    </w:p>
    <w:p w14:paraId="2E4EB255" w14:textId="7F016793" w:rsidR="002C7DC4" w:rsidRPr="00360256" w:rsidRDefault="00F6530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어진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E13563B">
          <v:shape id="_x0000_i3739" type="#_x0000_t75" style="width:23.1pt;height:12.25pt" o:ole="">
            <v:imagedata r:id="rId4703" o:title=""/>
          </v:shape>
          <o:OLEObject Type="Embed" ProgID="Equation.DSMT4" ShapeID="_x0000_i3739" DrawAspect="Content" ObjectID="_1735646962" r:id="rId49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Pr="00F65305">
        <w:rPr>
          <w:rFonts w:ascii="KP CheongPong" w:eastAsia="KP CheongPong" w:hAnsi="KP CheongPong" w:cs="宋体"/>
          <w:color w:val="2A2B2E"/>
          <w:kern w:val="0"/>
          <w:position w:val="-28"/>
          <w:sz w:val="24"/>
          <w:szCs w:val="24"/>
          <w:lang w:eastAsia="ko-KR"/>
        </w:rPr>
        <w:object w:dxaOrig="4780" w:dyaOrig="660" w14:anchorId="53E31F4E">
          <v:shape id="_x0000_i3740" type="#_x0000_t75" style="width:238.4pt;height:33.95pt" o:ole="">
            <v:imagedata r:id="rId4916" o:title=""/>
          </v:shape>
          <o:OLEObject Type="Embed" ProgID="Equation.DSMT4" ShapeID="_x0000_i3740" DrawAspect="Content" ObjectID="_1735646963" r:id="rId49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부등식변환을 통하여 </w:t>
      </w:r>
      <w:r w:rsidRPr="00DA5DFE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40" w14:anchorId="27BD4C52">
          <v:shape id="_x0000_i3741" type="#_x0000_t75" style="width:34.65pt;height:17pt" o:ole="">
            <v:imagedata r:id="rId4905" o:title=""/>
          </v:shape>
          <o:OLEObject Type="Embed" ProgID="Equation.DSMT4" ShapeID="_x0000_i3741" DrawAspect="Content" ObjectID="_1735646964" r:id="rId49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다음과 같은 </w:t>
      </w:r>
      <w:r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55CDE4B8">
          <v:shape id="_x0000_i3742" type="#_x0000_t75" style="width:23.1pt;height:12.25pt" o:ole="">
            <v:imagedata r:id="rId4703" o:title=""/>
          </v:shape>
          <o:OLEObject Type="Embed" ProgID="Equation.DSMT4" ShapeID="_x0000_i3742" DrawAspect="Content" ObjectID="_1735646965" r:id="rId49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얻을수 있다.</w:t>
      </w:r>
    </w:p>
    <w:p w14:paraId="441515BE" w14:textId="6C112FE0" w:rsidR="00F65305" w:rsidRDefault="00F65305" w:rsidP="00F6530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65305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960" w:dyaOrig="660" w14:anchorId="202EC10A">
          <v:shape id="_x0000_i3743" type="#_x0000_t75" style="width:199pt;height:33.95pt" o:ole="">
            <v:imagedata r:id="rId4920" o:title=""/>
          </v:shape>
          <o:OLEObject Type="Embed" ProgID="Equation.DSMT4" ShapeID="_x0000_i3743" DrawAspect="Content" ObjectID="_1735646966" r:id="rId492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582C4AA" w14:textId="3CD25DEF" w:rsidR="002C7DC4" w:rsidRPr="00360256" w:rsidRDefault="00325BB5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 6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10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장에</w:t>
      </w:r>
      <w:r w:rsidR="009076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653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반</w:t>
      </w:r>
      <w:r w:rsidR="009076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076D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속품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</w:t>
      </w:r>
      <w:r w:rsidR="009076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 그 부속품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076D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고 가정한다.</w:t>
      </w:r>
      <w:r w:rsidR="00C81B77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81B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C81B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선반으로 가공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C81B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="00C81B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우연검사하여 얻은 직경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cm)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81B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료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BF710C" w14:textId="41A5B85A" w:rsidR="002C7DC4" w:rsidRPr="00360256" w:rsidRDefault="003B18B1" w:rsidP="003B18B1">
      <w:pPr>
        <w:widowControl/>
        <w:shd w:val="clear" w:color="auto" w:fill="FFFFFF"/>
        <w:wordWrap w:val="0"/>
        <w:topLinePunct/>
        <w:ind w:leftChars="800" w:left="168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06 5.08 5.03 5.00 5.07</w:t>
      </w:r>
    </w:p>
    <w:p w14:paraId="68E09B31" w14:textId="09382643" w:rsidR="003B18B1" w:rsidRDefault="003B18B1" w:rsidP="003B18B1">
      <w:pPr>
        <w:widowControl/>
        <w:shd w:val="clear" w:color="auto" w:fill="FFFFFF"/>
        <w:wordWrap w:val="0"/>
        <w:topLinePunct/>
        <w:ind w:leftChars="800" w:left="168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98 5.03 4.97 4.99 5.02 4.95 </w:t>
      </w:r>
    </w:p>
    <w:p w14:paraId="5F60912E" w14:textId="5915347C" w:rsidR="002C7DC4" w:rsidRPr="00360256" w:rsidRDefault="003B18B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 선반으로 가공한 부속품직경의 분산비 </w:t>
      </w:r>
      <w:r w:rsidRPr="003B18B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40" w14:anchorId="41DA498A">
          <v:shape id="_x0000_i3744" type="#_x0000_t75" style="width:35.3pt;height:17pt" o:ole="">
            <v:imagedata r:id="rId4922" o:title=""/>
          </v:shape>
          <o:OLEObject Type="Embed" ProgID="Equation.DSMT4" ShapeID="_x0000_i3744" DrawAspect="Content" ObjectID="_1735646967" r:id="rId492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</w:t>
      </w:r>
      <w:r w:rsidR="008239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4CECA9" w14:textId="77777777" w:rsidR="003B18B1" w:rsidRDefault="003B18B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B18B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60" w:dyaOrig="279" w14:anchorId="2371CF12">
          <v:shape id="_x0000_i3745" type="#_x0000_t75" style="width:52.3pt;height:14.25pt" o:ole="">
            <v:imagedata r:id="rId4924" o:title=""/>
          </v:shape>
          <o:OLEObject Type="Embed" ProgID="Equation.DSMT4" ShapeID="_x0000_i3745" DrawAspect="Content" ObjectID="_1735646968" r:id="rId49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27492A1D">
          <v:shape id="_x0000_i3746" type="#_x0000_t75" style="width:23.1pt;height:12.25pt" o:ole="">
            <v:imagedata r:id="rId4703" o:title=""/>
          </v:shape>
          <o:OLEObject Type="Embed" ProgID="Equation.DSMT4" ShapeID="_x0000_i3746" DrawAspect="Content" ObjectID="_1735646969" r:id="rId4926"/>
        </w:objec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0.95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</w:p>
    <w:p w14:paraId="16AE77EA" w14:textId="3D24E408" w:rsidR="002C7DC4" w:rsidRPr="00360256" w:rsidRDefault="003B18B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B18B1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280" w:dyaOrig="580" w14:anchorId="52837139">
          <v:shape id="_x0000_i3747" type="#_x0000_t75" style="width:214.65pt;height:29.2pt" o:ole="">
            <v:imagedata r:id="rId4927" o:title=""/>
          </v:shape>
          <o:OLEObject Type="Embed" ProgID="Equation.DSMT4" ShapeID="_x0000_i3747" DrawAspect="Content" ObjectID="_1735646970" r:id="rId492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E3B1C8E" w14:textId="783FBD58" w:rsidR="002C7DC4" w:rsidRPr="00360256" w:rsidRDefault="003B18B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자료로부터 계산하면 </w:t>
      </w:r>
      <w:r w:rsidRPr="003B18B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60" w:dyaOrig="340" w14:anchorId="1C127988">
          <v:shape id="_x0000_i3748" type="#_x0000_t75" style="width:122.95pt;height:17pt" o:ole="">
            <v:imagedata r:id="rId4929" o:title=""/>
          </v:shape>
          <o:OLEObject Type="Embed" ProgID="Equation.DSMT4" ShapeID="_x0000_i3748" DrawAspect="Content" ObjectID="_1735646971" r:id="rId49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따라서 믿음구간의 량끝은 각각</w:t>
      </w:r>
    </w:p>
    <w:p w14:paraId="080AA18E" w14:textId="4FF6CB8A" w:rsidR="003B18B1" w:rsidRDefault="003B18B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B18B1"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3700" w:dyaOrig="1219" w14:anchorId="3412C606">
          <v:shape id="_x0000_i3749" type="#_x0000_t75" style="width:185.45pt;height:59.75pt" o:ole="">
            <v:imagedata r:id="rId4931" o:title=""/>
          </v:shape>
          <o:OLEObject Type="Embed" ProgID="Equation.DSMT4" ShapeID="_x0000_i3749" DrawAspect="Content" ObjectID="_1735646972" r:id="rId4932"/>
        </w:object>
      </w:r>
    </w:p>
    <w:p w14:paraId="6AA5753D" w14:textId="3B9BD0A3" w:rsidR="002C7DC4" w:rsidRPr="00360256" w:rsidRDefault="003B18B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3B18B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0" w:dyaOrig="340" w14:anchorId="504F837A">
          <v:shape id="_x0000_i3750" type="#_x0000_t75" style="width:35.3pt;height:17pt" o:ole="">
            <v:imagedata r:id="rId4922" o:title=""/>
          </v:shape>
          <o:OLEObject Type="Embed" ProgID="Equation.DSMT4" ShapeID="_x0000_i3750" DrawAspect="Content" ObjectID="_1735646973" r:id="rId493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믿음구간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0.1574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.8861]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305133" w14:textId="639FDEFF" w:rsidR="002C7DC4" w:rsidRPr="00360256" w:rsidRDefault="004F3679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련습문제</w:t>
      </w:r>
      <w:r w:rsidR="003B18B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6</w:t>
      </w:r>
    </w:p>
    <w:p w14:paraId="61A7D988" w14:textId="0BF82969" w:rsidR="002C7DC4" w:rsidRPr="00360256" w:rsidRDefault="003B18B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="00786A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</w:t>
      </w:r>
      <w:r w:rsidR="00786A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학섬유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도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6A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분편차가 </w:t>
      </w:r>
      <w:r w:rsidR="00786A6D" w:rsidRPr="00786A6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80" w:dyaOrig="240" w14:anchorId="3B8D6087">
          <v:shape id="_x0000_i3751" type="#_x0000_t75" style="width:38.05pt;height:12.25pt" o:ole="">
            <v:imagedata r:id="rId4934" o:title=""/>
          </v:shape>
          <o:OLEObject Type="Embed" ProgID="Equation.DSMT4" ShapeID="_x0000_i3751" DrawAspect="Content" ObjectID="_1735646974" r:id="rId4935"/>
        </w:object>
      </w:r>
      <w:r w:rsidR="00786A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786A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</w:t>
      </w:r>
      <w:r w:rsidR="00786A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른다.</w:t>
      </w:r>
      <w:r w:rsidR="00786A6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86A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용량이 </w:t>
      </w:r>
      <w:r w:rsidR="00786A6D" w:rsidRPr="00786A6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00" w:dyaOrig="240" w14:anchorId="1C31F32F">
          <v:shape id="_x0000_i3752" type="#_x0000_t75" style="width:30.55pt;height:12.25pt" o:ole="">
            <v:imagedata r:id="rId4936" o:title=""/>
          </v:shape>
          <o:OLEObject Type="Embed" ProgID="Equation.DSMT4" ShapeID="_x0000_i3752" DrawAspect="Content" ObjectID="_1735646975" r:id="rId4937"/>
        </w:object>
      </w:r>
      <w:r w:rsidR="00786A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6A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하여 그 강도를 측정한 다음 계산해보니 표본평균값이 </w:t>
      </w:r>
      <w:r w:rsidR="00786A6D" w:rsidRPr="00786A6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60" w:dyaOrig="240" w14:anchorId="1092F5A2">
          <v:shape id="_x0000_i3753" type="#_x0000_t75" style="width:37.35pt;height:12.25pt" o:ole="">
            <v:imagedata r:id="rId4938" o:title=""/>
          </v:shape>
          <o:OLEObject Type="Embed" ProgID="Equation.DSMT4" ShapeID="_x0000_i3753" DrawAspect="Content" ObjectID="_1735646976" r:id="rId4939"/>
        </w:object>
      </w:r>
      <w:r w:rsidR="00786A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였다.</w:t>
      </w:r>
      <w:r w:rsidR="00786A6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86A6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제품무지의 평균강도에 대한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</w:t>
      </w:r>
      <w:r w:rsidR="00786A6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C535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7F512599" w14:textId="7972245F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2076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="002076A2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076A2" w:rsidRPr="000E1B7F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300" w:dyaOrig="380" w14:anchorId="6F0AE650">
          <v:shape id="_x0000_i3754" type="#_x0000_t75" style="width:64.55pt;height:19.7pt" o:ole="">
            <v:imagedata r:id="rId4940" o:title=""/>
          </v:shape>
          <o:OLEObject Type="Embed" ProgID="Equation.DSMT4" ShapeID="_x0000_i3754" DrawAspect="Content" ObjectID="_1735646977" r:id="rId4941"/>
        </w:object>
      </w:r>
      <w:r w:rsidR="002076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2076A2" w:rsidRPr="002076A2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00" w:dyaOrig="300" w14:anchorId="4FDA47C7">
          <v:shape id="_x0000_i3755" type="#_x0000_t75" style="width:14.95pt;height:14.95pt" o:ole="">
            <v:imagedata r:id="rId4942" o:title=""/>
          </v:shape>
          <o:OLEObject Type="Embed" ProgID="Equation.DSMT4" ShapeID="_x0000_i3755" DrawAspect="Content" ObjectID="_1735646978" r:id="rId4943"/>
        </w:object>
      </w:r>
      <w:r w:rsidR="002076A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기지이다.</w:t>
      </w:r>
      <w:r w:rsidR="004B53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B53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량 </w:t>
      </w:r>
      <w:r w:rsidR="004B5385" w:rsidRPr="004B538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2ABC194E">
          <v:shape id="_x0000_i3756" type="#_x0000_t75" style="width:8.85pt;height:9.5pt" o:ole="">
            <v:imagedata r:id="rId4944" o:title=""/>
          </v:shape>
          <o:OLEObject Type="Embed" ProgID="Equation.DSMT4" ShapeID="_x0000_i3756" DrawAspect="Content" ObjectID="_1735646979" r:id="rId4945"/>
        </w:object>
      </w:r>
      <w:r w:rsidR="004B53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얼마여야 </w:t>
      </w:r>
      <w:r w:rsidR="004B5385" w:rsidRPr="004B538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0277CB4C">
          <v:shape id="_x0000_i3757" type="#_x0000_t75" style="width:12.25pt;height:12.25pt" o:ole="">
            <v:imagedata r:id="rId4946" o:title=""/>
          </v:shape>
          <o:OLEObject Type="Embed" ProgID="Equation.DSMT4" ShapeID="_x0000_i3757" DrawAspect="Content" ObjectID="_1735646980" r:id="rId4947"/>
        </w:object>
      </w:r>
      <w:r w:rsidR="004B53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4B538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%</w:t>
      </w:r>
      <w:r w:rsidR="004B53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믿음구간의 길이가 </w:t>
      </w:r>
      <w:r w:rsidR="004B5385" w:rsidRPr="004B5385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667C13E8">
          <v:shape id="_x0000_i3758" type="#_x0000_t75" style="width:8.85pt;height:12.9pt" o:ole="">
            <v:imagedata r:id="rId4948" o:title=""/>
          </v:shape>
          <o:OLEObject Type="Embed" ProgID="Equation.DSMT4" ShapeID="_x0000_i3758" DrawAspect="Content" ObjectID="_1735646981" r:id="rId4949"/>
        </w:object>
      </w:r>
      <w:r w:rsidR="004B538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크지 않도록 담보할수 있는가?</w:t>
      </w:r>
    </w:p>
    <w:p w14:paraId="671C4DB3" w14:textId="5B796456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</w:t>
      </w:r>
      <w:r w:rsidR="00986D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986DDB" w:rsidRPr="00986DD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22F479B9">
          <v:shape id="_x0000_i3759" type="#_x0000_t75" style="width:12.25pt;height:12.25pt" o:ole="">
            <v:imagedata r:id="rId4950" o:title=""/>
          </v:shape>
          <o:OLEObject Type="Embed" ProgID="Equation.DSMT4" ShapeID="_x0000_i3759" DrawAspect="Content" ObjectID="_1735646982" r:id="rId4951"/>
        </w:object>
      </w:r>
      <w:r w:rsidR="00986D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50,</w:t>
      </w:r>
      <w:r w:rsidR="00986D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5,</w:t>
      </w:r>
      <w:r w:rsidR="00986D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80,</w:t>
      </w:r>
      <w:r w:rsidR="00986DD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00</w:t>
      </w:r>
      <w:r w:rsidR="00986D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는 표본을 발취하고 </w:t>
      </w:r>
      <w:r w:rsidR="00986DDB" w:rsidRPr="00986DD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780" w:dyaOrig="240" w14:anchorId="2FC5DD95">
          <v:shape id="_x0000_i3760" type="#_x0000_t75" style="width:38.05pt;height:12.25pt" o:ole="">
            <v:imagedata r:id="rId4952" o:title=""/>
          </v:shape>
          <o:OLEObject Type="Embed" ProgID="Equation.DSMT4" ShapeID="_x0000_i3760" DrawAspect="Content" ObjectID="_1735646983" r:id="rId4953"/>
        </w:object>
      </w:r>
      <w:r w:rsidR="00986D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86DDB" w:rsidRPr="00986DD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64C48FD7">
          <v:shape id="_x0000_i3761" type="#_x0000_t75" style="width:33.95pt;height:14.95pt" o:ole="">
            <v:imagedata r:id="rId4954" o:title=""/>
          </v:shape>
          <o:OLEObject Type="Embed" ProgID="Equation.DSMT4" ShapeID="_x0000_i3761" DrawAspect="Content" ObjectID="_1735646984" r:id="rId4955"/>
        </w:object>
      </w:r>
      <w:r w:rsidR="00986D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른다고 할 때</w:t>
      </w:r>
    </w:p>
    <w:p w14:paraId="43DDB441" w14:textId="0F7F2A53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DDB" w:rsidRPr="004B538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14BAE273">
          <v:shape id="_x0000_i3762" type="#_x0000_t75" style="width:12.25pt;height:12.25pt" o:ole="">
            <v:imagedata r:id="rId4946" o:title=""/>
          </v:shape>
          <o:OLEObject Type="Embed" ProgID="Equation.DSMT4" ShapeID="_x0000_i3762" DrawAspect="Content" ObjectID="_1735646985" r:id="rId4956"/>
        </w:object>
      </w:r>
      <w:r w:rsidR="00986D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%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986D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58EE7E" w14:textId="451DD0BB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DDB" w:rsidRPr="00986DDB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30DB5AB0">
          <v:shape id="_x0000_i3763" type="#_x0000_t75" style="width:12.25pt;height:12.25pt" o:ole="">
            <v:imagedata r:id="rId4957" o:title=""/>
          </v:shape>
          <o:OLEObject Type="Embed" ProgID="Equation.DSMT4" ShapeID="_x0000_i3763" DrawAspect="Content" ObjectID="_1735646986" r:id="rId4958"/>
        </w:object>
      </w:r>
      <w:r w:rsidR="00986DD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수학적기대값에 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86DD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986D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C21930" w14:textId="18649F8D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 w:rsidR="006E3A8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6E3A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리</w:t>
      </w:r>
      <w:r w:rsidR="006E3A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여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평균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E3A8D" w:rsidRPr="006E3A8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59" w:dyaOrig="240" w14:anchorId="321F94C1">
          <v:shape id="_x0000_i3764" type="#_x0000_t75" style="width:43.45pt;height:12.25pt" o:ole="">
            <v:imagedata r:id="rId4959" o:title=""/>
          </v:shape>
          <o:OLEObject Type="Embed" ProgID="Equation.DSMT4" ShapeID="_x0000_i3764" DrawAspect="Content" ObjectID="_1735646987" r:id="rId4960"/>
        </w:objec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표준편차</w:t>
      </w:r>
      <w:r w:rsidR="006E3A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6E3A8D" w:rsidRPr="006E3A8D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40" w:dyaOrig="240" w14:anchorId="5BCDEF2F">
          <v:shape id="_x0000_i3765" type="#_x0000_t75" style="width:36.7pt;height:12.25pt" o:ole="">
            <v:imagedata r:id="rId4961" o:title=""/>
          </v:shape>
          <o:OLEObject Type="Embed" ProgID="Equation.DSMT4" ShapeID="_x0000_i3765" DrawAspect="Content" ObjectID="_1735646988" r:id="rId496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</w:t>
      </w:r>
      <w:r w:rsidR="006E3A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었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4D0FDD" w14:textId="233F8D42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표준편차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117A" w:rsidRPr="00AB117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60E9EDD3">
          <v:shape id="_x0000_i3766" type="#_x0000_t75" style="width:12.25pt;height:9.5pt" o:ole="">
            <v:imagedata r:id="rId4963" o:title=""/>
          </v:shape>
          <o:OLEObject Type="Embed" ProgID="Equation.DSMT4" ShapeID="_x0000_i3766" DrawAspect="Content" ObjectID="_1735646989" r:id="rId4964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는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</w:t>
      </w:r>
      <w:r w:rsidR="00AB11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밀도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</w:t>
      </w:r>
      <w:r w:rsidR="00AB11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117A" w:rsidRPr="00AB117A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72A9A031">
          <v:shape id="_x0000_i3767" type="#_x0000_t75" style="width:12.25pt;height:9.5pt" o:ole="">
            <v:imagedata r:id="rId4963" o:title=""/>
          </v:shape>
          <o:OLEObject Type="Embed" ProgID="Equation.DSMT4" ShapeID="_x0000_i3767" DrawAspect="Content" ObjectID="_1735646990" r:id="rId4965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AB11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5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AB11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296691CA" w14:textId="69E7CC0F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B117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리적량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 w:rsidR="00AB11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="009B73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9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9B73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F402C1" w14:textId="0480C75B" w:rsidR="008513FF" w:rsidRDefault="00AB117A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73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료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압</w:t>
      </w:r>
      <w:r w:rsidR="009B73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력견딤세기는 </w:t>
      </w:r>
      <w:r w:rsidR="009B7315" w:rsidRPr="009B7315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300" w:dyaOrig="380" w14:anchorId="274F0928">
          <v:shape id="_x0000_i3768" type="#_x0000_t75" style="width:64.55pt;height:19.7pt" o:ole="">
            <v:imagedata r:id="rId4966" o:title=""/>
          </v:shape>
          <o:OLEObject Type="Embed" ProgID="Equation.DSMT4" ShapeID="_x0000_i3768" DrawAspect="Content" ObjectID="_1735646991" r:id="rId4967"/>
        </w:object>
      </w:r>
      <w:r w:rsidR="009B73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9B73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B73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우연적으로 </w:t>
      </w:r>
      <w:r w:rsidR="009B7315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0</w:t>
      </w:r>
      <w:r w:rsidR="009B73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시료를 선택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</w:t>
      </w:r>
      <w:r w:rsidR="009B731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 결과 다음과 같은 자료를 얻었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A0FFBDB" w14:textId="588122A2" w:rsidR="002C7DC4" w:rsidRPr="00360256" w:rsidRDefault="002C7DC4" w:rsidP="009B7315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82,</w:t>
      </w:r>
      <w:r w:rsidR="009B73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93,</w:t>
      </w:r>
      <w:r w:rsidR="009B73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57,</w:t>
      </w:r>
      <w:r w:rsidR="009B73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71,</w:t>
      </w:r>
      <w:r w:rsidR="009B73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10</w:t>
      </w:r>
      <w:r w:rsidR="009B73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46</w:t>
      </w:r>
      <w:r w:rsidR="009B73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35</w:t>
      </w:r>
      <w:r w:rsidR="009B73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18</w:t>
      </w:r>
      <w:r w:rsidR="009B73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94,</w:t>
      </w:r>
      <w:r w:rsidR="009B73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69.</w:t>
      </w:r>
    </w:p>
    <w:p w14:paraId="723DBE39" w14:textId="47ED8A51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압</w:t>
      </w:r>
      <w:r w:rsidR="003F5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력견딤세기 </w:t>
      </w:r>
      <w:r w:rsidR="003F5B0B" w:rsidRPr="003F5B0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002BFFF1">
          <v:shape id="_x0000_i3769" type="#_x0000_t75" style="width:12.25pt;height:12.25pt" o:ole="">
            <v:imagedata r:id="rId4968" o:title=""/>
          </v:shape>
          <o:OLEObject Type="Embed" ProgID="Equation.DSMT4" ShapeID="_x0000_i3769" DrawAspect="Content" ObjectID="_1735646992" r:id="rId4969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3F5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%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3F5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FA82541" w14:textId="77777777" w:rsidR="00C70943" w:rsidRPr="00360256" w:rsidRDefault="00AB733C" w:rsidP="00C7094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C7094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0943" w:rsidRPr="00C7094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9" w:dyaOrig="240" w14:anchorId="4D920CBD">
          <v:shape id="_x0000_i3770" type="#_x0000_t75" style="width:31.25pt;height:12.25pt" o:ole="">
            <v:imagedata r:id="rId4970" o:title=""/>
          </v:shape>
          <o:OLEObject Type="Embed" ProgID="Equation.DSMT4" ShapeID="_x0000_i3770" DrawAspect="Content" ObjectID="_1735646993" r:id="rId4971"/>
        </w:object>
      </w:r>
      <w:r w:rsidR="00C70943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어졌을 때 </w:t>
      </w:r>
      <w:r w:rsidR="00C70943" w:rsidRPr="003F5B0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45F0BDA4">
          <v:shape id="_x0000_i3771" type="#_x0000_t75" style="width:12.25pt;height:12.25pt" o:ole="">
            <v:imagedata r:id="rId4968" o:title=""/>
          </v:shape>
          <o:OLEObject Type="Embed" ProgID="Equation.DSMT4" ShapeID="_x0000_i3771" DrawAspect="Content" ObjectID="_1735646994" r:id="rId4972"/>
        </w:object>
      </w:r>
      <w:r w:rsidR="00C7094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C7094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094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C709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C7094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%</w:t>
      </w:r>
      <w:r w:rsidR="00C709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C7094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C7094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70943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C7094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C70943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50CE39" w14:textId="043B1564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C70943" w:rsidRPr="00C70943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20" w:dyaOrig="200" w14:anchorId="4EAA7E6A">
          <v:shape id="_x0000_i3772" type="#_x0000_t75" style="width:12.25pt;height:9.5pt" o:ole="">
            <v:imagedata r:id="rId4973" o:title=""/>
          </v:shape>
          <o:OLEObject Type="Embed" ProgID="Equation.DSMT4" ShapeID="_x0000_i3772" DrawAspect="Content" ObjectID="_1735646995" r:id="rId4974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B0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3F5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042318" w14:textId="70806531" w:rsidR="002C7DC4" w:rsidRPr="00360256" w:rsidRDefault="00C70943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에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832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4F1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64F1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사하였을 때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하였</w:t>
      </w:r>
      <w:r w:rsidR="00964F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다면 이 상품무지에서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률의</w:t>
      </w:r>
      <w:r w:rsidR="00964F1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0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5B0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3F5B0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FD1A91" w14:textId="55CC8FC1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</w:t>
      </w:r>
      <w:r w:rsidR="002709AC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709AC" w:rsidRPr="002709AC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825583E">
          <v:shape id="_x0000_i3773" type="#_x0000_t75" style="width:50.25pt;height:14.95pt" o:ole="">
            <v:imagedata r:id="rId4975" o:title=""/>
          </v:shape>
          <o:OLEObject Type="Embed" ProgID="Equation.DSMT4" ShapeID="_x0000_i3773" DrawAspect="Content" ObjectID="_1735646996" r:id="rId497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962A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 w:rsidR="002709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709AC" w:rsidRPr="002709AC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0" w:dyaOrig="300" w14:anchorId="0F465A97">
          <v:shape id="_x0000_i3774" type="#_x0000_t75" style="width:23.1pt;height:14.95pt" o:ole="">
            <v:imagedata r:id="rId4977" o:title=""/>
          </v:shape>
          <o:OLEObject Type="Embed" ProgID="Equation.DSMT4" ShapeID="_x0000_i3774" DrawAspect="Content" ObjectID="_1735646997" r:id="rId497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2709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2709AC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709AC" w:rsidRPr="002709AC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14D100C4">
          <v:shape id="_x0000_i3775" type="#_x0000_t75" style="width:9.5pt;height:12.25pt" o:ole="">
            <v:imagedata r:id="rId4979" o:title=""/>
          </v:shape>
          <o:OLEObject Type="Embed" ProgID="Equation.DSMT4" ShapeID="_x0000_i3775" DrawAspect="Content" ObjectID="_1735646998" r:id="rId4980"/>
        </w:object>
      </w:r>
      <w:r w:rsidR="002709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655A8551">
          <v:shape id="_x0000_i3776" type="#_x0000_t75" style="width:23.1pt;height:12.25pt" o:ole="">
            <v:imagedata r:id="rId4703" o:title=""/>
          </v:shape>
          <o:OLEObject Type="Embed" ProgID="Equation.DSMT4" ShapeID="_x0000_i3776" DrawAspect="Content" ObjectID="_1735646999" r:id="rId4981"/>
        </w:object>
      </w:r>
      <w:r w:rsidR="002709A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근사추정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 w:rsidR="002709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다음과 같다는것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="002709A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3B3C5EB" w14:textId="10EE4416" w:rsidR="002709AC" w:rsidRDefault="00914D93" w:rsidP="003F4BF8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914D93">
        <w:rPr>
          <w:position w:val="-56"/>
        </w:rPr>
        <w:object w:dxaOrig="7100" w:dyaOrig="1219" w14:anchorId="4E3B4EA0">
          <v:shape id="_x0000_i3777" type="#_x0000_t75" style="width:355.25pt;height:61.15pt" o:ole="">
            <v:imagedata r:id="rId4982" o:title=""/>
          </v:shape>
          <o:OLEObject Type="Embed" ProgID="Equation.DSMT4" ShapeID="_x0000_i3777" DrawAspect="Content" ObjectID="_1735647000" r:id="rId4983"/>
        </w:object>
      </w:r>
      <w:r w:rsidR="003F4BF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4BC6905" w14:textId="39C3EE9D" w:rsidR="002C7DC4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="003F4B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</w:t>
      </w:r>
      <w:r w:rsidR="003F4B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4BF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판매량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E0E7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 w:rsidR="003F4B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.</w:t>
      </w:r>
      <w:r w:rsidR="003F4BF8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C211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점에서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F4BF8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적으로</w:t>
      </w:r>
      <w:r w:rsidR="003F4BF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입하기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="00C211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상황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아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2117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1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2117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난 기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량</w:t>
      </w:r>
      <w:r w:rsidR="00C2117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기록자료는 다음과 같았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62528D" w14:paraId="0F261FBA" w14:textId="77777777" w:rsidTr="00701487">
        <w:trPr>
          <w:jc w:val="center"/>
        </w:trPr>
        <w:tc>
          <w:tcPr>
            <w:tcW w:w="1418" w:type="dxa"/>
          </w:tcPr>
          <w:p w14:paraId="5E124F97" w14:textId="1C102E73" w:rsidR="0062528D" w:rsidRDefault="0062528D" w:rsidP="00701487">
            <w:pPr>
              <w:widowControl/>
              <w:shd w:val="clear" w:color="auto" w:fill="FFFFFF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360256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월판매</w:t>
            </w:r>
            <w:r w:rsidRPr="00360256"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량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nil"/>
            </w:tcBorders>
          </w:tcPr>
          <w:p w14:paraId="7F8445AB" w14:textId="287A3AEA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071ADF4" w14:textId="5DDC7EE6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2B34CA" w14:textId="382D9394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89530B4" w14:textId="17510C54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7A4507" w14:textId="500F6C68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3B6FD00" w14:textId="7FA845FB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14D293" w14:textId="7279CB16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5FDF289E" w14:textId="0D4E4EA6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62528D" w14:paraId="0B0EEF36" w14:textId="77777777" w:rsidTr="00701487">
        <w:trPr>
          <w:jc w:val="center"/>
        </w:trPr>
        <w:tc>
          <w:tcPr>
            <w:tcW w:w="1418" w:type="dxa"/>
          </w:tcPr>
          <w:p w14:paraId="449BCC61" w14:textId="614BC4B9" w:rsidR="0062528D" w:rsidRDefault="0062528D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월수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nil"/>
            </w:tcBorders>
          </w:tcPr>
          <w:p w14:paraId="27FC8CB7" w14:textId="73709A5A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EAF1C67" w14:textId="41DE5187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EE15FAE" w14:textId="25242831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7205BE4" w14:textId="224DEA08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F72372E" w14:textId="2217EBFB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BBBDB7E" w14:textId="0AC4C312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0E04D50" w14:textId="397C3692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2802B60E" w14:textId="2A03EB8F" w:rsidR="0062528D" w:rsidRDefault="00701487" w:rsidP="0062528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</w:tbl>
    <w:p w14:paraId="2207AC4A" w14:textId="7E6979A6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평균판매량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="0070148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 w:rsidR="00DC71A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695C2A" w14:textId="5E00FA41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</w:t>
      </w:r>
      <w:r w:rsidR="0070148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90C8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F56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566EB" w:rsidRPr="00F566EB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359" w:dyaOrig="380" w14:anchorId="22F10AAA">
          <v:shape id="_x0000_i3778" type="#_x0000_t75" style="width:67.9pt;height:19.7pt" o:ole="">
            <v:imagedata r:id="rId4984" o:title=""/>
          </v:shape>
          <o:OLEObject Type="Embed" ProgID="Equation.DSMT4" ShapeID="_x0000_i3778" DrawAspect="Content" ObjectID="_1735647001" r:id="rId4985"/>
        </w:object>
      </w:r>
      <w:r w:rsidR="00F56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F566EB" w:rsidRPr="00F566EB"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340" w:dyaOrig="380" w14:anchorId="3110E07C">
          <v:shape id="_x0000_i3779" type="#_x0000_t75" style="width:66.55pt;height:19.7pt" o:ole="">
            <v:imagedata r:id="rId4986" o:title=""/>
          </v:shape>
          <o:OLEObject Type="Embed" ProgID="Equation.DSMT4" ShapeID="_x0000_i3779" DrawAspect="Content" ObjectID="_1735647002" r:id="rId4987"/>
        </w:object>
      </w:r>
      <w:r w:rsidR="00F56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</w:t>
      </w:r>
      <w:r w:rsidR="00F56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F566EB" w:rsidRPr="00F566EB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59" w:dyaOrig="300" w14:anchorId="3A006C51">
          <v:shape id="_x0000_i3780" type="#_x0000_t75" style="width:67.9pt;height:14.95pt" o:ole="">
            <v:imagedata r:id="rId4988" o:title=""/>
          </v:shape>
          <o:OLEObject Type="Embed" ProgID="Equation.DSMT4" ShapeID="_x0000_i3780" DrawAspect="Content" ObjectID="_1735647003" r:id="rId4989"/>
        </w:object>
      </w:r>
      <w:r w:rsidR="00F56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독립인 표본을 발취하고 계산을 통해 </w:t>
      </w:r>
      <w:r w:rsidR="00F566EB" w:rsidRPr="00F566EB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3120" w:dyaOrig="360" w14:anchorId="367AA1E6">
          <v:shape id="_x0000_i3781" type="#_x0000_t75" style="width:156.25pt;height:19pt" o:ole="">
            <v:imagedata r:id="rId4990" o:title=""/>
          </v:shape>
          <o:OLEObject Type="Embed" ProgID="Equation.DSMT4" ShapeID="_x0000_i3781" DrawAspect="Content" ObjectID="_1735647004" r:id="rId4991"/>
        </w:object>
      </w:r>
      <w:r w:rsidR="00F56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었다.</w:t>
      </w:r>
    </w:p>
    <w:p w14:paraId="34018376" w14:textId="098FBCEE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06E5" w:rsidRPr="00D506E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40" w:dyaOrig="340" w14:anchorId="42B29117">
          <v:shape id="_x0000_i3782" type="#_x0000_t75" style="width:77.45pt;height:17pt" o:ole="">
            <v:imagedata r:id="rId4992" o:title=""/>
          </v:shape>
          <o:OLEObject Type="Embed" ProgID="Equation.DSMT4" ShapeID="_x0000_i3782" DrawAspect="Content" ObjectID="_1735647005" r:id="rId4993"/>
        </w:object>
      </w:r>
      <w:r w:rsidR="00D506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어졌을 때 </w:t>
      </w:r>
      <w:r w:rsidR="00D506E5" w:rsidRPr="00D506E5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340D9FFE">
          <v:shape id="_x0000_i3783" type="#_x0000_t75" style="width:33.95pt;height:14.95pt" o:ole="">
            <v:imagedata r:id="rId4994" o:title=""/>
          </v:shape>
          <o:OLEObject Type="Embed" ProgID="Equation.DSMT4" ShapeID="_x0000_i3783" DrawAspect="Content" ObjectID="_1735647006" r:id="rId4995"/>
        </w:object>
      </w:r>
      <w:r w:rsidR="00D506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D133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1D154B" w14:textId="140CE017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33E9" w:rsidRPr="00D133E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60" w:dyaOrig="340" w14:anchorId="5D3EF8CC">
          <v:shape id="_x0000_i3784" type="#_x0000_t75" style="width:37.35pt;height:17pt" o:ole="">
            <v:imagedata r:id="rId4996" o:title=""/>
          </v:shape>
          <o:OLEObject Type="Embed" ProgID="Equation.DSMT4" ShapeID="_x0000_i3784" DrawAspect="Content" ObjectID="_1735647007" r:id="rId4997"/>
        </w:object>
      </w:r>
      <w:r w:rsidR="00D133E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어졌을 때 </w:t>
      </w:r>
      <w:r w:rsidR="00D133E9" w:rsidRPr="00D133E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1B189810">
          <v:shape id="_x0000_i3785" type="#_x0000_t75" style="width:33.95pt;height:14.95pt" o:ole="">
            <v:imagedata r:id="rId4998" o:title=""/>
          </v:shape>
          <o:OLEObject Type="Embed" ProgID="Equation.DSMT4" ShapeID="_x0000_i3785" DrawAspect="Content" ObjectID="_1735647008" r:id="rId4999"/>
        </w:object>
      </w:r>
      <w:r w:rsidR="00D133E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D133E9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 w:rsidR="00D133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D133E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133E9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D133E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C6A667" w14:textId="7F0D96D6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</w:t>
      </w:r>
      <w:r w:rsidR="00AE026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026A" w:rsidRPr="00AE026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40" w14:anchorId="7B79B75C">
          <v:shape id="_x0000_i3786" type="#_x0000_t75" style="width:34.65pt;height:17pt" o:ole="">
            <v:imagedata r:id="rId5000" o:title=""/>
          </v:shape>
          <o:OLEObject Type="Embed" ProgID="Equation.DSMT4" ShapeID="_x0000_i3786" DrawAspect="Content" ObjectID="_1735647009" r:id="rId5001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무것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 w:rsidR="00AE02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때 </w:t>
      </w:r>
      <w:r w:rsidR="00AE026A" w:rsidRPr="00D133E9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0" w:dyaOrig="300" w14:anchorId="4A642D4A">
          <v:shape id="_x0000_i3787" type="#_x0000_t75" style="width:33.95pt;height:14.95pt" o:ole="">
            <v:imagedata r:id="rId4998" o:title=""/>
          </v:shape>
          <o:OLEObject Type="Embed" ProgID="Equation.DSMT4" ShapeID="_x0000_i3787" DrawAspect="Content" ObjectID="_1735647010" r:id="rId5002"/>
        </w:object>
      </w:r>
      <w:r w:rsidR="00AE02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AE026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 w:rsidR="00AE026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근사</w:t>
      </w:r>
      <w:r w:rsidR="00AE02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AE026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AE026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E026A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AE026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AE026A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EA942E" w14:textId="66A0A133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④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5396" w:rsidRPr="00B9539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340" w14:anchorId="7F7A9D67">
          <v:shape id="_x0000_i3788" type="#_x0000_t75" style="width:34.65pt;height:17pt" o:ole="">
            <v:imagedata r:id="rId5003" o:title=""/>
          </v:shape>
          <o:OLEObject Type="Embed" ProgID="Equation.DSMT4" ShapeID="_x0000_i3788" DrawAspect="Content" ObjectID="_1735647011" r:id="rId5004"/>
        </w:object>
      </w:r>
      <w:r w:rsidR="00B9539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9539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%</w:t>
      </w:r>
      <w:r w:rsidR="00B953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B953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B9539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95396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B9539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B95396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A81441" w14:textId="1A83B5FC" w:rsidR="002C7DC4" w:rsidRPr="00360256" w:rsidRDefault="00B95396" w:rsidP="00D5559E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0. </w:t>
      </w:r>
      <w:r w:rsidR="00D555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람들의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8714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 w:rsidR="0097453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 지역 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, B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~25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살의 녀성들에 대한 키를 측정하였는데 지역 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는 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을 검사하였는데 표본평균이 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64m, 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준편차가 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2m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였고 지역 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555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도 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을 검사하였는데 표본평균이 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62m, 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준편차가 </w:t>
      </w:r>
      <w:r w:rsidR="00D5559E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4m</w:t>
      </w:r>
      <w:r w:rsidR="00D5559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였다.</w:t>
      </w:r>
    </w:p>
    <w:p w14:paraId="531DC772" w14:textId="62197135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36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모집단분산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 w:rsidR="00736F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736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0B166BB3" w14:textId="394C8134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F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="00736F7B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36F7B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736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모집단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차이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="00736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</w:t>
      </w:r>
      <w:r w:rsidR="00736F7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736F7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762E65CD" w14:textId="684247B5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 w:rsidR="00B608A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08AF" w:rsidRPr="00B608A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0E0EFF97">
          <v:shape id="_x0000_i3789" type="#_x0000_t75" style="width:12.25pt;height:12.25pt" o:ole="">
            <v:imagedata r:id="rId5005" o:title=""/>
          </v:shape>
          <o:OLEObject Type="Embed" ProgID="Equation.DSMT4" ShapeID="_x0000_i3789" DrawAspect="Content" ObjectID="_1735647012" r:id="rId5006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B608A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14D93" w:rsidRPr="00914D93">
        <w:rPr>
          <w:position w:val="-12"/>
        </w:rPr>
        <w:object w:dxaOrig="980" w:dyaOrig="360" w14:anchorId="4925C969">
          <v:shape id="_x0000_i3790" type="#_x0000_t75" style="width:48.9pt;height:18.35pt" o:ole="">
            <v:imagedata r:id="rId5007" o:title=""/>
          </v:shape>
          <o:OLEObject Type="Embed" ProgID="Equation.DSMT4" ShapeID="_x0000_i3790" DrawAspect="Content" ObjectID="_1735647013" r:id="rId5008"/>
        </w:object>
      </w:r>
      <w:r w:rsidR="00B608A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데 </w:t>
      </w:r>
      <w:r w:rsidR="00B608AF" w:rsidRPr="00B608A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20" w:dyaOrig="240" w14:anchorId="02529447">
          <v:shape id="_x0000_i3791" type="#_x0000_t75" style="width:26.5pt;height:12.25pt" o:ole="">
            <v:imagedata r:id="rId5009" o:title=""/>
          </v:shape>
          <o:OLEObject Type="Embed" ProgID="Equation.DSMT4" ShapeID="_x0000_i3791" DrawAspect="Content" ObjectID="_1735647014" r:id="rId5010"/>
        </w:object>
      </w:r>
      <w:r w:rsidR="00B608A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미지파라메터이다.</w:t>
      </w:r>
      <w:r w:rsidR="00B608A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B608AF" w:rsidRPr="00B608A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30E2F4AF">
          <v:shape id="_x0000_i3792" type="#_x0000_t75" style="width:50.25pt;height:14.95pt" o:ole="">
            <v:imagedata r:id="rId5011" o:title=""/>
          </v:shape>
          <o:OLEObject Type="Embed" ProgID="Equation.DSMT4" ShapeID="_x0000_i3792" DrawAspect="Content" ObjectID="_1735647015" r:id="rId501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608A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모집단의 단순우연표본이라고 할 때 </w:t>
      </w:r>
      <w:r w:rsidR="00B608AF" w:rsidRPr="00B608A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0" w:dyaOrig="240" w14:anchorId="063E36E1">
          <v:shape id="_x0000_i3793" type="#_x0000_t75" style="width:9.5pt;height:12.25pt" o:ole="">
            <v:imagedata r:id="rId5013" o:title=""/>
          </v:shape>
          <o:OLEObject Type="Embed" ProgID="Equation.DSMT4" ShapeID="_x0000_i3793" DrawAspect="Content" ObjectID="_1735647016" r:id="rId5014"/>
        </w:object>
      </w:r>
      <w:r w:rsidR="00B608A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8820CA0">
          <v:shape id="_x0000_i3794" type="#_x0000_t75" style="width:23.1pt;height:12.25pt" o:ole="">
            <v:imagedata r:id="rId4703" o:title=""/>
          </v:shape>
          <o:OLEObject Type="Embed" ProgID="Equation.DSMT4" ShapeID="_x0000_i3794" DrawAspect="Content" ObjectID="_1735647017" r:id="rId5015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B608A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045704" w14:textId="743BFB9F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 w:rsidR="007108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제품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08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 w:rsidR="007108B9" w:rsidRPr="00B608AF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980" w:dyaOrig="360" w14:anchorId="5F57AABB">
          <v:shape id="_x0000_i3795" type="#_x0000_t75" style="width:48.9pt;height:19pt" o:ole="">
            <v:imagedata r:id="rId5016" o:title=""/>
          </v:shape>
          <o:OLEObject Type="Embed" ProgID="Equation.DSMT4" ShapeID="_x0000_i3795" DrawAspect="Content" ObjectID="_1735647018" r:id="rId5017"/>
        </w:object>
      </w:r>
      <w:r w:rsidR="007108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 w:rsidR="0047709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 w:rsidR="00A6528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 w:rsidR="007108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하자.</w:t>
      </w:r>
      <w:r w:rsidR="007108B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</w:t>
      </w:r>
      <w:r w:rsidR="007108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무지로부터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량</w:t>
      </w:r>
      <w:r w:rsidR="007108B9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 w:rsidR="007108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108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취하고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1000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7108B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다음과 같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652F98" w14:paraId="5F66BE09" w14:textId="77777777" w:rsidTr="00652F98">
        <w:trPr>
          <w:jc w:val="center"/>
        </w:trPr>
        <w:tc>
          <w:tcPr>
            <w:tcW w:w="680" w:type="dxa"/>
          </w:tcPr>
          <w:p w14:paraId="7E0AC21F" w14:textId="58E267B3" w:rsidR="00652F98" w:rsidRDefault="00652F98" w:rsidP="00652F98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9063E">
              <w:t>15</w:t>
            </w:r>
          </w:p>
        </w:tc>
        <w:tc>
          <w:tcPr>
            <w:tcW w:w="680" w:type="dxa"/>
          </w:tcPr>
          <w:p w14:paraId="7DC61EF0" w14:textId="00B132FF" w:rsidR="00652F98" w:rsidRDefault="00652F98" w:rsidP="00652F9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9063E">
              <w:t>45</w:t>
            </w:r>
          </w:p>
        </w:tc>
        <w:tc>
          <w:tcPr>
            <w:tcW w:w="680" w:type="dxa"/>
          </w:tcPr>
          <w:p w14:paraId="349DCACF" w14:textId="28FE0282" w:rsidR="00652F98" w:rsidRDefault="00652F98" w:rsidP="00652F9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9063E">
              <w:t>50</w:t>
            </w:r>
          </w:p>
        </w:tc>
        <w:tc>
          <w:tcPr>
            <w:tcW w:w="680" w:type="dxa"/>
          </w:tcPr>
          <w:p w14:paraId="247A3726" w14:textId="33B2EC9A" w:rsidR="00652F98" w:rsidRDefault="00652F98" w:rsidP="00652F9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9063E">
              <w:t>53</w:t>
            </w:r>
          </w:p>
        </w:tc>
        <w:tc>
          <w:tcPr>
            <w:tcW w:w="680" w:type="dxa"/>
          </w:tcPr>
          <w:p w14:paraId="7FA27F5F" w14:textId="722B97D6" w:rsidR="00652F98" w:rsidRDefault="00652F98" w:rsidP="00652F9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9063E">
              <w:t>60</w:t>
            </w:r>
          </w:p>
        </w:tc>
        <w:tc>
          <w:tcPr>
            <w:tcW w:w="680" w:type="dxa"/>
          </w:tcPr>
          <w:p w14:paraId="17FD6629" w14:textId="0D6CE4AB" w:rsidR="00652F98" w:rsidRDefault="00652F98" w:rsidP="00652F9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9063E">
              <w:t>65</w:t>
            </w:r>
          </w:p>
        </w:tc>
        <w:tc>
          <w:tcPr>
            <w:tcW w:w="680" w:type="dxa"/>
          </w:tcPr>
          <w:p w14:paraId="6F44F61A" w14:textId="258D2FFE" w:rsidR="00652F98" w:rsidRDefault="00652F98" w:rsidP="00652F9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9063E">
              <w:t>70</w:t>
            </w:r>
          </w:p>
        </w:tc>
        <w:tc>
          <w:tcPr>
            <w:tcW w:w="680" w:type="dxa"/>
          </w:tcPr>
          <w:p w14:paraId="43A24106" w14:textId="3476DBC5" w:rsidR="00652F98" w:rsidRDefault="00652F98" w:rsidP="00652F9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9063E">
              <w:t>83</w:t>
            </w:r>
          </w:p>
        </w:tc>
        <w:tc>
          <w:tcPr>
            <w:tcW w:w="680" w:type="dxa"/>
          </w:tcPr>
          <w:p w14:paraId="42A56D81" w14:textId="4ED9ECC2" w:rsidR="00652F98" w:rsidRDefault="00652F98" w:rsidP="00652F98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D9063E">
              <w:t>90</w:t>
            </w:r>
          </w:p>
        </w:tc>
      </w:tr>
    </w:tbl>
    <w:p w14:paraId="26EBFFC0" w14:textId="67BE0FBB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412D" w:rsidRPr="004F412D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20" w:dyaOrig="260" w14:anchorId="2751ACC2">
          <v:shape id="_x0000_i3796" type="#_x0000_t75" style="width:21.75pt;height:12.9pt" o:ole="">
            <v:imagedata r:id="rId5018" o:title=""/>
          </v:shape>
          <o:OLEObject Type="Embed" ProgID="Equation.DSMT4" ShapeID="_x0000_i3796" DrawAspect="Content" ObjectID="_1735647019" r:id="rId5019"/>
        </w:object>
      </w:r>
      <w:r w:rsidR="004F41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수준</w:t>
      </w:r>
      <w:r w:rsidR="004F412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</w:t>
      </w:r>
      <w:r w:rsidR="004F41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41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상한,</w:t>
      </w:r>
      <w:r w:rsidR="004F412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F412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하한을 구하시오.</w:t>
      </w:r>
    </w:p>
    <w:p w14:paraId="24E02665" w14:textId="3DEF3FF7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 w:rsidR="006247F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47F1" w:rsidRPr="006247F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FDAA1FD">
          <v:shape id="_x0000_i3797" type="#_x0000_t75" style="width:12.25pt;height:12.25pt" o:ole="">
            <v:imagedata r:id="rId5020" o:title=""/>
          </v:shape>
          <o:OLEObject Type="Embed" ProgID="Equation.DSMT4" ShapeID="_x0000_i3797" DrawAspect="Content" ObjectID="_1735647020" r:id="rId502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6247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 w:rsidR="008513F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30B1983" w14:textId="051869E8" w:rsidR="006247F1" w:rsidRDefault="006247F1" w:rsidP="006247F1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247F1"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4500" w:dyaOrig="639" w14:anchorId="653D8EE0">
          <v:shape id="_x0000_i3798" type="#_x0000_t75" style="width:224.85pt;height:31.25pt" o:ole="">
            <v:imagedata r:id="rId5022" o:title=""/>
          </v:shape>
          <o:OLEObject Type="Embed" ProgID="Equation.DSMT4" ShapeID="_x0000_i3798" DrawAspect="Content" ObjectID="_1735647021" r:id="rId502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B9CD08" w14:textId="3D7E8EE3" w:rsidR="002C7DC4" w:rsidRPr="00360256" w:rsidRDefault="006247F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6247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2F649AB5">
          <v:shape id="_x0000_i3799" type="#_x0000_t75" style="width:50.25pt;height:14.95pt" o:ole="">
            <v:imagedata r:id="rId5024" o:title=""/>
          </v:shape>
          <o:OLEObject Type="Embed" ProgID="Equation.DSMT4" ShapeID="_x0000_i3799" DrawAspect="Content" ObjectID="_1735647022" r:id="rId50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면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5851A63">
          <v:shape id="_x0000_i3800" type="#_x0000_t75" style="width:8.85pt;height:12.25pt" o:ole="">
            <v:imagedata r:id="rId2962" o:title=""/>
          </v:shape>
          <o:OLEObject Type="Embed" ProgID="Equation.DSMT4" ShapeID="_x0000_i3800" DrawAspect="Content" ObjectID="_1735647023" r:id="rId5026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72D48D74">
          <v:shape id="_x0000_i3801" type="#_x0000_t75" style="width:23.1pt;height:12.25pt" o:ole="">
            <v:imagedata r:id="rId4703" o:title=""/>
          </v:shape>
          <o:OLEObject Type="Embed" ProgID="Equation.DSMT4" ShapeID="_x0000_i3801" DrawAspect="Content" ObjectID="_1735647024" r:id="rId5027"/>
        </w:objec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</w: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</w:p>
    <w:p w14:paraId="45FBA870" w14:textId="28635024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 w:rsidR="00055E83" w:rsidRPr="006247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0E75B2DE">
          <v:shape id="_x0000_i3802" type="#_x0000_t75" style="width:50.25pt;height:14.95pt" o:ole="">
            <v:imagedata r:id="rId5024" o:title=""/>
          </v:shape>
          <o:OLEObject Type="Embed" ProgID="Equation.DSMT4" ShapeID="_x0000_i3802" DrawAspect="Content" ObjectID="_1735647025" r:id="rId5028"/>
        </w:object>
      </w:r>
      <w:r w:rsidR="00210F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210F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1644" w:rsidRPr="00BC1644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0" w:dyaOrig="300" w14:anchorId="1325FA57">
          <v:shape id="_x0000_i3803" type="#_x0000_t75" style="width:41.45pt;height:14.95pt" o:ole="">
            <v:imagedata r:id="rId5029" o:title=""/>
          </v:shape>
          <o:OLEObject Type="Embed" ProgID="Equation.DSMT4" ShapeID="_x0000_i3803" DrawAspect="Content" ObjectID="_1735647026" r:id="rId5030"/>
        </w:object>
      </w:r>
      <w:r w:rsidR="00210FBC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</w:t>
      </w:r>
      <w:r w:rsidR="00210FB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56B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C56B01" w:rsidRPr="00C56B0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0" w:dyaOrig="240" w14:anchorId="34B21E52">
          <v:shape id="_x0000_i3804" type="#_x0000_t75" style="width:12.25pt;height:12.25pt" o:ole="">
            <v:imagedata r:id="rId5031" o:title=""/>
          </v:shape>
          <o:OLEObject Type="Embed" ProgID="Equation.DSMT4" ShapeID="_x0000_i3804" DrawAspect="Content" ObjectID="_1735647027" r:id="rId5032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091DF28">
          <v:shape id="_x0000_i3805" type="#_x0000_t75" style="width:23.1pt;height:12.25pt" o:ole="">
            <v:imagedata r:id="rId4703" o:title=""/>
          </v:shape>
          <o:OLEObject Type="Embed" ProgID="Equation.DSMT4" ShapeID="_x0000_i3805" DrawAspect="Content" ObjectID="_1735647028" r:id="rId5033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6B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길이 </w:t>
      </w:r>
      <w:r w:rsidR="00C56B01" w:rsidRPr="00C56B01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0" w:dyaOrig="220" w14:anchorId="6AB37EAF">
          <v:shape id="_x0000_i3806" type="#_x0000_t75" style="width:9.5pt;height:12.25pt" o:ole="">
            <v:imagedata r:id="rId5034" o:title=""/>
          </v:shape>
          <o:OLEObject Type="Embed" ProgID="Equation.DSMT4" ShapeID="_x0000_i3806" DrawAspect="Content" ObjectID="_1735647029" r:id="rId5035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게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려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C56B0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56B01" w:rsidRPr="00C56B01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00" w14:anchorId="62EC8D6B">
          <v:shape id="_x0000_i3807" type="#_x0000_t75" style="width:8.85pt;height:9.5pt" o:ole="">
            <v:imagedata r:id="rId5036" o:title=""/>
          </v:shape>
          <o:OLEObject Type="Embed" ProgID="Equation.DSMT4" ShapeID="_x0000_i3807" DrawAspect="Content" ObjectID="_1735647030" r:id="rId5037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한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</w:t>
      </w:r>
      <w:r w:rsidR="00752DF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여야 하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FEED5F4" w14:textId="2004E4D2" w:rsidR="002C7DC4" w:rsidRPr="00360256" w:rsidRDefault="002C7DC4" w:rsidP="007E46B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5. </w:t>
      </w:r>
      <w:r w:rsidR="00BC1644" w:rsidRPr="006247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085A23D">
          <v:shape id="_x0000_i3808" type="#_x0000_t75" style="width:50.25pt;height:14.95pt" o:ole="">
            <v:imagedata r:id="rId5024" o:title=""/>
          </v:shape>
          <o:OLEObject Type="Embed" ProgID="Equation.DSMT4" ShapeID="_x0000_i3808" DrawAspect="Content" ObjectID="_1735647031" r:id="rId5038"/>
        </w:object>
      </w:r>
      <w:r w:rsidR="00BC1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BC164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 w:rsidR="00BC1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</w:t>
      </w:r>
      <w:r w:rsidR="00BC164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BC164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C1644" w:rsidRPr="00210FBC"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900" w:dyaOrig="380" w14:anchorId="31ADD41B">
          <v:shape id="_x0000_i3809" type="#_x0000_t75" style="width:44.85pt;height:19.7pt" o:ole="">
            <v:imagedata r:id="rId5039" o:title=""/>
          </v:shape>
          <o:OLEObject Type="Embed" ProgID="Equation.DSMT4" ShapeID="_x0000_i3809" DrawAspect="Content" ObjectID="_1735647032" r:id="rId5040"/>
        </w:object>
      </w:r>
      <w:r w:rsidR="00BC164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BC164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</w:t>
      </w:r>
      <w:r w:rsidR="00BC1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BC164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BC164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7E46BA" w:rsidRPr="007E46BA"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2760" w:dyaOrig="720" w14:anchorId="2F2C0C85">
          <v:shape id="_x0000_i3810" type="#_x0000_t75" style="width:137.2pt;height:36.7pt" o:ole="">
            <v:imagedata r:id="rId5041" o:title=""/>
          </v:shape>
          <o:OLEObject Type="Embed" ProgID="Equation.DSMT4" ShapeID="_x0000_i3810" DrawAspect="Content" ObjectID="_1735647033" r:id="rId5042"/>
        </w:object>
      </w:r>
      <w:r w:rsidR="007E4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중심축량이라는것을 증명하시오.</w:t>
      </w:r>
      <w:r w:rsidR="007E46BA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E4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7E46BA" w:rsidRPr="007E46BA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60" w14:anchorId="2C08DB5E">
          <v:shape id="_x0000_i3811" type="#_x0000_t75" style="width:8.85pt;height:12.9pt" o:ole="">
            <v:imagedata r:id="rId5043" o:title=""/>
          </v:shape>
          <o:OLEObject Type="Embed" ProgID="Equation.DSMT4" ShapeID="_x0000_i3811" DrawAspect="Content" ObjectID="_1735647034" r:id="rId5044"/>
        </w:object>
      </w:r>
      <w:r w:rsidR="007E46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기지상수이다.</w:t>
      </w:r>
    </w:p>
    <w:p w14:paraId="3892F1FE" w14:textId="48C4001D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 w:rsidR="00055E83" w:rsidRPr="006247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584AE33C">
          <v:shape id="_x0000_i3812" type="#_x0000_t75" style="width:50.25pt;height:14.95pt" o:ole="">
            <v:imagedata r:id="rId5024" o:title=""/>
          </v:shape>
          <o:OLEObject Type="Embed" ProgID="Equation.DSMT4" ShapeID="_x0000_i3812" DrawAspect="Content" ObjectID="_1735647035" r:id="rId5045"/>
        </w:object>
      </w:r>
      <w:r w:rsidR="005315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 w:rsidR="0053154F" w:rsidRPr="0053154F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60" w:dyaOrig="300" w14:anchorId="113C3742">
          <v:shape id="_x0000_i3813" type="#_x0000_t75" style="width:86.95pt;height:14.95pt" o:ole="">
            <v:imagedata r:id="rId5046" o:title=""/>
          </v:shape>
          <o:OLEObject Type="Embed" ProgID="Equation.DSMT4" ShapeID="_x0000_i3813" DrawAspect="Content" ObjectID="_1735647036" r:id="rId5047"/>
        </w:object>
      </w:r>
      <w:r w:rsidR="005315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표본일 때 </w:t>
      </w:r>
      <w:r w:rsidR="0053154F" w:rsidRPr="0053154F"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1449B6EE">
          <v:shape id="_x0000_i3814" type="#_x0000_t75" style="width:8.85pt;height:12.25pt" o:ole="">
            <v:imagedata r:id="rId5048" o:title=""/>
          </v:shape>
          <o:OLEObject Type="Embed" ProgID="Equation.DSMT4" ShapeID="_x0000_i3814" DrawAspect="Content" ObjectID="_1735647037" r:id="rId5049"/>
        </w:object>
      </w:r>
      <w:r w:rsidR="005315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5E3DD3FA">
          <v:shape id="_x0000_i3815" type="#_x0000_t75" style="width:23.1pt;height:12.25pt" o:ole="">
            <v:imagedata r:id="rId4703" o:title=""/>
          </v:shape>
          <o:OLEObject Type="Embed" ProgID="Equation.DSMT4" ShapeID="_x0000_i3815" DrawAspect="Content" ObjectID="_1735647038" r:id="rId5050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53154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 w:rsidR="005315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방향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 w:rsidR="0053154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53154F" w:rsidRPr="0053154F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1160" w:dyaOrig="540" w14:anchorId="57C7894A">
          <v:shape id="_x0000_i3816" type="#_x0000_t75" style="width:57.75pt;height:27.15pt" o:ole="">
            <v:imagedata r:id="rId5051" o:title=""/>
          </v:shape>
          <o:OLEObject Type="Embed" ProgID="Equation.DSMT4" ShapeID="_x0000_i3816" DrawAspect="Content" ObjectID="_1735647039" r:id="rId5052"/>
        </w:object>
      </w:r>
      <w:r w:rsidR="005315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중심축량이라는것을 증명하고 대응한 밀도함수를 구하시오.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603394F7" w14:textId="545AAEEA" w:rsidR="008513FF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 w:rsidR="00055E83" w:rsidRPr="006247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13C34862">
          <v:shape id="_x0000_i3817" type="#_x0000_t75" style="width:50.25pt;height:14.95pt" o:ole="">
            <v:imagedata r:id="rId5024" o:title=""/>
          </v:shape>
          <o:OLEObject Type="Embed" ProgID="Equation.DSMT4" ShapeID="_x0000_i3817" DrawAspect="Content" ObjectID="_1735647040" r:id="rId5053"/>
        </w:object>
      </w:r>
      <w:r w:rsidR="009365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평등분포 </w:t>
      </w:r>
      <w:r w:rsidR="00936571" w:rsidRPr="0093657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0" w:dyaOrig="300" w14:anchorId="1786717C">
          <v:shape id="_x0000_i3818" type="#_x0000_t75" style="width:44.15pt;height:14.95pt" o:ole="">
            <v:imagedata r:id="rId5054" o:title=""/>
          </v:shape>
          <o:OLEObject Type="Embed" ProgID="Equation.DSMT4" ShapeID="_x0000_i3818" DrawAspect="Content" ObjectID="_1735647041" r:id="rId5055"/>
        </w:object>
      </w:r>
      <w:r w:rsidR="009365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단순우연표본이다.</w:t>
      </w:r>
      <w:r w:rsidR="00936571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36571" w:rsidRPr="00936571"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1520" w:dyaOrig="320" w14:anchorId="6B051B35">
          <v:shape id="_x0000_i3819" type="#_x0000_t75" style="width:76.1pt;height:14.95pt" o:ole="">
            <v:imagedata r:id="rId5056" o:title=""/>
          </v:shape>
          <o:OLEObject Type="Embed" ProgID="Equation.DSMT4" ShapeID="_x0000_i3819" DrawAspect="Content" ObjectID="_1735647042" r:id="rId5057"/>
        </w:object>
      </w:r>
      <w:r w:rsidR="009365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그의 순서통계량이라고 할 때</w:t>
      </w:r>
    </w:p>
    <w:p w14:paraId="42789B1F" w14:textId="22701A44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93657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6571" w:rsidRPr="0093657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00" w:dyaOrig="300" w14:anchorId="2547D5BF">
          <v:shape id="_x0000_i3820" type="#_x0000_t75" style="width:30.55pt;height:14.95pt" o:ole="">
            <v:imagedata r:id="rId5058" o:title=""/>
          </v:shape>
          <o:OLEObject Type="Embed" ProgID="Equation.DSMT4" ShapeID="_x0000_i3820" DrawAspect="Content" ObjectID="_1735647043" r:id="rId5059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9365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4A28112E">
          <v:shape id="_x0000_i3821" type="#_x0000_t75" style="width:23.1pt;height:12.25pt" o:ole="">
            <v:imagedata r:id="rId4703" o:title=""/>
          </v:shape>
          <o:OLEObject Type="Embed" ProgID="Equation.DSMT4" ShapeID="_x0000_i3821" DrawAspect="Content" ObjectID="_1735647044" r:id="rId5060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9365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21AC16" w14:textId="582C7C39" w:rsidR="008513FF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36571" w:rsidRPr="00936571"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639" w:dyaOrig="520" w14:anchorId="2302BE98">
          <v:shape id="_x0000_i3822" type="#_x0000_t75" style="width:31.25pt;height:26.5pt" o:ole="">
            <v:imagedata r:id="rId5061" o:title=""/>
          </v:shape>
          <o:OLEObject Type="Embed" ProgID="Equation.DSMT4" ShapeID="_x0000_i3822" DrawAspect="Content" ObjectID="_1735647045" r:id="rId5062"/>
        </w:object>
      </w:r>
      <w:r w:rsidR="0093657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936571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6BE6DF6A">
          <v:shape id="_x0000_i3823" type="#_x0000_t75" style="width:23.1pt;height:12.25pt" o:ole="">
            <v:imagedata r:id="rId4703" o:title=""/>
          </v:shape>
          <o:OLEObject Type="Embed" ProgID="Equation.DSMT4" ShapeID="_x0000_i3823" DrawAspect="Content" ObjectID="_1735647046" r:id="rId5063"/>
        </w:object>
      </w:r>
      <w:r w:rsidR="00936571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을 구하시오</w:t>
      </w:r>
      <w:r w:rsidR="00936571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73E98F" w14:textId="590C1A01" w:rsidR="002C7DC4" w:rsidRPr="00360256" w:rsidRDefault="00936571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8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3657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060" w:dyaOrig="460" w14:anchorId="2DFCA638">
          <v:shape id="_x0000_i3824" type="#_x0000_t75" style="width:202.4pt;height:23.1pt" o:ole="">
            <v:imagedata r:id="rId5064" o:title=""/>
          </v:shape>
          <o:OLEObject Type="Embed" ProgID="Equation.DSMT4" ShapeID="_x0000_i3824" DrawAspect="Content" ObjectID="_1735647047" r:id="rId50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Pr="00936571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19" w:dyaOrig="300" w14:anchorId="3A4ADFF2">
          <v:shape id="_x0000_i3825" type="#_x0000_t75" style="width:59.75pt;height:14.95pt" o:ole="">
            <v:imagedata r:id="rId5066" o:title=""/>
          </v:shape>
          <o:OLEObject Type="Embed" ProgID="Equation.DSMT4" ShapeID="_x0000_i3825" DrawAspect="Content" ObjectID="_1735647048" r:id="rId50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미지이며 두 표본이 독립일 때 </w:t>
      </w:r>
      <w:r w:rsidRPr="00936571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79" w:dyaOrig="560" w14:anchorId="677E2E45">
          <v:shape id="_x0000_i3826" type="#_x0000_t75" style="width:14.25pt;height:27.85pt" o:ole="">
            <v:imagedata r:id="rId5068" o:title=""/>
          </v:shape>
          <o:OLEObject Type="Embed" ProgID="Equation.DSMT4" ShapeID="_x0000_i3826" DrawAspect="Content" ObjectID="_1735647049" r:id="rId50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A0904E9">
          <v:shape id="_x0000_i3827" type="#_x0000_t75" style="width:23.1pt;height:12.25pt" o:ole="">
            <v:imagedata r:id="rId4703" o:title=""/>
          </v:shape>
          <o:OLEObject Type="Embed" ProgID="Equation.DSMT4" ShapeID="_x0000_i3827" DrawAspect="Content" ObjectID="_1735647050" r:id="rId5070"/>
        </w:object>
      </w:r>
      <w:r w:rsidR="00B57EE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방향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936571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640" w:dyaOrig="320" w14:anchorId="16820F76">
          <v:shape id="_x0000_i3828" type="#_x0000_t75" style="width:81.5pt;height:14.95pt" o:ole="">
            <v:imagedata r:id="rId5071" o:title=""/>
          </v:shape>
          <o:OLEObject Type="Embed" ProgID="Equation.DSMT4" ShapeID="_x0000_i3828" DrawAspect="Content" ObjectID="_1735647051" r:id="rId50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놓고 </w:t>
      </w:r>
      <w:r w:rsidRPr="00936571"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520" w:dyaOrig="560" w14:anchorId="34A70A32">
          <v:shape id="_x0000_i3829" type="#_x0000_t75" style="width:26.5pt;height:27.85pt" o:ole="">
            <v:imagedata r:id="rId5073" o:title=""/>
          </v:shape>
          <o:OLEObject Type="Embed" ProgID="Equation.DSMT4" ShapeID="_x0000_i3829" DrawAspect="Content" ObjectID="_1735647052" r:id="rId5074"/>
        </w:object>
      </w:r>
      <w:r w:rsidR="00E642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가 </w:t>
      </w:r>
      <w:r w:rsidR="00E64216" w:rsidRPr="00E642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99" w:dyaOrig="300" w14:anchorId="3487ED6E">
          <v:shape id="_x0000_i3830" type="#_x0000_t75" style="width:23.75pt;height:14.95pt" o:ole="">
            <v:imagedata r:id="rId5075" o:title=""/>
          </v:shape>
          <o:OLEObject Type="Embed" ProgID="Equation.DSMT4" ShapeID="_x0000_i3830" DrawAspect="Content" ObjectID="_1735647053" r:id="rId5076"/>
        </w:object>
      </w:r>
      <w:r w:rsidR="00E6421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무관계하다는것을 증명한 다음 대응한 밀도함수를 구하시오.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4BD32A0B" w14:textId="7A65EC0E" w:rsidR="002C7DC4" w:rsidRPr="00360256" w:rsidRDefault="002C7DC4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 w:rsidR="00E61F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집단 </w:t>
      </w:r>
      <w:r w:rsidR="00E61F9F" w:rsidRPr="00E61F9F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1C6DEF3D">
          <v:shape id="_x0000_i3831" type="#_x0000_t75" style="width:12.25pt;height:12.25pt" o:ole="">
            <v:imagedata r:id="rId5077" o:title=""/>
          </v:shape>
          <o:OLEObject Type="Embed" ProgID="Equation.DSMT4" ShapeID="_x0000_i3831" DrawAspect="Content" ObjectID="_1735647054" r:id="rId5078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 w:rsidR="00E6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914D93" w:rsidRPr="00914D93">
        <w:rPr>
          <w:position w:val="-12"/>
        </w:rPr>
        <w:object w:dxaOrig="3019" w:dyaOrig="360" w14:anchorId="040FB412">
          <v:shape id="_x0000_i3832" type="#_x0000_t75" style="width:150.8pt;height:18.35pt" o:ole="">
            <v:imagedata r:id="rId5079" o:title=""/>
          </v:shape>
          <o:OLEObject Type="Embed" ProgID="Equation.DSMT4" ShapeID="_x0000_i3832" DrawAspect="Content" ObjectID="_1735647055" r:id="rId5080"/>
        </w:object>
      </w:r>
      <w:r w:rsidR="00E6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055E83" w:rsidRPr="006247F1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20" w:dyaOrig="300" w14:anchorId="400E1368">
          <v:shape id="_x0000_i3833" type="#_x0000_t75" style="width:50.25pt;height:14.95pt" o:ole="">
            <v:imagedata r:id="rId5024" o:title=""/>
          </v:shape>
          <o:OLEObject Type="Embed" ProgID="Equation.DSMT4" ShapeID="_x0000_i3833" DrawAspect="Content" ObjectID="_1735647056" r:id="rId5081"/>
        </w:objec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1F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="00E6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단순우연표본이다.</w:t>
      </w:r>
    </w:p>
    <w:p w14:paraId="7F00C2A8" w14:textId="0A9913A3" w:rsidR="002C7DC4" w:rsidRPr="00360256" w:rsidRDefault="00AB733C" w:rsidP="005F387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1F9F" w:rsidRPr="00E61F9F"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660" w:dyaOrig="320" w14:anchorId="03032473">
          <v:shape id="_x0000_i3834" type="#_x0000_t75" style="width:33.95pt;height:14.95pt" o:ole="">
            <v:imagedata r:id="rId5082" o:title=""/>
          </v:shape>
          <o:OLEObject Type="Embed" ProgID="Equation.DSMT4" ShapeID="_x0000_i3834" DrawAspect="Content" ObjectID="_1735647057" r:id="rId5083"/>
        </w:object>
      </w:r>
      <w:r w:rsidR="00E61F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61F9F" w:rsidRPr="00E61F9F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B3D1B12">
          <v:shape id="_x0000_i3835" type="#_x0000_t75" style="width:8.85pt;height:12.25pt" o:ole="">
            <v:imagedata r:id="rId5084" o:title=""/>
          </v:shape>
          <o:OLEObject Type="Embed" ProgID="Equation.DSMT4" ShapeID="_x0000_i3835" DrawAspect="Content" ObjectID="_1735647058" r:id="rId5085"/>
        </w:object>
      </w:r>
      <w:r w:rsidR="00E61F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관</w:t>
      </w:r>
      <w:r w:rsidR="00E6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하다는것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고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C7DC4" w:rsidRPr="0036025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 w:rsidR="00E6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시오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C177509" w14:textId="16CD60F7" w:rsidR="00C00EB6" w:rsidRDefault="00AB733C" w:rsidP="006A000B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 w:rsidR="002C7DC4" w:rsidRPr="00360256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2105E" w:rsidRPr="0062105E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80" w:dyaOrig="240" w14:anchorId="6B7DC93C">
          <v:shape id="_x0000_i3836" type="#_x0000_t75" style="width:8.85pt;height:12.25pt" o:ole="">
            <v:imagedata r:id="rId2962" o:title=""/>
          </v:shape>
          <o:OLEObject Type="Embed" ProgID="Equation.DSMT4" ShapeID="_x0000_i3836" DrawAspect="Content" ObjectID="_1735647059" r:id="rId5086"/>
        </w:object>
      </w:r>
      <w:r w:rsidR="006210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 w:rsidR="00E61F9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FF48B2" w:rsidRPr="00F81B74"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0" w:dyaOrig="240" w14:anchorId="1ED97F86">
          <v:shape id="_x0000_i3837" type="#_x0000_t75" style="width:23.1pt;height:12.25pt" o:ole="">
            <v:imagedata r:id="rId4703" o:title=""/>
          </v:shape>
          <o:OLEObject Type="Embed" ProgID="Equation.DSMT4" ShapeID="_x0000_i3837" DrawAspect="Content" ObjectID="_1735647060" r:id="rId5087"/>
        </w:object>
      </w:r>
      <w:r w:rsidR="00521D2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구간</w:t>
      </w:r>
      <w:r w:rsidR="00E61F9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sectPr w:rsidR="00C00EB6" w:rsidSect="00A61D23">
      <w:type w:val="continuous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BFF495" w14:textId="77777777" w:rsidR="00AC12FB" w:rsidRDefault="00AC12FB" w:rsidP="000F3262">
      <w:r>
        <w:separator/>
      </w:r>
    </w:p>
  </w:endnote>
  <w:endnote w:type="continuationSeparator" w:id="0">
    <w:p w14:paraId="3B8D93C2" w14:textId="77777777" w:rsidR="00AC12FB" w:rsidRDefault="00AC12FB" w:rsidP="000F32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KP CheongPong">
    <w:panose1 w:val="00000400000000000000"/>
    <w:charset w:val="81"/>
    <w:family w:val="auto"/>
    <w:pitch w:val="variable"/>
    <w:sig w:usb0="900002AF" w:usb1="19DFECFB" w:usb2="00000012" w:usb3="00000000" w:csb0="0018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175317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9204E5A" w14:textId="0082C5BF" w:rsidR="0008509D" w:rsidRDefault="0008509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879BAA4" w14:textId="77777777" w:rsidR="0008509D" w:rsidRDefault="0008509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EFE81D" w14:textId="77777777" w:rsidR="00AC12FB" w:rsidRDefault="00AC12FB" w:rsidP="000F3262">
      <w:r>
        <w:separator/>
      </w:r>
    </w:p>
  </w:footnote>
  <w:footnote w:type="continuationSeparator" w:id="0">
    <w:p w14:paraId="76798EE1" w14:textId="77777777" w:rsidR="00AC12FB" w:rsidRDefault="00AC12FB" w:rsidP="000F32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A0630"/>
    <w:multiLevelType w:val="hybridMultilevel"/>
    <w:tmpl w:val="7C3231F6"/>
    <w:lvl w:ilvl="0" w:tplc="1C0AF1B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4A5EE3"/>
    <w:multiLevelType w:val="hybridMultilevel"/>
    <w:tmpl w:val="26E44628"/>
    <w:lvl w:ilvl="0" w:tplc="592680E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BB0D1F"/>
    <w:multiLevelType w:val="hybridMultilevel"/>
    <w:tmpl w:val="1D4EBEFE"/>
    <w:lvl w:ilvl="0" w:tplc="33DE3F26">
      <w:start w:val="1"/>
      <w:numFmt w:val="decimal"/>
      <w:lvlText w:val="%1."/>
      <w:lvlJc w:val="left"/>
      <w:pPr>
        <w:ind w:left="360" w:hanging="360"/>
      </w:pPr>
      <w:rPr>
        <w:rFonts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FE2D7B"/>
    <w:multiLevelType w:val="hybridMultilevel"/>
    <w:tmpl w:val="AA40FE46"/>
    <w:lvl w:ilvl="0" w:tplc="CF22F31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A0599B"/>
    <w:multiLevelType w:val="hybridMultilevel"/>
    <w:tmpl w:val="29F88EC0"/>
    <w:lvl w:ilvl="0" w:tplc="42BCACDC">
      <w:start w:val="1"/>
      <w:numFmt w:val="decimal"/>
      <w:lvlText w:val="%1."/>
      <w:lvlJc w:val="left"/>
      <w:pPr>
        <w:ind w:left="360" w:hanging="360"/>
      </w:pPr>
      <w:rPr>
        <w:rFonts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D2F1B0D"/>
    <w:multiLevelType w:val="hybridMultilevel"/>
    <w:tmpl w:val="1EA2765C"/>
    <w:lvl w:ilvl="0" w:tplc="3B7EB7C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E70387B"/>
    <w:multiLevelType w:val="hybridMultilevel"/>
    <w:tmpl w:val="52D66C60"/>
    <w:lvl w:ilvl="0" w:tplc="287EC692">
      <w:start w:val="1"/>
      <w:numFmt w:val="decimalEnclosedCircle"/>
      <w:lvlText w:val="%1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7" w15:restartNumberingAfterBreak="0">
    <w:nsid w:val="3164186B"/>
    <w:multiLevelType w:val="hybridMultilevel"/>
    <w:tmpl w:val="E2125ABE"/>
    <w:lvl w:ilvl="0" w:tplc="2480A4F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3FD34FB"/>
    <w:multiLevelType w:val="hybridMultilevel"/>
    <w:tmpl w:val="AF3C0FDC"/>
    <w:lvl w:ilvl="0" w:tplc="245E92D0">
      <w:start w:val="1"/>
      <w:numFmt w:val="decimalEnclosedCircle"/>
      <w:lvlText w:val="%1"/>
      <w:lvlJc w:val="left"/>
      <w:pPr>
        <w:ind w:left="360" w:hanging="360"/>
      </w:pPr>
      <w:rPr>
        <w:rFonts w:ascii="Batang" w:eastAsia="Batang" w:hAnsi="Batang"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BD1344"/>
    <w:multiLevelType w:val="hybridMultilevel"/>
    <w:tmpl w:val="C9E4CBD8"/>
    <w:lvl w:ilvl="0" w:tplc="2528FA1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A465DCE"/>
    <w:multiLevelType w:val="hybridMultilevel"/>
    <w:tmpl w:val="BCB045CA"/>
    <w:lvl w:ilvl="0" w:tplc="2480A4F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A9F2C1C"/>
    <w:multiLevelType w:val="hybridMultilevel"/>
    <w:tmpl w:val="CD7E0A26"/>
    <w:lvl w:ilvl="0" w:tplc="388483B8">
      <w:start w:val="1"/>
      <w:numFmt w:val="decimal"/>
      <w:lvlText w:val="%1."/>
      <w:lvlJc w:val="left"/>
      <w:pPr>
        <w:ind w:left="360" w:hanging="360"/>
      </w:pPr>
      <w:rPr>
        <w:rFonts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7D041EC"/>
    <w:multiLevelType w:val="hybridMultilevel"/>
    <w:tmpl w:val="64A229F6"/>
    <w:lvl w:ilvl="0" w:tplc="2594E12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6BF5735"/>
    <w:multiLevelType w:val="hybridMultilevel"/>
    <w:tmpl w:val="8BFE31B4"/>
    <w:lvl w:ilvl="0" w:tplc="2480A4FA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B0D7B7B"/>
    <w:multiLevelType w:val="hybridMultilevel"/>
    <w:tmpl w:val="106EA340"/>
    <w:lvl w:ilvl="0" w:tplc="6C9AF2AA">
      <w:start w:val="1"/>
      <w:numFmt w:val="decimal"/>
      <w:lvlText w:val="%1."/>
      <w:lvlJc w:val="left"/>
      <w:pPr>
        <w:ind w:left="360" w:hanging="360"/>
      </w:pPr>
      <w:rPr>
        <w:rFonts w:cs="Batang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84751890">
    <w:abstractNumId w:val="8"/>
  </w:num>
  <w:num w:numId="2" w16cid:durableId="1766146108">
    <w:abstractNumId w:val="10"/>
  </w:num>
  <w:num w:numId="3" w16cid:durableId="649674278">
    <w:abstractNumId w:val="7"/>
  </w:num>
  <w:num w:numId="4" w16cid:durableId="1157184757">
    <w:abstractNumId w:val="13"/>
  </w:num>
  <w:num w:numId="5" w16cid:durableId="821625225">
    <w:abstractNumId w:val="6"/>
  </w:num>
  <w:num w:numId="6" w16cid:durableId="2102216428">
    <w:abstractNumId w:val="12"/>
  </w:num>
  <w:num w:numId="7" w16cid:durableId="1401101361">
    <w:abstractNumId w:val="1"/>
  </w:num>
  <w:num w:numId="8" w16cid:durableId="1310744859">
    <w:abstractNumId w:val="0"/>
  </w:num>
  <w:num w:numId="9" w16cid:durableId="110637798">
    <w:abstractNumId w:val="3"/>
  </w:num>
  <w:num w:numId="10" w16cid:durableId="334844750">
    <w:abstractNumId w:val="9"/>
  </w:num>
  <w:num w:numId="11" w16cid:durableId="1722054807">
    <w:abstractNumId w:val="5"/>
  </w:num>
  <w:num w:numId="12" w16cid:durableId="989212959">
    <w:abstractNumId w:val="4"/>
  </w:num>
  <w:num w:numId="13" w16cid:durableId="1097336402">
    <w:abstractNumId w:val="2"/>
  </w:num>
  <w:num w:numId="14" w16cid:durableId="1037589334">
    <w:abstractNumId w:val="14"/>
  </w:num>
  <w:num w:numId="15" w16cid:durableId="2575614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27B2"/>
    <w:rsid w:val="0000042F"/>
    <w:rsid w:val="00000A29"/>
    <w:rsid w:val="00001163"/>
    <w:rsid w:val="00001258"/>
    <w:rsid w:val="0000192E"/>
    <w:rsid w:val="00001EA1"/>
    <w:rsid w:val="00002030"/>
    <w:rsid w:val="0000237A"/>
    <w:rsid w:val="000027B4"/>
    <w:rsid w:val="000033D8"/>
    <w:rsid w:val="00003A44"/>
    <w:rsid w:val="00004392"/>
    <w:rsid w:val="000044AB"/>
    <w:rsid w:val="0000521E"/>
    <w:rsid w:val="0000565C"/>
    <w:rsid w:val="00005FDD"/>
    <w:rsid w:val="0001041C"/>
    <w:rsid w:val="00010525"/>
    <w:rsid w:val="00010653"/>
    <w:rsid w:val="0001138E"/>
    <w:rsid w:val="00011D2E"/>
    <w:rsid w:val="00012512"/>
    <w:rsid w:val="00012857"/>
    <w:rsid w:val="00012AD0"/>
    <w:rsid w:val="000132EA"/>
    <w:rsid w:val="000134D3"/>
    <w:rsid w:val="00014070"/>
    <w:rsid w:val="0001466A"/>
    <w:rsid w:val="000156D1"/>
    <w:rsid w:val="000160CF"/>
    <w:rsid w:val="000163BD"/>
    <w:rsid w:val="00016884"/>
    <w:rsid w:val="00016B59"/>
    <w:rsid w:val="00016F57"/>
    <w:rsid w:val="0001704E"/>
    <w:rsid w:val="000177C1"/>
    <w:rsid w:val="000204B4"/>
    <w:rsid w:val="000205A4"/>
    <w:rsid w:val="00020E5A"/>
    <w:rsid w:val="000212C5"/>
    <w:rsid w:val="000214CB"/>
    <w:rsid w:val="00021985"/>
    <w:rsid w:val="00021BAA"/>
    <w:rsid w:val="00022B53"/>
    <w:rsid w:val="00022DEC"/>
    <w:rsid w:val="000232ED"/>
    <w:rsid w:val="000234FB"/>
    <w:rsid w:val="0002359D"/>
    <w:rsid w:val="0002417F"/>
    <w:rsid w:val="00024A88"/>
    <w:rsid w:val="00025A8B"/>
    <w:rsid w:val="000263FA"/>
    <w:rsid w:val="00026699"/>
    <w:rsid w:val="0002681B"/>
    <w:rsid w:val="0002688F"/>
    <w:rsid w:val="000271C1"/>
    <w:rsid w:val="00027254"/>
    <w:rsid w:val="000273D3"/>
    <w:rsid w:val="00027C87"/>
    <w:rsid w:val="00030D76"/>
    <w:rsid w:val="000311D7"/>
    <w:rsid w:val="00032273"/>
    <w:rsid w:val="00032692"/>
    <w:rsid w:val="0003279B"/>
    <w:rsid w:val="00032AF4"/>
    <w:rsid w:val="000331D4"/>
    <w:rsid w:val="00033E95"/>
    <w:rsid w:val="0003453E"/>
    <w:rsid w:val="00034650"/>
    <w:rsid w:val="0003477E"/>
    <w:rsid w:val="00034C08"/>
    <w:rsid w:val="00034C92"/>
    <w:rsid w:val="0003565D"/>
    <w:rsid w:val="0003614D"/>
    <w:rsid w:val="0003683D"/>
    <w:rsid w:val="00036AE9"/>
    <w:rsid w:val="00040162"/>
    <w:rsid w:val="00040175"/>
    <w:rsid w:val="000401A7"/>
    <w:rsid w:val="000404CA"/>
    <w:rsid w:val="00040A5E"/>
    <w:rsid w:val="00040B47"/>
    <w:rsid w:val="00040B8B"/>
    <w:rsid w:val="00040E00"/>
    <w:rsid w:val="00041E7E"/>
    <w:rsid w:val="00041FEE"/>
    <w:rsid w:val="000425D7"/>
    <w:rsid w:val="00042B3B"/>
    <w:rsid w:val="00042CD7"/>
    <w:rsid w:val="00042EF7"/>
    <w:rsid w:val="000442E8"/>
    <w:rsid w:val="0004437D"/>
    <w:rsid w:val="000448C9"/>
    <w:rsid w:val="00045B5B"/>
    <w:rsid w:val="0004643E"/>
    <w:rsid w:val="0004673B"/>
    <w:rsid w:val="00046A8D"/>
    <w:rsid w:val="000472FC"/>
    <w:rsid w:val="000504A0"/>
    <w:rsid w:val="00051FB4"/>
    <w:rsid w:val="00052587"/>
    <w:rsid w:val="00053C31"/>
    <w:rsid w:val="00054226"/>
    <w:rsid w:val="000544A8"/>
    <w:rsid w:val="0005454C"/>
    <w:rsid w:val="00054879"/>
    <w:rsid w:val="000559A8"/>
    <w:rsid w:val="00055A81"/>
    <w:rsid w:val="00055E83"/>
    <w:rsid w:val="000565D4"/>
    <w:rsid w:val="000568C4"/>
    <w:rsid w:val="0005745F"/>
    <w:rsid w:val="00057460"/>
    <w:rsid w:val="00057DDF"/>
    <w:rsid w:val="00057E0C"/>
    <w:rsid w:val="0006012D"/>
    <w:rsid w:val="000603EF"/>
    <w:rsid w:val="00060987"/>
    <w:rsid w:val="000617D0"/>
    <w:rsid w:val="0006262D"/>
    <w:rsid w:val="000626EC"/>
    <w:rsid w:val="00062744"/>
    <w:rsid w:val="00062B0B"/>
    <w:rsid w:val="00062D7A"/>
    <w:rsid w:val="00062E4D"/>
    <w:rsid w:val="0006497F"/>
    <w:rsid w:val="00064EE9"/>
    <w:rsid w:val="00065023"/>
    <w:rsid w:val="0006546D"/>
    <w:rsid w:val="0006602A"/>
    <w:rsid w:val="00067644"/>
    <w:rsid w:val="00070F37"/>
    <w:rsid w:val="000717AB"/>
    <w:rsid w:val="00071824"/>
    <w:rsid w:val="00072882"/>
    <w:rsid w:val="00072985"/>
    <w:rsid w:val="00072F4A"/>
    <w:rsid w:val="0007360D"/>
    <w:rsid w:val="0007397E"/>
    <w:rsid w:val="00073A84"/>
    <w:rsid w:val="00074B52"/>
    <w:rsid w:val="00074DE7"/>
    <w:rsid w:val="000753DD"/>
    <w:rsid w:val="00075BEF"/>
    <w:rsid w:val="00075FCC"/>
    <w:rsid w:val="0007642B"/>
    <w:rsid w:val="00076ABE"/>
    <w:rsid w:val="00076C9C"/>
    <w:rsid w:val="0007703A"/>
    <w:rsid w:val="0007740B"/>
    <w:rsid w:val="00077A43"/>
    <w:rsid w:val="00077FB3"/>
    <w:rsid w:val="000802C0"/>
    <w:rsid w:val="000803E7"/>
    <w:rsid w:val="00080D4F"/>
    <w:rsid w:val="00080E32"/>
    <w:rsid w:val="00081086"/>
    <w:rsid w:val="000814D5"/>
    <w:rsid w:val="000814F2"/>
    <w:rsid w:val="00081962"/>
    <w:rsid w:val="00081C90"/>
    <w:rsid w:val="0008233C"/>
    <w:rsid w:val="00082673"/>
    <w:rsid w:val="00082B83"/>
    <w:rsid w:val="000832B2"/>
    <w:rsid w:val="000836DA"/>
    <w:rsid w:val="000836FC"/>
    <w:rsid w:val="00084198"/>
    <w:rsid w:val="0008429F"/>
    <w:rsid w:val="0008509D"/>
    <w:rsid w:val="00085AF1"/>
    <w:rsid w:val="00085BBA"/>
    <w:rsid w:val="00085FA4"/>
    <w:rsid w:val="000860E9"/>
    <w:rsid w:val="00086F4F"/>
    <w:rsid w:val="00087418"/>
    <w:rsid w:val="0009021C"/>
    <w:rsid w:val="00090890"/>
    <w:rsid w:val="00090899"/>
    <w:rsid w:val="00090AD5"/>
    <w:rsid w:val="00090C9B"/>
    <w:rsid w:val="000911CD"/>
    <w:rsid w:val="0009205B"/>
    <w:rsid w:val="000924CA"/>
    <w:rsid w:val="00092577"/>
    <w:rsid w:val="00092656"/>
    <w:rsid w:val="00092E25"/>
    <w:rsid w:val="000932E9"/>
    <w:rsid w:val="000934B0"/>
    <w:rsid w:val="00093A19"/>
    <w:rsid w:val="000940EF"/>
    <w:rsid w:val="000942F9"/>
    <w:rsid w:val="000944FE"/>
    <w:rsid w:val="00094752"/>
    <w:rsid w:val="00094A9E"/>
    <w:rsid w:val="00094D5D"/>
    <w:rsid w:val="00094FC1"/>
    <w:rsid w:val="00095421"/>
    <w:rsid w:val="00095A47"/>
    <w:rsid w:val="00096698"/>
    <w:rsid w:val="000966CA"/>
    <w:rsid w:val="00097589"/>
    <w:rsid w:val="000976E3"/>
    <w:rsid w:val="00097893"/>
    <w:rsid w:val="00097E3E"/>
    <w:rsid w:val="000A08A0"/>
    <w:rsid w:val="000A1AC8"/>
    <w:rsid w:val="000A2094"/>
    <w:rsid w:val="000A2145"/>
    <w:rsid w:val="000A2251"/>
    <w:rsid w:val="000A2780"/>
    <w:rsid w:val="000A288F"/>
    <w:rsid w:val="000A2F53"/>
    <w:rsid w:val="000A3B93"/>
    <w:rsid w:val="000A4042"/>
    <w:rsid w:val="000A40B4"/>
    <w:rsid w:val="000A45BD"/>
    <w:rsid w:val="000A4ACF"/>
    <w:rsid w:val="000A5688"/>
    <w:rsid w:val="000A5BC1"/>
    <w:rsid w:val="000A68CB"/>
    <w:rsid w:val="000A7A6A"/>
    <w:rsid w:val="000A7F5E"/>
    <w:rsid w:val="000B01A2"/>
    <w:rsid w:val="000B06D2"/>
    <w:rsid w:val="000B09E9"/>
    <w:rsid w:val="000B1044"/>
    <w:rsid w:val="000B196D"/>
    <w:rsid w:val="000B2BAB"/>
    <w:rsid w:val="000B2C4A"/>
    <w:rsid w:val="000B386A"/>
    <w:rsid w:val="000B38A5"/>
    <w:rsid w:val="000B39E8"/>
    <w:rsid w:val="000B3C7B"/>
    <w:rsid w:val="000B4418"/>
    <w:rsid w:val="000B46A5"/>
    <w:rsid w:val="000B5E2E"/>
    <w:rsid w:val="000B6046"/>
    <w:rsid w:val="000B607B"/>
    <w:rsid w:val="000B67D1"/>
    <w:rsid w:val="000B6869"/>
    <w:rsid w:val="000B79EE"/>
    <w:rsid w:val="000B7B9C"/>
    <w:rsid w:val="000C047A"/>
    <w:rsid w:val="000C0921"/>
    <w:rsid w:val="000C104A"/>
    <w:rsid w:val="000C1103"/>
    <w:rsid w:val="000C1179"/>
    <w:rsid w:val="000C128B"/>
    <w:rsid w:val="000C1578"/>
    <w:rsid w:val="000C189E"/>
    <w:rsid w:val="000C18AE"/>
    <w:rsid w:val="000C1A9B"/>
    <w:rsid w:val="000C3DC1"/>
    <w:rsid w:val="000C455D"/>
    <w:rsid w:val="000C4A40"/>
    <w:rsid w:val="000C54BC"/>
    <w:rsid w:val="000C5894"/>
    <w:rsid w:val="000C682C"/>
    <w:rsid w:val="000C68B2"/>
    <w:rsid w:val="000C73BE"/>
    <w:rsid w:val="000C74D4"/>
    <w:rsid w:val="000C7B27"/>
    <w:rsid w:val="000C7F25"/>
    <w:rsid w:val="000D066D"/>
    <w:rsid w:val="000D0BAB"/>
    <w:rsid w:val="000D14AD"/>
    <w:rsid w:val="000D1EF1"/>
    <w:rsid w:val="000D2240"/>
    <w:rsid w:val="000D2690"/>
    <w:rsid w:val="000D33FF"/>
    <w:rsid w:val="000D3596"/>
    <w:rsid w:val="000D3D36"/>
    <w:rsid w:val="000D3EAD"/>
    <w:rsid w:val="000D4630"/>
    <w:rsid w:val="000D4930"/>
    <w:rsid w:val="000D55A7"/>
    <w:rsid w:val="000D58BE"/>
    <w:rsid w:val="000D5C21"/>
    <w:rsid w:val="000D5D18"/>
    <w:rsid w:val="000D664F"/>
    <w:rsid w:val="000D6AD1"/>
    <w:rsid w:val="000D7017"/>
    <w:rsid w:val="000D76C1"/>
    <w:rsid w:val="000D76D9"/>
    <w:rsid w:val="000D77E9"/>
    <w:rsid w:val="000D7AFF"/>
    <w:rsid w:val="000D7EB5"/>
    <w:rsid w:val="000E00A5"/>
    <w:rsid w:val="000E0725"/>
    <w:rsid w:val="000E0C18"/>
    <w:rsid w:val="000E152F"/>
    <w:rsid w:val="000E1936"/>
    <w:rsid w:val="000E1A30"/>
    <w:rsid w:val="000E1B7F"/>
    <w:rsid w:val="000E2115"/>
    <w:rsid w:val="000E2CB3"/>
    <w:rsid w:val="000E2DBE"/>
    <w:rsid w:val="000E409D"/>
    <w:rsid w:val="000E40B1"/>
    <w:rsid w:val="000E51D3"/>
    <w:rsid w:val="000E5E92"/>
    <w:rsid w:val="000E5FC3"/>
    <w:rsid w:val="000E68D1"/>
    <w:rsid w:val="000E6917"/>
    <w:rsid w:val="000E6E38"/>
    <w:rsid w:val="000E78A7"/>
    <w:rsid w:val="000E7E1C"/>
    <w:rsid w:val="000F0118"/>
    <w:rsid w:val="000F075B"/>
    <w:rsid w:val="000F0A55"/>
    <w:rsid w:val="000F0A6D"/>
    <w:rsid w:val="000F0E9A"/>
    <w:rsid w:val="000F138F"/>
    <w:rsid w:val="000F17AB"/>
    <w:rsid w:val="000F1C2F"/>
    <w:rsid w:val="000F284E"/>
    <w:rsid w:val="000F2A67"/>
    <w:rsid w:val="000F30C4"/>
    <w:rsid w:val="000F3262"/>
    <w:rsid w:val="000F35F2"/>
    <w:rsid w:val="000F384E"/>
    <w:rsid w:val="000F41DB"/>
    <w:rsid w:val="000F48E9"/>
    <w:rsid w:val="000F49FB"/>
    <w:rsid w:val="000F4A5B"/>
    <w:rsid w:val="000F4A5E"/>
    <w:rsid w:val="000F4D8A"/>
    <w:rsid w:val="000F4F6C"/>
    <w:rsid w:val="000F510C"/>
    <w:rsid w:val="000F52B9"/>
    <w:rsid w:val="000F5756"/>
    <w:rsid w:val="000F5AB6"/>
    <w:rsid w:val="000F5BB1"/>
    <w:rsid w:val="000F5F2D"/>
    <w:rsid w:val="0010017F"/>
    <w:rsid w:val="00100CCB"/>
    <w:rsid w:val="00101002"/>
    <w:rsid w:val="0010337A"/>
    <w:rsid w:val="00103C83"/>
    <w:rsid w:val="00103DD5"/>
    <w:rsid w:val="00103E27"/>
    <w:rsid w:val="0010419C"/>
    <w:rsid w:val="00104362"/>
    <w:rsid w:val="00104485"/>
    <w:rsid w:val="00104CEE"/>
    <w:rsid w:val="0010508F"/>
    <w:rsid w:val="00105535"/>
    <w:rsid w:val="001055A8"/>
    <w:rsid w:val="001056F8"/>
    <w:rsid w:val="00106272"/>
    <w:rsid w:val="00106369"/>
    <w:rsid w:val="00106C3E"/>
    <w:rsid w:val="00106E3B"/>
    <w:rsid w:val="00111519"/>
    <w:rsid w:val="0011152C"/>
    <w:rsid w:val="001122B3"/>
    <w:rsid w:val="00112368"/>
    <w:rsid w:val="001126E4"/>
    <w:rsid w:val="00112DEF"/>
    <w:rsid w:val="00113620"/>
    <w:rsid w:val="00113784"/>
    <w:rsid w:val="0011459B"/>
    <w:rsid w:val="0011689E"/>
    <w:rsid w:val="00116962"/>
    <w:rsid w:val="00116BEA"/>
    <w:rsid w:val="0011708A"/>
    <w:rsid w:val="00117591"/>
    <w:rsid w:val="00117711"/>
    <w:rsid w:val="00117AB3"/>
    <w:rsid w:val="00117D60"/>
    <w:rsid w:val="00120452"/>
    <w:rsid w:val="00120FFD"/>
    <w:rsid w:val="0012152A"/>
    <w:rsid w:val="00121592"/>
    <w:rsid w:val="0012171B"/>
    <w:rsid w:val="001217B9"/>
    <w:rsid w:val="0012190C"/>
    <w:rsid w:val="001222BF"/>
    <w:rsid w:val="00122753"/>
    <w:rsid w:val="001227AD"/>
    <w:rsid w:val="0012386C"/>
    <w:rsid w:val="00123A5D"/>
    <w:rsid w:val="00123C07"/>
    <w:rsid w:val="001242E2"/>
    <w:rsid w:val="00124DAB"/>
    <w:rsid w:val="001251BB"/>
    <w:rsid w:val="00125487"/>
    <w:rsid w:val="0012584D"/>
    <w:rsid w:val="00126AED"/>
    <w:rsid w:val="00131B3C"/>
    <w:rsid w:val="001325FD"/>
    <w:rsid w:val="00133A64"/>
    <w:rsid w:val="00134603"/>
    <w:rsid w:val="00134DFD"/>
    <w:rsid w:val="00134F0F"/>
    <w:rsid w:val="001353B4"/>
    <w:rsid w:val="00135A5E"/>
    <w:rsid w:val="00136EAF"/>
    <w:rsid w:val="001372BA"/>
    <w:rsid w:val="00137647"/>
    <w:rsid w:val="00137BD0"/>
    <w:rsid w:val="0014051C"/>
    <w:rsid w:val="00140560"/>
    <w:rsid w:val="0014076D"/>
    <w:rsid w:val="001409F5"/>
    <w:rsid w:val="00140BAE"/>
    <w:rsid w:val="00141318"/>
    <w:rsid w:val="001415EC"/>
    <w:rsid w:val="001419AE"/>
    <w:rsid w:val="00142228"/>
    <w:rsid w:val="00142E33"/>
    <w:rsid w:val="001432A2"/>
    <w:rsid w:val="001438F5"/>
    <w:rsid w:val="0014452B"/>
    <w:rsid w:val="0014458D"/>
    <w:rsid w:val="00144841"/>
    <w:rsid w:val="00145092"/>
    <w:rsid w:val="001456D5"/>
    <w:rsid w:val="001459F0"/>
    <w:rsid w:val="001460D9"/>
    <w:rsid w:val="001465F5"/>
    <w:rsid w:val="0014669A"/>
    <w:rsid w:val="001468EB"/>
    <w:rsid w:val="0014751F"/>
    <w:rsid w:val="0014797C"/>
    <w:rsid w:val="001479BC"/>
    <w:rsid w:val="00147A91"/>
    <w:rsid w:val="001508DF"/>
    <w:rsid w:val="00150EE5"/>
    <w:rsid w:val="00150EED"/>
    <w:rsid w:val="001513EA"/>
    <w:rsid w:val="001515A1"/>
    <w:rsid w:val="0015168C"/>
    <w:rsid w:val="00152E62"/>
    <w:rsid w:val="00153072"/>
    <w:rsid w:val="001530CD"/>
    <w:rsid w:val="00153538"/>
    <w:rsid w:val="00153577"/>
    <w:rsid w:val="00153959"/>
    <w:rsid w:val="00153D98"/>
    <w:rsid w:val="0015454C"/>
    <w:rsid w:val="00154FBD"/>
    <w:rsid w:val="00156003"/>
    <w:rsid w:val="00156B9A"/>
    <w:rsid w:val="001602DB"/>
    <w:rsid w:val="00160610"/>
    <w:rsid w:val="001606B7"/>
    <w:rsid w:val="00161209"/>
    <w:rsid w:val="00161581"/>
    <w:rsid w:val="00161F15"/>
    <w:rsid w:val="00163614"/>
    <w:rsid w:val="001636E0"/>
    <w:rsid w:val="00163734"/>
    <w:rsid w:val="00163967"/>
    <w:rsid w:val="00163A5B"/>
    <w:rsid w:val="00163E2E"/>
    <w:rsid w:val="001644E1"/>
    <w:rsid w:val="0016568D"/>
    <w:rsid w:val="0016578B"/>
    <w:rsid w:val="00165A12"/>
    <w:rsid w:val="0016651F"/>
    <w:rsid w:val="00166D9E"/>
    <w:rsid w:val="00166E31"/>
    <w:rsid w:val="00167296"/>
    <w:rsid w:val="001679A5"/>
    <w:rsid w:val="00167C8A"/>
    <w:rsid w:val="00167E15"/>
    <w:rsid w:val="00170584"/>
    <w:rsid w:val="0017122C"/>
    <w:rsid w:val="0017129E"/>
    <w:rsid w:val="00171534"/>
    <w:rsid w:val="00171897"/>
    <w:rsid w:val="00171B62"/>
    <w:rsid w:val="001732CD"/>
    <w:rsid w:val="001733F0"/>
    <w:rsid w:val="001734EA"/>
    <w:rsid w:val="001740A1"/>
    <w:rsid w:val="00175502"/>
    <w:rsid w:val="0017565D"/>
    <w:rsid w:val="00176416"/>
    <w:rsid w:val="00176F8F"/>
    <w:rsid w:val="001773BA"/>
    <w:rsid w:val="00180227"/>
    <w:rsid w:val="00180E71"/>
    <w:rsid w:val="00182536"/>
    <w:rsid w:val="001827E6"/>
    <w:rsid w:val="0018286A"/>
    <w:rsid w:val="00182BD9"/>
    <w:rsid w:val="00183451"/>
    <w:rsid w:val="00183FE4"/>
    <w:rsid w:val="001841DE"/>
    <w:rsid w:val="00184F81"/>
    <w:rsid w:val="0018668F"/>
    <w:rsid w:val="0018683B"/>
    <w:rsid w:val="00186FD2"/>
    <w:rsid w:val="00187017"/>
    <w:rsid w:val="001872D3"/>
    <w:rsid w:val="00187787"/>
    <w:rsid w:val="00187802"/>
    <w:rsid w:val="00187CC1"/>
    <w:rsid w:val="00190EF5"/>
    <w:rsid w:val="0019214D"/>
    <w:rsid w:val="00192AE9"/>
    <w:rsid w:val="00192D5C"/>
    <w:rsid w:val="001930B5"/>
    <w:rsid w:val="0019312F"/>
    <w:rsid w:val="00193709"/>
    <w:rsid w:val="00193D52"/>
    <w:rsid w:val="00194388"/>
    <w:rsid w:val="001960E2"/>
    <w:rsid w:val="0019612F"/>
    <w:rsid w:val="0019693B"/>
    <w:rsid w:val="00196F0D"/>
    <w:rsid w:val="0019788C"/>
    <w:rsid w:val="00197C0A"/>
    <w:rsid w:val="00197F4B"/>
    <w:rsid w:val="00197F6A"/>
    <w:rsid w:val="001A00FA"/>
    <w:rsid w:val="001A08D8"/>
    <w:rsid w:val="001A0F77"/>
    <w:rsid w:val="001A109C"/>
    <w:rsid w:val="001A10F7"/>
    <w:rsid w:val="001A1293"/>
    <w:rsid w:val="001A2ED3"/>
    <w:rsid w:val="001A3250"/>
    <w:rsid w:val="001A3C04"/>
    <w:rsid w:val="001A3DF3"/>
    <w:rsid w:val="001A417D"/>
    <w:rsid w:val="001A41D7"/>
    <w:rsid w:val="001A4E3E"/>
    <w:rsid w:val="001A51D4"/>
    <w:rsid w:val="001A5473"/>
    <w:rsid w:val="001A5ADD"/>
    <w:rsid w:val="001A5DF1"/>
    <w:rsid w:val="001A6297"/>
    <w:rsid w:val="001A630B"/>
    <w:rsid w:val="001A70EF"/>
    <w:rsid w:val="001A7490"/>
    <w:rsid w:val="001A7970"/>
    <w:rsid w:val="001A7C59"/>
    <w:rsid w:val="001A7EFA"/>
    <w:rsid w:val="001B012B"/>
    <w:rsid w:val="001B0453"/>
    <w:rsid w:val="001B080C"/>
    <w:rsid w:val="001B0D79"/>
    <w:rsid w:val="001B12E9"/>
    <w:rsid w:val="001B18BC"/>
    <w:rsid w:val="001B1A10"/>
    <w:rsid w:val="001B2A00"/>
    <w:rsid w:val="001B2B12"/>
    <w:rsid w:val="001B3062"/>
    <w:rsid w:val="001B38B2"/>
    <w:rsid w:val="001B3CF9"/>
    <w:rsid w:val="001B426F"/>
    <w:rsid w:val="001B42D7"/>
    <w:rsid w:val="001B42E8"/>
    <w:rsid w:val="001B4498"/>
    <w:rsid w:val="001B5169"/>
    <w:rsid w:val="001B518C"/>
    <w:rsid w:val="001B57C9"/>
    <w:rsid w:val="001B5AE8"/>
    <w:rsid w:val="001B5DF5"/>
    <w:rsid w:val="001B679E"/>
    <w:rsid w:val="001B73F6"/>
    <w:rsid w:val="001C0005"/>
    <w:rsid w:val="001C03EF"/>
    <w:rsid w:val="001C0644"/>
    <w:rsid w:val="001C0905"/>
    <w:rsid w:val="001C0D20"/>
    <w:rsid w:val="001C10BA"/>
    <w:rsid w:val="001C19E2"/>
    <w:rsid w:val="001C1ADE"/>
    <w:rsid w:val="001C1DF6"/>
    <w:rsid w:val="001C2592"/>
    <w:rsid w:val="001C2D61"/>
    <w:rsid w:val="001C372C"/>
    <w:rsid w:val="001C3E7D"/>
    <w:rsid w:val="001C4729"/>
    <w:rsid w:val="001C49AB"/>
    <w:rsid w:val="001C4FB0"/>
    <w:rsid w:val="001C5A62"/>
    <w:rsid w:val="001C5DAA"/>
    <w:rsid w:val="001C6571"/>
    <w:rsid w:val="001C6D46"/>
    <w:rsid w:val="001C74CC"/>
    <w:rsid w:val="001C7509"/>
    <w:rsid w:val="001D023A"/>
    <w:rsid w:val="001D04AE"/>
    <w:rsid w:val="001D0951"/>
    <w:rsid w:val="001D09C2"/>
    <w:rsid w:val="001D1815"/>
    <w:rsid w:val="001D27D9"/>
    <w:rsid w:val="001D2C09"/>
    <w:rsid w:val="001D308D"/>
    <w:rsid w:val="001D3CCE"/>
    <w:rsid w:val="001D4BB9"/>
    <w:rsid w:val="001D5DB2"/>
    <w:rsid w:val="001D6050"/>
    <w:rsid w:val="001D65C3"/>
    <w:rsid w:val="001D6A3B"/>
    <w:rsid w:val="001D6A47"/>
    <w:rsid w:val="001D7218"/>
    <w:rsid w:val="001D726E"/>
    <w:rsid w:val="001D732D"/>
    <w:rsid w:val="001D790B"/>
    <w:rsid w:val="001E02FC"/>
    <w:rsid w:val="001E0C90"/>
    <w:rsid w:val="001E0CE1"/>
    <w:rsid w:val="001E0E25"/>
    <w:rsid w:val="001E0F04"/>
    <w:rsid w:val="001E1034"/>
    <w:rsid w:val="001E1353"/>
    <w:rsid w:val="001E178F"/>
    <w:rsid w:val="001E17F0"/>
    <w:rsid w:val="001E2314"/>
    <w:rsid w:val="001E2B22"/>
    <w:rsid w:val="001E3390"/>
    <w:rsid w:val="001E3494"/>
    <w:rsid w:val="001E38D5"/>
    <w:rsid w:val="001E3AB5"/>
    <w:rsid w:val="001E494A"/>
    <w:rsid w:val="001E4D82"/>
    <w:rsid w:val="001E56C7"/>
    <w:rsid w:val="001E5843"/>
    <w:rsid w:val="001E5A47"/>
    <w:rsid w:val="001E62B8"/>
    <w:rsid w:val="001E63C0"/>
    <w:rsid w:val="001E6B1C"/>
    <w:rsid w:val="001E71A0"/>
    <w:rsid w:val="001E7A29"/>
    <w:rsid w:val="001F00B6"/>
    <w:rsid w:val="001F0438"/>
    <w:rsid w:val="001F0AE4"/>
    <w:rsid w:val="001F1605"/>
    <w:rsid w:val="001F2ACB"/>
    <w:rsid w:val="001F2D54"/>
    <w:rsid w:val="001F2D72"/>
    <w:rsid w:val="001F2E23"/>
    <w:rsid w:val="001F3035"/>
    <w:rsid w:val="001F4D3B"/>
    <w:rsid w:val="001F54CF"/>
    <w:rsid w:val="001F59DD"/>
    <w:rsid w:val="001F5BE6"/>
    <w:rsid w:val="001F6357"/>
    <w:rsid w:val="001F645B"/>
    <w:rsid w:val="001F64F3"/>
    <w:rsid w:val="001F6C8B"/>
    <w:rsid w:val="001F743D"/>
    <w:rsid w:val="0020009D"/>
    <w:rsid w:val="002007C3"/>
    <w:rsid w:val="0020082C"/>
    <w:rsid w:val="002010A4"/>
    <w:rsid w:val="002019C0"/>
    <w:rsid w:val="002021D0"/>
    <w:rsid w:val="00202307"/>
    <w:rsid w:val="0020230E"/>
    <w:rsid w:val="00202A94"/>
    <w:rsid w:val="00203086"/>
    <w:rsid w:val="00203118"/>
    <w:rsid w:val="002036EF"/>
    <w:rsid w:val="002037B8"/>
    <w:rsid w:val="00203871"/>
    <w:rsid w:val="00203963"/>
    <w:rsid w:val="0020425D"/>
    <w:rsid w:val="00204466"/>
    <w:rsid w:val="00205416"/>
    <w:rsid w:val="00205DDA"/>
    <w:rsid w:val="00205FA5"/>
    <w:rsid w:val="002067AE"/>
    <w:rsid w:val="00206AE3"/>
    <w:rsid w:val="0020724A"/>
    <w:rsid w:val="002076A2"/>
    <w:rsid w:val="002077ED"/>
    <w:rsid w:val="00207909"/>
    <w:rsid w:val="00207CD9"/>
    <w:rsid w:val="00207CED"/>
    <w:rsid w:val="0021017D"/>
    <w:rsid w:val="00210FBC"/>
    <w:rsid w:val="00211451"/>
    <w:rsid w:val="002117A0"/>
    <w:rsid w:val="00211ED3"/>
    <w:rsid w:val="002125FD"/>
    <w:rsid w:val="00212A59"/>
    <w:rsid w:val="002142A2"/>
    <w:rsid w:val="00214787"/>
    <w:rsid w:val="00214822"/>
    <w:rsid w:val="00215ABC"/>
    <w:rsid w:val="0021604D"/>
    <w:rsid w:val="002162A0"/>
    <w:rsid w:val="00216C9C"/>
    <w:rsid w:val="00216F9E"/>
    <w:rsid w:val="002170D9"/>
    <w:rsid w:val="00217138"/>
    <w:rsid w:val="002173BE"/>
    <w:rsid w:val="002179FD"/>
    <w:rsid w:val="00221796"/>
    <w:rsid w:val="00221A23"/>
    <w:rsid w:val="00222319"/>
    <w:rsid w:val="002231B4"/>
    <w:rsid w:val="002234FD"/>
    <w:rsid w:val="00223667"/>
    <w:rsid w:val="002242A8"/>
    <w:rsid w:val="00224379"/>
    <w:rsid w:val="00224748"/>
    <w:rsid w:val="00224FB3"/>
    <w:rsid w:val="00225090"/>
    <w:rsid w:val="002250BC"/>
    <w:rsid w:val="00225490"/>
    <w:rsid w:val="00225498"/>
    <w:rsid w:val="00226019"/>
    <w:rsid w:val="00226AAC"/>
    <w:rsid w:val="00226E2C"/>
    <w:rsid w:val="002271CA"/>
    <w:rsid w:val="00227836"/>
    <w:rsid w:val="00227AA0"/>
    <w:rsid w:val="00227EA8"/>
    <w:rsid w:val="002304E6"/>
    <w:rsid w:val="00230C45"/>
    <w:rsid w:val="00231007"/>
    <w:rsid w:val="00231110"/>
    <w:rsid w:val="00231128"/>
    <w:rsid w:val="0023155A"/>
    <w:rsid w:val="00231C1B"/>
    <w:rsid w:val="00231D91"/>
    <w:rsid w:val="00231F76"/>
    <w:rsid w:val="0023259B"/>
    <w:rsid w:val="002327EE"/>
    <w:rsid w:val="00232A08"/>
    <w:rsid w:val="00232B8E"/>
    <w:rsid w:val="00232D6A"/>
    <w:rsid w:val="0023339C"/>
    <w:rsid w:val="00233934"/>
    <w:rsid w:val="00233E9A"/>
    <w:rsid w:val="00234A77"/>
    <w:rsid w:val="00234CAE"/>
    <w:rsid w:val="00234D37"/>
    <w:rsid w:val="00234F60"/>
    <w:rsid w:val="002353CA"/>
    <w:rsid w:val="00235693"/>
    <w:rsid w:val="00235717"/>
    <w:rsid w:val="00235A6A"/>
    <w:rsid w:val="002367F3"/>
    <w:rsid w:val="00236F6B"/>
    <w:rsid w:val="00237604"/>
    <w:rsid w:val="00240203"/>
    <w:rsid w:val="00240656"/>
    <w:rsid w:val="00240B23"/>
    <w:rsid w:val="00241094"/>
    <w:rsid w:val="002414D4"/>
    <w:rsid w:val="0024198E"/>
    <w:rsid w:val="00242B7F"/>
    <w:rsid w:val="002431D4"/>
    <w:rsid w:val="00244434"/>
    <w:rsid w:val="00244443"/>
    <w:rsid w:val="0024447E"/>
    <w:rsid w:val="00244D31"/>
    <w:rsid w:val="00246715"/>
    <w:rsid w:val="00246887"/>
    <w:rsid w:val="0024786F"/>
    <w:rsid w:val="00247CB1"/>
    <w:rsid w:val="0025023D"/>
    <w:rsid w:val="00251EB2"/>
    <w:rsid w:val="0025278D"/>
    <w:rsid w:val="0025333E"/>
    <w:rsid w:val="00253687"/>
    <w:rsid w:val="0025389F"/>
    <w:rsid w:val="00255691"/>
    <w:rsid w:val="00255ECF"/>
    <w:rsid w:val="0025604C"/>
    <w:rsid w:val="0025743B"/>
    <w:rsid w:val="002578ED"/>
    <w:rsid w:val="00257979"/>
    <w:rsid w:val="00257D77"/>
    <w:rsid w:val="00257E2D"/>
    <w:rsid w:val="00260636"/>
    <w:rsid w:val="00260BF5"/>
    <w:rsid w:val="0026187D"/>
    <w:rsid w:val="00262026"/>
    <w:rsid w:val="00262D81"/>
    <w:rsid w:val="00262E79"/>
    <w:rsid w:val="00263146"/>
    <w:rsid w:val="00263289"/>
    <w:rsid w:val="00263914"/>
    <w:rsid w:val="00263C36"/>
    <w:rsid w:val="00263CB6"/>
    <w:rsid w:val="002647C7"/>
    <w:rsid w:val="00264BAF"/>
    <w:rsid w:val="00264D44"/>
    <w:rsid w:val="00265390"/>
    <w:rsid w:val="00266063"/>
    <w:rsid w:val="002669E9"/>
    <w:rsid w:val="00266AE2"/>
    <w:rsid w:val="00266B6B"/>
    <w:rsid w:val="00266D25"/>
    <w:rsid w:val="00266FD9"/>
    <w:rsid w:val="00267330"/>
    <w:rsid w:val="002676A2"/>
    <w:rsid w:val="00267A1E"/>
    <w:rsid w:val="00267A86"/>
    <w:rsid w:val="002702B9"/>
    <w:rsid w:val="002709AC"/>
    <w:rsid w:val="00271731"/>
    <w:rsid w:val="00271CB9"/>
    <w:rsid w:val="00272AB4"/>
    <w:rsid w:val="0027411E"/>
    <w:rsid w:val="00274C12"/>
    <w:rsid w:val="00275697"/>
    <w:rsid w:val="002765DF"/>
    <w:rsid w:val="0027685D"/>
    <w:rsid w:val="002768C2"/>
    <w:rsid w:val="002768F4"/>
    <w:rsid w:val="002770D8"/>
    <w:rsid w:val="00280B7C"/>
    <w:rsid w:val="00281BB1"/>
    <w:rsid w:val="00282D87"/>
    <w:rsid w:val="0028331D"/>
    <w:rsid w:val="00283764"/>
    <w:rsid w:val="00283B66"/>
    <w:rsid w:val="00284010"/>
    <w:rsid w:val="00284313"/>
    <w:rsid w:val="002846BE"/>
    <w:rsid w:val="002847E3"/>
    <w:rsid w:val="00284F1F"/>
    <w:rsid w:val="002850D0"/>
    <w:rsid w:val="0028523D"/>
    <w:rsid w:val="00286430"/>
    <w:rsid w:val="0028691D"/>
    <w:rsid w:val="00286B83"/>
    <w:rsid w:val="00286BAA"/>
    <w:rsid w:val="002879C9"/>
    <w:rsid w:val="00287B67"/>
    <w:rsid w:val="00290367"/>
    <w:rsid w:val="002906EF"/>
    <w:rsid w:val="00291221"/>
    <w:rsid w:val="0029154F"/>
    <w:rsid w:val="00291C97"/>
    <w:rsid w:val="002922C0"/>
    <w:rsid w:val="00293B3F"/>
    <w:rsid w:val="00294ACE"/>
    <w:rsid w:val="002962A3"/>
    <w:rsid w:val="002965CF"/>
    <w:rsid w:val="00296D69"/>
    <w:rsid w:val="00297856"/>
    <w:rsid w:val="00297B7F"/>
    <w:rsid w:val="00297EF3"/>
    <w:rsid w:val="002A00B3"/>
    <w:rsid w:val="002A0CBE"/>
    <w:rsid w:val="002A0F6E"/>
    <w:rsid w:val="002A0FB6"/>
    <w:rsid w:val="002A2C27"/>
    <w:rsid w:val="002A2D63"/>
    <w:rsid w:val="002A4223"/>
    <w:rsid w:val="002A45A3"/>
    <w:rsid w:val="002A463A"/>
    <w:rsid w:val="002A4B02"/>
    <w:rsid w:val="002A4D5D"/>
    <w:rsid w:val="002A576D"/>
    <w:rsid w:val="002A5881"/>
    <w:rsid w:val="002A6765"/>
    <w:rsid w:val="002A68DA"/>
    <w:rsid w:val="002A7B60"/>
    <w:rsid w:val="002B0069"/>
    <w:rsid w:val="002B012F"/>
    <w:rsid w:val="002B114F"/>
    <w:rsid w:val="002B173B"/>
    <w:rsid w:val="002B1818"/>
    <w:rsid w:val="002B207A"/>
    <w:rsid w:val="002B209F"/>
    <w:rsid w:val="002B33B8"/>
    <w:rsid w:val="002B3537"/>
    <w:rsid w:val="002B3575"/>
    <w:rsid w:val="002B35C7"/>
    <w:rsid w:val="002B41CB"/>
    <w:rsid w:val="002B65AB"/>
    <w:rsid w:val="002B665E"/>
    <w:rsid w:val="002B67C7"/>
    <w:rsid w:val="002B6B11"/>
    <w:rsid w:val="002B78DB"/>
    <w:rsid w:val="002B7EBE"/>
    <w:rsid w:val="002C01B6"/>
    <w:rsid w:val="002C0480"/>
    <w:rsid w:val="002C0B11"/>
    <w:rsid w:val="002C16B2"/>
    <w:rsid w:val="002C1AB0"/>
    <w:rsid w:val="002C1F7F"/>
    <w:rsid w:val="002C2DD0"/>
    <w:rsid w:val="002C30F7"/>
    <w:rsid w:val="002C3C93"/>
    <w:rsid w:val="002C3E3B"/>
    <w:rsid w:val="002C4169"/>
    <w:rsid w:val="002C4770"/>
    <w:rsid w:val="002C567B"/>
    <w:rsid w:val="002C5843"/>
    <w:rsid w:val="002C5C09"/>
    <w:rsid w:val="002C5F7B"/>
    <w:rsid w:val="002C7358"/>
    <w:rsid w:val="002C73B7"/>
    <w:rsid w:val="002C763B"/>
    <w:rsid w:val="002C7DC4"/>
    <w:rsid w:val="002D0302"/>
    <w:rsid w:val="002D047F"/>
    <w:rsid w:val="002D0C5C"/>
    <w:rsid w:val="002D1318"/>
    <w:rsid w:val="002D138E"/>
    <w:rsid w:val="002D19E3"/>
    <w:rsid w:val="002D207A"/>
    <w:rsid w:val="002D2A0F"/>
    <w:rsid w:val="002D2D89"/>
    <w:rsid w:val="002D3098"/>
    <w:rsid w:val="002D3B04"/>
    <w:rsid w:val="002D4A79"/>
    <w:rsid w:val="002D4D1C"/>
    <w:rsid w:val="002D51EA"/>
    <w:rsid w:val="002D6185"/>
    <w:rsid w:val="002D624A"/>
    <w:rsid w:val="002D684A"/>
    <w:rsid w:val="002D7A38"/>
    <w:rsid w:val="002D7F3B"/>
    <w:rsid w:val="002E0574"/>
    <w:rsid w:val="002E0D05"/>
    <w:rsid w:val="002E0E1E"/>
    <w:rsid w:val="002E0F65"/>
    <w:rsid w:val="002E190D"/>
    <w:rsid w:val="002E1A4C"/>
    <w:rsid w:val="002E1ED1"/>
    <w:rsid w:val="002E1F6B"/>
    <w:rsid w:val="002E265A"/>
    <w:rsid w:val="002E3788"/>
    <w:rsid w:val="002E37DE"/>
    <w:rsid w:val="002E3A47"/>
    <w:rsid w:val="002E3C43"/>
    <w:rsid w:val="002E4197"/>
    <w:rsid w:val="002E433E"/>
    <w:rsid w:val="002E49B2"/>
    <w:rsid w:val="002E548F"/>
    <w:rsid w:val="002E57C7"/>
    <w:rsid w:val="002E5AFC"/>
    <w:rsid w:val="002E5E08"/>
    <w:rsid w:val="002E6A48"/>
    <w:rsid w:val="002E7410"/>
    <w:rsid w:val="002E7E8B"/>
    <w:rsid w:val="002E7FB4"/>
    <w:rsid w:val="002F162F"/>
    <w:rsid w:val="002F17D0"/>
    <w:rsid w:val="002F2FD8"/>
    <w:rsid w:val="002F35C1"/>
    <w:rsid w:val="002F3C8C"/>
    <w:rsid w:val="002F3C94"/>
    <w:rsid w:val="002F3D60"/>
    <w:rsid w:val="002F437F"/>
    <w:rsid w:val="002F47E3"/>
    <w:rsid w:val="002F4886"/>
    <w:rsid w:val="002F4A12"/>
    <w:rsid w:val="002F4CED"/>
    <w:rsid w:val="002F5251"/>
    <w:rsid w:val="002F5CBE"/>
    <w:rsid w:val="002F652D"/>
    <w:rsid w:val="002F6E23"/>
    <w:rsid w:val="002F6FB1"/>
    <w:rsid w:val="002F7400"/>
    <w:rsid w:val="002F75DB"/>
    <w:rsid w:val="002F797A"/>
    <w:rsid w:val="002F7A5A"/>
    <w:rsid w:val="002F7E7A"/>
    <w:rsid w:val="003028D6"/>
    <w:rsid w:val="0030294F"/>
    <w:rsid w:val="00302BEB"/>
    <w:rsid w:val="00302C41"/>
    <w:rsid w:val="00302D8F"/>
    <w:rsid w:val="00303297"/>
    <w:rsid w:val="00303C4C"/>
    <w:rsid w:val="00304027"/>
    <w:rsid w:val="00304544"/>
    <w:rsid w:val="003045BB"/>
    <w:rsid w:val="00304681"/>
    <w:rsid w:val="00306725"/>
    <w:rsid w:val="00306DA3"/>
    <w:rsid w:val="0030716E"/>
    <w:rsid w:val="00307277"/>
    <w:rsid w:val="003073D8"/>
    <w:rsid w:val="00307DC0"/>
    <w:rsid w:val="00310D37"/>
    <w:rsid w:val="0031163B"/>
    <w:rsid w:val="00311C5D"/>
    <w:rsid w:val="00312162"/>
    <w:rsid w:val="00312984"/>
    <w:rsid w:val="00312BD2"/>
    <w:rsid w:val="00313625"/>
    <w:rsid w:val="00313660"/>
    <w:rsid w:val="00313892"/>
    <w:rsid w:val="00313CAA"/>
    <w:rsid w:val="00314127"/>
    <w:rsid w:val="0031443A"/>
    <w:rsid w:val="003146B2"/>
    <w:rsid w:val="0031479E"/>
    <w:rsid w:val="00314BB5"/>
    <w:rsid w:val="003153BD"/>
    <w:rsid w:val="00315B6E"/>
    <w:rsid w:val="003160A1"/>
    <w:rsid w:val="0031631C"/>
    <w:rsid w:val="003170A5"/>
    <w:rsid w:val="0031774D"/>
    <w:rsid w:val="00320664"/>
    <w:rsid w:val="00320924"/>
    <w:rsid w:val="00320B6B"/>
    <w:rsid w:val="00321331"/>
    <w:rsid w:val="003215BD"/>
    <w:rsid w:val="00321609"/>
    <w:rsid w:val="00321A07"/>
    <w:rsid w:val="00322D30"/>
    <w:rsid w:val="0032375B"/>
    <w:rsid w:val="00324A04"/>
    <w:rsid w:val="00324DFE"/>
    <w:rsid w:val="003254FA"/>
    <w:rsid w:val="00325916"/>
    <w:rsid w:val="00325BB5"/>
    <w:rsid w:val="003261CB"/>
    <w:rsid w:val="00326577"/>
    <w:rsid w:val="003268B6"/>
    <w:rsid w:val="00327402"/>
    <w:rsid w:val="00327C66"/>
    <w:rsid w:val="00330789"/>
    <w:rsid w:val="00330F7F"/>
    <w:rsid w:val="003311CA"/>
    <w:rsid w:val="00331D4B"/>
    <w:rsid w:val="003321B1"/>
    <w:rsid w:val="00332C92"/>
    <w:rsid w:val="00333C78"/>
    <w:rsid w:val="003343EA"/>
    <w:rsid w:val="00335304"/>
    <w:rsid w:val="00335ECA"/>
    <w:rsid w:val="00335FBE"/>
    <w:rsid w:val="00336FE5"/>
    <w:rsid w:val="00337316"/>
    <w:rsid w:val="003375A9"/>
    <w:rsid w:val="00337896"/>
    <w:rsid w:val="00337CB1"/>
    <w:rsid w:val="0034115B"/>
    <w:rsid w:val="00341FCF"/>
    <w:rsid w:val="0034212B"/>
    <w:rsid w:val="00342201"/>
    <w:rsid w:val="00342358"/>
    <w:rsid w:val="00342380"/>
    <w:rsid w:val="0034297A"/>
    <w:rsid w:val="00342D6A"/>
    <w:rsid w:val="00342F2B"/>
    <w:rsid w:val="0034354B"/>
    <w:rsid w:val="00344058"/>
    <w:rsid w:val="00344501"/>
    <w:rsid w:val="003447D5"/>
    <w:rsid w:val="00344E00"/>
    <w:rsid w:val="0034514C"/>
    <w:rsid w:val="003453B0"/>
    <w:rsid w:val="003456C9"/>
    <w:rsid w:val="003461DF"/>
    <w:rsid w:val="00346B9E"/>
    <w:rsid w:val="0034757B"/>
    <w:rsid w:val="00347D93"/>
    <w:rsid w:val="003506B7"/>
    <w:rsid w:val="0035132E"/>
    <w:rsid w:val="003518B0"/>
    <w:rsid w:val="00351A50"/>
    <w:rsid w:val="00351B52"/>
    <w:rsid w:val="00352299"/>
    <w:rsid w:val="00354BC7"/>
    <w:rsid w:val="003554E5"/>
    <w:rsid w:val="00356261"/>
    <w:rsid w:val="00356291"/>
    <w:rsid w:val="003565FD"/>
    <w:rsid w:val="00356B6F"/>
    <w:rsid w:val="00356BA7"/>
    <w:rsid w:val="0035708E"/>
    <w:rsid w:val="00357A82"/>
    <w:rsid w:val="00357BA2"/>
    <w:rsid w:val="00357C98"/>
    <w:rsid w:val="00360117"/>
    <w:rsid w:val="00360256"/>
    <w:rsid w:val="003606B3"/>
    <w:rsid w:val="003608EF"/>
    <w:rsid w:val="003612FA"/>
    <w:rsid w:val="00361B35"/>
    <w:rsid w:val="00362139"/>
    <w:rsid w:val="00362E14"/>
    <w:rsid w:val="00362FE9"/>
    <w:rsid w:val="00364E55"/>
    <w:rsid w:val="00364F6C"/>
    <w:rsid w:val="00365397"/>
    <w:rsid w:val="00365AEB"/>
    <w:rsid w:val="00365C7D"/>
    <w:rsid w:val="003664EB"/>
    <w:rsid w:val="00367AF8"/>
    <w:rsid w:val="00367EA8"/>
    <w:rsid w:val="003710AD"/>
    <w:rsid w:val="00371213"/>
    <w:rsid w:val="00371F81"/>
    <w:rsid w:val="0037223A"/>
    <w:rsid w:val="00372D76"/>
    <w:rsid w:val="00372E12"/>
    <w:rsid w:val="00373527"/>
    <w:rsid w:val="003738C1"/>
    <w:rsid w:val="00373CB5"/>
    <w:rsid w:val="00373F01"/>
    <w:rsid w:val="00373FB6"/>
    <w:rsid w:val="0037450D"/>
    <w:rsid w:val="003747BB"/>
    <w:rsid w:val="00374803"/>
    <w:rsid w:val="003748AF"/>
    <w:rsid w:val="00374901"/>
    <w:rsid w:val="0037495E"/>
    <w:rsid w:val="00375C0F"/>
    <w:rsid w:val="00376766"/>
    <w:rsid w:val="00376AFB"/>
    <w:rsid w:val="00376FD7"/>
    <w:rsid w:val="0037741E"/>
    <w:rsid w:val="003777FC"/>
    <w:rsid w:val="00380DD7"/>
    <w:rsid w:val="0038184B"/>
    <w:rsid w:val="00381DC4"/>
    <w:rsid w:val="00382590"/>
    <w:rsid w:val="0038297E"/>
    <w:rsid w:val="00383027"/>
    <w:rsid w:val="0038399C"/>
    <w:rsid w:val="003840C9"/>
    <w:rsid w:val="003864CE"/>
    <w:rsid w:val="003866B9"/>
    <w:rsid w:val="00386819"/>
    <w:rsid w:val="00386CAF"/>
    <w:rsid w:val="003871E6"/>
    <w:rsid w:val="00387573"/>
    <w:rsid w:val="003877A0"/>
    <w:rsid w:val="00387D5D"/>
    <w:rsid w:val="00387F05"/>
    <w:rsid w:val="00390140"/>
    <w:rsid w:val="003907A9"/>
    <w:rsid w:val="00390F88"/>
    <w:rsid w:val="0039121F"/>
    <w:rsid w:val="003912DB"/>
    <w:rsid w:val="003914CA"/>
    <w:rsid w:val="003915C7"/>
    <w:rsid w:val="00391611"/>
    <w:rsid w:val="00392AB1"/>
    <w:rsid w:val="00393E32"/>
    <w:rsid w:val="00393F92"/>
    <w:rsid w:val="00393F9C"/>
    <w:rsid w:val="00394A68"/>
    <w:rsid w:val="00394B67"/>
    <w:rsid w:val="00394D99"/>
    <w:rsid w:val="00394EBA"/>
    <w:rsid w:val="00395119"/>
    <w:rsid w:val="00396901"/>
    <w:rsid w:val="003971B3"/>
    <w:rsid w:val="0039727A"/>
    <w:rsid w:val="00397FF3"/>
    <w:rsid w:val="003A129E"/>
    <w:rsid w:val="003A17CD"/>
    <w:rsid w:val="003A1E55"/>
    <w:rsid w:val="003A2019"/>
    <w:rsid w:val="003A231A"/>
    <w:rsid w:val="003A275B"/>
    <w:rsid w:val="003A30AC"/>
    <w:rsid w:val="003A384B"/>
    <w:rsid w:val="003A4011"/>
    <w:rsid w:val="003A4B66"/>
    <w:rsid w:val="003A4C53"/>
    <w:rsid w:val="003A58B7"/>
    <w:rsid w:val="003A6F13"/>
    <w:rsid w:val="003A6F87"/>
    <w:rsid w:val="003B0D51"/>
    <w:rsid w:val="003B0DAB"/>
    <w:rsid w:val="003B0DD4"/>
    <w:rsid w:val="003B12D4"/>
    <w:rsid w:val="003B18B1"/>
    <w:rsid w:val="003B2008"/>
    <w:rsid w:val="003B2762"/>
    <w:rsid w:val="003B27A3"/>
    <w:rsid w:val="003B27A7"/>
    <w:rsid w:val="003B2972"/>
    <w:rsid w:val="003B353C"/>
    <w:rsid w:val="003B3858"/>
    <w:rsid w:val="003B4AD0"/>
    <w:rsid w:val="003B4C9F"/>
    <w:rsid w:val="003B4E1A"/>
    <w:rsid w:val="003B53B2"/>
    <w:rsid w:val="003B5A8E"/>
    <w:rsid w:val="003B5FB0"/>
    <w:rsid w:val="003B73DE"/>
    <w:rsid w:val="003B746F"/>
    <w:rsid w:val="003B7B39"/>
    <w:rsid w:val="003C0B96"/>
    <w:rsid w:val="003C11FF"/>
    <w:rsid w:val="003C1A10"/>
    <w:rsid w:val="003C1DB1"/>
    <w:rsid w:val="003C2161"/>
    <w:rsid w:val="003C280C"/>
    <w:rsid w:val="003C2D49"/>
    <w:rsid w:val="003C3310"/>
    <w:rsid w:val="003C34CB"/>
    <w:rsid w:val="003C3581"/>
    <w:rsid w:val="003C3C0D"/>
    <w:rsid w:val="003C445D"/>
    <w:rsid w:val="003C4BE5"/>
    <w:rsid w:val="003C55FC"/>
    <w:rsid w:val="003C5F7D"/>
    <w:rsid w:val="003C7642"/>
    <w:rsid w:val="003C7864"/>
    <w:rsid w:val="003D0BD3"/>
    <w:rsid w:val="003D1392"/>
    <w:rsid w:val="003D1A5B"/>
    <w:rsid w:val="003D1B8B"/>
    <w:rsid w:val="003D1C27"/>
    <w:rsid w:val="003D1CC1"/>
    <w:rsid w:val="003D2B25"/>
    <w:rsid w:val="003D2C95"/>
    <w:rsid w:val="003D305B"/>
    <w:rsid w:val="003D33AC"/>
    <w:rsid w:val="003D36DA"/>
    <w:rsid w:val="003D3801"/>
    <w:rsid w:val="003D3E6E"/>
    <w:rsid w:val="003D40DD"/>
    <w:rsid w:val="003D434A"/>
    <w:rsid w:val="003D470D"/>
    <w:rsid w:val="003D5062"/>
    <w:rsid w:val="003D5119"/>
    <w:rsid w:val="003D5407"/>
    <w:rsid w:val="003D5BDC"/>
    <w:rsid w:val="003D6582"/>
    <w:rsid w:val="003D69D6"/>
    <w:rsid w:val="003D72A1"/>
    <w:rsid w:val="003D7B7E"/>
    <w:rsid w:val="003D7EA0"/>
    <w:rsid w:val="003E03F0"/>
    <w:rsid w:val="003E0FC1"/>
    <w:rsid w:val="003E107D"/>
    <w:rsid w:val="003E12D4"/>
    <w:rsid w:val="003E2D97"/>
    <w:rsid w:val="003E2F51"/>
    <w:rsid w:val="003E31F9"/>
    <w:rsid w:val="003E3229"/>
    <w:rsid w:val="003E34FA"/>
    <w:rsid w:val="003E38E7"/>
    <w:rsid w:val="003E39AC"/>
    <w:rsid w:val="003E3EFD"/>
    <w:rsid w:val="003E464C"/>
    <w:rsid w:val="003E4C34"/>
    <w:rsid w:val="003E4E7B"/>
    <w:rsid w:val="003E5410"/>
    <w:rsid w:val="003E650B"/>
    <w:rsid w:val="003E6590"/>
    <w:rsid w:val="003E6DA3"/>
    <w:rsid w:val="003E6F15"/>
    <w:rsid w:val="003E73FC"/>
    <w:rsid w:val="003E74EF"/>
    <w:rsid w:val="003F00B4"/>
    <w:rsid w:val="003F03E3"/>
    <w:rsid w:val="003F1A40"/>
    <w:rsid w:val="003F2108"/>
    <w:rsid w:val="003F238E"/>
    <w:rsid w:val="003F2540"/>
    <w:rsid w:val="003F363B"/>
    <w:rsid w:val="003F376D"/>
    <w:rsid w:val="003F42D5"/>
    <w:rsid w:val="003F43DD"/>
    <w:rsid w:val="003F44A3"/>
    <w:rsid w:val="003F4BF8"/>
    <w:rsid w:val="003F54BE"/>
    <w:rsid w:val="003F5B0B"/>
    <w:rsid w:val="003F5D3D"/>
    <w:rsid w:val="003F5DDA"/>
    <w:rsid w:val="003F66DB"/>
    <w:rsid w:val="00400489"/>
    <w:rsid w:val="00400DC7"/>
    <w:rsid w:val="0040110F"/>
    <w:rsid w:val="004012F8"/>
    <w:rsid w:val="004013A0"/>
    <w:rsid w:val="004018A8"/>
    <w:rsid w:val="00402336"/>
    <w:rsid w:val="0040305E"/>
    <w:rsid w:val="0040339E"/>
    <w:rsid w:val="004039C7"/>
    <w:rsid w:val="0040445C"/>
    <w:rsid w:val="00404883"/>
    <w:rsid w:val="00404BB5"/>
    <w:rsid w:val="00405BFC"/>
    <w:rsid w:val="00405FDF"/>
    <w:rsid w:val="00407425"/>
    <w:rsid w:val="00407794"/>
    <w:rsid w:val="00407B10"/>
    <w:rsid w:val="0041041E"/>
    <w:rsid w:val="00411B96"/>
    <w:rsid w:val="00412411"/>
    <w:rsid w:val="00413977"/>
    <w:rsid w:val="00413CC9"/>
    <w:rsid w:val="00413D0F"/>
    <w:rsid w:val="00414002"/>
    <w:rsid w:val="00414217"/>
    <w:rsid w:val="004143CC"/>
    <w:rsid w:val="004146BA"/>
    <w:rsid w:val="00414C3D"/>
    <w:rsid w:val="00415079"/>
    <w:rsid w:val="004150E4"/>
    <w:rsid w:val="00415626"/>
    <w:rsid w:val="0041614B"/>
    <w:rsid w:val="00416360"/>
    <w:rsid w:val="00416581"/>
    <w:rsid w:val="00416EAA"/>
    <w:rsid w:val="00417069"/>
    <w:rsid w:val="0041788D"/>
    <w:rsid w:val="00417D51"/>
    <w:rsid w:val="004209C8"/>
    <w:rsid w:val="00421DA6"/>
    <w:rsid w:val="00422B03"/>
    <w:rsid w:val="00423165"/>
    <w:rsid w:val="0042357A"/>
    <w:rsid w:val="00423C1F"/>
    <w:rsid w:val="0042466E"/>
    <w:rsid w:val="00424A4B"/>
    <w:rsid w:val="00424AA7"/>
    <w:rsid w:val="0042551D"/>
    <w:rsid w:val="00425D16"/>
    <w:rsid w:val="004264D1"/>
    <w:rsid w:val="00426DED"/>
    <w:rsid w:val="00427AAB"/>
    <w:rsid w:val="004304D1"/>
    <w:rsid w:val="00430BE7"/>
    <w:rsid w:val="00430DE8"/>
    <w:rsid w:val="00431498"/>
    <w:rsid w:val="00431581"/>
    <w:rsid w:val="0043171D"/>
    <w:rsid w:val="00431E1A"/>
    <w:rsid w:val="00431EC2"/>
    <w:rsid w:val="00432CA6"/>
    <w:rsid w:val="00432E17"/>
    <w:rsid w:val="00433514"/>
    <w:rsid w:val="004345ED"/>
    <w:rsid w:val="004368A3"/>
    <w:rsid w:val="00436C42"/>
    <w:rsid w:val="0043721E"/>
    <w:rsid w:val="00437CD0"/>
    <w:rsid w:val="004401DF"/>
    <w:rsid w:val="00440C16"/>
    <w:rsid w:val="0044270C"/>
    <w:rsid w:val="00442B25"/>
    <w:rsid w:val="00442E83"/>
    <w:rsid w:val="004433A7"/>
    <w:rsid w:val="004434A1"/>
    <w:rsid w:val="00443692"/>
    <w:rsid w:val="00443EFB"/>
    <w:rsid w:val="00444787"/>
    <w:rsid w:val="00444970"/>
    <w:rsid w:val="00444A70"/>
    <w:rsid w:val="00444ABA"/>
    <w:rsid w:val="00444E81"/>
    <w:rsid w:val="00445B0D"/>
    <w:rsid w:val="00445CCD"/>
    <w:rsid w:val="004465E7"/>
    <w:rsid w:val="004467B7"/>
    <w:rsid w:val="004472C8"/>
    <w:rsid w:val="00450FDD"/>
    <w:rsid w:val="004520B7"/>
    <w:rsid w:val="004525E7"/>
    <w:rsid w:val="004539D0"/>
    <w:rsid w:val="00453B25"/>
    <w:rsid w:val="00453DF9"/>
    <w:rsid w:val="00454964"/>
    <w:rsid w:val="00454DA3"/>
    <w:rsid w:val="00455378"/>
    <w:rsid w:val="004553B1"/>
    <w:rsid w:val="00455417"/>
    <w:rsid w:val="00455617"/>
    <w:rsid w:val="00455EE5"/>
    <w:rsid w:val="004561EC"/>
    <w:rsid w:val="00456FF6"/>
    <w:rsid w:val="004576E5"/>
    <w:rsid w:val="00457D77"/>
    <w:rsid w:val="004609E8"/>
    <w:rsid w:val="00461525"/>
    <w:rsid w:val="00461C08"/>
    <w:rsid w:val="00461DF1"/>
    <w:rsid w:val="00461E9D"/>
    <w:rsid w:val="0046204D"/>
    <w:rsid w:val="00462673"/>
    <w:rsid w:val="00462A14"/>
    <w:rsid w:val="00462E39"/>
    <w:rsid w:val="004637B2"/>
    <w:rsid w:val="00463AA7"/>
    <w:rsid w:val="00464469"/>
    <w:rsid w:val="00464A2B"/>
    <w:rsid w:val="0046542B"/>
    <w:rsid w:val="00465717"/>
    <w:rsid w:val="00465F20"/>
    <w:rsid w:val="00467082"/>
    <w:rsid w:val="00467162"/>
    <w:rsid w:val="00467C06"/>
    <w:rsid w:val="0047034A"/>
    <w:rsid w:val="00470E83"/>
    <w:rsid w:val="0047101C"/>
    <w:rsid w:val="00471192"/>
    <w:rsid w:val="004713EB"/>
    <w:rsid w:val="00471C67"/>
    <w:rsid w:val="00471F5F"/>
    <w:rsid w:val="00472A18"/>
    <w:rsid w:val="00473188"/>
    <w:rsid w:val="00473C7F"/>
    <w:rsid w:val="00473F49"/>
    <w:rsid w:val="00475D61"/>
    <w:rsid w:val="004760C4"/>
    <w:rsid w:val="004763E9"/>
    <w:rsid w:val="0047657A"/>
    <w:rsid w:val="00476824"/>
    <w:rsid w:val="00477098"/>
    <w:rsid w:val="004776CD"/>
    <w:rsid w:val="00480282"/>
    <w:rsid w:val="00480995"/>
    <w:rsid w:val="00480BA4"/>
    <w:rsid w:val="0048134F"/>
    <w:rsid w:val="00481E42"/>
    <w:rsid w:val="00482904"/>
    <w:rsid w:val="0048386E"/>
    <w:rsid w:val="004842A8"/>
    <w:rsid w:val="004849F7"/>
    <w:rsid w:val="004856BA"/>
    <w:rsid w:val="00485A49"/>
    <w:rsid w:val="00486678"/>
    <w:rsid w:val="00487896"/>
    <w:rsid w:val="00487F80"/>
    <w:rsid w:val="00490038"/>
    <w:rsid w:val="004904F2"/>
    <w:rsid w:val="0049111B"/>
    <w:rsid w:val="004913DF"/>
    <w:rsid w:val="004914CB"/>
    <w:rsid w:val="00491999"/>
    <w:rsid w:val="0049220D"/>
    <w:rsid w:val="00492F5A"/>
    <w:rsid w:val="0049300E"/>
    <w:rsid w:val="0049325F"/>
    <w:rsid w:val="00493504"/>
    <w:rsid w:val="00494251"/>
    <w:rsid w:val="0049429D"/>
    <w:rsid w:val="00494F3A"/>
    <w:rsid w:val="00496168"/>
    <w:rsid w:val="00496D68"/>
    <w:rsid w:val="00496DF6"/>
    <w:rsid w:val="00496E48"/>
    <w:rsid w:val="00497ED4"/>
    <w:rsid w:val="004A0194"/>
    <w:rsid w:val="004A0DF0"/>
    <w:rsid w:val="004A1506"/>
    <w:rsid w:val="004A1608"/>
    <w:rsid w:val="004A17C4"/>
    <w:rsid w:val="004A1AFA"/>
    <w:rsid w:val="004A3A03"/>
    <w:rsid w:val="004A4815"/>
    <w:rsid w:val="004A4A38"/>
    <w:rsid w:val="004A4A68"/>
    <w:rsid w:val="004A4D51"/>
    <w:rsid w:val="004A5B53"/>
    <w:rsid w:val="004A5EF4"/>
    <w:rsid w:val="004A6AC3"/>
    <w:rsid w:val="004A6FFB"/>
    <w:rsid w:val="004A707E"/>
    <w:rsid w:val="004A757B"/>
    <w:rsid w:val="004A7878"/>
    <w:rsid w:val="004A7CA4"/>
    <w:rsid w:val="004A7FD0"/>
    <w:rsid w:val="004B117A"/>
    <w:rsid w:val="004B14CF"/>
    <w:rsid w:val="004B29FE"/>
    <w:rsid w:val="004B529C"/>
    <w:rsid w:val="004B5385"/>
    <w:rsid w:val="004B5658"/>
    <w:rsid w:val="004B6F69"/>
    <w:rsid w:val="004B75A9"/>
    <w:rsid w:val="004B7CD2"/>
    <w:rsid w:val="004B7D0A"/>
    <w:rsid w:val="004C019D"/>
    <w:rsid w:val="004C12C7"/>
    <w:rsid w:val="004C1925"/>
    <w:rsid w:val="004C1C7E"/>
    <w:rsid w:val="004C1E6D"/>
    <w:rsid w:val="004C2D04"/>
    <w:rsid w:val="004C3064"/>
    <w:rsid w:val="004C462A"/>
    <w:rsid w:val="004C49F7"/>
    <w:rsid w:val="004C52BF"/>
    <w:rsid w:val="004C5673"/>
    <w:rsid w:val="004C5C35"/>
    <w:rsid w:val="004C5D6C"/>
    <w:rsid w:val="004C5DF0"/>
    <w:rsid w:val="004C6223"/>
    <w:rsid w:val="004C6247"/>
    <w:rsid w:val="004C6584"/>
    <w:rsid w:val="004D012A"/>
    <w:rsid w:val="004D059C"/>
    <w:rsid w:val="004D1DBA"/>
    <w:rsid w:val="004D2362"/>
    <w:rsid w:val="004D2DCF"/>
    <w:rsid w:val="004D4119"/>
    <w:rsid w:val="004D49D3"/>
    <w:rsid w:val="004D514E"/>
    <w:rsid w:val="004D5986"/>
    <w:rsid w:val="004D5CFD"/>
    <w:rsid w:val="004D5D8D"/>
    <w:rsid w:val="004D5DED"/>
    <w:rsid w:val="004D61A9"/>
    <w:rsid w:val="004D7364"/>
    <w:rsid w:val="004D757C"/>
    <w:rsid w:val="004D7CF9"/>
    <w:rsid w:val="004E0A09"/>
    <w:rsid w:val="004E1797"/>
    <w:rsid w:val="004E1851"/>
    <w:rsid w:val="004E1C5E"/>
    <w:rsid w:val="004E1E50"/>
    <w:rsid w:val="004E20FD"/>
    <w:rsid w:val="004E2877"/>
    <w:rsid w:val="004E2987"/>
    <w:rsid w:val="004E2C13"/>
    <w:rsid w:val="004E2C2B"/>
    <w:rsid w:val="004E2EAB"/>
    <w:rsid w:val="004E325C"/>
    <w:rsid w:val="004E3426"/>
    <w:rsid w:val="004E4054"/>
    <w:rsid w:val="004E5DF8"/>
    <w:rsid w:val="004E60CC"/>
    <w:rsid w:val="004E612E"/>
    <w:rsid w:val="004E678B"/>
    <w:rsid w:val="004E6AAB"/>
    <w:rsid w:val="004E6BC1"/>
    <w:rsid w:val="004E7E64"/>
    <w:rsid w:val="004E7F02"/>
    <w:rsid w:val="004F02BE"/>
    <w:rsid w:val="004F0D53"/>
    <w:rsid w:val="004F0E99"/>
    <w:rsid w:val="004F28A7"/>
    <w:rsid w:val="004F29D0"/>
    <w:rsid w:val="004F309E"/>
    <w:rsid w:val="004F346E"/>
    <w:rsid w:val="004F3679"/>
    <w:rsid w:val="004F412D"/>
    <w:rsid w:val="004F4D69"/>
    <w:rsid w:val="004F5A88"/>
    <w:rsid w:val="004F5B83"/>
    <w:rsid w:val="004F6AF5"/>
    <w:rsid w:val="004F6B6A"/>
    <w:rsid w:val="004F71FC"/>
    <w:rsid w:val="004F7C9D"/>
    <w:rsid w:val="00500543"/>
    <w:rsid w:val="005005B3"/>
    <w:rsid w:val="00500762"/>
    <w:rsid w:val="00500FA7"/>
    <w:rsid w:val="005010DA"/>
    <w:rsid w:val="0050112E"/>
    <w:rsid w:val="0050119C"/>
    <w:rsid w:val="005013AC"/>
    <w:rsid w:val="00501E0C"/>
    <w:rsid w:val="0050292C"/>
    <w:rsid w:val="00503038"/>
    <w:rsid w:val="00504128"/>
    <w:rsid w:val="0050511F"/>
    <w:rsid w:val="00505C01"/>
    <w:rsid w:val="00505ED9"/>
    <w:rsid w:val="005063F9"/>
    <w:rsid w:val="005064E3"/>
    <w:rsid w:val="00506E12"/>
    <w:rsid w:val="0050704C"/>
    <w:rsid w:val="00507268"/>
    <w:rsid w:val="005074FC"/>
    <w:rsid w:val="00507869"/>
    <w:rsid w:val="00507911"/>
    <w:rsid w:val="00510687"/>
    <w:rsid w:val="00510EDA"/>
    <w:rsid w:val="0051241A"/>
    <w:rsid w:val="00513894"/>
    <w:rsid w:val="00513D1F"/>
    <w:rsid w:val="00514239"/>
    <w:rsid w:val="00514B88"/>
    <w:rsid w:val="005152B5"/>
    <w:rsid w:val="00515C2C"/>
    <w:rsid w:val="0051606E"/>
    <w:rsid w:val="00516BA5"/>
    <w:rsid w:val="00517016"/>
    <w:rsid w:val="00517124"/>
    <w:rsid w:val="00517262"/>
    <w:rsid w:val="00517621"/>
    <w:rsid w:val="0051771F"/>
    <w:rsid w:val="005177F9"/>
    <w:rsid w:val="00517A60"/>
    <w:rsid w:val="00517BB0"/>
    <w:rsid w:val="00517E1C"/>
    <w:rsid w:val="00520024"/>
    <w:rsid w:val="00520399"/>
    <w:rsid w:val="00520ED8"/>
    <w:rsid w:val="0052142C"/>
    <w:rsid w:val="005216E2"/>
    <w:rsid w:val="00521BD6"/>
    <w:rsid w:val="00521D23"/>
    <w:rsid w:val="00522627"/>
    <w:rsid w:val="00523276"/>
    <w:rsid w:val="005234E0"/>
    <w:rsid w:val="00523B7F"/>
    <w:rsid w:val="00523BB1"/>
    <w:rsid w:val="00523BE5"/>
    <w:rsid w:val="00524937"/>
    <w:rsid w:val="005256B0"/>
    <w:rsid w:val="00525CDA"/>
    <w:rsid w:val="00526861"/>
    <w:rsid w:val="00526885"/>
    <w:rsid w:val="005268DE"/>
    <w:rsid w:val="005274C0"/>
    <w:rsid w:val="00527843"/>
    <w:rsid w:val="00527E65"/>
    <w:rsid w:val="005300CE"/>
    <w:rsid w:val="005302E3"/>
    <w:rsid w:val="005302E9"/>
    <w:rsid w:val="005308E7"/>
    <w:rsid w:val="00530C66"/>
    <w:rsid w:val="00530EF2"/>
    <w:rsid w:val="0053154F"/>
    <w:rsid w:val="00532CAF"/>
    <w:rsid w:val="005333AE"/>
    <w:rsid w:val="00533452"/>
    <w:rsid w:val="005335E8"/>
    <w:rsid w:val="00533636"/>
    <w:rsid w:val="00533FC0"/>
    <w:rsid w:val="005348C8"/>
    <w:rsid w:val="00534BB0"/>
    <w:rsid w:val="00534E22"/>
    <w:rsid w:val="00535124"/>
    <w:rsid w:val="005352D6"/>
    <w:rsid w:val="00535466"/>
    <w:rsid w:val="0053570E"/>
    <w:rsid w:val="00535A5B"/>
    <w:rsid w:val="005360A4"/>
    <w:rsid w:val="0053691E"/>
    <w:rsid w:val="00537F07"/>
    <w:rsid w:val="005403C5"/>
    <w:rsid w:val="005407A1"/>
    <w:rsid w:val="00540F31"/>
    <w:rsid w:val="005416BA"/>
    <w:rsid w:val="00541E7A"/>
    <w:rsid w:val="005421F1"/>
    <w:rsid w:val="00542539"/>
    <w:rsid w:val="0054254D"/>
    <w:rsid w:val="00542644"/>
    <w:rsid w:val="00543263"/>
    <w:rsid w:val="00543978"/>
    <w:rsid w:val="00543B4A"/>
    <w:rsid w:val="005443FF"/>
    <w:rsid w:val="005446FE"/>
    <w:rsid w:val="00545227"/>
    <w:rsid w:val="005457BC"/>
    <w:rsid w:val="00546A62"/>
    <w:rsid w:val="00546F2F"/>
    <w:rsid w:val="00547A81"/>
    <w:rsid w:val="00550969"/>
    <w:rsid w:val="0055179C"/>
    <w:rsid w:val="0055265A"/>
    <w:rsid w:val="00552941"/>
    <w:rsid w:val="00552A0A"/>
    <w:rsid w:val="005536B4"/>
    <w:rsid w:val="00553CC0"/>
    <w:rsid w:val="00553E59"/>
    <w:rsid w:val="0055420C"/>
    <w:rsid w:val="00554B9D"/>
    <w:rsid w:val="00555C6E"/>
    <w:rsid w:val="005565F1"/>
    <w:rsid w:val="00556D27"/>
    <w:rsid w:val="00557851"/>
    <w:rsid w:val="00557EF3"/>
    <w:rsid w:val="005610E4"/>
    <w:rsid w:val="0056141E"/>
    <w:rsid w:val="0056261C"/>
    <w:rsid w:val="005629CF"/>
    <w:rsid w:val="00562C0D"/>
    <w:rsid w:val="00562EE2"/>
    <w:rsid w:val="0056335A"/>
    <w:rsid w:val="00564874"/>
    <w:rsid w:val="00564C04"/>
    <w:rsid w:val="00564D0C"/>
    <w:rsid w:val="00564D9B"/>
    <w:rsid w:val="00564DF7"/>
    <w:rsid w:val="0056697A"/>
    <w:rsid w:val="00567A33"/>
    <w:rsid w:val="00567B75"/>
    <w:rsid w:val="00571253"/>
    <w:rsid w:val="00571916"/>
    <w:rsid w:val="00571C0D"/>
    <w:rsid w:val="00572572"/>
    <w:rsid w:val="00572ACB"/>
    <w:rsid w:val="00572DAE"/>
    <w:rsid w:val="00572F98"/>
    <w:rsid w:val="00572FD1"/>
    <w:rsid w:val="00573DFC"/>
    <w:rsid w:val="00574082"/>
    <w:rsid w:val="0057416D"/>
    <w:rsid w:val="0057523F"/>
    <w:rsid w:val="00575B47"/>
    <w:rsid w:val="00575F3E"/>
    <w:rsid w:val="00575FA7"/>
    <w:rsid w:val="005772B7"/>
    <w:rsid w:val="00577475"/>
    <w:rsid w:val="0057768F"/>
    <w:rsid w:val="005777DA"/>
    <w:rsid w:val="00577931"/>
    <w:rsid w:val="005802B1"/>
    <w:rsid w:val="00580547"/>
    <w:rsid w:val="005805D0"/>
    <w:rsid w:val="005805E4"/>
    <w:rsid w:val="00580770"/>
    <w:rsid w:val="00580A02"/>
    <w:rsid w:val="005815A3"/>
    <w:rsid w:val="00582546"/>
    <w:rsid w:val="005829A3"/>
    <w:rsid w:val="005835DF"/>
    <w:rsid w:val="005839BF"/>
    <w:rsid w:val="00583BCE"/>
    <w:rsid w:val="00583DA5"/>
    <w:rsid w:val="00584396"/>
    <w:rsid w:val="00584722"/>
    <w:rsid w:val="005847A9"/>
    <w:rsid w:val="00585364"/>
    <w:rsid w:val="005858D9"/>
    <w:rsid w:val="00585BFC"/>
    <w:rsid w:val="00586ACB"/>
    <w:rsid w:val="00586E57"/>
    <w:rsid w:val="00587D27"/>
    <w:rsid w:val="00590229"/>
    <w:rsid w:val="00590660"/>
    <w:rsid w:val="0059091C"/>
    <w:rsid w:val="00590B1C"/>
    <w:rsid w:val="005918B0"/>
    <w:rsid w:val="005918FC"/>
    <w:rsid w:val="00591C13"/>
    <w:rsid w:val="0059207B"/>
    <w:rsid w:val="00592AA1"/>
    <w:rsid w:val="00592B76"/>
    <w:rsid w:val="00592FA3"/>
    <w:rsid w:val="005930D4"/>
    <w:rsid w:val="00593827"/>
    <w:rsid w:val="0059393F"/>
    <w:rsid w:val="00594B93"/>
    <w:rsid w:val="00594CE2"/>
    <w:rsid w:val="00595572"/>
    <w:rsid w:val="005955B9"/>
    <w:rsid w:val="00595B8C"/>
    <w:rsid w:val="00595C85"/>
    <w:rsid w:val="00595E96"/>
    <w:rsid w:val="00596161"/>
    <w:rsid w:val="0059626C"/>
    <w:rsid w:val="00596CDF"/>
    <w:rsid w:val="005977A6"/>
    <w:rsid w:val="005A08D3"/>
    <w:rsid w:val="005A09A9"/>
    <w:rsid w:val="005A16BE"/>
    <w:rsid w:val="005A19CB"/>
    <w:rsid w:val="005A206D"/>
    <w:rsid w:val="005A24C3"/>
    <w:rsid w:val="005A300B"/>
    <w:rsid w:val="005A3FA0"/>
    <w:rsid w:val="005A555D"/>
    <w:rsid w:val="005A588A"/>
    <w:rsid w:val="005A5A13"/>
    <w:rsid w:val="005A5BC7"/>
    <w:rsid w:val="005A5E88"/>
    <w:rsid w:val="005A6BAA"/>
    <w:rsid w:val="005A6CE4"/>
    <w:rsid w:val="005A7420"/>
    <w:rsid w:val="005A742A"/>
    <w:rsid w:val="005A7563"/>
    <w:rsid w:val="005A7575"/>
    <w:rsid w:val="005A7662"/>
    <w:rsid w:val="005A76EE"/>
    <w:rsid w:val="005B035F"/>
    <w:rsid w:val="005B0E37"/>
    <w:rsid w:val="005B0E64"/>
    <w:rsid w:val="005B0F28"/>
    <w:rsid w:val="005B10DE"/>
    <w:rsid w:val="005B1453"/>
    <w:rsid w:val="005B20D3"/>
    <w:rsid w:val="005B27D9"/>
    <w:rsid w:val="005B3958"/>
    <w:rsid w:val="005B4CD1"/>
    <w:rsid w:val="005B4DF3"/>
    <w:rsid w:val="005B546B"/>
    <w:rsid w:val="005B64BB"/>
    <w:rsid w:val="005B65C8"/>
    <w:rsid w:val="005B67BD"/>
    <w:rsid w:val="005B6E1E"/>
    <w:rsid w:val="005B7135"/>
    <w:rsid w:val="005C0BF8"/>
    <w:rsid w:val="005C1353"/>
    <w:rsid w:val="005C152B"/>
    <w:rsid w:val="005C1530"/>
    <w:rsid w:val="005C21A6"/>
    <w:rsid w:val="005C21E6"/>
    <w:rsid w:val="005C33CD"/>
    <w:rsid w:val="005C3BF0"/>
    <w:rsid w:val="005C4725"/>
    <w:rsid w:val="005C4B4C"/>
    <w:rsid w:val="005C56C3"/>
    <w:rsid w:val="005C67D0"/>
    <w:rsid w:val="005C681D"/>
    <w:rsid w:val="005C7101"/>
    <w:rsid w:val="005C71BA"/>
    <w:rsid w:val="005C770F"/>
    <w:rsid w:val="005C7988"/>
    <w:rsid w:val="005C7A52"/>
    <w:rsid w:val="005C7D78"/>
    <w:rsid w:val="005D0479"/>
    <w:rsid w:val="005D04D8"/>
    <w:rsid w:val="005D0DCF"/>
    <w:rsid w:val="005D0E04"/>
    <w:rsid w:val="005D1865"/>
    <w:rsid w:val="005D1D46"/>
    <w:rsid w:val="005D1E39"/>
    <w:rsid w:val="005D2757"/>
    <w:rsid w:val="005D31D5"/>
    <w:rsid w:val="005D323A"/>
    <w:rsid w:val="005D3D8C"/>
    <w:rsid w:val="005D4661"/>
    <w:rsid w:val="005D4950"/>
    <w:rsid w:val="005D4CAD"/>
    <w:rsid w:val="005D4EA0"/>
    <w:rsid w:val="005D53C5"/>
    <w:rsid w:val="005D5764"/>
    <w:rsid w:val="005D5BEC"/>
    <w:rsid w:val="005D5E36"/>
    <w:rsid w:val="005D6063"/>
    <w:rsid w:val="005D69C9"/>
    <w:rsid w:val="005D6EE7"/>
    <w:rsid w:val="005D7130"/>
    <w:rsid w:val="005D7BAA"/>
    <w:rsid w:val="005D7BDC"/>
    <w:rsid w:val="005E0E77"/>
    <w:rsid w:val="005E15CE"/>
    <w:rsid w:val="005E16D9"/>
    <w:rsid w:val="005E1D74"/>
    <w:rsid w:val="005E2268"/>
    <w:rsid w:val="005E330D"/>
    <w:rsid w:val="005E34E6"/>
    <w:rsid w:val="005E3A2C"/>
    <w:rsid w:val="005E3DC1"/>
    <w:rsid w:val="005E3E5C"/>
    <w:rsid w:val="005E4118"/>
    <w:rsid w:val="005E42E5"/>
    <w:rsid w:val="005E51B7"/>
    <w:rsid w:val="005E6190"/>
    <w:rsid w:val="005E66CD"/>
    <w:rsid w:val="005E6D1F"/>
    <w:rsid w:val="005E725C"/>
    <w:rsid w:val="005E7396"/>
    <w:rsid w:val="005E742B"/>
    <w:rsid w:val="005E77A8"/>
    <w:rsid w:val="005E7BF8"/>
    <w:rsid w:val="005E7C14"/>
    <w:rsid w:val="005F0EDD"/>
    <w:rsid w:val="005F198A"/>
    <w:rsid w:val="005F1ADC"/>
    <w:rsid w:val="005F1E3F"/>
    <w:rsid w:val="005F2736"/>
    <w:rsid w:val="005F30FE"/>
    <w:rsid w:val="005F3164"/>
    <w:rsid w:val="005F335D"/>
    <w:rsid w:val="005F3844"/>
    <w:rsid w:val="005F3873"/>
    <w:rsid w:val="005F43A7"/>
    <w:rsid w:val="005F4622"/>
    <w:rsid w:val="005F4851"/>
    <w:rsid w:val="005F49C0"/>
    <w:rsid w:val="005F51BF"/>
    <w:rsid w:val="005F54EE"/>
    <w:rsid w:val="005F5855"/>
    <w:rsid w:val="005F5960"/>
    <w:rsid w:val="005F639E"/>
    <w:rsid w:val="005F66D7"/>
    <w:rsid w:val="005F689C"/>
    <w:rsid w:val="005F6B40"/>
    <w:rsid w:val="005F79B9"/>
    <w:rsid w:val="005F7B25"/>
    <w:rsid w:val="00600349"/>
    <w:rsid w:val="00601199"/>
    <w:rsid w:val="00601D6F"/>
    <w:rsid w:val="00601E5D"/>
    <w:rsid w:val="00602BE9"/>
    <w:rsid w:val="00603F17"/>
    <w:rsid w:val="00605F42"/>
    <w:rsid w:val="006076F2"/>
    <w:rsid w:val="00607783"/>
    <w:rsid w:val="00607D82"/>
    <w:rsid w:val="006102C0"/>
    <w:rsid w:val="00610A74"/>
    <w:rsid w:val="00610A8B"/>
    <w:rsid w:val="00610C3E"/>
    <w:rsid w:val="0061119E"/>
    <w:rsid w:val="0061154C"/>
    <w:rsid w:val="006124BD"/>
    <w:rsid w:val="00612AFC"/>
    <w:rsid w:val="006135B1"/>
    <w:rsid w:val="0061381F"/>
    <w:rsid w:val="00613A95"/>
    <w:rsid w:val="00613D28"/>
    <w:rsid w:val="00614347"/>
    <w:rsid w:val="00614764"/>
    <w:rsid w:val="00614C0B"/>
    <w:rsid w:val="00616CB6"/>
    <w:rsid w:val="00616FBD"/>
    <w:rsid w:val="00617622"/>
    <w:rsid w:val="00617631"/>
    <w:rsid w:val="00617725"/>
    <w:rsid w:val="00617C89"/>
    <w:rsid w:val="0062105E"/>
    <w:rsid w:val="00621069"/>
    <w:rsid w:val="006211E7"/>
    <w:rsid w:val="0062124B"/>
    <w:rsid w:val="00621992"/>
    <w:rsid w:val="00621EF1"/>
    <w:rsid w:val="006227D8"/>
    <w:rsid w:val="0062319B"/>
    <w:rsid w:val="0062333E"/>
    <w:rsid w:val="006247F1"/>
    <w:rsid w:val="00624811"/>
    <w:rsid w:val="00624CF3"/>
    <w:rsid w:val="0062528D"/>
    <w:rsid w:val="00626F62"/>
    <w:rsid w:val="00627009"/>
    <w:rsid w:val="00627602"/>
    <w:rsid w:val="00627EF3"/>
    <w:rsid w:val="00627F0E"/>
    <w:rsid w:val="00630517"/>
    <w:rsid w:val="00630675"/>
    <w:rsid w:val="006313FB"/>
    <w:rsid w:val="00631512"/>
    <w:rsid w:val="0063188F"/>
    <w:rsid w:val="00631DE1"/>
    <w:rsid w:val="00632233"/>
    <w:rsid w:val="006324CB"/>
    <w:rsid w:val="00632688"/>
    <w:rsid w:val="00632694"/>
    <w:rsid w:val="00632F1B"/>
    <w:rsid w:val="00633041"/>
    <w:rsid w:val="00633E21"/>
    <w:rsid w:val="00634274"/>
    <w:rsid w:val="006344C8"/>
    <w:rsid w:val="00635E1D"/>
    <w:rsid w:val="0063687C"/>
    <w:rsid w:val="006371E2"/>
    <w:rsid w:val="00637229"/>
    <w:rsid w:val="006373CF"/>
    <w:rsid w:val="00637526"/>
    <w:rsid w:val="00637707"/>
    <w:rsid w:val="006377CF"/>
    <w:rsid w:val="00637888"/>
    <w:rsid w:val="00637ABC"/>
    <w:rsid w:val="006403D3"/>
    <w:rsid w:val="00640553"/>
    <w:rsid w:val="00640978"/>
    <w:rsid w:val="00640BC5"/>
    <w:rsid w:val="00640E29"/>
    <w:rsid w:val="006410B2"/>
    <w:rsid w:val="006410E6"/>
    <w:rsid w:val="006412FF"/>
    <w:rsid w:val="006416B2"/>
    <w:rsid w:val="00641846"/>
    <w:rsid w:val="0064229D"/>
    <w:rsid w:val="006423C0"/>
    <w:rsid w:val="0064257D"/>
    <w:rsid w:val="006426F3"/>
    <w:rsid w:val="00642B4A"/>
    <w:rsid w:val="00642CA8"/>
    <w:rsid w:val="00642D20"/>
    <w:rsid w:val="00642F84"/>
    <w:rsid w:val="00644A0F"/>
    <w:rsid w:val="006468B7"/>
    <w:rsid w:val="00647167"/>
    <w:rsid w:val="00647340"/>
    <w:rsid w:val="00647433"/>
    <w:rsid w:val="0064771E"/>
    <w:rsid w:val="006479E2"/>
    <w:rsid w:val="0065077C"/>
    <w:rsid w:val="0065081A"/>
    <w:rsid w:val="00650EE4"/>
    <w:rsid w:val="0065125C"/>
    <w:rsid w:val="0065186E"/>
    <w:rsid w:val="0065223C"/>
    <w:rsid w:val="006527F6"/>
    <w:rsid w:val="00652F98"/>
    <w:rsid w:val="00653106"/>
    <w:rsid w:val="0065324C"/>
    <w:rsid w:val="006539C6"/>
    <w:rsid w:val="00653E15"/>
    <w:rsid w:val="00654676"/>
    <w:rsid w:val="00654920"/>
    <w:rsid w:val="00654C95"/>
    <w:rsid w:val="00654DEB"/>
    <w:rsid w:val="006554AD"/>
    <w:rsid w:val="00655662"/>
    <w:rsid w:val="006557AB"/>
    <w:rsid w:val="0065636E"/>
    <w:rsid w:val="0065686D"/>
    <w:rsid w:val="00656C8C"/>
    <w:rsid w:val="0065735D"/>
    <w:rsid w:val="00657731"/>
    <w:rsid w:val="0066095E"/>
    <w:rsid w:val="00660B7C"/>
    <w:rsid w:val="00660D33"/>
    <w:rsid w:val="006633CB"/>
    <w:rsid w:val="006656F4"/>
    <w:rsid w:val="0066606B"/>
    <w:rsid w:val="006662EF"/>
    <w:rsid w:val="00666448"/>
    <w:rsid w:val="0066657B"/>
    <w:rsid w:val="006667B6"/>
    <w:rsid w:val="00667681"/>
    <w:rsid w:val="00667899"/>
    <w:rsid w:val="00667A2E"/>
    <w:rsid w:val="00670681"/>
    <w:rsid w:val="00670797"/>
    <w:rsid w:val="00670825"/>
    <w:rsid w:val="00670EC2"/>
    <w:rsid w:val="0067173E"/>
    <w:rsid w:val="00671D0F"/>
    <w:rsid w:val="00671F7D"/>
    <w:rsid w:val="00672DD6"/>
    <w:rsid w:val="00673276"/>
    <w:rsid w:val="0067331B"/>
    <w:rsid w:val="0067336E"/>
    <w:rsid w:val="00673825"/>
    <w:rsid w:val="00673D9B"/>
    <w:rsid w:val="00673FEB"/>
    <w:rsid w:val="0067412A"/>
    <w:rsid w:val="006741F6"/>
    <w:rsid w:val="00674290"/>
    <w:rsid w:val="00674A33"/>
    <w:rsid w:val="00674E54"/>
    <w:rsid w:val="00674EA3"/>
    <w:rsid w:val="00675726"/>
    <w:rsid w:val="00676029"/>
    <w:rsid w:val="006764B2"/>
    <w:rsid w:val="00676686"/>
    <w:rsid w:val="006769A8"/>
    <w:rsid w:val="00676A0F"/>
    <w:rsid w:val="00676B24"/>
    <w:rsid w:val="006770A2"/>
    <w:rsid w:val="00677F69"/>
    <w:rsid w:val="006804F2"/>
    <w:rsid w:val="006808E5"/>
    <w:rsid w:val="00680BD4"/>
    <w:rsid w:val="00680F46"/>
    <w:rsid w:val="00680F54"/>
    <w:rsid w:val="0068187C"/>
    <w:rsid w:val="00681EB3"/>
    <w:rsid w:val="0068237E"/>
    <w:rsid w:val="0068250B"/>
    <w:rsid w:val="00682CE0"/>
    <w:rsid w:val="00682D4D"/>
    <w:rsid w:val="00683FDC"/>
    <w:rsid w:val="006845A0"/>
    <w:rsid w:val="00684850"/>
    <w:rsid w:val="006854C2"/>
    <w:rsid w:val="00686041"/>
    <w:rsid w:val="00686116"/>
    <w:rsid w:val="00686188"/>
    <w:rsid w:val="00686296"/>
    <w:rsid w:val="00686BF2"/>
    <w:rsid w:val="006870D2"/>
    <w:rsid w:val="006879B6"/>
    <w:rsid w:val="00687B10"/>
    <w:rsid w:val="00687DC1"/>
    <w:rsid w:val="006924C2"/>
    <w:rsid w:val="00692B14"/>
    <w:rsid w:val="006930E2"/>
    <w:rsid w:val="0069344E"/>
    <w:rsid w:val="0069413F"/>
    <w:rsid w:val="00695103"/>
    <w:rsid w:val="00695241"/>
    <w:rsid w:val="00695EFA"/>
    <w:rsid w:val="00696F6F"/>
    <w:rsid w:val="006A000B"/>
    <w:rsid w:val="006A088E"/>
    <w:rsid w:val="006A09AD"/>
    <w:rsid w:val="006A0D9F"/>
    <w:rsid w:val="006A0F12"/>
    <w:rsid w:val="006A1314"/>
    <w:rsid w:val="006A1892"/>
    <w:rsid w:val="006A1BF0"/>
    <w:rsid w:val="006A2449"/>
    <w:rsid w:val="006A2944"/>
    <w:rsid w:val="006A3535"/>
    <w:rsid w:val="006A3B75"/>
    <w:rsid w:val="006A4084"/>
    <w:rsid w:val="006A478E"/>
    <w:rsid w:val="006A50AA"/>
    <w:rsid w:val="006A55F1"/>
    <w:rsid w:val="006A63C7"/>
    <w:rsid w:val="006A66D3"/>
    <w:rsid w:val="006A6978"/>
    <w:rsid w:val="006A69C9"/>
    <w:rsid w:val="006A6A09"/>
    <w:rsid w:val="006A6AAC"/>
    <w:rsid w:val="006A6C15"/>
    <w:rsid w:val="006A6D28"/>
    <w:rsid w:val="006A737A"/>
    <w:rsid w:val="006A738B"/>
    <w:rsid w:val="006A770C"/>
    <w:rsid w:val="006A7FEB"/>
    <w:rsid w:val="006B02EC"/>
    <w:rsid w:val="006B10C8"/>
    <w:rsid w:val="006B1152"/>
    <w:rsid w:val="006B2313"/>
    <w:rsid w:val="006B2907"/>
    <w:rsid w:val="006B2F05"/>
    <w:rsid w:val="006B33DD"/>
    <w:rsid w:val="006B4B43"/>
    <w:rsid w:val="006B4B60"/>
    <w:rsid w:val="006B4E37"/>
    <w:rsid w:val="006B51D6"/>
    <w:rsid w:val="006B5300"/>
    <w:rsid w:val="006B548A"/>
    <w:rsid w:val="006B6084"/>
    <w:rsid w:val="006B7DC8"/>
    <w:rsid w:val="006B7F5E"/>
    <w:rsid w:val="006C02AB"/>
    <w:rsid w:val="006C036D"/>
    <w:rsid w:val="006C1022"/>
    <w:rsid w:val="006C1409"/>
    <w:rsid w:val="006C1472"/>
    <w:rsid w:val="006C1544"/>
    <w:rsid w:val="006C15BA"/>
    <w:rsid w:val="006C16C2"/>
    <w:rsid w:val="006C1779"/>
    <w:rsid w:val="006C1840"/>
    <w:rsid w:val="006C2A5C"/>
    <w:rsid w:val="006C312F"/>
    <w:rsid w:val="006C47F1"/>
    <w:rsid w:val="006C47FF"/>
    <w:rsid w:val="006C4DA7"/>
    <w:rsid w:val="006C4DEC"/>
    <w:rsid w:val="006C5E8A"/>
    <w:rsid w:val="006C6D09"/>
    <w:rsid w:val="006C7289"/>
    <w:rsid w:val="006C7319"/>
    <w:rsid w:val="006C7A6B"/>
    <w:rsid w:val="006C7C4A"/>
    <w:rsid w:val="006C7CE9"/>
    <w:rsid w:val="006C7EF3"/>
    <w:rsid w:val="006D08EB"/>
    <w:rsid w:val="006D12C9"/>
    <w:rsid w:val="006D1652"/>
    <w:rsid w:val="006D17B5"/>
    <w:rsid w:val="006D1B33"/>
    <w:rsid w:val="006D263F"/>
    <w:rsid w:val="006D27E7"/>
    <w:rsid w:val="006D2A95"/>
    <w:rsid w:val="006D3220"/>
    <w:rsid w:val="006D33C6"/>
    <w:rsid w:val="006D412D"/>
    <w:rsid w:val="006D4280"/>
    <w:rsid w:val="006D4BA0"/>
    <w:rsid w:val="006D4CBC"/>
    <w:rsid w:val="006D4D76"/>
    <w:rsid w:val="006D59D8"/>
    <w:rsid w:val="006D5D18"/>
    <w:rsid w:val="006D6512"/>
    <w:rsid w:val="006D6625"/>
    <w:rsid w:val="006D68C5"/>
    <w:rsid w:val="006D6E9B"/>
    <w:rsid w:val="006D733A"/>
    <w:rsid w:val="006D7792"/>
    <w:rsid w:val="006D7A85"/>
    <w:rsid w:val="006D7BD1"/>
    <w:rsid w:val="006E01A1"/>
    <w:rsid w:val="006E05E4"/>
    <w:rsid w:val="006E08FE"/>
    <w:rsid w:val="006E18BA"/>
    <w:rsid w:val="006E1A96"/>
    <w:rsid w:val="006E1DFE"/>
    <w:rsid w:val="006E3A8D"/>
    <w:rsid w:val="006E3B1E"/>
    <w:rsid w:val="006E467A"/>
    <w:rsid w:val="006E53B7"/>
    <w:rsid w:val="006E5E7D"/>
    <w:rsid w:val="006E719B"/>
    <w:rsid w:val="006E769A"/>
    <w:rsid w:val="006E7E80"/>
    <w:rsid w:val="006F04E5"/>
    <w:rsid w:val="006F0533"/>
    <w:rsid w:val="006F0814"/>
    <w:rsid w:val="006F0B48"/>
    <w:rsid w:val="006F0C04"/>
    <w:rsid w:val="006F0F22"/>
    <w:rsid w:val="006F1176"/>
    <w:rsid w:val="006F2D5A"/>
    <w:rsid w:val="006F33C8"/>
    <w:rsid w:val="006F4BD8"/>
    <w:rsid w:val="006F4D49"/>
    <w:rsid w:val="006F5245"/>
    <w:rsid w:val="006F5B59"/>
    <w:rsid w:val="006F5FBF"/>
    <w:rsid w:val="006F65B8"/>
    <w:rsid w:val="006F679F"/>
    <w:rsid w:val="006F68D8"/>
    <w:rsid w:val="006F76C1"/>
    <w:rsid w:val="006F7B75"/>
    <w:rsid w:val="007004F0"/>
    <w:rsid w:val="00700762"/>
    <w:rsid w:val="00701076"/>
    <w:rsid w:val="0070115F"/>
    <w:rsid w:val="00701487"/>
    <w:rsid w:val="00701ADC"/>
    <w:rsid w:val="00702033"/>
    <w:rsid w:val="00702684"/>
    <w:rsid w:val="0070370D"/>
    <w:rsid w:val="0070371F"/>
    <w:rsid w:val="007037DE"/>
    <w:rsid w:val="00704083"/>
    <w:rsid w:val="0070490E"/>
    <w:rsid w:val="00705408"/>
    <w:rsid w:val="007055C0"/>
    <w:rsid w:val="007064D9"/>
    <w:rsid w:val="007066C1"/>
    <w:rsid w:val="0070697F"/>
    <w:rsid w:val="007071D4"/>
    <w:rsid w:val="00707340"/>
    <w:rsid w:val="007078B4"/>
    <w:rsid w:val="007079BC"/>
    <w:rsid w:val="00710879"/>
    <w:rsid w:val="007108B9"/>
    <w:rsid w:val="00710C4F"/>
    <w:rsid w:val="007117AB"/>
    <w:rsid w:val="0071212C"/>
    <w:rsid w:val="00712F1E"/>
    <w:rsid w:val="00713209"/>
    <w:rsid w:val="00713372"/>
    <w:rsid w:val="00713B9D"/>
    <w:rsid w:val="00715381"/>
    <w:rsid w:val="00715817"/>
    <w:rsid w:val="00715840"/>
    <w:rsid w:val="0071590B"/>
    <w:rsid w:val="00715A3A"/>
    <w:rsid w:val="0071737B"/>
    <w:rsid w:val="007203B8"/>
    <w:rsid w:val="00720B5A"/>
    <w:rsid w:val="00721044"/>
    <w:rsid w:val="00721910"/>
    <w:rsid w:val="00721D40"/>
    <w:rsid w:val="00722059"/>
    <w:rsid w:val="0072243A"/>
    <w:rsid w:val="00723515"/>
    <w:rsid w:val="00723725"/>
    <w:rsid w:val="00724503"/>
    <w:rsid w:val="007253FD"/>
    <w:rsid w:val="00725CFA"/>
    <w:rsid w:val="007260C2"/>
    <w:rsid w:val="007263BC"/>
    <w:rsid w:val="00726903"/>
    <w:rsid w:val="00727482"/>
    <w:rsid w:val="00727EF4"/>
    <w:rsid w:val="00730B1E"/>
    <w:rsid w:val="00731515"/>
    <w:rsid w:val="00731824"/>
    <w:rsid w:val="00731E98"/>
    <w:rsid w:val="00731F22"/>
    <w:rsid w:val="007320C9"/>
    <w:rsid w:val="00732531"/>
    <w:rsid w:val="007326DA"/>
    <w:rsid w:val="00732853"/>
    <w:rsid w:val="00732B41"/>
    <w:rsid w:val="00732B55"/>
    <w:rsid w:val="00732D45"/>
    <w:rsid w:val="00733543"/>
    <w:rsid w:val="00733892"/>
    <w:rsid w:val="007342B3"/>
    <w:rsid w:val="007344CF"/>
    <w:rsid w:val="00734A11"/>
    <w:rsid w:val="00734A56"/>
    <w:rsid w:val="00734A9B"/>
    <w:rsid w:val="007351CB"/>
    <w:rsid w:val="00735507"/>
    <w:rsid w:val="00735882"/>
    <w:rsid w:val="0073595C"/>
    <w:rsid w:val="00736072"/>
    <w:rsid w:val="00736242"/>
    <w:rsid w:val="00736331"/>
    <w:rsid w:val="00736832"/>
    <w:rsid w:val="00736F7B"/>
    <w:rsid w:val="00737866"/>
    <w:rsid w:val="0074041C"/>
    <w:rsid w:val="007412A3"/>
    <w:rsid w:val="00741364"/>
    <w:rsid w:val="007421B1"/>
    <w:rsid w:val="007422BF"/>
    <w:rsid w:val="00742E5F"/>
    <w:rsid w:val="007430A2"/>
    <w:rsid w:val="007432A6"/>
    <w:rsid w:val="0074370A"/>
    <w:rsid w:val="00743A94"/>
    <w:rsid w:val="007446B6"/>
    <w:rsid w:val="00744A8C"/>
    <w:rsid w:val="00744F58"/>
    <w:rsid w:val="007459A5"/>
    <w:rsid w:val="007459F8"/>
    <w:rsid w:val="00745DD8"/>
    <w:rsid w:val="007460C7"/>
    <w:rsid w:val="00746DDA"/>
    <w:rsid w:val="00747581"/>
    <w:rsid w:val="00747718"/>
    <w:rsid w:val="00747DA4"/>
    <w:rsid w:val="0075034F"/>
    <w:rsid w:val="0075045E"/>
    <w:rsid w:val="00750F55"/>
    <w:rsid w:val="00750FBB"/>
    <w:rsid w:val="0075242E"/>
    <w:rsid w:val="00752DF1"/>
    <w:rsid w:val="0075301D"/>
    <w:rsid w:val="007536B0"/>
    <w:rsid w:val="00753798"/>
    <w:rsid w:val="00753D31"/>
    <w:rsid w:val="00754178"/>
    <w:rsid w:val="007546B0"/>
    <w:rsid w:val="007548EB"/>
    <w:rsid w:val="007549FD"/>
    <w:rsid w:val="00755F8E"/>
    <w:rsid w:val="00755FCC"/>
    <w:rsid w:val="00756517"/>
    <w:rsid w:val="0075712C"/>
    <w:rsid w:val="0075742C"/>
    <w:rsid w:val="007575B0"/>
    <w:rsid w:val="00757C4F"/>
    <w:rsid w:val="00757CC8"/>
    <w:rsid w:val="00760057"/>
    <w:rsid w:val="00760205"/>
    <w:rsid w:val="00760E68"/>
    <w:rsid w:val="00760FDD"/>
    <w:rsid w:val="0076219C"/>
    <w:rsid w:val="007621E5"/>
    <w:rsid w:val="0076272A"/>
    <w:rsid w:val="00763F96"/>
    <w:rsid w:val="007644D5"/>
    <w:rsid w:val="0076452D"/>
    <w:rsid w:val="0076481A"/>
    <w:rsid w:val="007654FA"/>
    <w:rsid w:val="007655A3"/>
    <w:rsid w:val="007664A8"/>
    <w:rsid w:val="00766663"/>
    <w:rsid w:val="00766FCB"/>
    <w:rsid w:val="0076711B"/>
    <w:rsid w:val="00767595"/>
    <w:rsid w:val="00767CCF"/>
    <w:rsid w:val="0077014B"/>
    <w:rsid w:val="0077044B"/>
    <w:rsid w:val="00771088"/>
    <w:rsid w:val="00771299"/>
    <w:rsid w:val="00772677"/>
    <w:rsid w:val="00772E44"/>
    <w:rsid w:val="0077316F"/>
    <w:rsid w:val="00773235"/>
    <w:rsid w:val="007737B3"/>
    <w:rsid w:val="00773A8C"/>
    <w:rsid w:val="0077491D"/>
    <w:rsid w:val="00775159"/>
    <w:rsid w:val="00776201"/>
    <w:rsid w:val="007763C3"/>
    <w:rsid w:val="00776489"/>
    <w:rsid w:val="00776EA4"/>
    <w:rsid w:val="007775A0"/>
    <w:rsid w:val="007778B5"/>
    <w:rsid w:val="00777EE3"/>
    <w:rsid w:val="007800EC"/>
    <w:rsid w:val="007801C1"/>
    <w:rsid w:val="00780363"/>
    <w:rsid w:val="00782433"/>
    <w:rsid w:val="007827C8"/>
    <w:rsid w:val="00782DCB"/>
    <w:rsid w:val="00783909"/>
    <w:rsid w:val="00783EA7"/>
    <w:rsid w:val="00784742"/>
    <w:rsid w:val="00784787"/>
    <w:rsid w:val="007847CF"/>
    <w:rsid w:val="00784B5B"/>
    <w:rsid w:val="00784E6C"/>
    <w:rsid w:val="00785033"/>
    <w:rsid w:val="00786153"/>
    <w:rsid w:val="0078624B"/>
    <w:rsid w:val="00786695"/>
    <w:rsid w:val="007869C1"/>
    <w:rsid w:val="00786A6D"/>
    <w:rsid w:val="00786BA3"/>
    <w:rsid w:val="00786D60"/>
    <w:rsid w:val="00786D85"/>
    <w:rsid w:val="00787298"/>
    <w:rsid w:val="0078745D"/>
    <w:rsid w:val="00787850"/>
    <w:rsid w:val="00787875"/>
    <w:rsid w:val="00787CD7"/>
    <w:rsid w:val="0079005B"/>
    <w:rsid w:val="007903E9"/>
    <w:rsid w:val="00790563"/>
    <w:rsid w:val="00790C0B"/>
    <w:rsid w:val="00790ED1"/>
    <w:rsid w:val="0079158C"/>
    <w:rsid w:val="00791597"/>
    <w:rsid w:val="007918F3"/>
    <w:rsid w:val="0079270D"/>
    <w:rsid w:val="007930D0"/>
    <w:rsid w:val="007936F7"/>
    <w:rsid w:val="00793C18"/>
    <w:rsid w:val="00793E92"/>
    <w:rsid w:val="00794074"/>
    <w:rsid w:val="00794E5F"/>
    <w:rsid w:val="007955C6"/>
    <w:rsid w:val="00795A88"/>
    <w:rsid w:val="00795AF1"/>
    <w:rsid w:val="007966BE"/>
    <w:rsid w:val="00796949"/>
    <w:rsid w:val="00796EE6"/>
    <w:rsid w:val="00797013"/>
    <w:rsid w:val="007975C7"/>
    <w:rsid w:val="00797E22"/>
    <w:rsid w:val="007A04B5"/>
    <w:rsid w:val="007A0E41"/>
    <w:rsid w:val="007A0E79"/>
    <w:rsid w:val="007A155F"/>
    <w:rsid w:val="007A1869"/>
    <w:rsid w:val="007A20AD"/>
    <w:rsid w:val="007A3297"/>
    <w:rsid w:val="007A359E"/>
    <w:rsid w:val="007A3900"/>
    <w:rsid w:val="007A3DF6"/>
    <w:rsid w:val="007A402B"/>
    <w:rsid w:val="007A5986"/>
    <w:rsid w:val="007A7080"/>
    <w:rsid w:val="007A7088"/>
    <w:rsid w:val="007A717B"/>
    <w:rsid w:val="007A761F"/>
    <w:rsid w:val="007A7D62"/>
    <w:rsid w:val="007A7DE1"/>
    <w:rsid w:val="007A7FBF"/>
    <w:rsid w:val="007B0BE2"/>
    <w:rsid w:val="007B0D70"/>
    <w:rsid w:val="007B1084"/>
    <w:rsid w:val="007B1B0C"/>
    <w:rsid w:val="007B252B"/>
    <w:rsid w:val="007B2816"/>
    <w:rsid w:val="007B3055"/>
    <w:rsid w:val="007B34A4"/>
    <w:rsid w:val="007B402D"/>
    <w:rsid w:val="007B4CE1"/>
    <w:rsid w:val="007B5817"/>
    <w:rsid w:val="007B58A5"/>
    <w:rsid w:val="007B6178"/>
    <w:rsid w:val="007B61CD"/>
    <w:rsid w:val="007B61E9"/>
    <w:rsid w:val="007B67C7"/>
    <w:rsid w:val="007B6AEE"/>
    <w:rsid w:val="007B6C8D"/>
    <w:rsid w:val="007C0C9D"/>
    <w:rsid w:val="007C0DBE"/>
    <w:rsid w:val="007C1113"/>
    <w:rsid w:val="007C2487"/>
    <w:rsid w:val="007C285F"/>
    <w:rsid w:val="007C298D"/>
    <w:rsid w:val="007C2D2C"/>
    <w:rsid w:val="007C3BA1"/>
    <w:rsid w:val="007C3DDC"/>
    <w:rsid w:val="007C44D0"/>
    <w:rsid w:val="007C46ED"/>
    <w:rsid w:val="007C4E42"/>
    <w:rsid w:val="007C520E"/>
    <w:rsid w:val="007C53B1"/>
    <w:rsid w:val="007C7CFF"/>
    <w:rsid w:val="007C7D04"/>
    <w:rsid w:val="007D00C9"/>
    <w:rsid w:val="007D0833"/>
    <w:rsid w:val="007D18C0"/>
    <w:rsid w:val="007D2163"/>
    <w:rsid w:val="007D2827"/>
    <w:rsid w:val="007D2E8D"/>
    <w:rsid w:val="007D34F1"/>
    <w:rsid w:val="007D3834"/>
    <w:rsid w:val="007D3E7A"/>
    <w:rsid w:val="007D3E80"/>
    <w:rsid w:val="007D3F2B"/>
    <w:rsid w:val="007D3F37"/>
    <w:rsid w:val="007D4D63"/>
    <w:rsid w:val="007D5D14"/>
    <w:rsid w:val="007D5E79"/>
    <w:rsid w:val="007D5F31"/>
    <w:rsid w:val="007D61C1"/>
    <w:rsid w:val="007D6348"/>
    <w:rsid w:val="007D6B2D"/>
    <w:rsid w:val="007D6B7C"/>
    <w:rsid w:val="007D6F10"/>
    <w:rsid w:val="007E073E"/>
    <w:rsid w:val="007E0A30"/>
    <w:rsid w:val="007E1677"/>
    <w:rsid w:val="007E1A74"/>
    <w:rsid w:val="007E2475"/>
    <w:rsid w:val="007E29FB"/>
    <w:rsid w:val="007E2B90"/>
    <w:rsid w:val="007E311D"/>
    <w:rsid w:val="007E3649"/>
    <w:rsid w:val="007E46BA"/>
    <w:rsid w:val="007E4A7E"/>
    <w:rsid w:val="007E5363"/>
    <w:rsid w:val="007E536C"/>
    <w:rsid w:val="007E698D"/>
    <w:rsid w:val="007E6FF7"/>
    <w:rsid w:val="007F0564"/>
    <w:rsid w:val="007F0B27"/>
    <w:rsid w:val="007F0B7A"/>
    <w:rsid w:val="007F189A"/>
    <w:rsid w:val="007F1A14"/>
    <w:rsid w:val="007F1C02"/>
    <w:rsid w:val="007F256F"/>
    <w:rsid w:val="007F2594"/>
    <w:rsid w:val="007F370C"/>
    <w:rsid w:val="007F42F7"/>
    <w:rsid w:val="007F45D1"/>
    <w:rsid w:val="007F4635"/>
    <w:rsid w:val="007F4ACD"/>
    <w:rsid w:val="007F4CB6"/>
    <w:rsid w:val="007F50CA"/>
    <w:rsid w:val="007F5127"/>
    <w:rsid w:val="007F6E20"/>
    <w:rsid w:val="00800555"/>
    <w:rsid w:val="00801479"/>
    <w:rsid w:val="00801692"/>
    <w:rsid w:val="0080194C"/>
    <w:rsid w:val="00802616"/>
    <w:rsid w:val="0080272B"/>
    <w:rsid w:val="00802945"/>
    <w:rsid w:val="00803054"/>
    <w:rsid w:val="00803174"/>
    <w:rsid w:val="00803A4C"/>
    <w:rsid w:val="008043F5"/>
    <w:rsid w:val="00804406"/>
    <w:rsid w:val="00804906"/>
    <w:rsid w:val="00804B5A"/>
    <w:rsid w:val="00804DA6"/>
    <w:rsid w:val="0080527E"/>
    <w:rsid w:val="00805917"/>
    <w:rsid w:val="00805E4A"/>
    <w:rsid w:val="008066F3"/>
    <w:rsid w:val="00807799"/>
    <w:rsid w:val="008102F0"/>
    <w:rsid w:val="0081066F"/>
    <w:rsid w:val="00811083"/>
    <w:rsid w:val="0081245F"/>
    <w:rsid w:val="00812747"/>
    <w:rsid w:val="00813224"/>
    <w:rsid w:val="00813553"/>
    <w:rsid w:val="008138BA"/>
    <w:rsid w:val="00813EC0"/>
    <w:rsid w:val="00814365"/>
    <w:rsid w:val="00815081"/>
    <w:rsid w:val="008154FA"/>
    <w:rsid w:val="008155D8"/>
    <w:rsid w:val="0081562F"/>
    <w:rsid w:val="00815F56"/>
    <w:rsid w:val="00816006"/>
    <w:rsid w:val="00816E13"/>
    <w:rsid w:val="00816FCE"/>
    <w:rsid w:val="00817263"/>
    <w:rsid w:val="008207E1"/>
    <w:rsid w:val="00820A3B"/>
    <w:rsid w:val="00822377"/>
    <w:rsid w:val="00822B8C"/>
    <w:rsid w:val="00822BDC"/>
    <w:rsid w:val="008239A2"/>
    <w:rsid w:val="00823AF3"/>
    <w:rsid w:val="008250EC"/>
    <w:rsid w:val="008258F1"/>
    <w:rsid w:val="008261D3"/>
    <w:rsid w:val="00826FAC"/>
    <w:rsid w:val="00826FD0"/>
    <w:rsid w:val="00827B46"/>
    <w:rsid w:val="00830DAB"/>
    <w:rsid w:val="00831467"/>
    <w:rsid w:val="00831574"/>
    <w:rsid w:val="00832271"/>
    <w:rsid w:val="0083276C"/>
    <w:rsid w:val="0083277F"/>
    <w:rsid w:val="008337B6"/>
    <w:rsid w:val="00833AAB"/>
    <w:rsid w:val="00834BAB"/>
    <w:rsid w:val="00835517"/>
    <w:rsid w:val="00835790"/>
    <w:rsid w:val="00835864"/>
    <w:rsid w:val="00835C05"/>
    <w:rsid w:val="00836213"/>
    <w:rsid w:val="00836B55"/>
    <w:rsid w:val="00836BC8"/>
    <w:rsid w:val="00836D0F"/>
    <w:rsid w:val="00836DF7"/>
    <w:rsid w:val="00837BF2"/>
    <w:rsid w:val="00837D0F"/>
    <w:rsid w:val="00837D8A"/>
    <w:rsid w:val="00837DBF"/>
    <w:rsid w:val="0084085B"/>
    <w:rsid w:val="00841063"/>
    <w:rsid w:val="008419D2"/>
    <w:rsid w:val="008421D2"/>
    <w:rsid w:val="00842468"/>
    <w:rsid w:val="00842582"/>
    <w:rsid w:val="00842621"/>
    <w:rsid w:val="008430AA"/>
    <w:rsid w:val="008438DC"/>
    <w:rsid w:val="0084395C"/>
    <w:rsid w:val="00844FFF"/>
    <w:rsid w:val="008450BE"/>
    <w:rsid w:val="008462A8"/>
    <w:rsid w:val="00846520"/>
    <w:rsid w:val="0084791A"/>
    <w:rsid w:val="00847A63"/>
    <w:rsid w:val="008501DD"/>
    <w:rsid w:val="00850451"/>
    <w:rsid w:val="008510E5"/>
    <w:rsid w:val="008513FF"/>
    <w:rsid w:val="00851CB8"/>
    <w:rsid w:val="00851FF6"/>
    <w:rsid w:val="008534F3"/>
    <w:rsid w:val="0085355B"/>
    <w:rsid w:val="00854112"/>
    <w:rsid w:val="00854176"/>
    <w:rsid w:val="008543EC"/>
    <w:rsid w:val="00854EAD"/>
    <w:rsid w:val="00855947"/>
    <w:rsid w:val="0085641F"/>
    <w:rsid w:val="0085660E"/>
    <w:rsid w:val="0085778C"/>
    <w:rsid w:val="00857EC0"/>
    <w:rsid w:val="00860D50"/>
    <w:rsid w:val="00860F63"/>
    <w:rsid w:val="0086142F"/>
    <w:rsid w:val="008620A5"/>
    <w:rsid w:val="008621B6"/>
    <w:rsid w:val="008626FA"/>
    <w:rsid w:val="0086270B"/>
    <w:rsid w:val="00862B0F"/>
    <w:rsid w:val="00862D3C"/>
    <w:rsid w:val="008639F7"/>
    <w:rsid w:val="00863F4A"/>
    <w:rsid w:val="0086670F"/>
    <w:rsid w:val="008673E7"/>
    <w:rsid w:val="008675C9"/>
    <w:rsid w:val="0086764D"/>
    <w:rsid w:val="00867AC7"/>
    <w:rsid w:val="00867C37"/>
    <w:rsid w:val="00870831"/>
    <w:rsid w:val="00870BC8"/>
    <w:rsid w:val="00870FC7"/>
    <w:rsid w:val="0087286E"/>
    <w:rsid w:val="00872AB5"/>
    <w:rsid w:val="00872E50"/>
    <w:rsid w:val="00873175"/>
    <w:rsid w:val="00873AA8"/>
    <w:rsid w:val="00874428"/>
    <w:rsid w:val="0087446E"/>
    <w:rsid w:val="0087479E"/>
    <w:rsid w:val="00875B92"/>
    <w:rsid w:val="00875FAA"/>
    <w:rsid w:val="00876237"/>
    <w:rsid w:val="008777BF"/>
    <w:rsid w:val="00877E69"/>
    <w:rsid w:val="00877FB2"/>
    <w:rsid w:val="0088012E"/>
    <w:rsid w:val="008802C0"/>
    <w:rsid w:val="00880CA4"/>
    <w:rsid w:val="00880E22"/>
    <w:rsid w:val="008811F7"/>
    <w:rsid w:val="008812E8"/>
    <w:rsid w:val="008814EF"/>
    <w:rsid w:val="00881CFA"/>
    <w:rsid w:val="00882666"/>
    <w:rsid w:val="00882D3C"/>
    <w:rsid w:val="00883467"/>
    <w:rsid w:val="00883C97"/>
    <w:rsid w:val="00884705"/>
    <w:rsid w:val="008849BF"/>
    <w:rsid w:val="008850D7"/>
    <w:rsid w:val="008857F7"/>
    <w:rsid w:val="00885F5A"/>
    <w:rsid w:val="00886338"/>
    <w:rsid w:val="008863DB"/>
    <w:rsid w:val="00886846"/>
    <w:rsid w:val="008868A8"/>
    <w:rsid w:val="00886E75"/>
    <w:rsid w:val="00886FCE"/>
    <w:rsid w:val="00887406"/>
    <w:rsid w:val="0088794A"/>
    <w:rsid w:val="008907C7"/>
    <w:rsid w:val="00890AB3"/>
    <w:rsid w:val="00890D47"/>
    <w:rsid w:val="0089150F"/>
    <w:rsid w:val="0089181E"/>
    <w:rsid w:val="0089229A"/>
    <w:rsid w:val="0089269F"/>
    <w:rsid w:val="00894353"/>
    <w:rsid w:val="00894496"/>
    <w:rsid w:val="0089464E"/>
    <w:rsid w:val="0089491F"/>
    <w:rsid w:val="00894957"/>
    <w:rsid w:val="0089503D"/>
    <w:rsid w:val="008953E6"/>
    <w:rsid w:val="00895C47"/>
    <w:rsid w:val="00895D25"/>
    <w:rsid w:val="00896234"/>
    <w:rsid w:val="008978EB"/>
    <w:rsid w:val="008A04C5"/>
    <w:rsid w:val="008A07E3"/>
    <w:rsid w:val="008A081E"/>
    <w:rsid w:val="008A0B45"/>
    <w:rsid w:val="008A0E23"/>
    <w:rsid w:val="008A1224"/>
    <w:rsid w:val="008A12C3"/>
    <w:rsid w:val="008A18D9"/>
    <w:rsid w:val="008A1BED"/>
    <w:rsid w:val="008A21A6"/>
    <w:rsid w:val="008A24D2"/>
    <w:rsid w:val="008A2E22"/>
    <w:rsid w:val="008A30D7"/>
    <w:rsid w:val="008A41EC"/>
    <w:rsid w:val="008A4BB0"/>
    <w:rsid w:val="008A567A"/>
    <w:rsid w:val="008A5EED"/>
    <w:rsid w:val="008A69CC"/>
    <w:rsid w:val="008A6AC2"/>
    <w:rsid w:val="008A6F2E"/>
    <w:rsid w:val="008B052C"/>
    <w:rsid w:val="008B063C"/>
    <w:rsid w:val="008B14AD"/>
    <w:rsid w:val="008B24E3"/>
    <w:rsid w:val="008B2DBA"/>
    <w:rsid w:val="008B2E06"/>
    <w:rsid w:val="008B3A74"/>
    <w:rsid w:val="008B4924"/>
    <w:rsid w:val="008B4ADB"/>
    <w:rsid w:val="008B4CE0"/>
    <w:rsid w:val="008B4CEE"/>
    <w:rsid w:val="008B51A3"/>
    <w:rsid w:val="008B5297"/>
    <w:rsid w:val="008B595B"/>
    <w:rsid w:val="008B62F8"/>
    <w:rsid w:val="008B658A"/>
    <w:rsid w:val="008B7E47"/>
    <w:rsid w:val="008B7FE5"/>
    <w:rsid w:val="008C04FA"/>
    <w:rsid w:val="008C0642"/>
    <w:rsid w:val="008C098D"/>
    <w:rsid w:val="008C10A3"/>
    <w:rsid w:val="008C1717"/>
    <w:rsid w:val="008C19AA"/>
    <w:rsid w:val="008C1A6C"/>
    <w:rsid w:val="008C21D9"/>
    <w:rsid w:val="008C2998"/>
    <w:rsid w:val="008C2A8D"/>
    <w:rsid w:val="008C39EB"/>
    <w:rsid w:val="008C4224"/>
    <w:rsid w:val="008C446C"/>
    <w:rsid w:val="008C4A92"/>
    <w:rsid w:val="008C4D76"/>
    <w:rsid w:val="008C4FFB"/>
    <w:rsid w:val="008C6577"/>
    <w:rsid w:val="008C6CD4"/>
    <w:rsid w:val="008C7218"/>
    <w:rsid w:val="008C72DB"/>
    <w:rsid w:val="008D2306"/>
    <w:rsid w:val="008D231C"/>
    <w:rsid w:val="008D2F3E"/>
    <w:rsid w:val="008D35DF"/>
    <w:rsid w:val="008D3BC8"/>
    <w:rsid w:val="008D4013"/>
    <w:rsid w:val="008D4142"/>
    <w:rsid w:val="008D416F"/>
    <w:rsid w:val="008D489F"/>
    <w:rsid w:val="008D5274"/>
    <w:rsid w:val="008D5DD3"/>
    <w:rsid w:val="008D709A"/>
    <w:rsid w:val="008D7B3D"/>
    <w:rsid w:val="008E04ED"/>
    <w:rsid w:val="008E08B3"/>
    <w:rsid w:val="008E098D"/>
    <w:rsid w:val="008E0E9F"/>
    <w:rsid w:val="008E13E5"/>
    <w:rsid w:val="008E1776"/>
    <w:rsid w:val="008E1A63"/>
    <w:rsid w:val="008E1D98"/>
    <w:rsid w:val="008E2997"/>
    <w:rsid w:val="008E33A1"/>
    <w:rsid w:val="008E33E4"/>
    <w:rsid w:val="008E359A"/>
    <w:rsid w:val="008E368A"/>
    <w:rsid w:val="008E3729"/>
    <w:rsid w:val="008E3734"/>
    <w:rsid w:val="008E4010"/>
    <w:rsid w:val="008E478E"/>
    <w:rsid w:val="008E4933"/>
    <w:rsid w:val="008E5825"/>
    <w:rsid w:val="008E5F17"/>
    <w:rsid w:val="008E6C16"/>
    <w:rsid w:val="008E764B"/>
    <w:rsid w:val="008E7BC4"/>
    <w:rsid w:val="008F010E"/>
    <w:rsid w:val="008F0208"/>
    <w:rsid w:val="008F03D2"/>
    <w:rsid w:val="008F055D"/>
    <w:rsid w:val="008F0611"/>
    <w:rsid w:val="008F0EBB"/>
    <w:rsid w:val="008F13B4"/>
    <w:rsid w:val="008F168B"/>
    <w:rsid w:val="008F1F4A"/>
    <w:rsid w:val="008F344A"/>
    <w:rsid w:val="008F3481"/>
    <w:rsid w:val="008F4AB6"/>
    <w:rsid w:val="008F4BB7"/>
    <w:rsid w:val="008F4D8D"/>
    <w:rsid w:val="008F7F51"/>
    <w:rsid w:val="009009CF"/>
    <w:rsid w:val="00900A18"/>
    <w:rsid w:val="009015B0"/>
    <w:rsid w:val="009015F8"/>
    <w:rsid w:val="00901A38"/>
    <w:rsid w:val="0090277B"/>
    <w:rsid w:val="00902806"/>
    <w:rsid w:val="00903448"/>
    <w:rsid w:val="00904EA5"/>
    <w:rsid w:val="00906665"/>
    <w:rsid w:val="00906CF6"/>
    <w:rsid w:val="009076D4"/>
    <w:rsid w:val="009103A0"/>
    <w:rsid w:val="009113A5"/>
    <w:rsid w:val="009128C9"/>
    <w:rsid w:val="00913398"/>
    <w:rsid w:val="00913436"/>
    <w:rsid w:val="00913469"/>
    <w:rsid w:val="0091398C"/>
    <w:rsid w:val="00913E8A"/>
    <w:rsid w:val="009144A7"/>
    <w:rsid w:val="00914D93"/>
    <w:rsid w:val="009160E3"/>
    <w:rsid w:val="00916FB6"/>
    <w:rsid w:val="0091753E"/>
    <w:rsid w:val="00917946"/>
    <w:rsid w:val="00917A3F"/>
    <w:rsid w:val="0092164F"/>
    <w:rsid w:val="00921F83"/>
    <w:rsid w:val="00922A0D"/>
    <w:rsid w:val="00922C2A"/>
    <w:rsid w:val="00923383"/>
    <w:rsid w:val="009234C2"/>
    <w:rsid w:val="009236C4"/>
    <w:rsid w:val="009262A2"/>
    <w:rsid w:val="009268A1"/>
    <w:rsid w:val="00926DD1"/>
    <w:rsid w:val="00927709"/>
    <w:rsid w:val="0092778F"/>
    <w:rsid w:val="00927B71"/>
    <w:rsid w:val="00927E27"/>
    <w:rsid w:val="00930085"/>
    <w:rsid w:val="0093013D"/>
    <w:rsid w:val="009308B7"/>
    <w:rsid w:val="00930A70"/>
    <w:rsid w:val="009326C1"/>
    <w:rsid w:val="00932813"/>
    <w:rsid w:val="009328E3"/>
    <w:rsid w:val="00932A27"/>
    <w:rsid w:val="00932B7B"/>
    <w:rsid w:val="00932E49"/>
    <w:rsid w:val="00932FC9"/>
    <w:rsid w:val="009334E9"/>
    <w:rsid w:val="00934CFA"/>
    <w:rsid w:val="009352B8"/>
    <w:rsid w:val="009355E1"/>
    <w:rsid w:val="0093560D"/>
    <w:rsid w:val="00936342"/>
    <w:rsid w:val="00936571"/>
    <w:rsid w:val="00936BC5"/>
    <w:rsid w:val="00940D42"/>
    <w:rsid w:val="00940FDC"/>
    <w:rsid w:val="009415F8"/>
    <w:rsid w:val="00942222"/>
    <w:rsid w:val="00943B61"/>
    <w:rsid w:val="00944B7C"/>
    <w:rsid w:val="009455CB"/>
    <w:rsid w:val="009456CB"/>
    <w:rsid w:val="00945F21"/>
    <w:rsid w:val="0094616F"/>
    <w:rsid w:val="00946E70"/>
    <w:rsid w:val="009471A5"/>
    <w:rsid w:val="00947738"/>
    <w:rsid w:val="00947E79"/>
    <w:rsid w:val="0095042C"/>
    <w:rsid w:val="00950948"/>
    <w:rsid w:val="00950F37"/>
    <w:rsid w:val="00951005"/>
    <w:rsid w:val="0095118E"/>
    <w:rsid w:val="0095124B"/>
    <w:rsid w:val="009514AE"/>
    <w:rsid w:val="00952924"/>
    <w:rsid w:val="009529EF"/>
    <w:rsid w:val="00953354"/>
    <w:rsid w:val="00953523"/>
    <w:rsid w:val="009535AA"/>
    <w:rsid w:val="00953CA5"/>
    <w:rsid w:val="00954052"/>
    <w:rsid w:val="00954BB7"/>
    <w:rsid w:val="00954E76"/>
    <w:rsid w:val="0095578B"/>
    <w:rsid w:val="009557CA"/>
    <w:rsid w:val="009558A8"/>
    <w:rsid w:val="00955FE3"/>
    <w:rsid w:val="00956119"/>
    <w:rsid w:val="00956363"/>
    <w:rsid w:val="0095679A"/>
    <w:rsid w:val="00956EDA"/>
    <w:rsid w:val="00957C19"/>
    <w:rsid w:val="0096032B"/>
    <w:rsid w:val="00960F84"/>
    <w:rsid w:val="00962155"/>
    <w:rsid w:val="00962B79"/>
    <w:rsid w:val="00962C33"/>
    <w:rsid w:val="00962C5A"/>
    <w:rsid w:val="00963920"/>
    <w:rsid w:val="00964446"/>
    <w:rsid w:val="009649A7"/>
    <w:rsid w:val="00964EEA"/>
    <w:rsid w:val="00964F1F"/>
    <w:rsid w:val="00965003"/>
    <w:rsid w:val="009659A1"/>
    <w:rsid w:val="00965B46"/>
    <w:rsid w:val="0096650E"/>
    <w:rsid w:val="00967551"/>
    <w:rsid w:val="00967E69"/>
    <w:rsid w:val="00967F2D"/>
    <w:rsid w:val="009709F6"/>
    <w:rsid w:val="009716B3"/>
    <w:rsid w:val="00971979"/>
    <w:rsid w:val="00971C1D"/>
    <w:rsid w:val="00972833"/>
    <w:rsid w:val="00973067"/>
    <w:rsid w:val="009730E5"/>
    <w:rsid w:val="009733C7"/>
    <w:rsid w:val="009737ED"/>
    <w:rsid w:val="0097398F"/>
    <w:rsid w:val="009740E7"/>
    <w:rsid w:val="0097453B"/>
    <w:rsid w:val="00974D3E"/>
    <w:rsid w:val="00974EB4"/>
    <w:rsid w:val="00975D3E"/>
    <w:rsid w:val="00975DF2"/>
    <w:rsid w:val="00976F8C"/>
    <w:rsid w:val="0097774E"/>
    <w:rsid w:val="00977ED7"/>
    <w:rsid w:val="00980277"/>
    <w:rsid w:val="00980358"/>
    <w:rsid w:val="00980403"/>
    <w:rsid w:val="00980F63"/>
    <w:rsid w:val="0098165D"/>
    <w:rsid w:val="00981DB0"/>
    <w:rsid w:val="009820ED"/>
    <w:rsid w:val="009821CA"/>
    <w:rsid w:val="00982990"/>
    <w:rsid w:val="00982D1A"/>
    <w:rsid w:val="00983541"/>
    <w:rsid w:val="009839A1"/>
    <w:rsid w:val="00983E99"/>
    <w:rsid w:val="00983F95"/>
    <w:rsid w:val="0098438F"/>
    <w:rsid w:val="00984D50"/>
    <w:rsid w:val="0098542B"/>
    <w:rsid w:val="00985546"/>
    <w:rsid w:val="009856A6"/>
    <w:rsid w:val="00985E1F"/>
    <w:rsid w:val="009860B9"/>
    <w:rsid w:val="00986183"/>
    <w:rsid w:val="00986DDB"/>
    <w:rsid w:val="00987013"/>
    <w:rsid w:val="00987CBF"/>
    <w:rsid w:val="00987D8E"/>
    <w:rsid w:val="00987E47"/>
    <w:rsid w:val="00990043"/>
    <w:rsid w:val="0099046F"/>
    <w:rsid w:val="00990AA5"/>
    <w:rsid w:val="00991093"/>
    <w:rsid w:val="009919F4"/>
    <w:rsid w:val="00991FEE"/>
    <w:rsid w:val="009946FF"/>
    <w:rsid w:val="00994705"/>
    <w:rsid w:val="00995052"/>
    <w:rsid w:val="009956B3"/>
    <w:rsid w:val="009957E8"/>
    <w:rsid w:val="00995D5C"/>
    <w:rsid w:val="0099614A"/>
    <w:rsid w:val="009975ED"/>
    <w:rsid w:val="009A06B8"/>
    <w:rsid w:val="009A095F"/>
    <w:rsid w:val="009A0AA5"/>
    <w:rsid w:val="009A0B3A"/>
    <w:rsid w:val="009A1329"/>
    <w:rsid w:val="009A180B"/>
    <w:rsid w:val="009A21BD"/>
    <w:rsid w:val="009A2480"/>
    <w:rsid w:val="009A24C9"/>
    <w:rsid w:val="009A28D7"/>
    <w:rsid w:val="009A31EB"/>
    <w:rsid w:val="009A34E9"/>
    <w:rsid w:val="009A36BB"/>
    <w:rsid w:val="009A3C8C"/>
    <w:rsid w:val="009A4149"/>
    <w:rsid w:val="009A4407"/>
    <w:rsid w:val="009A5019"/>
    <w:rsid w:val="009A597F"/>
    <w:rsid w:val="009A5E98"/>
    <w:rsid w:val="009A6001"/>
    <w:rsid w:val="009A607E"/>
    <w:rsid w:val="009A616B"/>
    <w:rsid w:val="009A65D6"/>
    <w:rsid w:val="009A6FC1"/>
    <w:rsid w:val="009A7018"/>
    <w:rsid w:val="009A723C"/>
    <w:rsid w:val="009A7881"/>
    <w:rsid w:val="009B011B"/>
    <w:rsid w:val="009B0220"/>
    <w:rsid w:val="009B0A41"/>
    <w:rsid w:val="009B1231"/>
    <w:rsid w:val="009B1643"/>
    <w:rsid w:val="009B2540"/>
    <w:rsid w:val="009B2696"/>
    <w:rsid w:val="009B3A13"/>
    <w:rsid w:val="009B3FE9"/>
    <w:rsid w:val="009B449D"/>
    <w:rsid w:val="009B4781"/>
    <w:rsid w:val="009B498E"/>
    <w:rsid w:val="009B4AB2"/>
    <w:rsid w:val="009B4B72"/>
    <w:rsid w:val="009B4E6B"/>
    <w:rsid w:val="009B5E32"/>
    <w:rsid w:val="009B6B86"/>
    <w:rsid w:val="009B6DD3"/>
    <w:rsid w:val="009B7315"/>
    <w:rsid w:val="009B770F"/>
    <w:rsid w:val="009C165B"/>
    <w:rsid w:val="009C19E6"/>
    <w:rsid w:val="009C1AD5"/>
    <w:rsid w:val="009C20F5"/>
    <w:rsid w:val="009C2302"/>
    <w:rsid w:val="009C2E38"/>
    <w:rsid w:val="009C2EAA"/>
    <w:rsid w:val="009C3380"/>
    <w:rsid w:val="009C3473"/>
    <w:rsid w:val="009C386F"/>
    <w:rsid w:val="009C428C"/>
    <w:rsid w:val="009C525E"/>
    <w:rsid w:val="009C5C97"/>
    <w:rsid w:val="009C60EE"/>
    <w:rsid w:val="009C62DF"/>
    <w:rsid w:val="009C710D"/>
    <w:rsid w:val="009C75AC"/>
    <w:rsid w:val="009C78C9"/>
    <w:rsid w:val="009C7A71"/>
    <w:rsid w:val="009D00B5"/>
    <w:rsid w:val="009D0749"/>
    <w:rsid w:val="009D12E3"/>
    <w:rsid w:val="009D18F0"/>
    <w:rsid w:val="009D1A61"/>
    <w:rsid w:val="009D1B6A"/>
    <w:rsid w:val="009D285D"/>
    <w:rsid w:val="009D3D58"/>
    <w:rsid w:val="009D42A2"/>
    <w:rsid w:val="009D4E82"/>
    <w:rsid w:val="009D5939"/>
    <w:rsid w:val="009D63A5"/>
    <w:rsid w:val="009D6450"/>
    <w:rsid w:val="009D64B0"/>
    <w:rsid w:val="009D6768"/>
    <w:rsid w:val="009D75CE"/>
    <w:rsid w:val="009E0370"/>
    <w:rsid w:val="009E04E0"/>
    <w:rsid w:val="009E0D19"/>
    <w:rsid w:val="009E150B"/>
    <w:rsid w:val="009E2628"/>
    <w:rsid w:val="009E2982"/>
    <w:rsid w:val="009E2D8F"/>
    <w:rsid w:val="009E2E00"/>
    <w:rsid w:val="009E3153"/>
    <w:rsid w:val="009E3274"/>
    <w:rsid w:val="009E43EF"/>
    <w:rsid w:val="009E5186"/>
    <w:rsid w:val="009E5446"/>
    <w:rsid w:val="009E5E3E"/>
    <w:rsid w:val="009E642A"/>
    <w:rsid w:val="009E6CB8"/>
    <w:rsid w:val="009E6D2B"/>
    <w:rsid w:val="009E747A"/>
    <w:rsid w:val="009E7634"/>
    <w:rsid w:val="009E79A0"/>
    <w:rsid w:val="009E7B21"/>
    <w:rsid w:val="009E7FCC"/>
    <w:rsid w:val="009F01C8"/>
    <w:rsid w:val="009F02D9"/>
    <w:rsid w:val="009F0AA6"/>
    <w:rsid w:val="009F106C"/>
    <w:rsid w:val="009F1A01"/>
    <w:rsid w:val="009F1B2E"/>
    <w:rsid w:val="009F283E"/>
    <w:rsid w:val="009F30F8"/>
    <w:rsid w:val="009F32E8"/>
    <w:rsid w:val="009F337F"/>
    <w:rsid w:val="009F394A"/>
    <w:rsid w:val="009F3E26"/>
    <w:rsid w:val="009F42BF"/>
    <w:rsid w:val="009F4512"/>
    <w:rsid w:val="009F4BB1"/>
    <w:rsid w:val="009F4DB4"/>
    <w:rsid w:val="009F53CC"/>
    <w:rsid w:val="009F78CF"/>
    <w:rsid w:val="009F7FB0"/>
    <w:rsid w:val="00A0022E"/>
    <w:rsid w:val="00A004D6"/>
    <w:rsid w:val="00A016DF"/>
    <w:rsid w:val="00A02178"/>
    <w:rsid w:val="00A02C93"/>
    <w:rsid w:val="00A03027"/>
    <w:rsid w:val="00A03236"/>
    <w:rsid w:val="00A0323F"/>
    <w:rsid w:val="00A03554"/>
    <w:rsid w:val="00A03D34"/>
    <w:rsid w:val="00A03F31"/>
    <w:rsid w:val="00A052D0"/>
    <w:rsid w:val="00A05508"/>
    <w:rsid w:val="00A05DB2"/>
    <w:rsid w:val="00A068F8"/>
    <w:rsid w:val="00A07015"/>
    <w:rsid w:val="00A109D6"/>
    <w:rsid w:val="00A10ACD"/>
    <w:rsid w:val="00A10B47"/>
    <w:rsid w:val="00A10D2D"/>
    <w:rsid w:val="00A1101A"/>
    <w:rsid w:val="00A11260"/>
    <w:rsid w:val="00A115B3"/>
    <w:rsid w:val="00A11805"/>
    <w:rsid w:val="00A11860"/>
    <w:rsid w:val="00A11D71"/>
    <w:rsid w:val="00A13484"/>
    <w:rsid w:val="00A13F96"/>
    <w:rsid w:val="00A145E2"/>
    <w:rsid w:val="00A14C7A"/>
    <w:rsid w:val="00A14C86"/>
    <w:rsid w:val="00A15849"/>
    <w:rsid w:val="00A161B0"/>
    <w:rsid w:val="00A162A0"/>
    <w:rsid w:val="00A167FD"/>
    <w:rsid w:val="00A20F64"/>
    <w:rsid w:val="00A21C46"/>
    <w:rsid w:val="00A22B08"/>
    <w:rsid w:val="00A2337C"/>
    <w:rsid w:val="00A236A8"/>
    <w:rsid w:val="00A2390A"/>
    <w:rsid w:val="00A2432D"/>
    <w:rsid w:val="00A24383"/>
    <w:rsid w:val="00A24FBA"/>
    <w:rsid w:val="00A251FE"/>
    <w:rsid w:val="00A259AF"/>
    <w:rsid w:val="00A2688F"/>
    <w:rsid w:val="00A26EB4"/>
    <w:rsid w:val="00A27E2C"/>
    <w:rsid w:val="00A27EFC"/>
    <w:rsid w:val="00A303F0"/>
    <w:rsid w:val="00A3056C"/>
    <w:rsid w:val="00A30CC8"/>
    <w:rsid w:val="00A3105D"/>
    <w:rsid w:val="00A3148C"/>
    <w:rsid w:val="00A31695"/>
    <w:rsid w:val="00A31FE7"/>
    <w:rsid w:val="00A320C5"/>
    <w:rsid w:val="00A322D3"/>
    <w:rsid w:val="00A32326"/>
    <w:rsid w:val="00A32534"/>
    <w:rsid w:val="00A32556"/>
    <w:rsid w:val="00A32682"/>
    <w:rsid w:val="00A32EA5"/>
    <w:rsid w:val="00A3347A"/>
    <w:rsid w:val="00A33E58"/>
    <w:rsid w:val="00A34056"/>
    <w:rsid w:val="00A347EE"/>
    <w:rsid w:val="00A353B5"/>
    <w:rsid w:val="00A35493"/>
    <w:rsid w:val="00A35629"/>
    <w:rsid w:val="00A36A6F"/>
    <w:rsid w:val="00A3716C"/>
    <w:rsid w:val="00A375A4"/>
    <w:rsid w:val="00A37D1E"/>
    <w:rsid w:val="00A37F55"/>
    <w:rsid w:val="00A40B22"/>
    <w:rsid w:val="00A41CD0"/>
    <w:rsid w:val="00A41E91"/>
    <w:rsid w:val="00A43069"/>
    <w:rsid w:val="00A43144"/>
    <w:rsid w:val="00A446CA"/>
    <w:rsid w:val="00A44FC9"/>
    <w:rsid w:val="00A458C2"/>
    <w:rsid w:val="00A45F97"/>
    <w:rsid w:val="00A46FA2"/>
    <w:rsid w:val="00A473DC"/>
    <w:rsid w:val="00A475F4"/>
    <w:rsid w:val="00A47E92"/>
    <w:rsid w:val="00A501E5"/>
    <w:rsid w:val="00A502B2"/>
    <w:rsid w:val="00A5091C"/>
    <w:rsid w:val="00A50AFA"/>
    <w:rsid w:val="00A50E0B"/>
    <w:rsid w:val="00A51CB9"/>
    <w:rsid w:val="00A51D6B"/>
    <w:rsid w:val="00A523ED"/>
    <w:rsid w:val="00A5293F"/>
    <w:rsid w:val="00A52AAF"/>
    <w:rsid w:val="00A52C6C"/>
    <w:rsid w:val="00A5306E"/>
    <w:rsid w:val="00A533C0"/>
    <w:rsid w:val="00A53737"/>
    <w:rsid w:val="00A53C9D"/>
    <w:rsid w:val="00A54E91"/>
    <w:rsid w:val="00A55097"/>
    <w:rsid w:val="00A55F18"/>
    <w:rsid w:val="00A55F71"/>
    <w:rsid w:val="00A60E5D"/>
    <w:rsid w:val="00A6140E"/>
    <w:rsid w:val="00A6150B"/>
    <w:rsid w:val="00A6151F"/>
    <w:rsid w:val="00A6163C"/>
    <w:rsid w:val="00A61D23"/>
    <w:rsid w:val="00A6233F"/>
    <w:rsid w:val="00A62B9B"/>
    <w:rsid w:val="00A63CBC"/>
    <w:rsid w:val="00A64398"/>
    <w:rsid w:val="00A64A4F"/>
    <w:rsid w:val="00A64BB7"/>
    <w:rsid w:val="00A64FD3"/>
    <w:rsid w:val="00A65281"/>
    <w:rsid w:val="00A65EF5"/>
    <w:rsid w:val="00A66DFA"/>
    <w:rsid w:val="00A66FD6"/>
    <w:rsid w:val="00A67ADC"/>
    <w:rsid w:val="00A7008A"/>
    <w:rsid w:val="00A70695"/>
    <w:rsid w:val="00A709CA"/>
    <w:rsid w:val="00A70FAD"/>
    <w:rsid w:val="00A7106C"/>
    <w:rsid w:val="00A71649"/>
    <w:rsid w:val="00A71B04"/>
    <w:rsid w:val="00A7250E"/>
    <w:rsid w:val="00A729CE"/>
    <w:rsid w:val="00A72FE8"/>
    <w:rsid w:val="00A73682"/>
    <w:rsid w:val="00A737A8"/>
    <w:rsid w:val="00A73AA0"/>
    <w:rsid w:val="00A73F99"/>
    <w:rsid w:val="00A741D5"/>
    <w:rsid w:val="00A74206"/>
    <w:rsid w:val="00A744BD"/>
    <w:rsid w:val="00A74B24"/>
    <w:rsid w:val="00A74FAB"/>
    <w:rsid w:val="00A76B67"/>
    <w:rsid w:val="00A77989"/>
    <w:rsid w:val="00A80497"/>
    <w:rsid w:val="00A80DB4"/>
    <w:rsid w:val="00A81362"/>
    <w:rsid w:val="00A818BF"/>
    <w:rsid w:val="00A81C7C"/>
    <w:rsid w:val="00A81D2D"/>
    <w:rsid w:val="00A82070"/>
    <w:rsid w:val="00A8274A"/>
    <w:rsid w:val="00A829D5"/>
    <w:rsid w:val="00A82B90"/>
    <w:rsid w:val="00A83666"/>
    <w:rsid w:val="00A8386F"/>
    <w:rsid w:val="00A86CFC"/>
    <w:rsid w:val="00A8714B"/>
    <w:rsid w:val="00A871BB"/>
    <w:rsid w:val="00A872FF"/>
    <w:rsid w:val="00A90448"/>
    <w:rsid w:val="00A90510"/>
    <w:rsid w:val="00A90DD1"/>
    <w:rsid w:val="00A90F2E"/>
    <w:rsid w:val="00A920DC"/>
    <w:rsid w:val="00A9257E"/>
    <w:rsid w:val="00A9291E"/>
    <w:rsid w:val="00A92E67"/>
    <w:rsid w:val="00A9371D"/>
    <w:rsid w:val="00A9377B"/>
    <w:rsid w:val="00A93F90"/>
    <w:rsid w:val="00A947F7"/>
    <w:rsid w:val="00A954FD"/>
    <w:rsid w:val="00A955CC"/>
    <w:rsid w:val="00A95D82"/>
    <w:rsid w:val="00A96481"/>
    <w:rsid w:val="00A96800"/>
    <w:rsid w:val="00A9758E"/>
    <w:rsid w:val="00A975D8"/>
    <w:rsid w:val="00A97BD5"/>
    <w:rsid w:val="00A97D43"/>
    <w:rsid w:val="00A97DD1"/>
    <w:rsid w:val="00AA09AA"/>
    <w:rsid w:val="00AA0C51"/>
    <w:rsid w:val="00AA0C9C"/>
    <w:rsid w:val="00AA0D75"/>
    <w:rsid w:val="00AA1B3C"/>
    <w:rsid w:val="00AA1C23"/>
    <w:rsid w:val="00AA2151"/>
    <w:rsid w:val="00AA36C9"/>
    <w:rsid w:val="00AA3CD0"/>
    <w:rsid w:val="00AA4901"/>
    <w:rsid w:val="00AA4EE3"/>
    <w:rsid w:val="00AA53BF"/>
    <w:rsid w:val="00AA5676"/>
    <w:rsid w:val="00AA5ACF"/>
    <w:rsid w:val="00AA5CC3"/>
    <w:rsid w:val="00AA5F15"/>
    <w:rsid w:val="00AA6080"/>
    <w:rsid w:val="00AA6796"/>
    <w:rsid w:val="00AA6AED"/>
    <w:rsid w:val="00AA798C"/>
    <w:rsid w:val="00AA7B1C"/>
    <w:rsid w:val="00AB01D7"/>
    <w:rsid w:val="00AB0E51"/>
    <w:rsid w:val="00AB0FDE"/>
    <w:rsid w:val="00AB117A"/>
    <w:rsid w:val="00AB1BEA"/>
    <w:rsid w:val="00AB290B"/>
    <w:rsid w:val="00AB2948"/>
    <w:rsid w:val="00AB2AD2"/>
    <w:rsid w:val="00AB3423"/>
    <w:rsid w:val="00AB3BAD"/>
    <w:rsid w:val="00AB3C5A"/>
    <w:rsid w:val="00AB47EB"/>
    <w:rsid w:val="00AB4C32"/>
    <w:rsid w:val="00AB4C85"/>
    <w:rsid w:val="00AB52BD"/>
    <w:rsid w:val="00AB5747"/>
    <w:rsid w:val="00AB5EA6"/>
    <w:rsid w:val="00AB70AC"/>
    <w:rsid w:val="00AB7164"/>
    <w:rsid w:val="00AB733C"/>
    <w:rsid w:val="00AB7671"/>
    <w:rsid w:val="00AB771D"/>
    <w:rsid w:val="00AB7BDD"/>
    <w:rsid w:val="00AB7D2B"/>
    <w:rsid w:val="00AB7E62"/>
    <w:rsid w:val="00AC0407"/>
    <w:rsid w:val="00AC1268"/>
    <w:rsid w:val="00AC12FB"/>
    <w:rsid w:val="00AC18D2"/>
    <w:rsid w:val="00AC224A"/>
    <w:rsid w:val="00AC23E7"/>
    <w:rsid w:val="00AC2596"/>
    <w:rsid w:val="00AC2678"/>
    <w:rsid w:val="00AC3915"/>
    <w:rsid w:val="00AC3E46"/>
    <w:rsid w:val="00AC3FE2"/>
    <w:rsid w:val="00AC41C1"/>
    <w:rsid w:val="00AC53F5"/>
    <w:rsid w:val="00AC5ED6"/>
    <w:rsid w:val="00AC67C6"/>
    <w:rsid w:val="00AC6825"/>
    <w:rsid w:val="00AC6BDD"/>
    <w:rsid w:val="00AC7914"/>
    <w:rsid w:val="00AC7CBF"/>
    <w:rsid w:val="00AC7FF2"/>
    <w:rsid w:val="00AD005C"/>
    <w:rsid w:val="00AD0265"/>
    <w:rsid w:val="00AD0F96"/>
    <w:rsid w:val="00AD1DDC"/>
    <w:rsid w:val="00AD397E"/>
    <w:rsid w:val="00AD4954"/>
    <w:rsid w:val="00AD4FC7"/>
    <w:rsid w:val="00AD5457"/>
    <w:rsid w:val="00AD5B08"/>
    <w:rsid w:val="00AD5D10"/>
    <w:rsid w:val="00AD5EC7"/>
    <w:rsid w:val="00AD5EF1"/>
    <w:rsid w:val="00AD6CEF"/>
    <w:rsid w:val="00AD6FC0"/>
    <w:rsid w:val="00AD71B9"/>
    <w:rsid w:val="00AD7AAC"/>
    <w:rsid w:val="00AE026A"/>
    <w:rsid w:val="00AE04AD"/>
    <w:rsid w:val="00AE04DA"/>
    <w:rsid w:val="00AE0EC9"/>
    <w:rsid w:val="00AE2120"/>
    <w:rsid w:val="00AE2161"/>
    <w:rsid w:val="00AE2A70"/>
    <w:rsid w:val="00AE33EB"/>
    <w:rsid w:val="00AE3581"/>
    <w:rsid w:val="00AE42D6"/>
    <w:rsid w:val="00AE58C2"/>
    <w:rsid w:val="00AE607B"/>
    <w:rsid w:val="00AE6303"/>
    <w:rsid w:val="00AE6748"/>
    <w:rsid w:val="00AE748E"/>
    <w:rsid w:val="00AE7DF7"/>
    <w:rsid w:val="00AF029F"/>
    <w:rsid w:val="00AF035F"/>
    <w:rsid w:val="00AF0E1B"/>
    <w:rsid w:val="00AF1397"/>
    <w:rsid w:val="00AF14B9"/>
    <w:rsid w:val="00AF14C1"/>
    <w:rsid w:val="00AF1FD5"/>
    <w:rsid w:val="00AF2C2F"/>
    <w:rsid w:val="00AF2CEB"/>
    <w:rsid w:val="00AF333A"/>
    <w:rsid w:val="00AF3559"/>
    <w:rsid w:val="00AF3769"/>
    <w:rsid w:val="00AF4645"/>
    <w:rsid w:val="00AF4B5A"/>
    <w:rsid w:val="00AF560A"/>
    <w:rsid w:val="00AF57B0"/>
    <w:rsid w:val="00AF5FFC"/>
    <w:rsid w:val="00AF6127"/>
    <w:rsid w:val="00AF621E"/>
    <w:rsid w:val="00AF6419"/>
    <w:rsid w:val="00AF739C"/>
    <w:rsid w:val="00AF73CA"/>
    <w:rsid w:val="00AF7BBB"/>
    <w:rsid w:val="00AF7D1C"/>
    <w:rsid w:val="00AF7E66"/>
    <w:rsid w:val="00B000AF"/>
    <w:rsid w:val="00B00435"/>
    <w:rsid w:val="00B0097B"/>
    <w:rsid w:val="00B00F65"/>
    <w:rsid w:val="00B01492"/>
    <w:rsid w:val="00B014C8"/>
    <w:rsid w:val="00B019A6"/>
    <w:rsid w:val="00B01D68"/>
    <w:rsid w:val="00B02B2D"/>
    <w:rsid w:val="00B034A0"/>
    <w:rsid w:val="00B037E4"/>
    <w:rsid w:val="00B03C1F"/>
    <w:rsid w:val="00B03C6E"/>
    <w:rsid w:val="00B04C98"/>
    <w:rsid w:val="00B04F91"/>
    <w:rsid w:val="00B055A4"/>
    <w:rsid w:val="00B0562A"/>
    <w:rsid w:val="00B05ADF"/>
    <w:rsid w:val="00B05BC9"/>
    <w:rsid w:val="00B06279"/>
    <w:rsid w:val="00B07022"/>
    <w:rsid w:val="00B07081"/>
    <w:rsid w:val="00B0766B"/>
    <w:rsid w:val="00B07BDE"/>
    <w:rsid w:val="00B07EC2"/>
    <w:rsid w:val="00B1108F"/>
    <w:rsid w:val="00B118A7"/>
    <w:rsid w:val="00B11B8B"/>
    <w:rsid w:val="00B11F69"/>
    <w:rsid w:val="00B120A8"/>
    <w:rsid w:val="00B13B3A"/>
    <w:rsid w:val="00B1444A"/>
    <w:rsid w:val="00B15079"/>
    <w:rsid w:val="00B156C6"/>
    <w:rsid w:val="00B15C94"/>
    <w:rsid w:val="00B1655D"/>
    <w:rsid w:val="00B1688A"/>
    <w:rsid w:val="00B169A8"/>
    <w:rsid w:val="00B2044B"/>
    <w:rsid w:val="00B219B6"/>
    <w:rsid w:val="00B21A04"/>
    <w:rsid w:val="00B21BDB"/>
    <w:rsid w:val="00B22720"/>
    <w:rsid w:val="00B235D2"/>
    <w:rsid w:val="00B242C1"/>
    <w:rsid w:val="00B25595"/>
    <w:rsid w:val="00B255F3"/>
    <w:rsid w:val="00B25E39"/>
    <w:rsid w:val="00B262C4"/>
    <w:rsid w:val="00B26AEB"/>
    <w:rsid w:val="00B26EB0"/>
    <w:rsid w:val="00B27671"/>
    <w:rsid w:val="00B27A99"/>
    <w:rsid w:val="00B27FEE"/>
    <w:rsid w:val="00B300B1"/>
    <w:rsid w:val="00B30109"/>
    <w:rsid w:val="00B303F0"/>
    <w:rsid w:val="00B3073F"/>
    <w:rsid w:val="00B30837"/>
    <w:rsid w:val="00B31C74"/>
    <w:rsid w:val="00B325E6"/>
    <w:rsid w:val="00B3278B"/>
    <w:rsid w:val="00B3294B"/>
    <w:rsid w:val="00B32987"/>
    <w:rsid w:val="00B32D35"/>
    <w:rsid w:val="00B33102"/>
    <w:rsid w:val="00B33E05"/>
    <w:rsid w:val="00B33F14"/>
    <w:rsid w:val="00B34356"/>
    <w:rsid w:val="00B35217"/>
    <w:rsid w:val="00B35D5D"/>
    <w:rsid w:val="00B360A1"/>
    <w:rsid w:val="00B366DF"/>
    <w:rsid w:val="00B36DFA"/>
    <w:rsid w:val="00B37297"/>
    <w:rsid w:val="00B372FA"/>
    <w:rsid w:val="00B3745B"/>
    <w:rsid w:val="00B403C5"/>
    <w:rsid w:val="00B40BF7"/>
    <w:rsid w:val="00B42A7F"/>
    <w:rsid w:val="00B42C3B"/>
    <w:rsid w:val="00B448C7"/>
    <w:rsid w:val="00B44A03"/>
    <w:rsid w:val="00B44CB1"/>
    <w:rsid w:val="00B45705"/>
    <w:rsid w:val="00B45F51"/>
    <w:rsid w:val="00B460E5"/>
    <w:rsid w:val="00B462B2"/>
    <w:rsid w:val="00B466C9"/>
    <w:rsid w:val="00B46869"/>
    <w:rsid w:val="00B469CB"/>
    <w:rsid w:val="00B46D0C"/>
    <w:rsid w:val="00B4765F"/>
    <w:rsid w:val="00B47A68"/>
    <w:rsid w:val="00B503BF"/>
    <w:rsid w:val="00B50CE8"/>
    <w:rsid w:val="00B515A4"/>
    <w:rsid w:val="00B51864"/>
    <w:rsid w:val="00B51C95"/>
    <w:rsid w:val="00B51FE3"/>
    <w:rsid w:val="00B52853"/>
    <w:rsid w:val="00B52D7E"/>
    <w:rsid w:val="00B53564"/>
    <w:rsid w:val="00B53CE3"/>
    <w:rsid w:val="00B5451A"/>
    <w:rsid w:val="00B54A22"/>
    <w:rsid w:val="00B54C82"/>
    <w:rsid w:val="00B55A21"/>
    <w:rsid w:val="00B55B3A"/>
    <w:rsid w:val="00B569D6"/>
    <w:rsid w:val="00B56C5B"/>
    <w:rsid w:val="00B56D83"/>
    <w:rsid w:val="00B576B0"/>
    <w:rsid w:val="00B57EE8"/>
    <w:rsid w:val="00B6023F"/>
    <w:rsid w:val="00B604DF"/>
    <w:rsid w:val="00B607F1"/>
    <w:rsid w:val="00B608AF"/>
    <w:rsid w:val="00B6160B"/>
    <w:rsid w:val="00B61E87"/>
    <w:rsid w:val="00B61F30"/>
    <w:rsid w:val="00B62AB1"/>
    <w:rsid w:val="00B63CDB"/>
    <w:rsid w:val="00B649FD"/>
    <w:rsid w:val="00B64FEE"/>
    <w:rsid w:val="00B65339"/>
    <w:rsid w:val="00B6553D"/>
    <w:rsid w:val="00B659DA"/>
    <w:rsid w:val="00B66563"/>
    <w:rsid w:val="00B66714"/>
    <w:rsid w:val="00B66A06"/>
    <w:rsid w:val="00B67387"/>
    <w:rsid w:val="00B67BC6"/>
    <w:rsid w:val="00B67BC9"/>
    <w:rsid w:val="00B67D00"/>
    <w:rsid w:val="00B67E36"/>
    <w:rsid w:val="00B67EED"/>
    <w:rsid w:val="00B707A0"/>
    <w:rsid w:val="00B70BFA"/>
    <w:rsid w:val="00B71958"/>
    <w:rsid w:val="00B7245C"/>
    <w:rsid w:val="00B7247D"/>
    <w:rsid w:val="00B730C8"/>
    <w:rsid w:val="00B734E5"/>
    <w:rsid w:val="00B73B06"/>
    <w:rsid w:val="00B74A47"/>
    <w:rsid w:val="00B756C3"/>
    <w:rsid w:val="00B75703"/>
    <w:rsid w:val="00B75FDB"/>
    <w:rsid w:val="00B760A8"/>
    <w:rsid w:val="00B76117"/>
    <w:rsid w:val="00B7680E"/>
    <w:rsid w:val="00B806D0"/>
    <w:rsid w:val="00B80DA7"/>
    <w:rsid w:val="00B81224"/>
    <w:rsid w:val="00B81529"/>
    <w:rsid w:val="00B8159F"/>
    <w:rsid w:val="00B81793"/>
    <w:rsid w:val="00B81A27"/>
    <w:rsid w:val="00B81AF2"/>
    <w:rsid w:val="00B81EF1"/>
    <w:rsid w:val="00B82EF7"/>
    <w:rsid w:val="00B82F18"/>
    <w:rsid w:val="00B83599"/>
    <w:rsid w:val="00B835C9"/>
    <w:rsid w:val="00B83A83"/>
    <w:rsid w:val="00B84914"/>
    <w:rsid w:val="00B849A9"/>
    <w:rsid w:val="00B86565"/>
    <w:rsid w:val="00B869D9"/>
    <w:rsid w:val="00B87221"/>
    <w:rsid w:val="00B878D9"/>
    <w:rsid w:val="00B90C36"/>
    <w:rsid w:val="00B91254"/>
    <w:rsid w:val="00B914AD"/>
    <w:rsid w:val="00B9199D"/>
    <w:rsid w:val="00B920E2"/>
    <w:rsid w:val="00B92516"/>
    <w:rsid w:val="00B92521"/>
    <w:rsid w:val="00B926B2"/>
    <w:rsid w:val="00B926EB"/>
    <w:rsid w:val="00B92754"/>
    <w:rsid w:val="00B92AC1"/>
    <w:rsid w:val="00B92C5F"/>
    <w:rsid w:val="00B92FBA"/>
    <w:rsid w:val="00B93167"/>
    <w:rsid w:val="00B93D05"/>
    <w:rsid w:val="00B93F44"/>
    <w:rsid w:val="00B943C4"/>
    <w:rsid w:val="00B95396"/>
    <w:rsid w:val="00B953CA"/>
    <w:rsid w:val="00B95919"/>
    <w:rsid w:val="00B95B3A"/>
    <w:rsid w:val="00B97649"/>
    <w:rsid w:val="00BA0D9F"/>
    <w:rsid w:val="00BA12DA"/>
    <w:rsid w:val="00BA15CE"/>
    <w:rsid w:val="00BA19C6"/>
    <w:rsid w:val="00BA21EE"/>
    <w:rsid w:val="00BA3AE4"/>
    <w:rsid w:val="00BA4CDB"/>
    <w:rsid w:val="00BA5055"/>
    <w:rsid w:val="00BA5AFD"/>
    <w:rsid w:val="00BA5B1F"/>
    <w:rsid w:val="00BA5C1C"/>
    <w:rsid w:val="00BA5D06"/>
    <w:rsid w:val="00BA61BB"/>
    <w:rsid w:val="00BA6222"/>
    <w:rsid w:val="00BA672A"/>
    <w:rsid w:val="00BA6B15"/>
    <w:rsid w:val="00BA6B98"/>
    <w:rsid w:val="00BA7440"/>
    <w:rsid w:val="00BA7F96"/>
    <w:rsid w:val="00BB0235"/>
    <w:rsid w:val="00BB038C"/>
    <w:rsid w:val="00BB0FA0"/>
    <w:rsid w:val="00BB128B"/>
    <w:rsid w:val="00BB20B9"/>
    <w:rsid w:val="00BB33DF"/>
    <w:rsid w:val="00BB396C"/>
    <w:rsid w:val="00BB3E27"/>
    <w:rsid w:val="00BB4A84"/>
    <w:rsid w:val="00BB4CB9"/>
    <w:rsid w:val="00BB4DFF"/>
    <w:rsid w:val="00BB4F61"/>
    <w:rsid w:val="00BB6B35"/>
    <w:rsid w:val="00BB74E1"/>
    <w:rsid w:val="00BB75A3"/>
    <w:rsid w:val="00BB769E"/>
    <w:rsid w:val="00BB7AD7"/>
    <w:rsid w:val="00BB7CCF"/>
    <w:rsid w:val="00BC0456"/>
    <w:rsid w:val="00BC0C85"/>
    <w:rsid w:val="00BC1075"/>
    <w:rsid w:val="00BC136C"/>
    <w:rsid w:val="00BC1644"/>
    <w:rsid w:val="00BC217B"/>
    <w:rsid w:val="00BC21DF"/>
    <w:rsid w:val="00BC22F9"/>
    <w:rsid w:val="00BC23BD"/>
    <w:rsid w:val="00BC2788"/>
    <w:rsid w:val="00BC350F"/>
    <w:rsid w:val="00BC35EC"/>
    <w:rsid w:val="00BC37A0"/>
    <w:rsid w:val="00BC37C1"/>
    <w:rsid w:val="00BC3B4A"/>
    <w:rsid w:val="00BC4466"/>
    <w:rsid w:val="00BC47E6"/>
    <w:rsid w:val="00BC50D7"/>
    <w:rsid w:val="00BC5852"/>
    <w:rsid w:val="00BC5869"/>
    <w:rsid w:val="00BC58FF"/>
    <w:rsid w:val="00BC591E"/>
    <w:rsid w:val="00BC5927"/>
    <w:rsid w:val="00BC6034"/>
    <w:rsid w:val="00BC67C4"/>
    <w:rsid w:val="00BC6ACC"/>
    <w:rsid w:val="00BC747D"/>
    <w:rsid w:val="00BD02D4"/>
    <w:rsid w:val="00BD0433"/>
    <w:rsid w:val="00BD0AD9"/>
    <w:rsid w:val="00BD101C"/>
    <w:rsid w:val="00BD1EBE"/>
    <w:rsid w:val="00BD226D"/>
    <w:rsid w:val="00BD244F"/>
    <w:rsid w:val="00BD28A4"/>
    <w:rsid w:val="00BD2C9D"/>
    <w:rsid w:val="00BD3704"/>
    <w:rsid w:val="00BD50B5"/>
    <w:rsid w:val="00BD5470"/>
    <w:rsid w:val="00BD5946"/>
    <w:rsid w:val="00BD6166"/>
    <w:rsid w:val="00BD62BD"/>
    <w:rsid w:val="00BD66B2"/>
    <w:rsid w:val="00BD6861"/>
    <w:rsid w:val="00BD6B0F"/>
    <w:rsid w:val="00BD78FC"/>
    <w:rsid w:val="00BD7BFB"/>
    <w:rsid w:val="00BE0218"/>
    <w:rsid w:val="00BE0622"/>
    <w:rsid w:val="00BE0C37"/>
    <w:rsid w:val="00BE1262"/>
    <w:rsid w:val="00BE14D0"/>
    <w:rsid w:val="00BE196E"/>
    <w:rsid w:val="00BE1FA1"/>
    <w:rsid w:val="00BE297E"/>
    <w:rsid w:val="00BE2B7B"/>
    <w:rsid w:val="00BE2C88"/>
    <w:rsid w:val="00BE2F18"/>
    <w:rsid w:val="00BE2FF2"/>
    <w:rsid w:val="00BE31D3"/>
    <w:rsid w:val="00BE486F"/>
    <w:rsid w:val="00BE50ED"/>
    <w:rsid w:val="00BE517A"/>
    <w:rsid w:val="00BE5C83"/>
    <w:rsid w:val="00BE652D"/>
    <w:rsid w:val="00BE6F12"/>
    <w:rsid w:val="00BE7470"/>
    <w:rsid w:val="00BE7A6E"/>
    <w:rsid w:val="00BE7A84"/>
    <w:rsid w:val="00BE7C89"/>
    <w:rsid w:val="00BF038D"/>
    <w:rsid w:val="00BF1183"/>
    <w:rsid w:val="00BF1AAC"/>
    <w:rsid w:val="00BF1BE1"/>
    <w:rsid w:val="00BF2195"/>
    <w:rsid w:val="00BF22A5"/>
    <w:rsid w:val="00BF2410"/>
    <w:rsid w:val="00BF24D2"/>
    <w:rsid w:val="00BF2835"/>
    <w:rsid w:val="00BF2A01"/>
    <w:rsid w:val="00BF3115"/>
    <w:rsid w:val="00BF3641"/>
    <w:rsid w:val="00BF3C26"/>
    <w:rsid w:val="00BF3D35"/>
    <w:rsid w:val="00BF3F7D"/>
    <w:rsid w:val="00BF48F4"/>
    <w:rsid w:val="00BF5813"/>
    <w:rsid w:val="00BF5861"/>
    <w:rsid w:val="00BF594E"/>
    <w:rsid w:val="00BF6AE4"/>
    <w:rsid w:val="00BF6F3A"/>
    <w:rsid w:val="00BF70D9"/>
    <w:rsid w:val="00BF7CA5"/>
    <w:rsid w:val="00C00094"/>
    <w:rsid w:val="00C006BA"/>
    <w:rsid w:val="00C007CF"/>
    <w:rsid w:val="00C00EB6"/>
    <w:rsid w:val="00C01B7D"/>
    <w:rsid w:val="00C01C0D"/>
    <w:rsid w:val="00C0204E"/>
    <w:rsid w:val="00C02E8C"/>
    <w:rsid w:val="00C033CF"/>
    <w:rsid w:val="00C03A52"/>
    <w:rsid w:val="00C03C36"/>
    <w:rsid w:val="00C0451F"/>
    <w:rsid w:val="00C052F0"/>
    <w:rsid w:val="00C07952"/>
    <w:rsid w:val="00C07CC6"/>
    <w:rsid w:val="00C07E52"/>
    <w:rsid w:val="00C10B2B"/>
    <w:rsid w:val="00C10D13"/>
    <w:rsid w:val="00C10FDF"/>
    <w:rsid w:val="00C1148E"/>
    <w:rsid w:val="00C116B0"/>
    <w:rsid w:val="00C117D4"/>
    <w:rsid w:val="00C11BF4"/>
    <w:rsid w:val="00C11D0A"/>
    <w:rsid w:val="00C11E66"/>
    <w:rsid w:val="00C13583"/>
    <w:rsid w:val="00C14E44"/>
    <w:rsid w:val="00C15701"/>
    <w:rsid w:val="00C15757"/>
    <w:rsid w:val="00C157D4"/>
    <w:rsid w:val="00C157D9"/>
    <w:rsid w:val="00C1595F"/>
    <w:rsid w:val="00C15D07"/>
    <w:rsid w:val="00C16AA1"/>
    <w:rsid w:val="00C1744B"/>
    <w:rsid w:val="00C17993"/>
    <w:rsid w:val="00C20202"/>
    <w:rsid w:val="00C205BF"/>
    <w:rsid w:val="00C2087E"/>
    <w:rsid w:val="00C208CB"/>
    <w:rsid w:val="00C20A3A"/>
    <w:rsid w:val="00C21174"/>
    <w:rsid w:val="00C211DB"/>
    <w:rsid w:val="00C229D0"/>
    <w:rsid w:val="00C22F56"/>
    <w:rsid w:val="00C23250"/>
    <w:rsid w:val="00C235B0"/>
    <w:rsid w:val="00C23ADC"/>
    <w:rsid w:val="00C23BB2"/>
    <w:rsid w:val="00C24184"/>
    <w:rsid w:val="00C2493A"/>
    <w:rsid w:val="00C24A23"/>
    <w:rsid w:val="00C24E39"/>
    <w:rsid w:val="00C25692"/>
    <w:rsid w:val="00C25F6D"/>
    <w:rsid w:val="00C25FBF"/>
    <w:rsid w:val="00C27661"/>
    <w:rsid w:val="00C3041E"/>
    <w:rsid w:val="00C30BB1"/>
    <w:rsid w:val="00C30CC8"/>
    <w:rsid w:val="00C312E3"/>
    <w:rsid w:val="00C31F4D"/>
    <w:rsid w:val="00C3243C"/>
    <w:rsid w:val="00C32703"/>
    <w:rsid w:val="00C327B2"/>
    <w:rsid w:val="00C32976"/>
    <w:rsid w:val="00C32D09"/>
    <w:rsid w:val="00C32DEC"/>
    <w:rsid w:val="00C32F4A"/>
    <w:rsid w:val="00C333ED"/>
    <w:rsid w:val="00C33488"/>
    <w:rsid w:val="00C3359C"/>
    <w:rsid w:val="00C33AA4"/>
    <w:rsid w:val="00C345C1"/>
    <w:rsid w:val="00C3463C"/>
    <w:rsid w:val="00C34BE8"/>
    <w:rsid w:val="00C353BD"/>
    <w:rsid w:val="00C35824"/>
    <w:rsid w:val="00C361DB"/>
    <w:rsid w:val="00C36FE7"/>
    <w:rsid w:val="00C37095"/>
    <w:rsid w:val="00C37209"/>
    <w:rsid w:val="00C372F1"/>
    <w:rsid w:val="00C4075B"/>
    <w:rsid w:val="00C40904"/>
    <w:rsid w:val="00C4097B"/>
    <w:rsid w:val="00C40E71"/>
    <w:rsid w:val="00C410BB"/>
    <w:rsid w:val="00C41E06"/>
    <w:rsid w:val="00C41F08"/>
    <w:rsid w:val="00C422D7"/>
    <w:rsid w:val="00C42E88"/>
    <w:rsid w:val="00C43E83"/>
    <w:rsid w:val="00C44BE1"/>
    <w:rsid w:val="00C4597B"/>
    <w:rsid w:val="00C45AFE"/>
    <w:rsid w:val="00C46746"/>
    <w:rsid w:val="00C46925"/>
    <w:rsid w:val="00C46AB0"/>
    <w:rsid w:val="00C47B7B"/>
    <w:rsid w:val="00C502E4"/>
    <w:rsid w:val="00C50541"/>
    <w:rsid w:val="00C5085D"/>
    <w:rsid w:val="00C50E1A"/>
    <w:rsid w:val="00C50FCE"/>
    <w:rsid w:val="00C50FDA"/>
    <w:rsid w:val="00C51BBF"/>
    <w:rsid w:val="00C523DB"/>
    <w:rsid w:val="00C5281D"/>
    <w:rsid w:val="00C52F95"/>
    <w:rsid w:val="00C53544"/>
    <w:rsid w:val="00C535BB"/>
    <w:rsid w:val="00C54482"/>
    <w:rsid w:val="00C54DF2"/>
    <w:rsid w:val="00C550D5"/>
    <w:rsid w:val="00C550D7"/>
    <w:rsid w:val="00C556A7"/>
    <w:rsid w:val="00C55DD6"/>
    <w:rsid w:val="00C55F45"/>
    <w:rsid w:val="00C5674A"/>
    <w:rsid w:val="00C5679C"/>
    <w:rsid w:val="00C56B01"/>
    <w:rsid w:val="00C56D0F"/>
    <w:rsid w:val="00C5732B"/>
    <w:rsid w:val="00C576BC"/>
    <w:rsid w:val="00C57A7B"/>
    <w:rsid w:val="00C57EC6"/>
    <w:rsid w:val="00C60B9B"/>
    <w:rsid w:val="00C619BB"/>
    <w:rsid w:val="00C62495"/>
    <w:rsid w:val="00C62616"/>
    <w:rsid w:val="00C62E02"/>
    <w:rsid w:val="00C63677"/>
    <w:rsid w:val="00C6407F"/>
    <w:rsid w:val="00C64932"/>
    <w:rsid w:val="00C64978"/>
    <w:rsid w:val="00C65053"/>
    <w:rsid w:val="00C652F0"/>
    <w:rsid w:val="00C65C4F"/>
    <w:rsid w:val="00C66510"/>
    <w:rsid w:val="00C66B65"/>
    <w:rsid w:val="00C675AB"/>
    <w:rsid w:val="00C6766C"/>
    <w:rsid w:val="00C7028B"/>
    <w:rsid w:val="00C70943"/>
    <w:rsid w:val="00C70FAC"/>
    <w:rsid w:val="00C71299"/>
    <w:rsid w:val="00C71482"/>
    <w:rsid w:val="00C715A6"/>
    <w:rsid w:val="00C71E23"/>
    <w:rsid w:val="00C72400"/>
    <w:rsid w:val="00C72444"/>
    <w:rsid w:val="00C72CA2"/>
    <w:rsid w:val="00C7304E"/>
    <w:rsid w:val="00C7334E"/>
    <w:rsid w:val="00C73C50"/>
    <w:rsid w:val="00C7424E"/>
    <w:rsid w:val="00C7454B"/>
    <w:rsid w:val="00C75EE1"/>
    <w:rsid w:val="00C763D4"/>
    <w:rsid w:val="00C76762"/>
    <w:rsid w:val="00C7723B"/>
    <w:rsid w:val="00C7725E"/>
    <w:rsid w:val="00C77D07"/>
    <w:rsid w:val="00C80775"/>
    <w:rsid w:val="00C808A4"/>
    <w:rsid w:val="00C80F3D"/>
    <w:rsid w:val="00C812CF"/>
    <w:rsid w:val="00C813EF"/>
    <w:rsid w:val="00C814D1"/>
    <w:rsid w:val="00C81742"/>
    <w:rsid w:val="00C81B77"/>
    <w:rsid w:val="00C82078"/>
    <w:rsid w:val="00C83107"/>
    <w:rsid w:val="00C832B2"/>
    <w:rsid w:val="00C83528"/>
    <w:rsid w:val="00C8459B"/>
    <w:rsid w:val="00C845F7"/>
    <w:rsid w:val="00C85323"/>
    <w:rsid w:val="00C86852"/>
    <w:rsid w:val="00C86C23"/>
    <w:rsid w:val="00C86CAE"/>
    <w:rsid w:val="00C87CB1"/>
    <w:rsid w:val="00C87FD7"/>
    <w:rsid w:val="00C90867"/>
    <w:rsid w:val="00C90B9F"/>
    <w:rsid w:val="00C91360"/>
    <w:rsid w:val="00C91CF7"/>
    <w:rsid w:val="00C9238C"/>
    <w:rsid w:val="00C9239B"/>
    <w:rsid w:val="00C92943"/>
    <w:rsid w:val="00C92CAA"/>
    <w:rsid w:val="00C92D8A"/>
    <w:rsid w:val="00C92EEC"/>
    <w:rsid w:val="00C92F4A"/>
    <w:rsid w:val="00C92FCC"/>
    <w:rsid w:val="00C93106"/>
    <w:rsid w:val="00C934B1"/>
    <w:rsid w:val="00C93945"/>
    <w:rsid w:val="00C93B80"/>
    <w:rsid w:val="00C93CA0"/>
    <w:rsid w:val="00C93CB5"/>
    <w:rsid w:val="00C94598"/>
    <w:rsid w:val="00C94D48"/>
    <w:rsid w:val="00C952EA"/>
    <w:rsid w:val="00C95658"/>
    <w:rsid w:val="00C956E4"/>
    <w:rsid w:val="00C966BD"/>
    <w:rsid w:val="00C96AD6"/>
    <w:rsid w:val="00C96BC3"/>
    <w:rsid w:val="00C96CF5"/>
    <w:rsid w:val="00C97045"/>
    <w:rsid w:val="00C97AD3"/>
    <w:rsid w:val="00C97D20"/>
    <w:rsid w:val="00C97E50"/>
    <w:rsid w:val="00CA0789"/>
    <w:rsid w:val="00CA0B09"/>
    <w:rsid w:val="00CA20DC"/>
    <w:rsid w:val="00CA2578"/>
    <w:rsid w:val="00CA2692"/>
    <w:rsid w:val="00CA28D4"/>
    <w:rsid w:val="00CA3004"/>
    <w:rsid w:val="00CA338B"/>
    <w:rsid w:val="00CA36E6"/>
    <w:rsid w:val="00CA4BAE"/>
    <w:rsid w:val="00CA52BF"/>
    <w:rsid w:val="00CA58D1"/>
    <w:rsid w:val="00CA5FAE"/>
    <w:rsid w:val="00CA61AC"/>
    <w:rsid w:val="00CA727D"/>
    <w:rsid w:val="00CB0739"/>
    <w:rsid w:val="00CB07D6"/>
    <w:rsid w:val="00CB1195"/>
    <w:rsid w:val="00CB1CE6"/>
    <w:rsid w:val="00CB1F0B"/>
    <w:rsid w:val="00CB26D5"/>
    <w:rsid w:val="00CB3291"/>
    <w:rsid w:val="00CB465F"/>
    <w:rsid w:val="00CB4ABC"/>
    <w:rsid w:val="00CB4BFB"/>
    <w:rsid w:val="00CB5A42"/>
    <w:rsid w:val="00CB5ACE"/>
    <w:rsid w:val="00CB5D39"/>
    <w:rsid w:val="00CB5E70"/>
    <w:rsid w:val="00CB605A"/>
    <w:rsid w:val="00CB61FA"/>
    <w:rsid w:val="00CB7065"/>
    <w:rsid w:val="00CB741F"/>
    <w:rsid w:val="00CB78BD"/>
    <w:rsid w:val="00CC08A3"/>
    <w:rsid w:val="00CC0EEB"/>
    <w:rsid w:val="00CC14AB"/>
    <w:rsid w:val="00CC1E0D"/>
    <w:rsid w:val="00CC2834"/>
    <w:rsid w:val="00CC28FD"/>
    <w:rsid w:val="00CC4466"/>
    <w:rsid w:val="00CC46D3"/>
    <w:rsid w:val="00CC4709"/>
    <w:rsid w:val="00CC4710"/>
    <w:rsid w:val="00CC4C3C"/>
    <w:rsid w:val="00CC4F89"/>
    <w:rsid w:val="00CC59F2"/>
    <w:rsid w:val="00CC5A8E"/>
    <w:rsid w:val="00CC5A99"/>
    <w:rsid w:val="00CC6695"/>
    <w:rsid w:val="00CC6699"/>
    <w:rsid w:val="00CC7AAE"/>
    <w:rsid w:val="00CC7D86"/>
    <w:rsid w:val="00CD0AF6"/>
    <w:rsid w:val="00CD10C2"/>
    <w:rsid w:val="00CD14EB"/>
    <w:rsid w:val="00CD1BA2"/>
    <w:rsid w:val="00CD1C4D"/>
    <w:rsid w:val="00CD27EE"/>
    <w:rsid w:val="00CD29FE"/>
    <w:rsid w:val="00CD2B8F"/>
    <w:rsid w:val="00CD2FD2"/>
    <w:rsid w:val="00CD3712"/>
    <w:rsid w:val="00CD3E6E"/>
    <w:rsid w:val="00CD4F98"/>
    <w:rsid w:val="00CD6100"/>
    <w:rsid w:val="00CD649F"/>
    <w:rsid w:val="00CD6FBE"/>
    <w:rsid w:val="00CE0001"/>
    <w:rsid w:val="00CE0479"/>
    <w:rsid w:val="00CE053D"/>
    <w:rsid w:val="00CE0E45"/>
    <w:rsid w:val="00CE13D9"/>
    <w:rsid w:val="00CE206E"/>
    <w:rsid w:val="00CE2754"/>
    <w:rsid w:val="00CE2F40"/>
    <w:rsid w:val="00CE38B9"/>
    <w:rsid w:val="00CE3987"/>
    <w:rsid w:val="00CE4135"/>
    <w:rsid w:val="00CE46AD"/>
    <w:rsid w:val="00CE6396"/>
    <w:rsid w:val="00CE6EC9"/>
    <w:rsid w:val="00CE7F68"/>
    <w:rsid w:val="00CF0EB2"/>
    <w:rsid w:val="00CF1DCB"/>
    <w:rsid w:val="00CF1E8D"/>
    <w:rsid w:val="00CF21E2"/>
    <w:rsid w:val="00CF2677"/>
    <w:rsid w:val="00CF3691"/>
    <w:rsid w:val="00CF3F83"/>
    <w:rsid w:val="00CF41D6"/>
    <w:rsid w:val="00CF509E"/>
    <w:rsid w:val="00CF7110"/>
    <w:rsid w:val="00CF7E79"/>
    <w:rsid w:val="00D001E1"/>
    <w:rsid w:val="00D00345"/>
    <w:rsid w:val="00D00402"/>
    <w:rsid w:val="00D0062B"/>
    <w:rsid w:val="00D00803"/>
    <w:rsid w:val="00D00A0F"/>
    <w:rsid w:val="00D0115D"/>
    <w:rsid w:val="00D017FE"/>
    <w:rsid w:val="00D01EC7"/>
    <w:rsid w:val="00D01EDF"/>
    <w:rsid w:val="00D032D4"/>
    <w:rsid w:val="00D046AA"/>
    <w:rsid w:val="00D048A5"/>
    <w:rsid w:val="00D048A7"/>
    <w:rsid w:val="00D05479"/>
    <w:rsid w:val="00D05487"/>
    <w:rsid w:val="00D057D6"/>
    <w:rsid w:val="00D06501"/>
    <w:rsid w:val="00D06764"/>
    <w:rsid w:val="00D06B59"/>
    <w:rsid w:val="00D07E5E"/>
    <w:rsid w:val="00D109B0"/>
    <w:rsid w:val="00D109DD"/>
    <w:rsid w:val="00D1160C"/>
    <w:rsid w:val="00D11CDF"/>
    <w:rsid w:val="00D12882"/>
    <w:rsid w:val="00D12C2F"/>
    <w:rsid w:val="00D12E4F"/>
    <w:rsid w:val="00D13300"/>
    <w:rsid w:val="00D133E9"/>
    <w:rsid w:val="00D13B81"/>
    <w:rsid w:val="00D13BB8"/>
    <w:rsid w:val="00D14110"/>
    <w:rsid w:val="00D14AFB"/>
    <w:rsid w:val="00D14D56"/>
    <w:rsid w:val="00D15072"/>
    <w:rsid w:val="00D150F3"/>
    <w:rsid w:val="00D15358"/>
    <w:rsid w:val="00D15C53"/>
    <w:rsid w:val="00D15D72"/>
    <w:rsid w:val="00D1606E"/>
    <w:rsid w:val="00D16620"/>
    <w:rsid w:val="00D16D7F"/>
    <w:rsid w:val="00D170FA"/>
    <w:rsid w:val="00D171C3"/>
    <w:rsid w:val="00D171FA"/>
    <w:rsid w:val="00D1736C"/>
    <w:rsid w:val="00D175F7"/>
    <w:rsid w:val="00D20346"/>
    <w:rsid w:val="00D22379"/>
    <w:rsid w:val="00D22B89"/>
    <w:rsid w:val="00D22E40"/>
    <w:rsid w:val="00D2359E"/>
    <w:rsid w:val="00D2439D"/>
    <w:rsid w:val="00D24832"/>
    <w:rsid w:val="00D24C3C"/>
    <w:rsid w:val="00D24D5B"/>
    <w:rsid w:val="00D25294"/>
    <w:rsid w:val="00D2608A"/>
    <w:rsid w:val="00D261EF"/>
    <w:rsid w:val="00D262C3"/>
    <w:rsid w:val="00D26D19"/>
    <w:rsid w:val="00D26DBE"/>
    <w:rsid w:val="00D27535"/>
    <w:rsid w:val="00D27B1A"/>
    <w:rsid w:val="00D31265"/>
    <w:rsid w:val="00D3195F"/>
    <w:rsid w:val="00D31A1D"/>
    <w:rsid w:val="00D31B0B"/>
    <w:rsid w:val="00D31C0D"/>
    <w:rsid w:val="00D31DA0"/>
    <w:rsid w:val="00D32C72"/>
    <w:rsid w:val="00D32D14"/>
    <w:rsid w:val="00D3335E"/>
    <w:rsid w:val="00D33CCD"/>
    <w:rsid w:val="00D33F2D"/>
    <w:rsid w:val="00D34A45"/>
    <w:rsid w:val="00D34D92"/>
    <w:rsid w:val="00D3503D"/>
    <w:rsid w:val="00D36B93"/>
    <w:rsid w:val="00D36F91"/>
    <w:rsid w:val="00D37151"/>
    <w:rsid w:val="00D3790D"/>
    <w:rsid w:val="00D40ADD"/>
    <w:rsid w:val="00D423B6"/>
    <w:rsid w:val="00D427A2"/>
    <w:rsid w:val="00D436EB"/>
    <w:rsid w:val="00D438E7"/>
    <w:rsid w:val="00D4473B"/>
    <w:rsid w:val="00D44C40"/>
    <w:rsid w:val="00D44E08"/>
    <w:rsid w:val="00D44F27"/>
    <w:rsid w:val="00D45210"/>
    <w:rsid w:val="00D45AD6"/>
    <w:rsid w:val="00D45D8F"/>
    <w:rsid w:val="00D466F5"/>
    <w:rsid w:val="00D4692C"/>
    <w:rsid w:val="00D46E8F"/>
    <w:rsid w:val="00D47FCB"/>
    <w:rsid w:val="00D5058E"/>
    <w:rsid w:val="00D506E5"/>
    <w:rsid w:val="00D50F82"/>
    <w:rsid w:val="00D51965"/>
    <w:rsid w:val="00D52522"/>
    <w:rsid w:val="00D52899"/>
    <w:rsid w:val="00D52FAA"/>
    <w:rsid w:val="00D53AD7"/>
    <w:rsid w:val="00D54F22"/>
    <w:rsid w:val="00D5559E"/>
    <w:rsid w:val="00D5690E"/>
    <w:rsid w:val="00D571D7"/>
    <w:rsid w:val="00D57D2C"/>
    <w:rsid w:val="00D57D77"/>
    <w:rsid w:val="00D57F2A"/>
    <w:rsid w:val="00D60230"/>
    <w:rsid w:val="00D60ABF"/>
    <w:rsid w:val="00D60F29"/>
    <w:rsid w:val="00D62365"/>
    <w:rsid w:val="00D62E7F"/>
    <w:rsid w:val="00D62FEA"/>
    <w:rsid w:val="00D63965"/>
    <w:rsid w:val="00D64D64"/>
    <w:rsid w:val="00D64D68"/>
    <w:rsid w:val="00D650AD"/>
    <w:rsid w:val="00D66C7A"/>
    <w:rsid w:val="00D66F34"/>
    <w:rsid w:val="00D67821"/>
    <w:rsid w:val="00D7063F"/>
    <w:rsid w:val="00D7119E"/>
    <w:rsid w:val="00D7129D"/>
    <w:rsid w:val="00D71654"/>
    <w:rsid w:val="00D71819"/>
    <w:rsid w:val="00D71BC3"/>
    <w:rsid w:val="00D721FA"/>
    <w:rsid w:val="00D72AF4"/>
    <w:rsid w:val="00D72F72"/>
    <w:rsid w:val="00D73E62"/>
    <w:rsid w:val="00D7460E"/>
    <w:rsid w:val="00D74B9E"/>
    <w:rsid w:val="00D74EBB"/>
    <w:rsid w:val="00D75131"/>
    <w:rsid w:val="00D75133"/>
    <w:rsid w:val="00D7516F"/>
    <w:rsid w:val="00D7537B"/>
    <w:rsid w:val="00D7549B"/>
    <w:rsid w:val="00D754E2"/>
    <w:rsid w:val="00D7573D"/>
    <w:rsid w:val="00D75978"/>
    <w:rsid w:val="00D75DFC"/>
    <w:rsid w:val="00D75EED"/>
    <w:rsid w:val="00D75F5B"/>
    <w:rsid w:val="00D765D2"/>
    <w:rsid w:val="00D770AB"/>
    <w:rsid w:val="00D77341"/>
    <w:rsid w:val="00D77E5C"/>
    <w:rsid w:val="00D80548"/>
    <w:rsid w:val="00D808F4"/>
    <w:rsid w:val="00D81D85"/>
    <w:rsid w:val="00D82081"/>
    <w:rsid w:val="00D82664"/>
    <w:rsid w:val="00D82803"/>
    <w:rsid w:val="00D82D57"/>
    <w:rsid w:val="00D82E97"/>
    <w:rsid w:val="00D82EE5"/>
    <w:rsid w:val="00D83019"/>
    <w:rsid w:val="00D8304F"/>
    <w:rsid w:val="00D83225"/>
    <w:rsid w:val="00D8367C"/>
    <w:rsid w:val="00D836C7"/>
    <w:rsid w:val="00D83B74"/>
    <w:rsid w:val="00D83BF0"/>
    <w:rsid w:val="00D83EC5"/>
    <w:rsid w:val="00D8430D"/>
    <w:rsid w:val="00D8480F"/>
    <w:rsid w:val="00D84C84"/>
    <w:rsid w:val="00D84E5E"/>
    <w:rsid w:val="00D84FB1"/>
    <w:rsid w:val="00D85031"/>
    <w:rsid w:val="00D857A9"/>
    <w:rsid w:val="00D86315"/>
    <w:rsid w:val="00D86611"/>
    <w:rsid w:val="00D86865"/>
    <w:rsid w:val="00D869DA"/>
    <w:rsid w:val="00D875B2"/>
    <w:rsid w:val="00D879E3"/>
    <w:rsid w:val="00D87DF0"/>
    <w:rsid w:val="00D90393"/>
    <w:rsid w:val="00D90C85"/>
    <w:rsid w:val="00D916FF"/>
    <w:rsid w:val="00D919DD"/>
    <w:rsid w:val="00D921BA"/>
    <w:rsid w:val="00D923C4"/>
    <w:rsid w:val="00D92A30"/>
    <w:rsid w:val="00D92D20"/>
    <w:rsid w:val="00D94D4B"/>
    <w:rsid w:val="00D95004"/>
    <w:rsid w:val="00D961B1"/>
    <w:rsid w:val="00D9659D"/>
    <w:rsid w:val="00D96848"/>
    <w:rsid w:val="00D974B3"/>
    <w:rsid w:val="00D97BB5"/>
    <w:rsid w:val="00D97E7D"/>
    <w:rsid w:val="00DA0088"/>
    <w:rsid w:val="00DA02D8"/>
    <w:rsid w:val="00DA03D2"/>
    <w:rsid w:val="00DA04E8"/>
    <w:rsid w:val="00DA0D08"/>
    <w:rsid w:val="00DA0FCA"/>
    <w:rsid w:val="00DA15D1"/>
    <w:rsid w:val="00DA2CD2"/>
    <w:rsid w:val="00DA376D"/>
    <w:rsid w:val="00DA4841"/>
    <w:rsid w:val="00DA5269"/>
    <w:rsid w:val="00DA54C6"/>
    <w:rsid w:val="00DA5A10"/>
    <w:rsid w:val="00DA5DFE"/>
    <w:rsid w:val="00DA61D4"/>
    <w:rsid w:val="00DA6364"/>
    <w:rsid w:val="00DA673E"/>
    <w:rsid w:val="00DA70A1"/>
    <w:rsid w:val="00DA7FF0"/>
    <w:rsid w:val="00DB0230"/>
    <w:rsid w:val="00DB0B3D"/>
    <w:rsid w:val="00DB1433"/>
    <w:rsid w:val="00DB1B81"/>
    <w:rsid w:val="00DB289D"/>
    <w:rsid w:val="00DB33D4"/>
    <w:rsid w:val="00DB3F68"/>
    <w:rsid w:val="00DB3FE3"/>
    <w:rsid w:val="00DB4372"/>
    <w:rsid w:val="00DB51A5"/>
    <w:rsid w:val="00DB56D0"/>
    <w:rsid w:val="00DB616F"/>
    <w:rsid w:val="00DB64E0"/>
    <w:rsid w:val="00DB6FC7"/>
    <w:rsid w:val="00DB7473"/>
    <w:rsid w:val="00DB77C9"/>
    <w:rsid w:val="00DB7AB9"/>
    <w:rsid w:val="00DB7C4C"/>
    <w:rsid w:val="00DC02F3"/>
    <w:rsid w:val="00DC02FF"/>
    <w:rsid w:val="00DC09F2"/>
    <w:rsid w:val="00DC0B89"/>
    <w:rsid w:val="00DC0BE6"/>
    <w:rsid w:val="00DC0C5F"/>
    <w:rsid w:val="00DC0EC1"/>
    <w:rsid w:val="00DC2310"/>
    <w:rsid w:val="00DC3152"/>
    <w:rsid w:val="00DC3517"/>
    <w:rsid w:val="00DC379F"/>
    <w:rsid w:val="00DC47BA"/>
    <w:rsid w:val="00DC49F7"/>
    <w:rsid w:val="00DC545D"/>
    <w:rsid w:val="00DC55B2"/>
    <w:rsid w:val="00DC55ED"/>
    <w:rsid w:val="00DC58E6"/>
    <w:rsid w:val="00DC656E"/>
    <w:rsid w:val="00DC6920"/>
    <w:rsid w:val="00DC6F12"/>
    <w:rsid w:val="00DC71AC"/>
    <w:rsid w:val="00DC7FF3"/>
    <w:rsid w:val="00DD035D"/>
    <w:rsid w:val="00DD0899"/>
    <w:rsid w:val="00DD08DB"/>
    <w:rsid w:val="00DD0B65"/>
    <w:rsid w:val="00DD0BB7"/>
    <w:rsid w:val="00DD0D89"/>
    <w:rsid w:val="00DD0FA1"/>
    <w:rsid w:val="00DD1D45"/>
    <w:rsid w:val="00DD37FA"/>
    <w:rsid w:val="00DD396A"/>
    <w:rsid w:val="00DD3AC8"/>
    <w:rsid w:val="00DD488D"/>
    <w:rsid w:val="00DD48A7"/>
    <w:rsid w:val="00DD4B7E"/>
    <w:rsid w:val="00DD50B0"/>
    <w:rsid w:val="00DD5453"/>
    <w:rsid w:val="00DD58A9"/>
    <w:rsid w:val="00DD5984"/>
    <w:rsid w:val="00DD5AD7"/>
    <w:rsid w:val="00DD64DA"/>
    <w:rsid w:val="00DD65E5"/>
    <w:rsid w:val="00DD6BD6"/>
    <w:rsid w:val="00DD72F5"/>
    <w:rsid w:val="00DD7844"/>
    <w:rsid w:val="00DD7D67"/>
    <w:rsid w:val="00DE0230"/>
    <w:rsid w:val="00DE07FD"/>
    <w:rsid w:val="00DE0AB8"/>
    <w:rsid w:val="00DE0C92"/>
    <w:rsid w:val="00DE0E1F"/>
    <w:rsid w:val="00DE0F86"/>
    <w:rsid w:val="00DE1461"/>
    <w:rsid w:val="00DE1584"/>
    <w:rsid w:val="00DE15FA"/>
    <w:rsid w:val="00DE17D9"/>
    <w:rsid w:val="00DE2C4A"/>
    <w:rsid w:val="00DE2DDF"/>
    <w:rsid w:val="00DE3117"/>
    <w:rsid w:val="00DE3461"/>
    <w:rsid w:val="00DE347B"/>
    <w:rsid w:val="00DE34D9"/>
    <w:rsid w:val="00DE3C96"/>
    <w:rsid w:val="00DE3CFB"/>
    <w:rsid w:val="00DE3E12"/>
    <w:rsid w:val="00DE3FE9"/>
    <w:rsid w:val="00DE4159"/>
    <w:rsid w:val="00DE42BE"/>
    <w:rsid w:val="00DE480B"/>
    <w:rsid w:val="00DE4930"/>
    <w:rsid w:val="00DE4A5E"/>
    <w:rsid w:val="00DE4DFF"/>
    <w:rsid w:val="00DE55B5"/>
    <w:rsid w:val="00DE5DC7"/>
    <w:rsid w:val="00DE6320"/>
    <w:rsid w:val="00DE6CE5"/>
    <w:rsid w:val="00DE6CF1"/>
    <w:rsid w:val="00DE6DC4"/>
    <w:rsid w:val="00DE7A00"/>
    <w:rsid w:val="00DE7C9B"/>
    <w:rsid w:val="00DE7D5B"/>
    <w:rsid w:val="00DE7F13"/>
    <w:rsid w:val="00DF10B3"/>
    <w:rsid w:val="00DF1645"/>
    <w:rsid w:val="00DF16D1"/>
    <w:rsid w:val="00DF2222"/>
    <w:rsid w:val="00DF4960"/>
    <w:rsid w:val="00DF4B90"/>
    <w:rsid w:val="00DF52FA"/>
    <w:rsid w:val="00DF53B6"/>
    <w:rsid w:val="00DF54C5"/>
    <w:rsid w:val="00DF6F16"/>
    <w:rsid w:val="00DF70BE"/>
    <w:rsid w:val="00DF7157"/>
    <w:rsid w:val="00DF72D1"/>
    <w:rsid w:val="00DF7757"/>
    <w:rsid w:val="00DF7F5A"/>
    <w:rsid w:val="00E0062A"/>
    <w:rsid w:val="00E00675"/>
    <w:rsid w:val="00E01D63"/>
    <w:rsid w:val="00E0233A"/>
    <w:rsid w:val="00E0279D"/>
    <w:rsid w:val="00E03824"/>
    <w:rsid w:val="00E0566D"/>
    <w:rsid w:val="00E0572F"/>
    <w:rsid w:val="00E05775"/>
    <w:rsid w:val="00E06004"/>
    <w:rsid w:val="00E06380"/>
    <w:rsid w:val="00E06A5D"/>
    <w:rsid w:val="00E06B81"/>
    <w:rsid w:val="00E1072B"/>
    <w:rsid w:val="00E112AE"/>
    <w:rsid w:val="00E117D4"/>
    <w:rsid w:val="00E11CB9"/>
    <w:rsid w:val="00E11FF5"/>
    <w:rsid w:val="00E125A7"/>
    <w:rsid w:val="00E12E6D"/>
    <w:rsid w:val="00E13222"/>
    <w:rsid w:val="00E13841"/>
    <w:rsid w:val="00E139D1"/>
    <w:rsid w:val="00E14AD8"/>
    <w:rsid w:val="00E150E3"/>
    <w:rsid w:val="00E153AA"/>
    <w:rsid w:val="00E1588F"/>
    <w:rsid w:val="00E15D09"/>
    <w:rsid w:val="00E16BA1"/>
    <w:rsid w:val="00E201C9"/>
    <w:rsid w:val="00E20FAD"/>
    <w:rsid w:val="00E21942"/>
    <w:rsid w:val="00E22894"/>
    <w:rsid w:val="00E228B7"/>
    <w:rsid w:val="00E22C1F"/>
    <w:rsid w:val="00E23178"/>
    <w:rsid w:val="00E23577"/>
    <w:rsid w:val="00E2357B"/>
    <w:rsid w:val="00E235A6"/>
    <w:rsid w:val="00E23E23"/>
    <w:rsid w:val="00E24F10"/>
    <w:rsid w:val="00E263C6"/>
    <w:rsid w:val="00E26CF3"/>
    <w:rsid w:val="00E27120"/>
    <w:rsid w:val="00E2745F"/>
    <w:rsid w:val="00E31328"/>
    <w:rsid w:val="00E31C80"/>
    <w:rsid w:val="00E31FF8"/>
    <w:rsid w:val="00E32831"/>
    <w:rsid w:val="00E330A1"/>
    <w:rsid w:val="00E33859"/>
    <w:rsid w:val="00E33BF3"/>
    <w:rsid w:val="00E352D1"/>
    <w:rsid w:val="00E356BB"/>
    <w:rsid w:val="00E36A56"/>
    <w:rsid w:val="00E36B95"/>
    <w:rsid w:val="00E3734D"/>
    <w:rsid w:val="00E375C3"/>
    <w:rsid w:val="00E379E2"/>
    <w:rsid w:val="00E37C07"/>
    <w:rsid w:val="00E40127"/>
    <w:rsid w:val="00E4063A"/>
    <w:rsid w:val="00E407FC"/>
    <w:rsid w:val="00E40993"/>
    <w:rsid w:val="00E41986"/>
    <w:rsid w:val="00E41F7D"/>
    <w:rsid w:val="00E42BBD"/>
    <w:rsid w:val="00E42C53"/>
    <w:rsid w:val="00E42C8D"/>
    <w:rsid w:val="00E42DC8"/>
    <w:rsid w:val="00E43060"/>
    <w:rsid w:val="00E43A17"/>
    <w:rsid w:val="00E44138"/>
    <w:rsid w:val="00E4526F"/>
    <w:rsid w:val="00E4532A"/>
    <w:rsid w:val="00E45471"/>
    <w:rsid w:val="00E45CAC"/>
    <w:rsid w:val="00E45EC7"/>
    <w:rsid w:val="00E463D3"/>
    <w:rsid w:val="00E464E5"/>
    <w:rsid w:val="00E467A8"/>
    <w:rsid w:val="00E500E2"/>
    <w:rsid w:val="00E50F8E"/>
    <w:rsid w:val="00E516BB"/>
    <w:rsid w:val="00E51976"/>
    <w:rsid w:val="00E521A2"/>
    <w:rsid w:val="00E523E6"/>
    <w:rsid w:val="00E527E8"/>
    <w:rsid w:val="00E52A6F"/>
    <w:rsid w:val="00E52FAB"/>
    <w:rsid w:val="00E53208"/>
    <w:rsid w:val="00E5327E"/>
    <w:rsid w:val="00E544FA"/>
    <w:rsid w:val="00E54558"/>
    <w:rsid w:val="00E5461F"/>
    <w:rsid w:val="00E54971"/>
    <w:rsid w:val="00E54E77"/>
    <w:rsid w:val="00E55952"/>
    <w:rsid w:val="00E5719E"/>
    <w:rsid w:val="00E5735E"/>
    <w:rsid w:val="00E574E8"/>
    <w:rsid w:val="00E57C7A"/>
    <w:rsid w:val="00E57DF1"/>
    <w:rsid w:val="00E57FB7"/>
    <w:rsid w:val="00E57FF6"/>
    <w:rsid w:val="00E60072"/>
    <w:rsid w:val="00E600DC"/>
    <w:rsid w:val="00E60341"/>
    <w:rsid w:val="00E60630"/>
    <w:rsid w:val="00E60DC9"/>
    <w:rsid w:val="00E610A3"/>
    <w:rsid w:val="00E61F9F"/>
    <w:rsid w:val="00E62C1A"/>
    <w:rsid w:val="00E6330E"/>
    <w:rsid w:val="00E6345F"/>
    <w:rsid w:val="00E635F0"/>
    <w:rsid w:val="00E6398B"/>
    <w:rsid w:val="00E64216"/>
    <w:rsid w:val="00E6468A"/>
    <w:rsid w:val="00E65C9D"/>
    <w:rsid w:val="00E66021"/>
    <w:rsid w:val="00E6641F"/>
    <w:rsid w:val="00E664F7"/>
    <w:rsid w:val="00E66945"/>
    <w:rsid w:val="00E670AC"/>
    <w:rsid w:val="00E6715B"/>
    <w:rsid w:val="00E674DF"/>
    <w:rsid w:val="00E70469"/>
    <w:rsid w:val="00E7056B"/>
    <w:rsid w:val="00E72833"/>
    <w:rsid w:val="00E73766"/>
    <w:rsid w:val="00E73F2B"/>
    <w:rsid w:val="00E74147"/>
    <w:rsid w:val="00E7542F"/>
    <w:rsid w:val="00E76B46"/>
    <w:rsid w:val="00E771EE"/>
    <w:rsid w:val="00E7721E"/>
    <w:rsid w:val="00E80B55"/>
    <w:rsid w:val="00E80BBD"/>
    <w:rsid w:val="00E80DBF"/>
    <w:rsid w:val="00E80DF2"/>
    <w:rsid w:val="00E80E4C"/>
    <w:rsid w:val="00E81CF7"/>
    <w:rsid w:val="00E81D57"/>
    <w:rsid w:val="00E82047"/>
    <w:rsid w:val="00E8232B"/>
    <w:rsid w:val="00E825D7"/>
    <w:rsid w:val="00E82EA3"/>
    <w:rsid w:val="00E83FA8"/>
    <w:rsid w:val="00E841A3"/>
    <w:rsid w:val="00E84508"/>
    <w:rsid w:val="00E84673"/>
    <w:rsid w:val="00E84AD0"/>
    <w:rsid w:val="00E84AFE"/>
    <w:rsid w:val="00E85296"/>
    <w:rsid w:val="00E8532A"/>
    <w:rsid w:val="00E85BB4"/>
    <w:rsid w:val="00E85C26"/>
    <w:rsid w:val="00E85ECC"/>
    <w:rsid w:val="00E85FB1"/>
    <w:rsid w:val="00E8693E"/>
    <w:rsid w:val="00E87A30"/>
    <w:rsid w:val="00E913E8"/>
    <w:rsid w:val="00E91706"/>
    <w:rsid w:val="00E919D3"/>
    <w:rsid w:val="00E91C1B"/>
    <w:rsid w:val="00E92272"/>
    <w:rsid w:val="00E923F3"/>
    <w:rsid w:val="00E92D73"/>
    <w:rsid w:val="00E932FF"/>
    <w:rsid w:val="00E936D5"/>
    <w:rsid w:val="00E94581"/>
    <w:rsid w:val="00E94C22"/>
    <w:rsid w:val="00E95890"/>
    <w:rsid w:val="00E958DA"/>
    <w:rsid w:val="00E9680F"/>
    <w:rsid w:val="00E97AD0"/>
    <w:rsid w:val="00E97CC0"/>
    <w:rsid w:val="00EA01BA"/>
    <w:rsid w:val="00EA0BA6"/>
    <w:rsid w:val="00EA1B95"/>
    <w:rsid w:val="00EA2F00"/>
    <w:rsid w:val="00EA31C7"/>
    <w:rsid w:val="00EA342A"/>
    <w:rsid w:val="00EA3EC1"/>
    <w:rsid w:val="00EA48B6"/>
    <w:rsid w:val="00EA4F32"/>
    <w:rsid w:val="00EA513F"/>
    <w:rsid w:val="00EA5664"/>
    <w:rsid w:val="00EA573C"/>
    <w:rsid w:val="00EA6881"/>
    <w:rsid w:val="00EA706C"/>
    <w:rsid w:val="00EA726E"/>
    <w:rsid w:val="00EA7500"/>
    <w:rsid w:val="00EA7C40"/>
    <w:rsid w:val="00EB0831"/>
    <w:rsid w:val="00EB0B75"/>
    <w:rsid w:val="00EB10A0"/>
    <w:rsid w:val="00EB12AE"/>
    <w:rsid w:val="00EB14CC"/>
    <w:rsid w:val="00EB1C15"/>
    <w:rsid w:val="00EB1C5B"/>
    <w:rsid w:val="00EB2F26"/>
    <w:rsid w:val="00EB3221"/>
    <w:rsid w:val="00EB32F3"/>
    <w:rsid w:val="00EB40B5"/>
    <w:rsid w:val="00EB426C"/>
    <w:rsid w:val="00EB48E7"/>
    <w:rsid w:val="00EB537B"/>
    <w:rsid w:val="00EB539F"/>
    <w:rsid w:val="00EB552A"/>
    <w:rsid w:val="00EB5A74"/>
    <w:rsid w:val="00EB5B94"/>
    <w:rsid w:val="00EB5F46"/>
    <w:rsid w:val="00EB6120"/>
    <w:rsid w:val="00EB6573"/>
    <w:rsid w:val="00EB68AE"/>
    <w:rsid w:val="00EB6959"/>
    <w:rsid w:val="00EB6CA6"/>
    <w:rsid w:val="00EB6E15"/>
    <w:rsid w:val="00EB7C8E"/>
    <w:rsid w:val="00EC0848"/>
    <w:rsid w:val="00EC1FAD"/>
    <w:rsid w:val="00EC2F0C"/>
    <w:rsid w:val="00EC449D"/>
    <w:rsid w:val="00EC4613"/>
    <w:rsid w:val="00EC4CE8"/>
    <w:rsid w:val="00EC50EE"/>
    <w:rsid w:val="00EC545D"/>
    <w:rsid w:val="00EC6C14"/>
    <w:rsid w:val="00ED0136"/>
    <w:rsid w:val="00ED0FC5"/>
    <w:rsid w:val="00ED1290"/>
    <w:rsid w:val="00ED206E"/>
    <w:rsid w:val="00ED2D14"/>
    <w:rsid w:val="00ED34CB"/>
    <w:rsid w:val="00ED34F5"/>
    <w:rsid w:val="00ED3A75"/>
    <w:rsid w:val="00ED3C94"/>
    <w:rsid w:val="00ED3DC5"/>
    <w:rsid w:val="00ED4126"/>
    <w:rsid w:val="00ED4487"/>
    <w:rsid w:val="00ED4D29"/>
    <w:rsid w:val="00ED554E"/>
    <w:rsid w:val="00ED6086"/>
    <w:rsid w:val="00ED62F2"/>
    <w:rsid w:val="00ED6530"/>
    <w:rsid w:val="00ED674D"/>
    <w:rsid w:val="00ED6DBC"/>
    <w:rsid w:val="00ED6E88"/>
    <w:rsid w:val="00ED740B"/>
    <w:rsid w:val="00ED7AAE"/>
    <w:rsid w:val="00EE0802"/>
    <w:rsid w:val="00EE095A"/>
    <w:rsid w:val="00EE11EE"/>
    <w:rsid w:val="00EE2931"/>
    <w:rsid w:val="00EE29D1"/>
    <w:rsid w:val="00EE3785"/>
    <w:rsid w:val="00EE3897"/>
    <w:rsid w:val="00EE3ADD"/>
    <w:rsid w:val="00EE4B27"/>
    <w:rsid w:val="00EE4D3D"/>
    <w:rsid w:val="00EE5756"/>
    <w:rsid w:val="00EE5E85"/>
    <w:rsid w:val="00EE639C"/>
    <w:rsid w:val="00EE6D6A"/>
    <w:rsid w:val="00EE75AD"/>
    <w:rsid w:val="00EE775E"/>
    <w:rsid w:val="00EE7771"/>
    <w:rsid w:val="00EF07FA"/>
    <w:rsid w:val="00EF0B23"/>
    <w:rsid w:val="00EF0C70"/>
    <w:rsid w:val="00EF1140"/>
    <w:rsid w:val="00EF118D"/>
    <w:rsid w:val="00EF1516"/>
    <w:rsid w:val="00EF1DA6"/>
    <w:rsid w:val="00EF2BD6"/>
    <w:rsid w:val="00EF33B3"/>
    <w:rsid w:val="00EF3F0C"/>
    <w:rsid w:val="00EF4028"/>
    <w:rsid w:val="00EF4560"/>
    <w:rsid w:val="00EF4A3F"/>
    <w:rsid w:val="00EF4F7E"/>
    <w:rsid w:val="00EF5600"/>
    <w:rsid w:val="00EF5A50"/>
    <w:rsid w:val="00EF6146"/>
    <w:rsid w:val="00EF6879"/>
    <w:rsid w:val="00EF727F"/>
    <w:rsid w:val="00EF732D"/>
    <w:rsid w:val="00EF7795"/>
    <w:rsid w:val="00EF7A2A"/>
    <w:rsid w:val="00EF7EC6"/>
    <w:rsid w:val="00EF7FA2"/>
    <w:rsid w:val="00F00630"/>
    <w:rsid w:val="00F00E28"/>
    <w:rsid w:val="00F01469"/>
    <w:rsid w:val="00F01807"/>
    <w:rsid w:val="00F02C09"/>
    <w:rsid w:val="00F042F9"/>
    <w:rsid w:val="00F049FE"/>
    <w:rsid w:val="00F04AE4"/>
    <w:rsid w:val="00F04EC4"/>
    <w:rsid w:val="00F066EF"/>
    <w:rsid w:val="00F0687C"/>
    <w:rsid w:val="00F06B44"/>
    <w:rsid w:val="00F06E49"/>
    <w:rsid w:val="00F07315"/>
    <w:rsid w:val="00F0773D"/>
    <w:rsid w:val="00F10918"/>
    <w:rsid w:val="00F10D1A"/>
    <w:rsid w:val="00F115CC"/>
    <w:rsid w:val="00F11830"/>
    <w:rsid w:val="00F11A2D"/>
    <w:rsid w:val="00F11E2E"/>
    <w:rsid w:val="00F11E3D"/>
    <w:rsid w:val="00F11F9A"/>
    <w:rsid w:val="00F11FFD"/>
    <w:rsid w:val="00F1266C"/>
    <w:rsid w:val="00F12736"/>
    <w:rsid w:val="00F12C8F"/>
    <w:rsid w:val="00F12E7B"/>
    <w:rsid w:val="00F131D3"/>
    <w:rsid w:val="00F1350D"/>
    <w:rsid w:val="00F13C60"/>
    <w:rsid w:val="00F13D93"/>
    <w:rsid w:val="00F1445E"/>
    <w:rsid w:val="00F15292"/>
    <w:rsid w:val="00F15412"/>
    <w:rsid w:val="00F15C3B"/>
    <w:rsid w:val="00F1680B"/>
    <w:rsid w:val="00F16EE4"/>
    <w:rsid w:val="00F17096"/>
    <w:rsid w:val="00F1711E"/>
    <w:rsid w:val="00F17121"/>
    <w:rsid w:val="00F201E0"/>
    <w:rsid w:val="00F203C0"/>
    <w:rsid w:val="00F20423"/>
    <w:rsid w:val="00F2050D"/>
    <w:rsid w:val="00F2060A"/>
    <w:rsid w:val="00F207CD"/>
    <w:rsid w:val="00F20CC0"/>
    <w:rsid w:val="00F21A06"/>
    <w:rsid w:val="00F21D51"/>
    <w:rsid w:val="00F21E2E"/>
    <w:rsid w:val="00F2207E"/>
    <w:rsid w:val="00F22209"/>
    <w:rsid w:val="00F23B68"/>
    <w:rsid w:val="00F24AE9"/>
    <w:rsid w:val="00F24DB7"/>
    <w:rsid w:val="00F24F15"/>
    <w:rsid w:val="00F27590"/>
    <w:rsid w:val="00F27A64"/>
    <w:rsid w:val="00F27AB7"/>
    <w:rsid w:val="00F30107"/>
    <w:rsid w:val="00F30504"/>
    <w:rsid w:val="00F307D4"/>
    <w:rsid w:val="00F309B1"/>
    <w:rsid w:val="00F30E65"/>
    <w:rsid w:val="00F31770"/>
    <w:rsid w:val="00F3296E"/>
    <w:rsid w:val="00F32CCB"/>
    <w:rsid w:val="00F33256"/>
    <w:rsid w:val="00F33378"/>
    <w:rsid w:val="00F33DB2"/>
    <w:rsid w:val="00F3416F"/>
    <w:rsid w:val="00F34353"/>
    <w:rsid w:val="00F34CA7"/>
    <w:rsid w:val="00F34D1C"/>
    <w:rsid w:val="00F34D9F"/>
    <w:rsid w:val="00F34E64"/>
    <w:rsid w:val="00F3548E"/>
    <w:rsid w:val="00F355F5"/>
    <w:rsid w:val="00F3574E"/>
    <w:rsid w:val="00F35AB7"/>
    <w:rsid w:val="00F35F83"/>
    <w:rsid w:val="00F36181"/>
    <w:rsid w:val="00F365CA"/>
    <w:rsid w:val="00F3707F"/>
    <w:rsid w:val="00F40BC4"/>
    <w:rsid w:val="00F41485"/>
    <w:rsid w:val="00F41D71"/>
    <w:rsid w:val="00F425FC"/>
    <w:rsid w:val="00F4425D"/>
    <w:rsid w:val="00F442BC"/>
    <w:rsid w:val="00F4542F"/>
    <w:rsid w:val="00F454C4"/>
    <w:rsid w:val="00F45932"/>
    <w:rsid w:val="00F45EF4"/>
    <w:rsid w:val="00F4618A"/>
    <w:rsid w:val="00F463E2"/>
    <w:rsid w:val="00F47937"/>
    <w:rsid w:val="00F47F7F"/>
    <w:rsid w:val="00F50BD7"/>
    <w:rsid w:val="00F53091"/>
    <w:rsid w:val="00F540A1"/>
    <w:rsid w:val="00F54391"/>
    <w:rsid w:val="00F54959"/>
    <w:rsid w:val="00F54A29"/>
    <w:rsid w:val="00F558BE"/>
    <w:rsid w:val="00F5622E"/>
    <w:rsid w:val="00F562EF"/>
    <w:rsid w:val="00F566EB"/>
    <w:rsid w:val="00F56DF2"/>
    <w:rsid w:val="00F57161"/>
    <w:rsid w:val="00F57A53"/>
    <w:rsid w:val="00F57AC7"/>
    <w:rsid w:val="00F57C81"/>
    <w:rsid w:val="00F57DA4"/>
    <w:rsid w:val="00F60160"/>
    <w:rsid w:val="00F6037E"/>
    <w:rsid w:val="00F6040D"/>
    <w:rsid w:val="00F60B58"/>
    <w:rsid w:val="00F60BD6"/>
    <w:rsid w:val="00F61124"/>
    <w:rsid w:val="00F6122C"/>
    <w:rsid w:val="00F614E6"/>
    <w:rsid w:val="00F623FB"/>
    <w:rsid w:val="00F63DEA"/>
    <w:rsid w:val="00F642CA"/>
    <w:rsid w:val="00F64C5C"/>
    <w:rsid w:val="00F65082"/>
    <w:rsid w:val="00F652BD"/>
    <w:rsid w:val="00F65305"/>
    <w:rsid w:val="00F65FF8"/>
    <w:rsid w:val="00F66EA0"/>
    <w:rsid w:val="00F671E9"/>
    <w:rsid w:val="00F67359"/>
    <w:rsid w:val="00F675FA"/>
    <w:rsid w:val="00F67B3B"/>
    <w:rsid w:val="00F70AF8"/>
    <w:rsid w:val="00F70BEC"/>
    <w:rsid w:val="00F70CAA"/>
    <w:rsid w:val="00F70D38"/>
    <w:rsid w:val="00F70FC9"/>
    <w:rsid w:val="00F714BE"/>
    <w:rsid w:val="00F72805"/>
    <w:rsid w:val="00F7290B"/>
    <w:rsid w:val="00F72988"/>
    <w:rsid w:val="00F73019"/>
    <w:rsid w:val="00F7350C"/>
    <w:rsid w:val="00F73A9E"/>
    <w:rsid w:val="00F73C00"/>
    <w:rsid w:val="00F7440E"/>
    <w:rsid w:val="00F746EE"/>
    <w:rsid w:val="00F75050"/>
    <w:rsid w:val="00F75A4C"/>
    <w:rsid w:val="00F75DB5"/>
    <w:rsid w:val="00F76759"/>
    <w:rsid w:val="00F7688B"/>
    <w:rsid w:val="00F76B7F"/>
    <w:rsid w:val="00F772D7"/>
    <w:rsid w:val="00F77B1C"/>
    <w:rsid w:val="00F80602"/>
    <w:rsid w:val="00F8179E"/>
    <w:rsid w:val="00F817DB"/>
    <w:rsid w:val="00F81B74"/>
    <w:rsid w:val="00F81DE8"/>
    <w:rsid w:val="00F82066"/>
    <w:rsid w:val="00F82A79"/>
    <w:rsid w:val="00F82B13"/>
    <w:rsid w:val="00F82CB4"/>
    <w:rsid w:val="00F83DEC"/>
    <w:rsid w:val="00F8494B"/>
    <w:rsid w:val="00F84A80"/>
    <w:rsid w:val="00F8515E"/>
    <w:rsid w:val="00F86156"/>
    <w:rsid w:val="00F86186"/>
    <w:rsid w:val="00F86597"/>
    <w:rsid w:val="00F86847"/>
    <w:rsid w:val="00F86F2F"/>
    <w:rsid w:val="00F87172"/>
    <w:rsid w:val="00F87284"/>
    <w:rsid w:val="00F90567"/>
    <w:rsid w:val="00F908FC"/>
    <w:rsid w:val="00F9095E"/>
    <w:rsid w:val="00F90CC2"/>
    <w:rsid w:val="00F90F64"/>
    <w:rsid w:val="00F91162"/>
    <w:rsid w:val="00F91285"/>
    <w:rsid w:val="00F91C50"/>
    <w:rsid w:val="00F92336"/>
    <w:rsid w:val="00F927D4"/>
    <w:rsid w:val="00F92927"/>
    <w:rsid w:val="00F929E4"/>
    <w:rsid w:val="00F93766"/>
    <w:rsid w:val="00F93780"/>
    <w:rsid w:val="00F94360"/>
    <w:rsid w:val="00F96131"/>
    <w:rsid w:val="00F96135"/>
    <w:rsid w:val="00F9746A"/>
    <w:rsid w:val="00F97894"/>
    <w:rsid w:val="00FA084A"/>
    <w:rsid w:val="00FA0A0F"/>
    <w:rsid w:val="00FA0F02"/>
    <w:rsid w:val="00FA13B6"/>
    <w:rsid w:val="00FA155D"/>
    <w:rsid w:val="00FA263C"/>
    <w:rsid w:val="00FA286D"/>
    <w:rsid w:val="00FA2FD8"/>
    <w:rsid w:val="00FA3654"/>
    <w:rsid w:val="00FA3A25"/>
    <w:rsid w:val="00FA3A80"/>
    <w:rsid w:val="00FA3D0E"/>
    <w:rsid w:val="00FA3F08"/>
    <w:rsid w:val="00FA4098"/>
    <w:rsid w:val="00FA41A8"/>
    <w:rsid w:val="00FA446D"/>
    <w:rsid w:val="00FA47D1"/>
    <w:rsid w:val="00FA49FF"/>
    <w:rsid w:val="00FA4C6C"/>
    <w:rsid w:val="00FA4C9D"/>
    <w:rsid w:val="00FA4DCC"/>
    <w:rsid w:val="00FA545D"/>
    <w:rsid w:val="00FA68A7"/>
    <w:rsid w:val="00FA6A37"/>
    <w:rsid w:val="00FA6D92"/>
    <w:rsid w:val="00FA6EE3"/>
    <w:rsid w:val="00FA6F3F"/>
    <w:rsid w:val="00FA7FC1"/>
    <w:rsid w:val="00FB0543"/>
    <w:rsid w:val="00FB1251"/>
    <w:rsid w:val="00FB16BA"/>
    <w:rsid w:val="00FB180F"/>
    <w:rsid w:val="00FB2380"/>
    <w:rsid w:val="00FB25B1"/>
    <w:rsid w:val="00FB25E3"/>
    <w:rsid w:val="00FB2641"/>
    <w:rsid w:val="00FB2C56"/>
    <w:rsid w:val="00FB3173"/>
    <w:rsid w:val="00FB365F"/>
    <w:rsid w:val="00FB37EC"/>
    <w:rsid w:val="00FB3B24"/>
    <w:rsid w:val="00FB4390"/>
    <w:rsid w:val="00FB4DF2"/>
    <w:rsid w:val="00FB5015"/>
    <w:rsid w:val="00FB61DC"/>
    <w:rsid w:val="00FB6858"/>
    <w:rsid w:val="00FB6F11"/>
    <w:rsid w:val="00FB716E"/>
    <w:rsid w:val="00FB7809"/>
    <w:rsid w:val="00FC0908"/>
    <w:rsid w:val="00FC0C5B"/>
    <w:rsid w:val="00FC0ED9"/>
    <w:rsid w:val="00FC14DE"/>
    <w:rsid w:val="00FC1514"/>
    <w:rsid w:val="00FC1F29"/>
    <w:rsid w:val="00FC2393"/>
    <w:rsid w:val="00FC32E1"/>
    <w:rsid w:val="00FC38AE"/>
    <w:rsid w:val="00FC4B0E"/>
    <w:rsid w:val="00FC4E4A"/>
    <w:rsid w:val="00FC60B8"/>
    <w:rsid w:val="00FC7636"/>
    <w:rsid w:val="00FC7B89"/>
    <w:rsid w:val="00FD01BD"/>
    <w:rsid w:val="00FD094B"/>
    <w:rsid w:val="00FD1D57"/>
    <w:rsid w:val="00FD2C7B"/>
    <w:rsid w:val="00FD2F95"/>
    <w:rsid w:val="00FD353E"/>
    <w:rsid w:val="00FD3B9E"/>
    <w:rsid w:val="00FD3C7A"/>
    <w:rsid w:val="00FD48FF"/>
    <w:rsid w:val="00FD5292"/>
    <w:rsid w:val="00FD547D"/>
    <w:rsid w:val="00FD5856"/>
    <w:rsid w:val="00FD5C79"/>
    <w:rsid w:val="00FD6B3D"/>
    <w:rsid w:val="00FD6C1A"/>
    <w:rsid w:val="00FD743B"/>
    <w:rsid w:val="00FD7CB6"/>
    <w:rsid w:val="00FD7E1F"/>
    <w:rsid w:val="00FE0387"/>
    <w:rsid w:val="00FE0673"/>
    <w:rsid w:val="00FE0C4E"/>
    <w:rsid w:val="00FE0E3B"/>
    <w:rsid w:val="00FE106B"/>
    <w:rsid w:val="00FE126C"/>
    <w:rsid w:val="00FE1378"/>
    <w:rsid w:val="00FE1862"/>
    <w:rsid w:val="00FE3426"/>
    <w:rsid w:val="00FE4547"/>
    <w:rsid w:val="00FE49D8"/>
    <w:rsid w:val="00FE4FC5"/>
    <w:rsid w:val="00FE64D5"/>
    <w:rsid w:val="00FE66CB"/>
    <w:rsid w:val="00FE67CB"/>
    <w:rsid w:val="00FE7FA2"/>
    <w:rsid w:val="00FF04A6"/>
    <w:rsid w:val="00FF0548"/>
    <w:rsid w:val="00FF0BF6"/>
    <w:rsid w:val="00FF25F6"/>
    <w:rsid w:val="00FF3697"/>
    <w:rsid w:val="00FF40B1"/>
    <w:rsid w:val="00FF4823"/>
    <w:rsid w:val="00FF4867"/>
    <w:rsid w:val="00FF48B2"/>
    <w:rsid w:val="00FF5265"/>
    <w:rsid w:val="00FF5A22"/>
    <w:rsid w:val="00FF5F08"/>
    <w:rsid w:val="00FF674B"/>
    <w:rsid w:val="00FF7279"/>
    <w:rsid w:val="00FF76A5"/>
    <w:rsid w:val="00FF7E3E"/>
    <w:rsid w:val="00FF7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ECA96B"/>
  <w15:docId w15:val="{B1A2978C-6868-4D8A-926D-71F1031A2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5241"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0736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736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7360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F32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0F3262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0F32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F3262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9737ED"/>
    <w:pPr>
      <w:ind w:firstLineChars="200" w:firstLine="420"/>
    </w:pPr>
  </w:style>
  <w:style w:type="character" w:customStyle="1" w:styleId="MTEquationSection">
    <w:name w:val="MTEquationSection"/>
    <w:basedOn w:val="DefaultParagraphFont"/>
    <w:rsid w:val="000E152F"/>
    <w:rPr>
      <w:rFonts w:ascii="KP CheongPong" w:eastAsia="KP CheongPong" w:hAnsi="KP CheongPong" w:cs="Batang"/>
      <w:vanish/>
      <w:color w:val="FF0000"/>
      <w:kern w:val="0"/>
      <w:sz w:val="24"/>
      <w:szCs w:val="24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0E152F"/>
    <w:pPr>
      <w:widowControl/>
      <w:shd w:val="clear" w:color="auto" w:fill="FFFFFF"/>
      <w:tabs>
        <w:tab w:val="center" w:pos="5240"/>
        <w:tab w:val="right" w:pos="10460"/>
      </w:tabs>
      <w:wordWrap w:val="0"/>
      <w:spacing w:line="360" w:lineRule="atLeast"/>
      <w:jc w:val="left"/>
    </w:pPr>
    <w:rPr>
      <w:rFonts w:ascii="KP CheongPong" w:eastAsia="KP CheongPong" w:hAnsi="KP CheongPong" w:cs="宋体"/>
      <w:color w:val="2A2B2E"/>
      <w:kern w:val="0"/>
      <w:sz w:val="24"/>
      <w:szCs w:val="24"/>
      <w:lang w:eastAsia="ko-KR"/>
    </w:rPr>
  </w:style>
  <w:style w:type="character" w:customStyle="1" w:styleId="MTDisplayEquationChar">
    <w:name w:val="MTDisplayEquation Char"/>
    <w:basedOn w:val="DefaultParagraphFont"/>
    <w:link w:val="MTDisplayEquation"/>
    <w:rsid w:val="000E152F"/>
    <w:rPr>
      <w:rFonts w:ascii="KP CheongPong" w:eastAsia="KP CheongPong" w:hAnsi="KP CheongPong" w:cs="宋体"/>
      <w:color w:val="2A2B2E"/>
      <w:kern w:val="0"/>
      <w:sz w:val="24"/>
      <w:szCs w:val="24"/>
      <w:shd w:val="clear" w:color="auto" w:fill="FFFFFF"/>
      <w:lang w:eastAsia="ko-KR"/>
    </w:rPr>
  </w:style>
  <w:style w:type="table" w:styleId="TableGrid">
    <w:name w:val="Table Grid"/>
    <w:basedOn w:val="TableNormal"/>
    <w:uiPriority w:val="39"/>
    <w:rsid w:val="001870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07360D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7360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7360D"/>
    <w:rPr>
      <w:b/>
      <w:bCs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B06279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E352D1"/>
    <w:rPr>
      <w:color w:val="0000FF"/>
      <w:u w:val="single"/>
    </w:rPr>
  </w:style>
  <w:style w:type="paragraph" w:styleId="Revision">
    <w:name w:val="Revision"/>
    <w:hidden/>
    <w:uiPriority w:val="99"/>
    <w:semiHidden/>
    <w:rsid w:val="00A90F2E"/>
  </w:style>
  <w:style w:type="character" w:styleId="Strong">
    <w:name w:val="Strong"/>
    <w:basedOn w:val="DefaultParagraphFont"/>
    <w:uiPriority w:val="22"/>
    <w:qFormat/>
    <w:rsid w:val="0078624B"/>
    <w:rPr>
      <w:b/>
      <w:bCs/>
    </w:rPr>
  </w:style>
  <w:style w:type="paragraph" w:styleId="TOCHeading">
    <w:name w:val="TOC Heading"/>
    <w:basedOn w:val="Heading1"/>
    <w:next w:val="Normal"/>
    <w:uiPriority w:val="39"/>
    <w:unhideWhenUsed/>
    <w:qFormat/>
    <w:rsid w:val="0008509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08509D"/>
  </w:style>
  <w:style w:type="paragraph" w:styleId="TOC2">
    <w:name w:val="toc 2"/>
    <w:basedOn w:val="Normal"/>
    <w:next w:val="Normal"/>
    <w:autoRedefine/>
    <w:uiPriority w:val="39"/>
    <w:unhideWhenUsed/>
    <w:rsid w:val="0008509D"/>
    <w:pPr>
      <w:ind w:leftChars="200" w:left="420"/>
    </w:pPr>
  </w:style>
  <w:style w:type="paragraph" w:styleId="TOC3">
    <w:name w:val="toc 3"/>
    <w:basedOn w:val="Normal"/>
    <w:next w:val="Normal"/>
    <w:autoRedefine/>
    <w:uiPriority w:val="39"/>
    <w:unhideWhenUsed/>
    <w:rsid w:val="0008509D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2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0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1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72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45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532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02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4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4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63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74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21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60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86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32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671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80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19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760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08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913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87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33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07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079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92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572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446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336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17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42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14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731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424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42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8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56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74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5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7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03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37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54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55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51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495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12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7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9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5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7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2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4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9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05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9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6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22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67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41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35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238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417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29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09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91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081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90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88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961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14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325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3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183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72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755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8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60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8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7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234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592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451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7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50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753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68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7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115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04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7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805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233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446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97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22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92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91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637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269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281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7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9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45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7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701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241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93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67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26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24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09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7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653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63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181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86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991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95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236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49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72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86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33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5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193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563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39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18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54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1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58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09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7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34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76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835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88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43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12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187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9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75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42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46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47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37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628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0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54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73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73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42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31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94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33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028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91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21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32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22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381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778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596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90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12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48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37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25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49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43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58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175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53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69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265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9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4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60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556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852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768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2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042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15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020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18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73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9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48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7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69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35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665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27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71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966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53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09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10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53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19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4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318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772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739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94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02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05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30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65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703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23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24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2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154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319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45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44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82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19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35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31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08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00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9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2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22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17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41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8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23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68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560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793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39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03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04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27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33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22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26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399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3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396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560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74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862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495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58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14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09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8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6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4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4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9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00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3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3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9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31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59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66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45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13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12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884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878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53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58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73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38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84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262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40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141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95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93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7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01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86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17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760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96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30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02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273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5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045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37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67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447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009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351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1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11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22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96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8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65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32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0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77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883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71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882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85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2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6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11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87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33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895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77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38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670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87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471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53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0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57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830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84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0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12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41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42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8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55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942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25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591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0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41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617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81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67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29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04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46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624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32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749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612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914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87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0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31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94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557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067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59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40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151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75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0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06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74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566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65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3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8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69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87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49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020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529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69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661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391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99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74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17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2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215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24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42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30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6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37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155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971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80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27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502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56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568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44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09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09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29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3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1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86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464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279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71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424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851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57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2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4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0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63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01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35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865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04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298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4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78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36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92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109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40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74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083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78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17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83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44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6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25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194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27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6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413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1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89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021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84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76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49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65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163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74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358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567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65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018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763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924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42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583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95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55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913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34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906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15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269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122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06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838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96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115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94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79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412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33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842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88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866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16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15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76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9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631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07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1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08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44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21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33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60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229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14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21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10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141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8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6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41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35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31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88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2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8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18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05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02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278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966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08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52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284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637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9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38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34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42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018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355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39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51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16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29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44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33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5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9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8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94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480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322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60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292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26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167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15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41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74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364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384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141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753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832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2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7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1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080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511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85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90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6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69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16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592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54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819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44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314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72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39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392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546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14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20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73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18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78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49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88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498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04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86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343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94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35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78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89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494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045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080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27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12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5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79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40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77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87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21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71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796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91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754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26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871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27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67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24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2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0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605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89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33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72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29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496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282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14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760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55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27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532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110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16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734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903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637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7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082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000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98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69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48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622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331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99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1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4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00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58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07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56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38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12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51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49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421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1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194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49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78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281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05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8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05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2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46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369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25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06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677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08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26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72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43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98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2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6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97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393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19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82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40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66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25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270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226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628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02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830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32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60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74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918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544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96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22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92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339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599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88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794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25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15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74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1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17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0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29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58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96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08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65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73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51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06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20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42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52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18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32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24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44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95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220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057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23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77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923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58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8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06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9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39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548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807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48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04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78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500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485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8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971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46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60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10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66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8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44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34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174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281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48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228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24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79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6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30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4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43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8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338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212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622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506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55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3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7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9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0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7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01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036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84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99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956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90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99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14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60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64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40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02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033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591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37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399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570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388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002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128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32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25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691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3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49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342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9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532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149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085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98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76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01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86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854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881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2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0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1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618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51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646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7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55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36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168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32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075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845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759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420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9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173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39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15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39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96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36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671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33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27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470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467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172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940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20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58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828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862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05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901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1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06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6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82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63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1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8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16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7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5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0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22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99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0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662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52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580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192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8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10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77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08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89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568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30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359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869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03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05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86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13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4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32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9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42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06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0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831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68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2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40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92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49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03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43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51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5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1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9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73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04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681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183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12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24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91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97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89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63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1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82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3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33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84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65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53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390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776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52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27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319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45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920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997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7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436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526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65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452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527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895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034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4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996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9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29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9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54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65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4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5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2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6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84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88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94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7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7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1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71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65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995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18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969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50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42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169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32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35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23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98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334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960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23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76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61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8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32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1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90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323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20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34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1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9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39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369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18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1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42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216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18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1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22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03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1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2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0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64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40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74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91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770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80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737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17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86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40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5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9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45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94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243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0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160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337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28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078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52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316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41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23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638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890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986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12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31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47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57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10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0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28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85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73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38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25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48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28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623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304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472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48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08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43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9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8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998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45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01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87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59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74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90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57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53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8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4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88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833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089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2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858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62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35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4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9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75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04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965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67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1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593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68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0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29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41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0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38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22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31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829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285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86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80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57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07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34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69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95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73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649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65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064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65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64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59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170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352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23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53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83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91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896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770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76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4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332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72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788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21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850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25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26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86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042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108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63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664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82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952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07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1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058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41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69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83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76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85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92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626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23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7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6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76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5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06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63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11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844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21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566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470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4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12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48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78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90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18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041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628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549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215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538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46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10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145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55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64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96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39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34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15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76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68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66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92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41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013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80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69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95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27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98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244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1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62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102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37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12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54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997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733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612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744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745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7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83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7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3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912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195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23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8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65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88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54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967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8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16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4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91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94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18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43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027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577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209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28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213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7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0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4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078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1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080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60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88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873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76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101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68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648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7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41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56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23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36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55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1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76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67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168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615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08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5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423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18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36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43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55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553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463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62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97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1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20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86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9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1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1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828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116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62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468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5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53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5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10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675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61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509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55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20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74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30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217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53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658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674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27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774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855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062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4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754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157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9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04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314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24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64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1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788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384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63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93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592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98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14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44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8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236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03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2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57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1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4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3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148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366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562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5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1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72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68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693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65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295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03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745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21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74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566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838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34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18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84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097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9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36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31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22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13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0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7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8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21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194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5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55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735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74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1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00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42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098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12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937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22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46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18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06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964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319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230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37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9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2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3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6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4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6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3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817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90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105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44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49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25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406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166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662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125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17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53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45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19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6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0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95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52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60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15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157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938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304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78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15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861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804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08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60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584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282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54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34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22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74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93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1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57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615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2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45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1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16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45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37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387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38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2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90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2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75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01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66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97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50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3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88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1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52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41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056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39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5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72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99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423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02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9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731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619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257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052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9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33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27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23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160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64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139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435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55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4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79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681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28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87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0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45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7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3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642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727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55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435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75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120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29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967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0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819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02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1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23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280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54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879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70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337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156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0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948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74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06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816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06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791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157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614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04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11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07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9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190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670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34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84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944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773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27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480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08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56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21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015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429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09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381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087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83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002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3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1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3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267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83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30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33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997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24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329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912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300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0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81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783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392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56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8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83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37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00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118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8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71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07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824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90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11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17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6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9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093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8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94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239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2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84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892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79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64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08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62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22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21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24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76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86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5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508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772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828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87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25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19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754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10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11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30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60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34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68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16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45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53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8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59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05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07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40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523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74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49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80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883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07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4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415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915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242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21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869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88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5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536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86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64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86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110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53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50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7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8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6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03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51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89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56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2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361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234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67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796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150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170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33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178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75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098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9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883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37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643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347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105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99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61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56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55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713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123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476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186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1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06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10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09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7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59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456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359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2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443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207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0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771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165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29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420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387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15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99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39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7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6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16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18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139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44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03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65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926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73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22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485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299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26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12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66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50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981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95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00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366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19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32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8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795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6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07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930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157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40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85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97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324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64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21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72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54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006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19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34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261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9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1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34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221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586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225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8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8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80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271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550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15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21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86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81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7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404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25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95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54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725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8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73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65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860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687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4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9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74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240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58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0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01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389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01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92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498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7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9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26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21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31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900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099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18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08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9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1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6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12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8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7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946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92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35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89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656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89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60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65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00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106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33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8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46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46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78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34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90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48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6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1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50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195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13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0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66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34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650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22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65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717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205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367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30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8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666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01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07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227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4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741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8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447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27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36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329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9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1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20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98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3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56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24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95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07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244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5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61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17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23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00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8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493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64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73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487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34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77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2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89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41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29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01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96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3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1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857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277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95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0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1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3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2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102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48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04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17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607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324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26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7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906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62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4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09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552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7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074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37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25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82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16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67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880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9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30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777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52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53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4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13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84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69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47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316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018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938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637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231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60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3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65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19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39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63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25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815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84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4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24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90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11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48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71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2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1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42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347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061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200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041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06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26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45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9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584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31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0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37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72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98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2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04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24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91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930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83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042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49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85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03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203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08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574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04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3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0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6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23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89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74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82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755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154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67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158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242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12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295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974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569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07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97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2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54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46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72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07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934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4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643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1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76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29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62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71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9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7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28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02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16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2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77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679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30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316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7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643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32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79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83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6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229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38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177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30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2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78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029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74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1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7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76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34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03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926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66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112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23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09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723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93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091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42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70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553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74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82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57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14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2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064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93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422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850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409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82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958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03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1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99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8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84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15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29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27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208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50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264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41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90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28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35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7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15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893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1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86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43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51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87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667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63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951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466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0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7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035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75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770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19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31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55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975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67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65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10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936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67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800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834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01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27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48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06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42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46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929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17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732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91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37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04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326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6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19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7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12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13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7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73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24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419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75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43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57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44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22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11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19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89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41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07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140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9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74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43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67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449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31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629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273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51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01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5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90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16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572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30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73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71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990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51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99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53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726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96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02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5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50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937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054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472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09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86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50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652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553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406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05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73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5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08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76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12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20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97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86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52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47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61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8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44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77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53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80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36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60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728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565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234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0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962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433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33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1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50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48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775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73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82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116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0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5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048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6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976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24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251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1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29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24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70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11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28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710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43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32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23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81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5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7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22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26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5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66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71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52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05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883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51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00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278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7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36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340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8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4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953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12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348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634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75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89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48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38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73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22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656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74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230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356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8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9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512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39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717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004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30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206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99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23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75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047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93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99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554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262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9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03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576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408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49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89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13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636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087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4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03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53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59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754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65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0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28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6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77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96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62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921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75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3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635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24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507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530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741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163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279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57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00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76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486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93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86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22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588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71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953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795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3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53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79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86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28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75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7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36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3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33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146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13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22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55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15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49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15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16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094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02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42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4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76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36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479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9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29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32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47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168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206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614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23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77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32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951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398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354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3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01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08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727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22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68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8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467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844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175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66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55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06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312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46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2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672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9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56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54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15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853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70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2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2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09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16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274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57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84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867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219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02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732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4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88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0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5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04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363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81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880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23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4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8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25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85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92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30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0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015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014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831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5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928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61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07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821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571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57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100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84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4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88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70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54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36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14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965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13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85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424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93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15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09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81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417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14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37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74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05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31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771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62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06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484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55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58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55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72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760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73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03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0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39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71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4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587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258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62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069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0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3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48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23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01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60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09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108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54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19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900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29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813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82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1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31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9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22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600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31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5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9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069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33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52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4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89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1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75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30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9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5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28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22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99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99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582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53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688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6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092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06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35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74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8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31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49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39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21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71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631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82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56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806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126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92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57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0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991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5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3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1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15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2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04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39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794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912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629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63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76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410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10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856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95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848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96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714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64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82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4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748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65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72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587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43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11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37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23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21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76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23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523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9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4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2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19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439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87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844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545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77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95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994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95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96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22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607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2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1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06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397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81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79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58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51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88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058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173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9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45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9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5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7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81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03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81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92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2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71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108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4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61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06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54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627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855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46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1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11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32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247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8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17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65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80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83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104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7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50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323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14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115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89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06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104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39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97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35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357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812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5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6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2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78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41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11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52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17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1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2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12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96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85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29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900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788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024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303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611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53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73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1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42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94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13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96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171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3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9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46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24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045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28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99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312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963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156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25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62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03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96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586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38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888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2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938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88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475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0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68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12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24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97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37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6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89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46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51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67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70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36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509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32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071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459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7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93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961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6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051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67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683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1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22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70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93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34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66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204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7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75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45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90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20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92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99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55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517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26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9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61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2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98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95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745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48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637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39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33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93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19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45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326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652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348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231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630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428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7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2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51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8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97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890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06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157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38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20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51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907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01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33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92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813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046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614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153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21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48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055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62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19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55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749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859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131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49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444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37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83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86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61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3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43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15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70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287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77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9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406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0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94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50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76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24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11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2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223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71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05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736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01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67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241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5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1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51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45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8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29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14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9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67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6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53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38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95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0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87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7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30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28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37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31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450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18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70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88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27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39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231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24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04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20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7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64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4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907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47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29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230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587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89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9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26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621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38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1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08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409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70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04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48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60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2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6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2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10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5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78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03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02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57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12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639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039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37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667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09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51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80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45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05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2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86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037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77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5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6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47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40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072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02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87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5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7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9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66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73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10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737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466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36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824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02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5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30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044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19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3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24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57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39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596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468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872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8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92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2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7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015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2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14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62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20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8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149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03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32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35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653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79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3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104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81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72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26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24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643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57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242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233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8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0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7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6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3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3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11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9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300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911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251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83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62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68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797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644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879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91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54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48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0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7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232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43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294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45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385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047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8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93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6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7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71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83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96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227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692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5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37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45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54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501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669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634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689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0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1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78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121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625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97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5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93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029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75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3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4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71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0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74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07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125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01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10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703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297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398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19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89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0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471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6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620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74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452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97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30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066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18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99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63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24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15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2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3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7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67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984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5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917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07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895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26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83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3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068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07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64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39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12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93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96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03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530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29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27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88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163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22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782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76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673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176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923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16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22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02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891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5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85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04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55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38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019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25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85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262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864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81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10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57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375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03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92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5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73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88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3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476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7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06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282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54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081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00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44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180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2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263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7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054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735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6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94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00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304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73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55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10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56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732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93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928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93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0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51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163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176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936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72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14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44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104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40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0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14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112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428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69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217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4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88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037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47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84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60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656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78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24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97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50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87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424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20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434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16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07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382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98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012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11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0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18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449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503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16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23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601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3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9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0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9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2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1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9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1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7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82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646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10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967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9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88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06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65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207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46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014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25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77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35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9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242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178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497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207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061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79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93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460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232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1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89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23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36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731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42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05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29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59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5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46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01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861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11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79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218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32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375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17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1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47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018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33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52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7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95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23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09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90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832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07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777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53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2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04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56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77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72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6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36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503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04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9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107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901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78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93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746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228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787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390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20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3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881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04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66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15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4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048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96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500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1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4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331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603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73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60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43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04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79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39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06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65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93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771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45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009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21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47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42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75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8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06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98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27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3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73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23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954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605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386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38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058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592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38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42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229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68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10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91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90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69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767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307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74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16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593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471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91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549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513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91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05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79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098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307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442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168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746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50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126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270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16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03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5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6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04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366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914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5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87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586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37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91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456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46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46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14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70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03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14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64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43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71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53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88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831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785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806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65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8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77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59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16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22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9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714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76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84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85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0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371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582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71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04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34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36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436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46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44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43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26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009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861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601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153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80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16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39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83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74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76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8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90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99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67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26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415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36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587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64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684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617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315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46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8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4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64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0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7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8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861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99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68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13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054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02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63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508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804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02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93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418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58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53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901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959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24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63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12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51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73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2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70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9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33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6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9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27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1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7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644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1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84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3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151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84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496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75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608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76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221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254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322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43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28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428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50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8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9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1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68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768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07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97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15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0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72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40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74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66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65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75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344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589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550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30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00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39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63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65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878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7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7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40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485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23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90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682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23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47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74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432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064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671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85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52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00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0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23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19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3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416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19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674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69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14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00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636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926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57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42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000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2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30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78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36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49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18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98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642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68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28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23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76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840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91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304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9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131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69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78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76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814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24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29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4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881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041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183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508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062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511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58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04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8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59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5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92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249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56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8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399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47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837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62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50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14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07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23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62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60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601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70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74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32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12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14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23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492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51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434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8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93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4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15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78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99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77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952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5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30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89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285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540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722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807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7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238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61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31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90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14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4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3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7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84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0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34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61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818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88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762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72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47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33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8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71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889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46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168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26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13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17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87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241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577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090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585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5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96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403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27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66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2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4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06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38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2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00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45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053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17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86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76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813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112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77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13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270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44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254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0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9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89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5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27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20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00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149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123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55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68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698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17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70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60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05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93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01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9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28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53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11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0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74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80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27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48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83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19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2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3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2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24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8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0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19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17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06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39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22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3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066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62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56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63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842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9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8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458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435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567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200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30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1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06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630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1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01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87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863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16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778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09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619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933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39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588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60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1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05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1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46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75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97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74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062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47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1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87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16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85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13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3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64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962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219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47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723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09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82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35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56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85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03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8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3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31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2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6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41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5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02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460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11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37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419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45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670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01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421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73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4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36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135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34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52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407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16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90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88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813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55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27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2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48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92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113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54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69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2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57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60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705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337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60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96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96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966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2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4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89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08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42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988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99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70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32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30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53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7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5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235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87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161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27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51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40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09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23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47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701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33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556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037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830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4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02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937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702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35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93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50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58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57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84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004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07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367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720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7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9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94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84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94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8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856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33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322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392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65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458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47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53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53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5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08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97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18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8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708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30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35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548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0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8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09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414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33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72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17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44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26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929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6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96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99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438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49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10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70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61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97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353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8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639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6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2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44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9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7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37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32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0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6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103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537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957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97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33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67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57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3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56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03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67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87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02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97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642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51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097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51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441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41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100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1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17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52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33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84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6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564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168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89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25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178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326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50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30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529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3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29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49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46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834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7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40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742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76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555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44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5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1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42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09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79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82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4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65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13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577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30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20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568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359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66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52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3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70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09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439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6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49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25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85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2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601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378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939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582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4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6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2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5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27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17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52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746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469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97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0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1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74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95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9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41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94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09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88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57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330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44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84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23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05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47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920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41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600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63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470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86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993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86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38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764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0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65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98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47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64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08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05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68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95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183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100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93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0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81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93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9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47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507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159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62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33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989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848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354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40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449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89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89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60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01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66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42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37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33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3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288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167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0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9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4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2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81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43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6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6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94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02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93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16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18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02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73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34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29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12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13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17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9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86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18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35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903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554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991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40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7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2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07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87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00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930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75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60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78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81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2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07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92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96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17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454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578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5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567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42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35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609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37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53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554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92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77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2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1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195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02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57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57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80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169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70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310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83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81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9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340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084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3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44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5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44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842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15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29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927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40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34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92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80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35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879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17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60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281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111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857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52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842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93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5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9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667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909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382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32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58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357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93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3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91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26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80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20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23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554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38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6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37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07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41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571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853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978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759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4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33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0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34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99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0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1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11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902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779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887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42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87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19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93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82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55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09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16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76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64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92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10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65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672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54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9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863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820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55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10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107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48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5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79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79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17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88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73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243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735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0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181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35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0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5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49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535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7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40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9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940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46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82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225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445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398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1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07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96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373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596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780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345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534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1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29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762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80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75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814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73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881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91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26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57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90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62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482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548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96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2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864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87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02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45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20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11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20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49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03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64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805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8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77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44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98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56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57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43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9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956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25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41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016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34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89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101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63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48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30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03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689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37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35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6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79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235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78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5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219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96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193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5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199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648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56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51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873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964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35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1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54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513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20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562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90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9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40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092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74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22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06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207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548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93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30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153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78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47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27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23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54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9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8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81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60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5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7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66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47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20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43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047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404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31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50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9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416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070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01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33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29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7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20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51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8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93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50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99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12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29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76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42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70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04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265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651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828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6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4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97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446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6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68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27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1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35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24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91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01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280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008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358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57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83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64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047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25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25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05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14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878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222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070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10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03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46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78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823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335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301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28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316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5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54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11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8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0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13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68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14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39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83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985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04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34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9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0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4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34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97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287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55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936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5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6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82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176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8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16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89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935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83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4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841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07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458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87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19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24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50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59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528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11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220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89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500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8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2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575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937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05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43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577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317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46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498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80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53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61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75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76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3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48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98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06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9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65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22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516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884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60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032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88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790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6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1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96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3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03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07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83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46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93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51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45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74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8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77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5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24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48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77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30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81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65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875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461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85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993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66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622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47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95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90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95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25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98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71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53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144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166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723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244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331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137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709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035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870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7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8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8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0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37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519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55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742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47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70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96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016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58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346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29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588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880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715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23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25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817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16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062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44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27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69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07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519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48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81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11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83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67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02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17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3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6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663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571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12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045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995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23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18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767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58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051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31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61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29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77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63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69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092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42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77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00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5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894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84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65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67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63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58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0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0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475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67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158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373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95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15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44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38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30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4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70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72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91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52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953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99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747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5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74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358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70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85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34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15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358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712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282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218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04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504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436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93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530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16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858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90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9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3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19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19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408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55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949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635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44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89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30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6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31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52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905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917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0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27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532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43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49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86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880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05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64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73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52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99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94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93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98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51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91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885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390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98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272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485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15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75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16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56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33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663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77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677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31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1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49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62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4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9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18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549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143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09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366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1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970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33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90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2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27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31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271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59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16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1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53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940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957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533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82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356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4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612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778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083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853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70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62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2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13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38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458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018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2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77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63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408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450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544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88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91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277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96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551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03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710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89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46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553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19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35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574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2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39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8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6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74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82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1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86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2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073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04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354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51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136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912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8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965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55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052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10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37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274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563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57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97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22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723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65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55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549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33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63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448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90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54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48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94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759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3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464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787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99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12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346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8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371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853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361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41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3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74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69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63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31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13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89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603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57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17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1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80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759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78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038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47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569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68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1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386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17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46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21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95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24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49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732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20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82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9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48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68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40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57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152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406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7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1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09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25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246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93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42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937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40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03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228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35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37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523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0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375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00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597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529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89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02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172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67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1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14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992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98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783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20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824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323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57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55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20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28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531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9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141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2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7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944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95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7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5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7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2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809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12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75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00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36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07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4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4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40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49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14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652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30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96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26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67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985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55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04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68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8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55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88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353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3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88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195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60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4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3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454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91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98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66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2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97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97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2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558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1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70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693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10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81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6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90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76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785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45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6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60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02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601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68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54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82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503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577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753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785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58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0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994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43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81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96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46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9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79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08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901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857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70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35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82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33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83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195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2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21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40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2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73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5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03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13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4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111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84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593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223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41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4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12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10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26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8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214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1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08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72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30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42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394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960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893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99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82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46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20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46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9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87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20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606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081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53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46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03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18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623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93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42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370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87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511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58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98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500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83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837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07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77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187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37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386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50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140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28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455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579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59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02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43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297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11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763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5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18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038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77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8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89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36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4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0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52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797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193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104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937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33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45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54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65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93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466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14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1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159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461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031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815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24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7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1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36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469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78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32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338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43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95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98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892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78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333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525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42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883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64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087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41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318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630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02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178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087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891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1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237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62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73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464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9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2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1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302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50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86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64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30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43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16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32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9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86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71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57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119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00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021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38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4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80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737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844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01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85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309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85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60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831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34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752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45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72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490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39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564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47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346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505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78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5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76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77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97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6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224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881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34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86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611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99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032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40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916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859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26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7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39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5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77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28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457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8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059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83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85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44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03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926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750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286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327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14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1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822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52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14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947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47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5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359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040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2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09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85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123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793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474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90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55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342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2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54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814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90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48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91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989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79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18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5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3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2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965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69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394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05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805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182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99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18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4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4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19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24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65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43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06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09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481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10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53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1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79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1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967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174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15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641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00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01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41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720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1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52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88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24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562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64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10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76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04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276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20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445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28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876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22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61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28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04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78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38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18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629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90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0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35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64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30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19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40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680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0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22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06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91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356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341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967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784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65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32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76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41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521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06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05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37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04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37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531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23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316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13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948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07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24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55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71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08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5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8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89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865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528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39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60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987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93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5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2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003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4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18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99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728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46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602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657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33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208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731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545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364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28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77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96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665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190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650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37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10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209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610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85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344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847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32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4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05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9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2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679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15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231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571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21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964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21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75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5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82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051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49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793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14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22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40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919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72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40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33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361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15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00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169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04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80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02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17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15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12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83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38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87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9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79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18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624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52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1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8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90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3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2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021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7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42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50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23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56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2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93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706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096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68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53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77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28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87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66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39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93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070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09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82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87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3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7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78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579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098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70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737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62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326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7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27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364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437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14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437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0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700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30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338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314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35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254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09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867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272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79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98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77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1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85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37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24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154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59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83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68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4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8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08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9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366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92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500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03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62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718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60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76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91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676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5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08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78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21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42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531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10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63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336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75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93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9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565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796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9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9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682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055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333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1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51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26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86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0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118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155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17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58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80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763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45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417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03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381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44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457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704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05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8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7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30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82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1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89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33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040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364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765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3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45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667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045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43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821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35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602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80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2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06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558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085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38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7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6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302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87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72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26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827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03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40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9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42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347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07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299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88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2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40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909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715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09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44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233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1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09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03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72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190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8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41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73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207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13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02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47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4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56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9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34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8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10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9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941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877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19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90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89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8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548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13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02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263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02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308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31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354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41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41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13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00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31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345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585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02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82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910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654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82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13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13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804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5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87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566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1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71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57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394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38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1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50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5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1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7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37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45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093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74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65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29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92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53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97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9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451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48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675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72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298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356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800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464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83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18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03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75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9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311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947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56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20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22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383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470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06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35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3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68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54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6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3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220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70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709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0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35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41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469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111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7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86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95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9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029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93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7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81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67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117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25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6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6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3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86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61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45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91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046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34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44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344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5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710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97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99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63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10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468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87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16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17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53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52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3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43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48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66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72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42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83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65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37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71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22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0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04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7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0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76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6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49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8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04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14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11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49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21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5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7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03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37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77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3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9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4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38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3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8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6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76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7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2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083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2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6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99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817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42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75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25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2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86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15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85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074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83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041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55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9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00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366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15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98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92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34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5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818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21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02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92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38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76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9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2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00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756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2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39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50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51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01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31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787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878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925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03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28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72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043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166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971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512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27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213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69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32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084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29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068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1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337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977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22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455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8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14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834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57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42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13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6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9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09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23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23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96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07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70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755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80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53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28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0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31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29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06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68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523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61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618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770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755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10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25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047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831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955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86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542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788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42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884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4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652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157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55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09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288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25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20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05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10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699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66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40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08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361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94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42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9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8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9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810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78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592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66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7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18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56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175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53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24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26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2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691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55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640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7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73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807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54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063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32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4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0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98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06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312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24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1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81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604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616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14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25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8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907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741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17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5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30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32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4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56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952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2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834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625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48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211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15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63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318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455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338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554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597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85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48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38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30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720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55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0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22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6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68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954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85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87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288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525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970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72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313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15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1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56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87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2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62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83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48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49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81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49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89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4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370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83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60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537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8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33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1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23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991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45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60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16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082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13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81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694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0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97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06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430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60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98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10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26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65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74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76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09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46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93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72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58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7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138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61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87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5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282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90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582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87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09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350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83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99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81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63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08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4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701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25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20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118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48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348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185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708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76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83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4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344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3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25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030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62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0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16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95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54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5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62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2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05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569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91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62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620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83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638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9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28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56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0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4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45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7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02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09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24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37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2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13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57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34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08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0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74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69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6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844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15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78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26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867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93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76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006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366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880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7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92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54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56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646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23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0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6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662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36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45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21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79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53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27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651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8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129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58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122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33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03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03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47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89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98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1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93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923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89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74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63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21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40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12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42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717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224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00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303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98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51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2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3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7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76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9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4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30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62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13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375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30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70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5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2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97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845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44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360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87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354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106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2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32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57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478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73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729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2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558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8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60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95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14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68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558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70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25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45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657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24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9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87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69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2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70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265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99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52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57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53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14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0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46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06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061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823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912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77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452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779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90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16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93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15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934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94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52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728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8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44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5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1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44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70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91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70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742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540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67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23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943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22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09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67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73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80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0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0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64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00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88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36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89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659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736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002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3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912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934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829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095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62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753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3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166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75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402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938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45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73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620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7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393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080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93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99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524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76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99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515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15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58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28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94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23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224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85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66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927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99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49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246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78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12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11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058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4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83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4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85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9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0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7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8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2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6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8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9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97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6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60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4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4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5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6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8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33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8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04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1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08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72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75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3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6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9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39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07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36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138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8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91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016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787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570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92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485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146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31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80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62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21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072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27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566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55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207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755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74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85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1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27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73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866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77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27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9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01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9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4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0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22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844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73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070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16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076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35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44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24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257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23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2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574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39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94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37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95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103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44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05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26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70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275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70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733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02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27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5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1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2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94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09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07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7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00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769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033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18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04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6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31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12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482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74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156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9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25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567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33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50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55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90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04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36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58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77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08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31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60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2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1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31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485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78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279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869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259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69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16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3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94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47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60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95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92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16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81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822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1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72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44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642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674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76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04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47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481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6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9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245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65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946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85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73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935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258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72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438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29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70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635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0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353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665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17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93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03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35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0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895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72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1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28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62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4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90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86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03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327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30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354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4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30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51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6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3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01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624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83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0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18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29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56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8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5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73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35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82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49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258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99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268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22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576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10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53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76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21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79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8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68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77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57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071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9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90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29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38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111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17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688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793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9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86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990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82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314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24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9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20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135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05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6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85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42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009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74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890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06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0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2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5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83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40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61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18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65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661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34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48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79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20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3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86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478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34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43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64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235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77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50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92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623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9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44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81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357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07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3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78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19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80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585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59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39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47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56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558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30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18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85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5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93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82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495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22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979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90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34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32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0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34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09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5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09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32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236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542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133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54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56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239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5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7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27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8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76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5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89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62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524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635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72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96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96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27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16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803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41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9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021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36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86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07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897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5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944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02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35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4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4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394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41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65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29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932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530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669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5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43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722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609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9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90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764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1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565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93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89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574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472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07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55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18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96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876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0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22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21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755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37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88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70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4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59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337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0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37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155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693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2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70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3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341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289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136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452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036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36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80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66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26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04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3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456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35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642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41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09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7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1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02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31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59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65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812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09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572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42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200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06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29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48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080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062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10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66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66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732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3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35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28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52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15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45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5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740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7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10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23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14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10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08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35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32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73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64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43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605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35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20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356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48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4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837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680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15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1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5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3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2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158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338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16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26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09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62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21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205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8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94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047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600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953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424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67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23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66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57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36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24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07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10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261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56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68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314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2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3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933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895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14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63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04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677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7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73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11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46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42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7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414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361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05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67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06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24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24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80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71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364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25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73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52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93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1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88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3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03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1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67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951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93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49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48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25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53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8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973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078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8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78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74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30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81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9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733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6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204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759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03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86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539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03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420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24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0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292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091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64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574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54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172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954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23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006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340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87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97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929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72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26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75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53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7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0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6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20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061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58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47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13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240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17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38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440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05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5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65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04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2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99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4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43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2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36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77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0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592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5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36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80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93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30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14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3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738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033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846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9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33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36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99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6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55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25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730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004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65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42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60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10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755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1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04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97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24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46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84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038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26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04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201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766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37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63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12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343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9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9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28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1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218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32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88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366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10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05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54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05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07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24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4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86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72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94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4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314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382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1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5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59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11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91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41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59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91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0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38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03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278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455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308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63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06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03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24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64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291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59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90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79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0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537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5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42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64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59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59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60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53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76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76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935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073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21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8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014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6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8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68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35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6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97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29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75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02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96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530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77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05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386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99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20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2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72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198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54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94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193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36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9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1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3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7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39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78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17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63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98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26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71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4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313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708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93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9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62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501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50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23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36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5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05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81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72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871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64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38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62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47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95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21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7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5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70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66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84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61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04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82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90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80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07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40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33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173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396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50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12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727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69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8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228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40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69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89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76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34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34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155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933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19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82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84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41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85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1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8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2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369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08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390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98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056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31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238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368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6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468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56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43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75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91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01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70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97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94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9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96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53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88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49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87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3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00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02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56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35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633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6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559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71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946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02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12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5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599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918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8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9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933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128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11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4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0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6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06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26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70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41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82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33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56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77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76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2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08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12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40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196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60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80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14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56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64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99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49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2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7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579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56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69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27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61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562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57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88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296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84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019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60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68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4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08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33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92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637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03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45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63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305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23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80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80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043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50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65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900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771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43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51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58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4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837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35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98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50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999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80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419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4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659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762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091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1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6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047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712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77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03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88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295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053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70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325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859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54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818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52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72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42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04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63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66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37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8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55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301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719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87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14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839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855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8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6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93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7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66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277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12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65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172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94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06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123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1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343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78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492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661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28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20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93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27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919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65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10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51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28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80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09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71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72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56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207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85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5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0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3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6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78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36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45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35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913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17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75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43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77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3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52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56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638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78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30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46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03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7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356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08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52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23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75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60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464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26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504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59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91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090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90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47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56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584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1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329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704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2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92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98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13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544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03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73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6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726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671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30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03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1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42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2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97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94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202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32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54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810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579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33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879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20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765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927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4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634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0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37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08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81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59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9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55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107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027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0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22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0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13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753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63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64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71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1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40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938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80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687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79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88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65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093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0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57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75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1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02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20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791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7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23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07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9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067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501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758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47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2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1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2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2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01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530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82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789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636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5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72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94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09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38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16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74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256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700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62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176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15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389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223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01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584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36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241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919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293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25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57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9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70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393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060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66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433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69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89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79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889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82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07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014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38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59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8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374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53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7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28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7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07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57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580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7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52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273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3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0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77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40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80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04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83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89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07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3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31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54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500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98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030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45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781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60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69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7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8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7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3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90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98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1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43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09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05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8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327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903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012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14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0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5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47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2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80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03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32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42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1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50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477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586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799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44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3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66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71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180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543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07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6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841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399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85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58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67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04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88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007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0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58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4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76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66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40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719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61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652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288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405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323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48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52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736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07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12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84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18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37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340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99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36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93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296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42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03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26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17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42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83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84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06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03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27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01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88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8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20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16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79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93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9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0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38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39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30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22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409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2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07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863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179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714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17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243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37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672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92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62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4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52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83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48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143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94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636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9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87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25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371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39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01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5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50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431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87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904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34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08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73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01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39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948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3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84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225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543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5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3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79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181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673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728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992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02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51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53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0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18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77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58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8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060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912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69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949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2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06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8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13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58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905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27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55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62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58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00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8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05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469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7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31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531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13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475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416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85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66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31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75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44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99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257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7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17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70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52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330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81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71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284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750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2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03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58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230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5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63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921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93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9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97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6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2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906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380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168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9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948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087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518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21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81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13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229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18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4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789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4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59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24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2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40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11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580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79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65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95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01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594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58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46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81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76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650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44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078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804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90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01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35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360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24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56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639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30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67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301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773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265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23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84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4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85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63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35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774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22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817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59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07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24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65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18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76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53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44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86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83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666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456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32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09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64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8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80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531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66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427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84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32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80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76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914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20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637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734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84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80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624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77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91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60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01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827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32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16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43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1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5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30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20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51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25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140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83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94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041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271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78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42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43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67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698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29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1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0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358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89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646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861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25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95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1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99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255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4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563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934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14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3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5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3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57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80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13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711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11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55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88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32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23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66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38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8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418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88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86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30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80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50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64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061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18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302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0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61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263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045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295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661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2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0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8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13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17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89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37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40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96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34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340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2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91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560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50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91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144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64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32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12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45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887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36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1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15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753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1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7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85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51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767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39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68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30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6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019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99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65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568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471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47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50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89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283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9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11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47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18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63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51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34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80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650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51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11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45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43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4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35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9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0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3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2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53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09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38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461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86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47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87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766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53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337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494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8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968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60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12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08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467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090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95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08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632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543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27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57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22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216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20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677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60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75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01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027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846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04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9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759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385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518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3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259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9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21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2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64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1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49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51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37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486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18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67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14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87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88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769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115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122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5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3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5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06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62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330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09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555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62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60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67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67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16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12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7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26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1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95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014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35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46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45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47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97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0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6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507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333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4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1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57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527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344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10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56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382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80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26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18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440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15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01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097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60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48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52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169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901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991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056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3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84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0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14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455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95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734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33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78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273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9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1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18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413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06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00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29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14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934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14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82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064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19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89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332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74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8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6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576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504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06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52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79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45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2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19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043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89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400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06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29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47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106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222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80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8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132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99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14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28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84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04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71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1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1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63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52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9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97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68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345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16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81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53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673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920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105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55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982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398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18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36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565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437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12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99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25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84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836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397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4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2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41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79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86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30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549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595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57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38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08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95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44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07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96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135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15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001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42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6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993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21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998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54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843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72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83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015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05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64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497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65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221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87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4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90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59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2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819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2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6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73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73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64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32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23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363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172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46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98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558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11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07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906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1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33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9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716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43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44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694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65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77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24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44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852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44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37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14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52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8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51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0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308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03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772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35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7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6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46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47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16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12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39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17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154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542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75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70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31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467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247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6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547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54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1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078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78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45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01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31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211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5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30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94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038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33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77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31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16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7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159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706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27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832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59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405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13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80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206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58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33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06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81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65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91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37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08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0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433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4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984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95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697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63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23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2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96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21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205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07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06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2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3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0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99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07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012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514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341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35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423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350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63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85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27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8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78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0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30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212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48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282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5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44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4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3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4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27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51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7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034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7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18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57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30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14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030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12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36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030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829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8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56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7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146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16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752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0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31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00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07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91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86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23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34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63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54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642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04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135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55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63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72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037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1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20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64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9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88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29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94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582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406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33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467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62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389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81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43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77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355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17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85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263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86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144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966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75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45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434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064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80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7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6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84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81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064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46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09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437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69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609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92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01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14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507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579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86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29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28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14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18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68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642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029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91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30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89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85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62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56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54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8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14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14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50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15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528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328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452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83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51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384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959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12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10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46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38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61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6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282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17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18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54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25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412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8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24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3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1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03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02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66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6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261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509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051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48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731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65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02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093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18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104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23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119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34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85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53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139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372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35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59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09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93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15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667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9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77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363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5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597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23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847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33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956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96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79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614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24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54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53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51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24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346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223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82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43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56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92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8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6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397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77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5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8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5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09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337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63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01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7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20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287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622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255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190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790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292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169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88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412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411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806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73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1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839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9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6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771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334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097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35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847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41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04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19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5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055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258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20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3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06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88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069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02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84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835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64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17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725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92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86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9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13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784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29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01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57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61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54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56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602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92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958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5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90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5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3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40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0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197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7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1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62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05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99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25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96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633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57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115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81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92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12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329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5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23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5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400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572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943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24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04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97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54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89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0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39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468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32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570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24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750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63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6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80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21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833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95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53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30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05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92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80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74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10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369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62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061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23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00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358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61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514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243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41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24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69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28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31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87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99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0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944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678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3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07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65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318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16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78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74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64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254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9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1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0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93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1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9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7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4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91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48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44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104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23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73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9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5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43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38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89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092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6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5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8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34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98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29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1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4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307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562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50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49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0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7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2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11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10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5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84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9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753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30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5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86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87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316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89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54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98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375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342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17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44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1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208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76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47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2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13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30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48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043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299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553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344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23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3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5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9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56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67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49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98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19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05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58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166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91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96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410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23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38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01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26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064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68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773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515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0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685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9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96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79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95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61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74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39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764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4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13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271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11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446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353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56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77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01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26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76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14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7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88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493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32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8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33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85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55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650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76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6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09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8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4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8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38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895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186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61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16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81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28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78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0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26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4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5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250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63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861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3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83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36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18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72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11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24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9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08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72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28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326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71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95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653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67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96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62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47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568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21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96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81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672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5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52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56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95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8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62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0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91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75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55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9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2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5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71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96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1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4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5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67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89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7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56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3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29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768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0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63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28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01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16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75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565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45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76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40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7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042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58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62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1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2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26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8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3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6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50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1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14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71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99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475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30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717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7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17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61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969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138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1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451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73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06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908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90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45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772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06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995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2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947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07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17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87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54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30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387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24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090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87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34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70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93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68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227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316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67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37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341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17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897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70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5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82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7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00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926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90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945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84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17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243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81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56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674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5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991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86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58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81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07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945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31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28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82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18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83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76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82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77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275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04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51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50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79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3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944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99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13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5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1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6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717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10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773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760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51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96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68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4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867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30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79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868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8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63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148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814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35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57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22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36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42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1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86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79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360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60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50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817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179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26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03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90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20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78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8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16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26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22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97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93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92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359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268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768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040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86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883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14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62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104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966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85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576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839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48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32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19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29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95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27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27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78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26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42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11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534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7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403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23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794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576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582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23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40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38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50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52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13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02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02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46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23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7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19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61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01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62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08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815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96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65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74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339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527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0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06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9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29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73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537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687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358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01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6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93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01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58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12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076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15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76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59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890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9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60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76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78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11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02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11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51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086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5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13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74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01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49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93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463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879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93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367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6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04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21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37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59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69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32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0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2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337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00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67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369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404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843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68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383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40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53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6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43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27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197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03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21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91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46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18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11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2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89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79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106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7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8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8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5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055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99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732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39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87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89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33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79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228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485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21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89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51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8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9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813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96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7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464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635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55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52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178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4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28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16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28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613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4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2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76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5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465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33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0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68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410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50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68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67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86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484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43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5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67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433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03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54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172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97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281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2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72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815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11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17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95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91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07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372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828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523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69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22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082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65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38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3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5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4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0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767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99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10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943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401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116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26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8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100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82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65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11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56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02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859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70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252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58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6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98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1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21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40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095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86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47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95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24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61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719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210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18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15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5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9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916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4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0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52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06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91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379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635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646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692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480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828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40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054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882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177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08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44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2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63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552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7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103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9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103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42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76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32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86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0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43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149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50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008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7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08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39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676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81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94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83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2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377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71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77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326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887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67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4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024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41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097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37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244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73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46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97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26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8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305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018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6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18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15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9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08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235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42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76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51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61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9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0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82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3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85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3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09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967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40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61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47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230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03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69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402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20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80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85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65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76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78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969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9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045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66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33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2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187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19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47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5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39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73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78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886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29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601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03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94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20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00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34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32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65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5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6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01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14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6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24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00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462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42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75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382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496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844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92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275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8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7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193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01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17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00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667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71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74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797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174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54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44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93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004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42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60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867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84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80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0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9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13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992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46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655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94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58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714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0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1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23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85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360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511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0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650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793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21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564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0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8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7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234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59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78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691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3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992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85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339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584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8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36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80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676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04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3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4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60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863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24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32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371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378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973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186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63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43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57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14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192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321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5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81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3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3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434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1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72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32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37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142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874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512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82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80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82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944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24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63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79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73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682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46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8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4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6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57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4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659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00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78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21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68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88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30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18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53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54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38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81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32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32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45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46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82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650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502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20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414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638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25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1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25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130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47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48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99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2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824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37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859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944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54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09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33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41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24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01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01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959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750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59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60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11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91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5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71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63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108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0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6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2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329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9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53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686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88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35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1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85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46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37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153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70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69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13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46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8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99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933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75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1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41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53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87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90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987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86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3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13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76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23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13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39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7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442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00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850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6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7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2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29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8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61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11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24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0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72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941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13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8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66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1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36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1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22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469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02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377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812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19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768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1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22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92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220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77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391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853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556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61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1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3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33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88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646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572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27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55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1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61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108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95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1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03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9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48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67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526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59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47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02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69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46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35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32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70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25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82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9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05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16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924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184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61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9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26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3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25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7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16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0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28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91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37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74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070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74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221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192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32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96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26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03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23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37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18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49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0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65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669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514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72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48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623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51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1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289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2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90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06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7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85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134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8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048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7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38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85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01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14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07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97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66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9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1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58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56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06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764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774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74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98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97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06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684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31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56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086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89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62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933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94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649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49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166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97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272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03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59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719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79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872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47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1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56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787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145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59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22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739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859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0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939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038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60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40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4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73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365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59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81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8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03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27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142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56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83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98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08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440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3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0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4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12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16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663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17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97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152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34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91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76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73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54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93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27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07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35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435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301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17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36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8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877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86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24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146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10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098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48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490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877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20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051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0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651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053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640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2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08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55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19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426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9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05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0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92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15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268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159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956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91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455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81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44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8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03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96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091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30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89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67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49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70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7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366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598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06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13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468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74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34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73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72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86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1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45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38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44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10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686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78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418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01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043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291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23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45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69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03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802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8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7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7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9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53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6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87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78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82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97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22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35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25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80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97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35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08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222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90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168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798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82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9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22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2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47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666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79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4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39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1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73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66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303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65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31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294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5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87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9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210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241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8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6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34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82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84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20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62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24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595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62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671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726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713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42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462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875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545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39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901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692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5963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65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8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99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27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944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82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12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830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21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1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67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035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92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109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01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76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55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378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077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51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04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746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21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4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18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5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0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1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17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2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2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4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304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79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86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17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33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66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262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1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670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469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046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65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39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59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94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58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965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36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945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891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563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468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48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99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462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367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019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48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94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97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69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5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9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9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0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3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08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494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87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254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76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13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1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170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0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760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01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58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55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33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607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68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165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934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299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45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69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1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325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369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96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78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94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40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98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99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63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385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66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4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5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987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882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507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29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546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0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79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958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15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893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482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34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78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989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53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8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53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9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58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95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34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01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9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25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46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763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9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40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6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5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2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5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487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324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807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96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37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9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53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54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435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22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1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603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80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52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8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0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78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24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2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76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32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321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97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52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5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289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16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93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8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63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9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8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84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32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346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45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27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88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121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16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66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162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52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1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991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619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89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81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818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561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45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206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983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74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344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56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106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280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44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88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109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653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49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851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08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797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9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16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95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574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233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33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83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7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044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19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338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8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4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5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8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0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21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84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587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29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25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554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641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98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85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06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29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892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771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17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07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164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15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4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37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04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94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6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77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985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16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397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29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31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47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11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27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83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81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891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17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44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32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75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2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83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2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44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410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709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02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124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76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738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62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8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61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72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503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62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729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89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69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86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30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64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64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4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04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52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569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82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455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7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33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70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63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14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73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81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70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80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52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78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82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8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01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507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46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05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71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68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12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059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2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15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4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07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80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531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269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5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804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9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395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38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775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96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6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0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537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03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25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21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92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794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90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86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90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554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22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533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10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43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73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764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66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95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22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314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06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600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41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28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04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06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48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11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50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47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513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78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42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836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376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621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4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54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20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506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82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82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14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67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7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97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8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80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84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92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70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849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17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94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328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592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93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0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48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4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672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42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81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833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30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96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467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833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95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41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389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67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21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78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9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8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96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43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96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807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56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59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23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7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937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174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33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04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325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64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59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75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44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97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0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5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92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3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0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1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74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8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9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4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966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20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23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2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73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11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929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352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046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94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6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25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656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35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362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54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56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581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1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35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32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27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733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11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61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468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71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550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63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1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36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01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23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98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61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603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917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13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522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90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15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70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99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30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9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9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27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79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886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91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101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52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64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416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477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30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14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14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973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150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0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40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7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57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3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2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0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2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5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74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5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732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538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19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45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58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710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19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4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64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79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771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6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10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40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23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01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543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98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211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268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643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39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97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42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268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89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28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94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13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85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28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710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00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31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90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47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858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95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17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567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98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37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75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084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663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092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256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72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457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80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25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2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49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32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418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33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13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14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407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46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88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76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138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53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497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282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80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51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01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6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019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72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02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69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35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95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69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143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2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61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733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360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8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67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54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01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565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7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68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53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47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2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039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171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678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470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082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890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70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322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78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011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714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44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15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785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3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225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6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53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35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9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31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30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53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340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437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91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537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45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069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459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44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78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50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684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227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27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082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7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676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9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9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497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577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97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07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22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94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50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61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97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65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89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37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20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3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62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99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01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51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324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9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00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54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7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82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58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8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94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472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0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5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09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115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4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78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06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48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61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981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807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52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6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37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971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82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68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89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01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91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36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84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061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9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564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80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98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32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30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879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58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84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49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405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3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4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94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68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047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96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94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37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92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426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8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9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595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653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828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2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208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298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98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237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528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91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56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25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518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93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64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93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859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907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225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280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12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45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448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46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7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2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1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31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7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2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796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36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57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38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944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23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1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852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8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24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0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59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76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239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78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467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0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04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65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742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024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357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58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46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768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24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652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100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02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14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9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26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408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70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76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13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362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61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25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360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77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53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39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91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935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922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05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18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87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367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732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549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16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90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87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8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07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82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15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31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096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684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3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3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29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470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295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01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64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75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983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10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2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431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01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05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81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950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23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63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758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34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52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321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64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835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34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2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520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61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32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2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658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426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16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163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324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97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84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75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2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64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34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53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21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39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17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70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836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76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98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9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022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37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566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63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2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744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081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61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30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0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3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2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04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9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69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641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58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81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662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67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148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171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26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577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74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92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27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04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43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472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1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77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19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48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93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57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11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862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72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9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986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62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582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16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935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58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486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47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18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36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630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379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635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36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264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86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272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178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88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88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97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094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56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659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273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62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14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00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96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64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47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18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65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16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0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65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482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9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909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9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944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4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40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01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74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66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37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048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561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297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49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88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92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981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28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34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8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5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67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86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08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048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46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57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82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959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2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15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26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448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00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54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56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04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59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130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69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33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02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46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0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65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3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485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56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36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76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5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899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7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0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75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8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43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63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02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25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1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4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6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48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5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24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0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1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8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4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23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24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8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82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29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23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6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6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0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316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94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9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8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22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9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1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92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4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8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0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9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2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216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016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40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95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897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10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35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361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47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51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21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029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865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90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24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152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49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59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389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43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8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82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54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95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1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54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4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28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08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98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90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74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3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218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337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394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59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85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4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01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598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74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063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68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74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37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6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06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82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5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06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320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42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492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911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13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346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59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59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859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8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44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5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22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057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286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64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04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27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12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689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6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67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802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1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105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16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048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98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92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44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918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6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965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42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11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06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67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49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19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47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08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761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35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9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8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60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4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74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428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505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8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87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63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23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33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281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42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3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55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4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47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35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04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737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83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792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49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823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07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48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90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786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05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1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92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236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94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1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4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84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85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55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83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085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6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7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5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89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425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76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12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030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04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276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4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9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093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11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59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3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8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707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06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204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21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62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54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46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75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775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924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68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68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135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9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46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814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663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05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833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41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28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006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10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7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201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545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02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83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22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82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94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11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002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1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76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22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32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90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657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404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02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11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18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87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91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57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86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249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757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45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000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581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084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80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251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24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1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31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64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5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1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0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069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05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58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341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565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832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431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51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95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44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5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25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72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18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838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351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53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1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936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952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552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3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43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8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20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3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12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56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27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94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36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8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98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883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067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86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53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18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659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27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63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7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26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5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6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1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238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5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563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98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34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642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478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48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3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15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92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78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08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30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40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88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8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44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92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17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63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244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95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27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72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80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2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2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63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18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6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25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03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72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34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424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552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58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8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209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52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54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775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62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74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42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11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14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97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22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84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464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30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64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41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464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02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18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15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50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26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142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0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46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50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269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60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64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84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17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287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89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21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440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63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5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464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24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23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353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90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832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2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035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925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25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32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46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59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636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5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98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52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08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742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600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99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96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450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6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221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442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28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973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95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393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28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42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291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86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0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352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739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97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02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218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7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68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61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0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19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35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0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639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634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1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675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657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854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85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83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22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71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964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04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23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515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86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13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72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24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85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26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205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367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17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1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01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025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074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18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12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641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64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57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504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29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8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07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95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49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15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922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14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86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714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53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1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53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8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62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17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031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290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70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799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9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77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9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24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23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130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004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760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74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00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17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68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992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12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74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97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18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38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63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01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49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9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01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04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76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445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23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23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695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69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99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23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885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69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30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74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03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36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17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745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025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2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394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40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417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2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79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15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159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016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35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85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9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16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86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0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224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57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19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66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46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8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95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904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136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60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68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399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47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23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10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281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51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12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09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43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40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27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77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68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295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28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61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616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44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64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660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13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23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12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123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63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821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52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468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19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504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01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762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93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73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392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603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942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57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71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19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516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986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75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10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102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023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30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229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86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94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83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36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83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7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39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2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1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3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261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57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578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096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26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51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54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18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34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07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4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96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74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734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188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342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38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0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08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844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16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73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33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579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77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978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038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79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02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6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5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74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0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1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053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0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534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9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15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8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64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07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25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5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2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27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736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2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70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60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939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56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75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10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7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02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6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5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8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31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4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68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967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11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117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236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63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13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10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47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50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404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3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26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38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97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00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08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464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87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13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0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21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015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79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6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64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52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774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631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58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2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1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99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203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57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35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10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80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340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63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7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622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57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8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56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469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52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036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90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71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857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89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1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34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3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96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67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41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19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8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8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178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32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97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1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1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1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337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92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46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1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27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4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497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54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08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55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9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499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42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489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20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4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098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7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91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30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345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329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32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35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25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56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4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8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29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40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52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04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80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45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00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763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0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8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2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503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42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973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79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356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6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27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54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26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75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39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455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49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98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610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77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77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71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479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504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9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43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147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78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0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14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51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86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84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49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69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177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14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170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1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774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347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114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285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972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66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378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13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0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8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90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25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07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90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911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93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132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43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96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89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342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852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420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18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91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425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55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24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20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31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83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857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81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216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990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510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27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13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39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636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8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610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34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9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2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362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20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80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31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737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387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9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177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2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236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011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896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269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71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82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018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869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2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40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34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330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8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48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4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4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1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459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86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871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69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20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291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575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499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568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637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398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35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87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676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6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53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218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417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9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6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2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6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86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17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279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03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136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34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1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60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96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32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44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15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857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042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81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051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007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69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952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0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941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26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860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4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0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8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827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91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8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16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7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00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8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077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16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626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37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51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01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433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74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587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53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525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446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6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090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767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26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850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3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2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5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5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703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9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40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642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89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365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56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182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70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2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04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43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630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29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6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2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700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442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99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334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846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81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86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25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65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01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895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14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00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79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836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32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56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75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794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51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9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980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1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4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45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4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41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41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32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95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66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27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4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4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86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2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660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56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1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88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62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09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00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23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88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75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87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8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01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11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18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432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17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640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91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06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24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5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9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5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33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72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8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07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8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94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0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227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39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99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848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67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7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699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77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8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94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137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40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638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24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48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52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8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28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74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71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59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09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85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48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8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314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558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201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3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51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55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45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9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95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0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7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06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490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87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131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95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58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593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8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1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68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9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92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773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96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09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12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326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88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656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2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84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7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76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47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72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76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71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64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78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11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00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087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16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0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76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61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894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54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557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084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13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19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343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0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23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611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99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96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115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11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585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8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226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79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972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33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74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03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340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93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38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38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81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5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3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39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3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781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33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607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044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63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89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75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04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25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34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41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22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20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35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15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099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5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690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643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28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42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00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16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00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407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0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072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135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584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761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88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91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817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201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06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905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33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60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4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57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43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57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48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239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304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30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3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84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622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335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03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45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2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02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08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331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937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058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754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45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34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387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621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7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835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37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47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66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612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31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317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58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24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39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17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016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194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022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233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01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96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5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07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713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837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80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54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047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26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639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25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62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2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22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6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2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96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74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8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81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13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02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69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09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18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600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56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17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221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095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756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4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063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94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41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74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5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259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21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018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45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59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82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42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28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872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5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6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27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87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61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63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02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411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66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17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443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5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62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56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121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27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135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065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003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1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3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24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89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899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648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33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8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0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877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84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109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64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63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64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56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89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8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537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049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9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00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91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3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36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66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01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85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51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669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9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549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91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44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567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60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48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238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687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5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0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42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88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712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276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35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805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69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345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65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072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522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176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646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902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40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96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9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8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426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6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12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99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31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3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7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63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029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288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947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957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33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83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34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87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64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099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720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12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40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93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54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85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96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4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31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57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29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1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99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5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92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55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599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81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720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037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1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6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6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5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63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8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97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73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809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1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668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100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80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469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30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311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97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46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644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83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368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28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224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96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451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35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1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82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10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37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1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9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4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86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313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479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036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55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47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90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83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00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14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35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668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87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4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569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08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85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89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75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86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587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02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33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291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8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83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28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601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678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87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829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66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866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81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40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92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74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647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11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03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37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42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61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800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95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93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289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476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35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39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2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75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51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14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61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72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2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114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40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1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64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961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95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40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816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083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7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71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35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441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35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7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35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85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9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40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39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722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2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56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44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354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79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25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967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50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82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3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40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172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118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106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75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75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604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44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381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563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46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8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6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1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58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12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39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377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85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808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611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154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56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608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47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994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82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146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08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52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696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02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601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08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99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97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13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08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76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591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86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5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61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5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6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5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28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530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07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90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41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92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95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87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45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98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64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593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515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1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23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135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98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070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05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829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20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738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66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40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77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92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426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30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547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2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0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33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44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70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922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05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315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7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55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326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973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93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12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90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18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262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524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45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6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615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104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2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167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26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30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321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507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936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796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05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208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05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44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68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5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18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26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98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26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50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31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528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15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11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41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107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4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5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382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74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38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33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736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1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92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80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27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62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680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14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88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42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09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056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449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068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904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39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30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24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782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367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88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89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63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25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68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00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76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6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90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88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8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7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9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1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9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09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5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9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3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36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3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00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539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6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31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54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67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822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06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68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42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19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26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3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804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45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74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48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517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20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14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88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4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945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93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66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74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80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68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35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719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73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4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393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87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5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52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67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76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1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973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832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743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04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31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33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159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394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5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38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386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73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21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29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367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678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18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03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59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3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015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17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2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023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984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535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95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9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5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968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6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5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9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7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75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53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311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287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600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07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817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54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61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819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81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40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71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41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60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07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40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84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71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56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3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54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8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77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10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18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69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567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840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33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30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79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10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63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97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54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12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5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7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023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38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019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5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916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38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09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627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231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95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12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8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74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869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9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489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977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448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824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88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67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3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386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14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59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6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8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1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3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47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1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282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949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686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5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901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52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84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06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82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534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45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42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24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194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325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1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74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61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95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79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49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43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96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81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10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290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53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37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19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24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66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92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47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644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025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195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96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60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2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44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162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48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89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76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34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09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57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909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656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0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476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843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86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045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14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11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148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55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129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206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06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57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637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01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82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0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928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95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48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13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09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9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616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08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44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34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6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71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71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85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558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237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13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16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2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79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73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700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175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63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9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58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8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40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7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50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238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0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89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4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96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2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9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8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79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27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61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334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818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345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676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72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429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59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430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09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679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05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94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443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22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463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200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11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80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75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58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74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166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075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48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168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25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62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90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30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0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02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1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85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171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50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46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1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4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286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481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36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32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1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984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199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657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096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838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825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345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5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30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006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41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521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1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4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4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70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82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67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54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272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75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755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4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394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61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79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56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29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41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41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044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56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31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74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839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51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19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500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73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66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215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37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929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677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359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11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66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62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20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9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11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06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1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24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69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8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28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88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85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42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343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150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82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45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94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27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40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933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30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581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804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60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49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9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179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988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6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2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42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441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162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64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803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00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77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85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36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8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88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78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99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81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5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2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475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25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142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06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210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16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328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99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25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23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58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533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083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247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99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9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99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14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99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152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732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699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0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87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5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5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0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17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07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23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59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8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73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90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98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320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871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95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74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48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62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08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99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28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450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69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9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958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09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110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17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33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67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576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68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49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6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66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07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31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29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68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1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834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154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8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30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03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77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4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23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58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292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14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9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908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93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4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93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98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630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565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0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0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987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930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3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686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44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489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34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3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2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6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9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8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79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152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55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64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68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74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64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70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76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24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25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60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726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465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10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94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492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420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38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98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45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28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48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04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86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036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2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44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054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395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52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76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90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88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6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64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55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062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43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53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333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27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0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324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48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67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23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871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0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1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35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33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158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78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353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621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86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65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57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02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01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84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89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42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227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76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114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115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78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70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9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1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31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697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60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21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963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57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97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388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43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97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439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878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9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043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12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15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89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1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13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84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41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97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77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40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9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43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17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66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41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067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804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17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3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6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165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8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9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990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574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04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497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904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687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10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66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84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34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00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0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06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94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68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8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85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4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8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28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33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45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21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13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314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30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341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49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667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92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7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68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92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07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56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278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58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3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96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0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1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2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85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05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732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56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4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0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0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39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21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52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045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69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072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69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243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89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362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746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946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948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64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99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054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402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5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45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055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10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52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89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18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6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87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047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56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50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20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652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34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10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915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69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67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408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41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353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865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12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814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10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531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4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03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22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51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372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10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06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66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436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91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285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802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31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47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14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87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048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22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71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76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38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26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808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47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35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24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475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162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95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87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56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0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03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8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82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4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36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3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3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82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78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26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2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82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79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5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92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11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463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336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97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66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835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50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88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22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0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59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50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64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84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49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93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138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96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065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96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73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08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440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02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421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05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83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60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10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895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12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96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1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4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3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24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20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04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94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72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2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30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11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636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396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01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21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20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767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712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16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033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564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921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57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5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29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23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440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69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79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542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44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227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86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312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19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05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422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3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1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992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29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33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7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238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31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366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30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040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24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07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02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054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33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25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91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15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41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17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93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78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9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04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55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6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919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58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1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56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72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6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83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65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87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259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36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72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07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7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0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191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69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96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54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79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20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60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982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615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55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105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58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9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13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003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97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26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11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024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65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172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14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23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132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88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29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17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75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01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989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90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125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82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6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15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87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396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512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00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66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21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33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45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938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96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999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67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12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52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96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8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65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20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70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29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737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85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44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82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8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61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9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70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62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18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7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37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28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44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96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4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679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03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93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58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19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69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400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067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75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50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8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8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24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1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728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4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45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8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03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09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4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60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33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1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10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84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45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51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68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25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23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480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0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03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297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32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8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637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97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979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10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199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010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360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755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209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37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38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704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5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06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36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874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84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89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63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642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662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68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73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214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63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83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8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29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251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29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89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81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04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52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032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092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886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35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8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01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343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79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74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950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22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67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3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56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896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065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1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812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492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497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1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8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7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1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3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106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6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36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96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302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846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84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8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988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57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744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55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0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87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19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95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834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6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105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62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981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8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810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95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37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064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27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05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97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475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052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32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60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1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24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9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47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456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66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10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605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981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303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65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310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817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83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987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39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185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46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723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45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25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09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85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82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557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15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012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41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763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863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9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195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841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11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21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59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3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246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52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2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13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91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91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88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60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1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3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891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94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687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274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7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456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116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2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019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3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10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37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973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97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71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3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34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42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119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32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713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46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56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24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003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965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89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7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1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7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0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59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7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92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599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363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142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889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9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7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52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40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59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620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22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562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96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464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882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10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09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21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334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039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40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802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8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7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7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17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16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441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48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645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625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02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39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311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1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44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405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3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48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30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155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62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4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942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28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58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73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49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52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96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62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84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27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949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37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92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353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214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0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645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963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1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15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78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58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91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930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565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26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37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34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945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14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68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41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3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89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88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290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893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34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92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80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81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26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4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5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905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14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93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378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834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388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5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83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870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93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587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647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21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62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237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65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17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813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26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398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413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96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38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541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467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51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41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70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476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7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09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5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1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68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43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545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38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82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054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63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319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75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61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04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45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750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23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32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28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50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78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09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49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836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200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87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1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7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69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1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99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23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42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02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370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0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022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732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93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34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388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682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53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910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64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22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84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29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14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13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69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41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1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04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31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05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971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4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42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0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0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79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94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092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59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74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14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16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56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86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74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95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40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7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58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176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31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36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01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25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690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46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109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341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57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32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424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317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650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0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48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3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40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65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48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82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091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733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46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981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374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304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17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635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939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07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454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1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93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127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96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17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311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15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202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598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36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732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5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118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1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080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498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564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38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515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48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57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41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37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034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642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46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87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537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5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0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4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98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7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87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1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726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79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225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924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72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2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67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45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086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23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12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62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84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383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12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08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92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824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031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613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51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36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22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416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46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74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0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75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58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25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90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487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60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52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186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460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7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06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75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70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199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932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13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68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15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456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2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75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77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04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65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58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94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222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3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88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20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75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95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344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22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17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283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90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33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97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40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01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26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807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95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29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56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607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21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79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5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2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8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83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467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57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13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815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71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099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163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36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69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48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088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83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054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00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286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678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227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14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406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085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714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45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18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71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340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41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92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48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1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83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47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843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31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42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3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5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40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76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937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310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614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6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5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3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83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19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1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31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33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93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65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0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583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57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03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18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06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925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41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95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89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6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71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7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1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73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729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0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9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9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37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90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11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68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386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12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433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960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02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61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228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22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60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25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15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58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25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06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14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495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4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56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0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334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274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59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973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33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23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63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997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8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68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1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19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265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505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90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836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860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22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53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87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5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52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936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77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55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46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48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059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57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2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0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32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20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030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07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73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1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88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334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907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1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818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07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73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338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34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38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584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54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69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55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15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156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1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955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48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711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37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3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00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385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33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1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977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89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60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966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9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27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98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49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76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49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80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1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316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7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9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9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7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76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54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83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37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61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0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7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90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26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81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434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743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7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599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467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66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02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306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30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60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05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316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8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111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3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914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27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39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91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493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4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8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2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496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993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81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093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16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89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70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128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971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06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44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32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2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59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52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75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5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38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36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14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79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17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40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43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25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25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8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058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8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0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221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605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19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47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38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10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159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10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84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46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28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37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1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003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21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663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84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593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18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477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387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04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77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90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709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700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9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0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81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692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32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16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57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7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407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520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700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3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6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70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35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37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28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42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20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78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37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885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45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42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3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823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404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935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433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830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69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8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27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39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35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899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1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85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49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17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10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9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935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6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21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46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9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0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88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40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2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1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9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630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73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56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62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60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427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09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305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85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71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188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384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69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259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91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83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45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67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450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82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9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170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74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39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9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2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51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23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425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79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08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12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22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22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14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30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62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90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62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44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3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33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12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49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55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66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3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61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3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15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78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88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34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8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875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97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51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57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98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11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53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59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95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55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96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84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38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26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336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41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594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88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66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32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765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343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912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17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090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29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04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039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8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04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945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93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9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892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720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92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41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3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08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8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8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32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42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4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40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099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45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28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5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22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80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26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47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692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84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08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11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100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149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330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51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79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714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22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4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3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52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44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032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087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13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3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46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55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8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848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63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267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62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38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90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33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54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4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079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46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1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803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87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898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905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36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27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20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85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667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318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64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73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332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04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665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850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01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6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35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333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62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90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7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83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596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17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08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3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81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4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19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597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90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93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00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31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60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13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36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00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88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253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50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423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984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65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40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22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36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86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26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53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247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30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269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46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9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9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7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9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5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5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6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4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9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0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18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02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20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14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02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138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18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94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80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270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62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754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85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8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35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58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94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36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74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209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408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88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877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47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8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06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39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81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196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93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193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44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9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73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18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524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32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46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30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132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76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39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15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84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87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19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23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36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66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3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78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385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73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95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10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675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43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848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9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530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9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024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73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1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648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1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44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506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583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0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8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385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49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54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49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186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84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67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1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1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8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654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48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81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849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861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99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46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56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73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678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84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51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99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1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9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739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55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774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68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195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93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460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33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5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21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933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917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39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02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02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676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25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68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19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9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09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53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0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454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94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547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63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42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165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25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30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80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157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87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107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41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83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845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49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31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57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32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9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1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94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85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588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0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961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92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569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31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94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040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977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342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62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338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590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489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566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22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382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15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91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59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65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77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93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59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86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74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46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29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26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68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5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36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91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111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2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900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510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062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33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542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93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456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90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2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40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544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19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76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364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23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46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900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16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374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051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20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60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20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664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22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067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694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577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221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6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048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87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8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042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961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89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939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660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43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35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635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0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46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96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53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1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93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98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803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5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9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4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01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095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47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5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5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9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29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109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548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16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94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497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314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21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20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81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5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90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39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6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234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97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68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205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99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13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20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48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1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12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4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3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3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33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06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391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40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23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68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36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85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09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60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620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64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11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61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80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183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20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327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671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852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67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785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06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027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920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129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4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434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92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81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20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089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98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13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954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02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7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86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47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87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784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02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96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24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26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05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79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883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49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11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92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12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861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34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16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125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91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81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13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70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65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82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63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49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80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211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504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72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468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230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78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87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84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23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97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32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42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82.bin"/><Relationship Id="rId3182" Type="http://schemas.openxmlformats.org/officeDocument/2006/relationships/image" Target="media/image1444.wmf"/><Relationship Id="rId4026" Type="http://schemas.openxmlformats.org/officeDocument/2006/relationships/oleObject" Target="embeddings/oleObject2212.bin"/><Relationship Id="rId4233" Type="http://schemas.openxmlformats.org/officeDocument/2006/relationships/oleObject" Target="embeddings/oleObject2332.bin"/><Relationship Id="rId4440" Type="http://schemas.openxmlformats.org/officeDocument/2006/relationships/oleObject" Target="embeddings/oleObject2457.bin"/><Relationship Id="rId3042" Type="http://schemas.openxmlformats.org/officeDocument/2006/relationships/oleObject" Target="embeddings/oleObject1650.bin"/><Relationship Id="rId3999" Type="http://schemas.openxmlformats.org/officeDocument/2006/relationships/oleObject" Target="embeddings/oleObject2197.bin"/><Relationship Id="rId4300" Type="http://schemas.openxmlformats.org/officeDocument/2006/relationships/image" Target="media/image1921.wmf"/><Relationship Id="rId170" Type="http://schemas.openxmlformats.org/officeDocument/2006/relationships/oleObject" Target="embeddings/oleObject91.bin"/><Relationship Id="rId3859" Type="http://schemas.openxmlformats.org/officeDocument/2006/relationships/image" Target="media/image1737.wmf"/><Relationship Id="rId5074" Type="http://schemas.openxmlformats.org/officeDocument/2006/relationships/oleObject" Target="embeddings/oleObject2802.bin"/><Relationship Id="rId987" Type="http://schemas.openxmlformats.org/officeDocument/2006/relationships/image" Target="media/image453.wmf"/><Relationship Id="rId2668" Type="http://schemas.openxmlformats.org/officeDocument/2006/relationships/oleObject" Target="embeddings/oleObject1446.bin"/><Relationship Id="rId2875" Type="http://schemas.openxmlformats.org/officeDocument/2006/relationships/image" Target="media/image1310.wmf"/><Relationship Id="rId3719" Type="http://schemas.openxmlformats.org/officeDocument/2006/relationships/image" Target="media/image1677.wmf"/><Relationship Id="rId3926" Type="http://schemas.openxmlformats.org/officeDocument/2006/relationships/image" Target="media/image1768.wmf"/><Relationship Id="rId4090" Type="http://schemas.openxmlformats.org/officeDocument/2006/relationships/image" Target="media/image1837.wmf"/><Relationship Id="rId847" Type="http://schemas.openxmlformats.org/officeDocument/2006/relationships/oleObject" Target="embeddings/oleObject452.bin"/><Relationship Id="rId1477" Type="http://schemas.openxmlformats.org/officeDocument/2006/relationships/image" Target="media/image679.wmf"/><Relationship Id="rId1684" Type="http://schemas.openxmlformats.org/officeDocument/2006/relationships/image" Target="media/image774.wmf"/><Relationship Id="rId1891" Type="http://schemas.openxmlformats.org/officeDocument/2006/relationships/image" Target="media/image867.wmf"/><Relationship Id="rId2528" Type="http://schemas.openxmlformats.org/officeDocument/2006/relationships/oleObject" Target="embeddings/oleObject1372.bin"/><Relationship Id="rId2735" Type="http://schemas.openxmlformats.org/officeDocument/2006/relationships/image" Target="media/image1243.wmf"/><Relationship Id="rId2942" Type="http://schemas.openxmlformats.org/officeDocument/2006/relationships/oleObject" Target="embeddings/oleObject1595.bin"/><Relationship Id="rId707" Type="http://schemas.openxmlformats.org/officeDocument/2006/relationships/image" Target="media/image319.wmf"/><Relationship Id="rId914" Type="http://schemas.openxmlformats.org/officeDocument/2006/relationships/image" Target="media/image419.wmf"/><Relationship Id="rId1337" Type="http://schemas.openxmlformats.org/officeDocument/2006/relationships/image" Target="media/image619.wmf"/><Relationship Id="rId1544" Type="http://schemas.openxmlformats.org/officeDocument/2006/relationships/oleObject" Target="embeddings/oleObject827.bin"/><Relationship Id="rId1751" Type="http://schemas.openxmlformats.org/officeDocument/2006/relationships/oleObject" Target="embeddings/oleObject938.bin"/><Relationship Id="rId2802" Type="http://schemas.openxmlformats.org/officeDocument/2006/relationships/oleObject" Target="embeddings/oleObject1519.bin"/><Relationship Id="rId5001" Type="http://schemas.openxmlformats.org/officeDocument/2006/relationships/oleObject" Target="embeddings/oleObject2759.bin"/><Relationship Id="rId43" Type="http://schemas.openxmlformats.org/officeDocument/2006/relationships/image" Target="media/image16.wmf"/><Relationship Id="rId1404" Type="http://schemas.openxmlformats.org/officeDocument/2006/relationships/image" Target="media/image651.wmf"/><Relationship Id="rId1611" Type="http://schemas.openxmlformats.org/officeDocument/2006/relationships/oleObject" Target="embeddings/oleObject863.bin"/><Relationship Id="rId4767" Type="http://schemas.openxmlformats.org/officeDocument/2006/relationships/oleObject" Target="embeddings/oleObject2629.bin"/><Relationship Id="rId3369" Type="http://schemas.openxmlformats.org/officeDocument/2006/relationships/oleObject" Target="embeddings/oleObject1835.bin"/><Relationship Id="rId3576" Type="http://schemas.openxmlformats.org/officeDocument/2006/relationships/oleObject" Target="embeddings/oleObject1955.bin"/><Relationship Id="rId4627" Type="http://schemas.openxmlformats.org/officeDocument/2006/relationships/oleObject" Target="embeddings/oleObject2554.bin"/><Relationship Id="rId4974" Type="http://schemas.openxmlformats.org/officeDocument/2006/relationships/oleObject" Target="embeddings/oleObject2745.bin"/><Relationship Id="rId497" Type="http://schemas.openxmlformats.org/officeDocument/2006/relationships/oleObject" Target="embeddings/oleObject269.bin"/><Relationship Id="rId2178" Type="http://schemas.openxmlformats.org/officeDocument/2006/relationships/image" Target="media/image993.wmf"/><Relationship Id="rId2385" Type="http://schemas.openxmlformats.org/officeDocument/2006/relationships/image" Target="media/image1082.wmf"/><Relationship Id="rId3229" Type="http://schemas.openxmlformats.org/officeDocument/2006/relationships/oleObject" Target="embeddings/oleObject1756.bin"/><Relationship Id="rId3783" Type="http://schemas.openxmlformats.org/officeDocument/2006/relationships/oleObject" Target="embeddings/oleObject2070.bin"/><Relationship Id="rId3990" Type="http://schemas.openxmlformats.org/officeDocument/2006/relationships/image" Target="media/image1791.wmf"/><Relationship Id="rId4834" Type="http://schemas.openxmlformats.org/officeDocument/2006/relationships/image" Target="media/image2161.wmf"/><Relationship Id="rId357" Type="http://schemas.openxmlformats.org/officeDocument/2006/relationships/oleObject" Target="embeddings/oleObject193.bin"/><Relationship Id="rId1194" Type="http://schemas.openxmlformats.org/officeDocument/2006/relationships/oleObject" Target="embeddings/oleObject635.bin"/><Relationship Id="rId2038" Type="http://schemas.openxmlformats.org/officeDocument/2006/relationships/oleObject" Target="embeddings/oleObject1098.bin"/><Relationship Id="rId2592" Type="http://schemas.openxmlformats.org/officeDocument/2006/relationships/image" Target="media/image1179.wmf"/><Relationship Id="rId3436" Type="http://schemas.openxmlformats.org/officeDocument/2006/relationships/oleObject" Target="embeddings/oleObject1876.bin"/><Relationship Id="rId3643" Type="http://schemas.openxmlformats.org/officeDocument/2006/relationships/image" Target="media/image1644.wmf"/><Relationship Id="rId3850" Type="http://schemas.openxmlformats.org/officeDocument/2006/relationships/oleObject" Target="embeddings/oleObject2108.bin"/><Relationship Id="rId4901" Type="http://schemas.openxmlformats.org/officeDocument/2006/relationships/oleObject" Target="embeddings/oleObject2704.bin"/><Relationship Id="rId217" Type="http://schemas.openxmlformats.org/officeDocument/2006/relationships/oleObject" Target="embeddings/oleObject118.bin"/><Relationship Id="rId564" Type="http://schemas.openxmlformats.org/officeDocument/2006/relationships/image" Target="media/image253.wmf"/><Relationship Id="rId771" Type="http://schemas.openxmlformats.org/officeDocument/2006/relationships/oleObject" Target="embeddings/oleObject414.bin"/><Relationship Id="rId2245" Type="http://schemas.openxmlformats.org/officeDocument/2006/relationships/image" Target="media/image1019.wmf"/><Relationship Id="rId2452" Type="http://schemas.openxmlformats.org/officeDocument/2006/relationships/oleObject" Target="embeddings/oleObject1331.bin"/><Relationship Id="rId3503" Type="http://schemas.openxmlformats.org/officeDocument/2006/relationships/image" Target="media/image1581.wmf"/><Relationship Id="rId3710" Type="http://schemas.openxmlformats.org/officeDocument/2006/relationships/image" Target="media/image1673.wmf"/><Relationship Id="rId424" Type="http://schemas.openxmlformats.org/officeDocument/2006/relationships/image" Target="media/image190.wmf"/><Relationship Id="rId631" Type="http://schemas.openxmlformats.org/officeDocument/2006/relationships/oleObject" Target="embeddings/oleObject342.bin"/><Relationship Id="rId1054" Type="http://schemas.openxmlformats.org/officeDocument/2006/relationships/oleObject" Target="embeddings/oleObject561.bin"/><Relationship Id="rId1261" Type="http://schemas.openxmlformats.org/officeDocument/2006/relationships/oleObject" Target="embeddings/oleObject670.bin"/><Relationship Id="rId2105" Type="http://schemas.openxmlformats.org/officeDocument/2006/relationships/oleObject" Target="embeddings/oleObject1136.bin"/><Relationship Id="rId2312" Type="http://schemas.openxmlformats.org/officeDocument/2006/relationships/image" Target="media/image1048.wmf"/><Relationship Id="rId1121" Type="http://schemas.openxmlformats.org/officeDocument/2006/relationships/image" Target="media/image518.wmf"/><Relationship Id="rId4277" Type="http://schemas.openxmlformats.org/officeDocument/2006/relationships/oleObject" Target="embeddings/oleObject2360.bin"/><Relationship Id="rId4484" Type="http://schemas.openxmlformats.org/officeDocument/2006/relationships/image" Target="media/image1997.wmf"/><Relationship Id="rId4691" Type="http://schemas.openxmlformats.org/officeDocument/2006/relationships/image" Target="media/image2095.wmf"/><Relationship Id="rId3086" Type="http://schemas.openxmlformats.org/officeDocument/2006/relationships/image" Target="media/image1404.png"/><Relationship Id="rId3293" Type="http://schemas.openxmlformats.org/officeDocument/2006/relationships/oleObject" Target="embeddings/oleObject1790.bin"/><Relationship Id="rId4137" Type="http://schemas.openxmlformats.org/officeDocument/2006/relationships/oleObject" Target="embeddings/oleObject2270.bin"/><Relationship Id="rId4344" Type="http://schemas.openxmlformats.org/officeDocument/2006/relationships/oleObject" Target="embeddings/oleObject2397.bin"/><Relationship Id="rId4551" Type="http://schemas.openxmlformats.org/officeDocument/2006/relationships/image" Target="media/image2030.wmf"/><Relationship Id="rId1938" Type="http://schemas.openxmlformats.org/officeDocument/2006/relationships/oleObject" Target="embeddings/oleObject1041.bin"/><Relationship Id="rId3153" Type="http://schemas.openxmlformats.org/officeDocument/2006/relationships/image" Target="media/image1431.wmf"/><Relationship Id="rId3360" Type="http://schemas.openxmlformats.org/officeDocument/2006/relationships/oleObject" Target="embeddings/oleObject1830.bin"/><Relationship Id="rId4204" Type="http://schemas.openxmlformats.org/officeDocument/2006/relationships/image" Target="media/image1882.wmf"/><Relationship Id="rId281" Type="http://schemas.openxmlformats.org/officeDocument/2006/relationships/oleObject" Target="embeddings/oleObject153.bin"/><Relationship Id="rId3013" Type="http://schemas.openxmlformats.org/officeDocument/2006/relationships/image" Target="media/image1371.wmf"/><Relationship Id="rId4411" Type="http://schemas.openxmlformats.org/officeDocument/2006/relationships/image" Target="media/image1964.wmf"/><Relationship Id="rId141" Type="http://schemas.openxmlformats.org/officeDocument/2006/relationships/image" Target="media/image58.wmf"/><Relationship Id="rId3220" Type="http://schemas.openxmlformats.org/officeDocument/2006/relationships/image" Target="media/image1461.wmf"/><Relationship Id="rId7" Type="http://schemas.openxmlformats.org/officeDocument/2006/relationships/endnotes" Target="endnotes.xml"/><Relationship Id="rId2779" Type="http://schemas.openxmlformats.org/officeDocument/2006/relationships/image" Target="media/image1265.wmf"/><Relationship Id="rId2986" Type="http://schemas.openxmlformats.org/officeDocument/2006/relationships/image" Target="media/image1358.wmf"/><Relationship Id="rId958" Type="http://schemas.openxmlformats.org/officeDocument/2006/relationships/oleObject" Target="embeddings/oleObject512.bin"/><Relationship Id="rId1588" Type="http://schemas.openxmlformats.org/officeDocument/2006/relationships/image" Target="media/image731.wmf"/><Relationship Id="rId1795" Type="http://schemas.openxmlformats.org/officeDocument/2006/relationships/oleObject" Target="embeddings/oleObject963.bin"/><Relationship Id="rId2639" Type="http://schemas.openxmlformats.org/officeDocument/2006/relationships/oleObject" Target="embeddings/oleObject1430.bin"/><Relationship Id="rId2846" Type="http://schemas.openxmlformats.org/officeDocument/2006/relationships/image" Target="media/image1296.wmf"/><Relationship Id="rId5045" Type="http://schemas.openxmlformats.org/officeDocument/2006/relationships/oleObject" Target="embeddings/oleObject2785.bin"/><Relationship Id="rId87" Type="http://schemas.openxmlformats.org/officeDocument/2006/relationships/oleObject" Target="embeddings/oleObject46.bin"/><Relationship Id="rId818" Type="http://schemas.openxmlformats.org/officeDocument/2006/relationships/oleObject" Target="embeddings/oleObject438.bin"/><Relationship Id="rId1448" Type="http://schemas.openxmlformats.org/officeDocument/2006/relationships/oleObject" Target="embeddings/oleObject774.bin"/><Relationship Id="rId1655" Type="http://schemas.openxmlformats.org/officeDocument/2006/relationships/oleObject" Target="embeddings/oleObject887.bin"/><Relationship Id="rId2706" Type="http://schemas.openxmlformats.org/officeDocument/2006/relationships/image" Target="media/image1230.wmf"/><Relationship Id="rId4061" Type="http://schemas.openxmlformats.org/officeDocument/2006/relationships/image" Target="media/image1823.wmf"/><Relationship Id="rId1308" Type="http://schemas.openxmlformats.org/officeDocument/2006/relationships/oleObject" Target="embeddings/oleObject694.bin"/><Relationship Id="rId1862" Type="http://schemas.openxmlformats.org/officeDocument/2006/relationships/oleObject" Target="embeddings/oleObject1001.bin"/><Relationship Id="rId2913" Type="http://schemas.openxmlformats.org/officeDocument/2006/relationships/oleObject" Target="embeddings/oleObject1579.bin"/><Relationship Id="rId1515" Type="http://schemas.openxmlformats.org/officeDocument/2006/relationships/oleObject" Target="embeddings/oleObject810.bin"/><Relationship Id="rId1722" Type="http://schemas.openxmlformats.org/officeDocument/2006/relationships/oleObject" Target="embeddings/oleObject923.bin"/><Relationship Id="rId4878" Type="http://schemas.openxmlformats.org/officeDocument/2006/relationships/oleObject" Target="embeddings/oleObject2692.bin"/><Relationship Id="rId14" Type="http://schemas.openxmlformats.org/officeDocument/2006/relationships/oleObject" Target="embeddings/oleObject2.bin"/><Relationship Id="rId3687" Type="http://schemas.openxmlformats.org/officeDocument/2006/relationships/image" Target="media/image1665.wmf"/><Relationship Id="rId3894" Type="http://schemas.openxmlformats.org/officeDocument/2006/relationships/oleObject" Target="embeddings/oleObject2132.bin"/><Relationship Id="rId4738" Type="http://schemas.openxmlformats.org/officeDocument/2006/relationships/image" Target="media/image2117.wmf"/><Relationship Id="rId4945" Type="http://schemas.openxmlformats.org/officeDocument/2006/relationships/oleObject" Target="embeddings/oleObject2729.bin"/><Relationship Id="rId2289" Type="http://schemas.openxmlformats.org/officeDocument/2006/relationships/oleObject" Target="embeddings/oleObject1245.bin"/><Relationship Id="rId2496" Type="http://schemas.openxmlformats.org/officeDocument/2006/relationships/image" Target="media/image1133.wmf"/><Relationship Id="rId3547" Type="http://schemas.openxmlformats.org/officeDocument/2006/relationships/oleObject" Target="embeddings/oleObject1939.bin"/><Relationship Id="rId3754" Type="http://schemas.openxmlformats.org/officeDocument/2006/relationships/oleObject" Target="embeddings/oleObject2055.bin"/><Relationship Id="rId3961" Type="http://schemas.openxmlformats.org/officeDocument/2006/relationships/oleObject" Target="embeddings/oleObject2174.bin"/><Relationship Id="rId4805" Type="http://schemas.openxmlformats.org/officeDocument/2006/relationships/image" Target="media/image2148.wmf"/><Relationship Id="rId468" Type="http://schemas.openxmlformats.org/officeDocument/2006/relationships/oleObject" Target="embeddings/oleObject254.bin"/><Relationship Id="rId675" Type="http://schemas.openxmlformats.org/officeDocument/2006/relationships/image" Target="media/image303.wmf"/><Relationship Id="rId882" Type="http://schemas.openxmlformats.org/officeDocument/2006/relationships/oleObject" Target="embeddings/oleObject470.bin"/><Relationship Id="rId1098" Type="http://schemas.openxmlformats.org/officeDocument/2006/relationships/oleObject" Target="embeddings/oleObject584.bin"/><Relationship Id="rId2149" Type="http://schemas.openxmlformats.org/officeDocument/2006/relationships/oleObject" Target="embeddings/oleObject1160.bin"/><Relationship Id="rId2356" Type="http://schemas.openxmlformats.org/officeDocument/2006/relationships/oleObject" Target="embeddings/oleObject1279.bin"/><Relationship Id="rId2563" Type="http://schemas.openxmlformats.org/officeDocument/2006/relationships/oleObject" Target="embeddings/oleObject1391.bin"/><Relationship Id="rId2770" Type="http://schemas.openxmlformats.org/officeDocument/2006/relationships/oleObject" Target="embeddings/oleObject1502.bin"/><Relationship Id="rId3407" Type="http://schemas.openxmlformats.org/officeDocument/2006/relationships/oleObject" Target="embeddings/oleObject1859.bin"/><Relationship Id="rId3614" Type="http://schemas.openxmlformats.org/officeDocument/2006/relationships/image" Target="media/image1630.wmf"/><Relationship Id="rId3821" Type="http://schemas.openxmlformats.org/officeDocument/2006/relationships/image" Target="media/image1721.wmf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288.bin"/><Relationship Id="rId742" Type="http://schemas.openxmlformats.org/officeDocument/2006/relationships/image" Target="media/image335.wmf"/><Relationship Id="rId1165" Type="http://schemas.openxmlformats.org/officeDocument/2006/relationships/oleObject" Target="embeddings/oleObject619.bin"/><Relationship Id="rId1372" Type="http://schemas.openxmlformats.org/officeDocument/2006/relationships/image" Target="media/image636.wmf"/><Relationship Id="rId2009" Type="http://schemas.openxmlformats.org/officeDocument/2006/relationships/image" Target="media/image921.wmf"/><Relationship Id="rId2216" Type="http://schemas.openxmlformats.org/officeDocument/2006/relationships/oleObject" Target="embeddings/oleObject1200.bin"/><Relationship Id="rId2423" Type="http://schemas.openxmlformats.org/officeDocument/2006/relationships/image" Target="media/image1100.wmf"/><Relationship Id="rId2630" Type="http://schemas.openxmlformats.org/officeDocument/2006/relationships/oleObject" Target="embeddings/oleObject1425.bin"/><Relationship Id="rId602" Type="http://schemas.openxmlformats.org/officeDocument/2006/relationships/image" Target="media/image271.wmf"/><Relationship Id="rId1025" Type="http://schemas.openxmlformats.org/officeDocument/2006/relationships/image" Target="media/image471.wmf"/><Relationship Id="rId1232" Type="http://schemas.openxmlformats.org/officeDocument/2006/relationships/image" Target="media/image570.wmf"/><Relationship Id="rId4388" Type="http://schemas.openxmlformats.org/officeDocument/2006/relationships/image" Target="media/image1955.wmf"/><Relationship Id="rId4595" Type="http://schemas.openxmlformats.org/officeDocument/2006/relationships/oleObject" Target="embeddings/oleObject2538.bin"/><Relationship Id="rId3197" Type="http://schemas.openxmlformats.org/officeDocument/2006/relationships/image" Target="media/image1451.wmf"/><Relationship Id="rId4248" Type="http://schemas.openxmlformats.org/officeDocument/2006/relationships/image" Target="media/image1899.wmf"/><Relationship Id="rId3057" Type="http://schemas.openxmlformats.org/officeDocument/2006/relationships/image" Target="media/image1392.wmf"/><Relationship Id="rId4108" Type="http://schemas.openxmlformats.org/officeDocument/2006/relationships/oleObject" Target="embeddings/oleObject2255.bin"/><Relationship Id="rId4455" Type="http://schemas.openxmlformats.org/officeDocument/2006/relationships/image" Target="media/image1983.wmf"/><Relationship Id="rId4662" Type="http://schemas.openxmlformats.org/officeDocument/2006/relationships/oleObject" Target="embeddings/oleObject2572.bin"/><Relationship Id="rId185" Type="http://schemas.openxmlformats.org/officeDocument/2006/relationships/image" Target="media/image77.wmf"/><Relationship Id="rId1909" Type="http://schemas.openxmlformats.org/officeDocument/2006/relationships/image" Target="media/image876.wmf"/><Relationship Id="rId3264" Type="http://schemas.openxmlformats.org/officeDocument/2006/relationships/oleObject" Target="embeddings/oleObject1775.bin"/><Relationship Id="rId3471" Type="http://schemas.openxmlformats.org/officeDocument/2006/relationships/image" Target="media/image1566.wmf"/><Relationship Id="rId4315" Type="http://schemas.openxmlformats.org/officeDocument/2006/relationships/oleObject" Target="embeddings/oleObject2379.bin"/><Relationship Id="rId4522" Type="http://schemas.openxmlformats.org/officeDocument/2006/relationships/image" Target="media/image2017.wmf"/><Relationship Id="rId392" Type="http://schemas.openxmlformats.org/officeDocument/2006/relationships/image" Target="media/image174.wmf"/><Relationship Id="rId2073" Type="http://schemas.openxmlformats.org/officeDocument/2006/relationships/oleObject" Target="embeddings/oleObject1119.bin"/><Relationship Id="rId2280" Type="http://schemas.openxmlformats.org/officeDocument/2006/relationships/oleObject" Target="embeddings/oleObject1240.bin"/><Relationship Id="rId3124" Type="http://schemas.openxmlformats.org/officeDocument/2006/relationships/oleObject" Target="embeddings/oleObject1693.bin"/><Relationship Id="rId3331" Type="http://schemas.openxmlformats.org/officeDocument/2006/relationships/oleObject" Target="embeddings/oleObject1813.bin"/><Relationship Id="rId252" Type="http://schemas.openxmlformats.org/officeDocument/2006/relationships/image" Target="media/image108.wmf"/><Relationship Id="rId2140" Type="http://schemas.openxmlformats.org/officeDocument/2006/relationships/image" Target="media/image977.wmf"/><Relationship Id="rId5089" Type="http://schemas.openxmlformats.org/officeDocument/2006/relationships/theme" Target="theme/theme1.xml"/><Relationship Id="rId112" Type="http://schemas.openxmlformats.org/officeDocument/2006/relationships/oleObject" Target="embeddings/oleObject61.bin"/><Relationship Id="rId1699" Type="http://schemas.openxmlformats.org/officeDocument/2006/relationships/image" Target="media/image781.wmf"/><Relationship Id="rId2000" Type="http://schemas.openxmlformats.org/officeDocument/2006/relationships/oleObject" Target="embeddings/oleObject1076.bin"/><Relationship Id="rId2957" Type="http://schemas.openxmlformats.org/officeDocument/2006/relationships/image" Target="media/image1347.wmf"/><Relationship Id="rId4172" Type="http://schemas.openxmlformats.org/officeDocument/2006/relationships/image" Target="media/image1871.wmf"/><Relationship Id="rId5016" Type="http://schemas.openxmlformats.org/officeDocument/2006/relationships/image" Target="media/image2241.wmf"/><Relationship Id="rId929" Type="http://schemas.openxmlformats.org/officeDocument/2006/relationships/oleObject" Target="embeddings/oleObject496.bin"/><Relationship Id="rId1559" Type="http://schemas.openxmlformats.org/officeDocument/2006/relationships/oleObject" Target="embeddings/oleObject835.bin"/><Relationship Id="rId1766" Type="http://schemas.openxmlformats.org/officeDocument/2006/relationships/image" Target="media/image813.wmf"/><Relationship Id="rId1973" Type="http://schemas.openxmlformats.org/officeDocument/2006/relationships/image" Target="media/image905.wmf"/><Relationship Id="rId2817" Type="http://schemas.openxmlformats.org/officeDocument/2006/relationships/oleObject" Target="embeddings/oleObject1527.bin"/><Relationship Id="rId4032" Type="http://schemas.openxmlformats.org/officeDocument/2006/relationships/oleObject" Target="embeddings/oleObject2215.bin"/><Relationship Id="rId58" Type="http://schemas.openxmlformats.org/officeDocument/2006/relationships/image" Target="media/image22.wmf"/><Relationship Id="rId1419" Type="http://schemas.openxmlformats.org/officeDocument/2006/relationships/oleObject" Target="embeddings/oleObject755.bin"/><Relationship Id="rId1626" Type="http://schemas.openxmlformats.org/officeDocument/2006/relationships/image" Target="media/image747.wmf"/><Relationship Id="rId1833" Type="http://schemas.openxmlformats.org/officeDocument/2006/relationships/oleObject" Target="embeddings/oleObject985.bin"/><Relationship Id="rId4989" Type="http://schemas.openxmlformats.org/officeDocument/2006/relationships/oleObject" Target="embeddings/oleObject2753.bin"/><Relationship Id="rId1900" Type="http://schemas.openxmlformats.org/officeDocument/2006/relationships/oleObject" Target="embeddings/oleObject1021.bin"/><Relationship Id="rId3798" Type="http://schemas.openxmlformats.org/officeDocument/2006/relationships/oleObject" Target="embeddings/oleObject2078.bin"/><Relationship Id="rId4849" Type="http://schemas.openxmlformats.org/officeDocument/2006/relationships/oleObject" Target="embeddings/oleObject2675.bin"/><Relationship Id="rId3658" Type="http://schemas.openxmlformats.org/officeDocument/2006/relationships/image" Target="media/image1651.wmf"/><Relationship Id="rId3865" Type="http://schemas.openxmlformats.org/officeDocument/2006/relationships/image" Target="media/image1740.wmf"/><Relationship Id="rId4709" Type="http://schemas.openxmlformats.org/officeDocument/2006/relationships/oleObject" Target="embeddings/oleObject2598.bin"/><Relationship Id="rId4916" Type="http://schemas.openxmlformats.org/officeDocument/2006/relationships/image" Target="media/image2196.wmf"/><Relationship Id="rId579" Type="http://schemas.openxmlformats.org/officeDocument/2006/relationships/oleObject" Target="embeddings/oleObject311.bin"/><Relationship Id="rId786" Type="http://schemas.openxmlformats.org/officeDocument/2006/relationships/image" Target="media/image357.wmf"/><Relationship Id="rId993" Type="http://schemas.openxmlformats.org/officeDocument/2006/relationships/image" Target="media/image456.wmf"/><Relationship Id="rId2467" Type="http://schemas.openxmlformats.org/officeDocument/2006/relationships/oleObject" Target="embeddings/oleObject1339.bin"/><Relationship Id="rId2674" Type="http://schemas.openxmlformats.org/officeDocument/2006/relationships/image" Target="media/image1216.wmf"/><Relationship Id="rId3518" Type="http://schemas.openxmlformats.org/officeDocument/2006/relationships/image" Target="media/image1588.wmf"/><Relationship Id="rId5080" Type="http://schemas.openxmlformats.org/officeDocument/2006/relationships/oleObject" Target="embeddings/oleObject2805.bin"/><Relationship Id="rId439" Type="http://schemas.openxmlformats.org/officeDocument/2006/relationships/image" Target="media/image196.wmf"/><Relationship Id="rId646" Type="http://schemas.openxmlformats.org/officeDocument/2006/relationships/image" Target="media/image289.wmf"/><Relationship Id="rId1069" Type="http://schemas.openxmlformats.org/officeDocument/2006/relationships/oleObject" Target="embeddings/oleObject569.bin"/><Relationship Id="rId1276" Type="http://schemas.openxmlformats.org/officeDocument/2006/relationships/image" Target="media/image591.wmf"/><Relationship Id="rId1483" Type="http://schemas.openxmlformats.org/officeDocument/2006/relationships/image" Target="media/image682.wmf"/><Relationship Id="rId2327" Type="http://schemas.openxmlformats.org/officeDocument/2006/relationships/oleObject" Target="embeddings/oleObject1264.bin"/><Relationship Id="rId2881" Type="http://schemas.openxmlformats.org/officeDocument/2006/relationships/oleObject" Target="embeddings/oleObject1561.bin"/><Relationship Id="rId3725" Type="http://schemas.openxmlformats.org/officeDocument/2006/relationships/oleObject" Target="embeddings/oleObject2038.bin"/><Relationship Id="rId3932" Type="http://schemas.openxmlformats.org/officeDocument/2006/relationships/oleObject" Target="embeddings/oleObject2155.bin"/><Relationship Id="rId506" Type="http://schemas.openxmlformats.org/officeDocument/2006/relationships/image" Target="media/image225.wmf"/><Relationship Id="rId853" Type="http://schemas.openxmlformats.org/officeDocument/2006/relationships/oleObject" Target="embeddings/oleObject455.bin"/><Relationship Id="rId1136" Type="http://schemas.openxmlformats.org/officeDocument/2006/relationships/image" Target="media/image525.wmf"/><Relationship Id="rId1690" Type="http://schemas.openxmlformats.org/officeDocument/2006/relationships/oleObject" Target="embeddings/oleObject906.bin"/><Relationship Id="rId2534" Type="http://schemas.openxmlformats.org/officeDocument/2006/relationships/oleObject" Target="embeddings/oleObject1375.bin"/><Relationship Id="rId2741" Type="http://schemas.openxmlformats.org/officeDocument/2006/relationships/image" Target="media/image1246.wmf"/><Relationship Id="rId713" Type="http://schemas.openxmlformats.org/officeDocument/2006/relationships/oleObject" Target="embeddings/oleObject384.bin"/><Relationship Id="rId920" Type="http://schemas.openxmlformats.org/officeDocument/2006/relationships/image" Target="media/image421.wmf"/><Relationship Id="rId1343" Type="http://schemas.openxmlformats.org/officeDocument/2006/relationships/image" Target="media/image622.wmf"/><Relationship Id="rId1550" Type="http://schemas.openxmlformats.org/officeDocument/2006/relationships/oleObject" Target="embeddings/oleObject830.bin"/><Relationship Id="rId2601" Type="http://schemas.openxmlformats.org/officeDocument/2006/relationships/image" Target="media/image1183.wmf"/><Relationship Id="rId4499" Type="http://schemas.openxmlformats.org/officeDocument/2006/relationships/oleObject" Target="embeddings/oleObject2486.bin"/><Relationship Id="rId1203" Type="http://schemas.openxmlformats.org/officeDocument/2006/relationships/image" Target="media/image556.wmf"/><Relationship Id="rId1410" Type="http://schemas.openxmlformats.org/officeDocument/2006/relationships/oleObject" Target="embeddings/oleObject750.bin"/><Relationship Id="rId4359" Type="http://schemas.openxmlformats.org/officeDocument/2006/relationships/oleObject" Target="embeddings/oleObject2408.bin"/><Relationship Id="rId4566" Type="http://schemas.openxmlformats.org/officeDocument/2006/relationships/image" Target="media/image2037.wmf"/><Relationship Id="rId4773" Type="http://schemas.openxmlformats.org/officeDocument/2006/relationships/oleObject" Target="embeddings/oleObject2633.bin"/><Relationship Id="rId4980" Type="http://schemas.openxmlformats.org/officeDocument/2006/relationships/oleObject" Target="embeddings/oleObject2748.bin"/><Relationship Id="rId3168" Type="http://schemas.openxmlformats.org/officeDocument/2006/relationships/oleObject" Target="embeddings/oleObject1723.bin"/><Relationship Id="rId3375" Type="http://schemas.openxmlformats.org/officeDocument/2006/relationships/oleObject" Target="embeddings/oleObject1838.bin"/><Relationship Id="rId3582" Type="http://schemas.openxmlformats.org/officeDocument/2006/relationships/oleObject" Target="embeddings/oleObject1959.bin"/><Relationship Id="rId4219" Type="http://schemas.openxmlformats.org/officeDocument/2006/relationships/oleObject" Target="embeddings/oleObject2323.bin"/><Relationship Id="rId4426" Type="http://schemas.openxmlformats.org/officeDocument/2006/relationships/oleObject" Target="embeddings/oleObject2448.bin"/><Relationship Id="rId4633" Type="http://schemas.openxmlformats.org/officeDocument/2006/relationships/image" Target="media/image2068.wmf"/><Relationship Id="rId4840" Type="http://schemas.openxmlformats.org/officeDocument/2006/relationships/image" Target="media/image2163.wmf"/><Relationship Id="rId296" Type="http://schemas.openxmlformats.org/officeDocument/2006/relationships/oleObject" Target="embeddings/oleObject162.bin"/><Relationship Id="rId2184" Type="http://schemas.openxmlformats.org/officeDocument/2006/relationships/oleObject" Target="embeddings/oleObject1181.bin"/><Relationship Id="rId2391" Type="http://schemas.openxmlformats.org/officeDocument/2006/relationships/oleObject" Target="embeddings/oleObject1299.bin"/><Relationship Id="rId3028" Type="http://schemas.openxmlformats.org/officeDocument/2006/relationships/image" Target="media/image1378.wmf"/><Relationship Id="rId3235" Type="http://schemas.openxmlformats.org/officeDocument/2006/relationships/oleObject" Target="embeddings/oleObject1760.bin"/><Relationship Id="rId3442" Type="http://schemas.openxmlformats.org/officeDocument/2006/relationships/oleObject" Target="embeddings/oleObject1880.bin"/><Relationship Id="rId156" Type="http://schemas.openxmlformats.org/officeDocument/2006/relationships/image" Target="media/image65.wmf"/><Relationship Id="rId363" Type="http://schemas.openxmlformats.org/officeDocument/2006/relationships/oleObject" Target="embeddings/oleObject196.bin"/><Relationship Id="rId570" Type="http://schemas.openxmlformats.org/officeDocument/2006/relationships/image" Target="media/image256.wmf"/><Relationship Id="rId2044" Type="http://schemas.openxmlformats.org/officeDocument/2006/relationships/image" Target="media/image935.wmf"/><Relationship Id="rId2251" Type="http://schemas.openxmlformats.org/officeDocument/2006/relationships/image" Target="media/image1022.wmf"/><Relationship Id="rId3302" Type="http://schemas.openxmlformats.org/officeDocument/2006/relationships/oleObject" Target="embeddings/oleObject1795.bin"/><Relationship Id="rId4700" Type="http://schemas.openxmlformats.org/officeDocument/2006/relationships/oleObject" Target="embeddings/oleObject2593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30.bin"/><Relationship Id="rId1060" Type="http://schemas.openxmlformats.org/officeDocument/2006/relationships/image" Target="media/image488.wmf"/><Relationship Id="rId2111" Type="http://schemas.openxmlformats.org/officeDocument/2006/relationships/oleObject" Target="embeddings/oleObject1139.bin"/><Relationship Id="rId4076" Type="http://schemas.openxmlformats.org/officeDocument/2006/relationships/oleObject" Target="embeddings/oleObject2238.bin"/><Relationship Id="rId1877" Type="http://schemas.openxmlformats.org/officeDocument/2006/relationships/image" Target="media/image860.wmf"/><Relationship Id="rId2928" Type="http://schemas.openxmlformats.org/officeDocument/2006/relationships/oleObject" Target="embeddings/oleObject1588.bin"/><Relationship Id="rId4283" Type="http://schemas.openxmlformats.org/officeDocument/2006/relationships/oleObject" Target="embeddings/oleObject2363.bin"/><Relationship Id="rId4490" Type="http://schemas.openxmlformats.org/officeDocument/2006/relationships/image" Target="media/image2000.wmf"/><Relationship Id="rId1737" Type="http://schemas.openxmlformats.org/officeDocument/2006/relationships/image" Target="media/image799.wmf"/><Relationship Id="rId1944" Type="http://schemas.openxmlformats.org/officeDocument/2006/relationships/oleObject" Target="embeddings/oleObject1044.bin"/><Relationship Id="rId3092" Type="http://schemas.openxmlformats.org/officeDocument/2006/relationships/oleObject" Target="embeddings/oleObject1677.bin"/><Relationship Id="rId4143" Type="http://schemas.openxmlformats.org/officeDocument/2006/relationships/image" Target="media/image1862.wmf"/><Relationship Id="rId4350" Type="http://schemas.openxmlformats.org/officeDocument/2006/relationships/oleObject" Target="embeddings/oleObject2402.bin"/><Relationship Id="rId29" Type="http://schemas.openxmlformats.org/officeDocument/2006/relationships/image" Target="media/image11.wmf"/><Relationship Id="rId4003" Type="http://schemas.openxmlformats.org/officeDocument/2006/relationships/oleObject" Target="embeddings/oleObject2199.bin"/><Relationship Id="rId4210" Type="http://schemas.openxmlformats.org/officeDocument/2006/relationships/oleObject" Target="embeddings/oleObject2318.bin"/><Relationship Id="rId1804" Type="http://schemas.openxmlformats.org/officeDocument/2006/relationships/image" Target="media/image828.wmf"/><Relationship Id="rId3769" Type="http://schemas.openxmlformats.org/officeDocument/2006/relationships/image" Target="media/image1699.wmf"/><Relationship Id="rId3976" Type="http://schemas.openxmlformats.org/officeDocument/2006/relationships/oleObject" Target="embeddings/oleObject2183.bin"/><Relationship Id="rId897" Type="http://schemas.openxmlformats.org/officeDocument/2006/relationships/oleObject" Target="embeddings/oleObject478.bin"/><Relationship Id="rId2578" Type="http://schemas.openxmlformats.org/officeDocument/2006/relationships/image" Target="media/image1172.wmf"/><Relationship Id="rId2785" Type="http://schemas.openxmlformats.org/officeDocument/2006/relationships/oleObject" Target="embeddings/oleObject1510.bin"/><Relationship Id="rId2992" Type="http://schemas.openxmlformats.org/officeDocument/2006/relationships/image" Target="media/image1361.wmf"/><Relationship Id="rId3629" Type="http://schemas.openxmlformats.org/officeDocument/2006/relationships/image" Target="media/image1637.wmf"/><Relationship Id="rId3836" Type="http://schemas.openxmlformats.org/officeDocument/2006/relationships/oleObject" Target="embeddings/oleObject2100.bin"/><Relationship Id="rId5051" Type="http://schemas.openxmlformats.org/officeDocument/2006/relationships/image" Target="media/image2255.wmf"/><Relationship Id="rId757" Type="http://schemas.openxmlformats.org/officeDocument/2006/relationships/oleObject" Target="embeddings/oleObject407.bin"/><Relationship Id="rId964" Type="http://schemas.openxmlformats.org/officeDocument/2006/relationships/oleObject" Target="embeddings/oleObject515.bin"/><Relationship Id="rId1387" Type="http://schemas.openxmlformats.org/officeDocument/2006/relationships/oleObject" Target="embeddings/oleObject737.bin"/><Relationship Id="rId1594" Type="http://schemas.openxmlformats.org/officeDocument/2006/relationships/image" Target="media/image734.wmf"/><Relationship Id="rId2438" Type="http://schemas.openxmlformats.org/officeDocument/2006/relationships/image" Target="media/image1107.wmf"/><Relationship Id="rId2645" Type="http://schemas.openxmlformats.org/officeDocument/2006/relationships/oleObject" Target="embeddings/oleObject1434.bin"/><Relationship Id="rId2852" Type="http://schemas.openxmlformats.org/officeDocument/2006/relationships/image" Target="media/image1299.wmf"/><Relationship Id="rId3903" Type="http://schemas.openxmlformats.org/officeDocument/2006/relationships/image" Target="media/image1759.wmf"/><Relationship Id="rId93" Type="http://schemas.openxmlformats.org/officeDocument/2006/relationships/oleObject" Target="embeddings/oleObject50.bin"/><Relationship Id="rId617" Type="http://schemas.openxmlformats.org/officeDocument/2006/relationships/image" Target="media/image275.wmf"/><Relationship Id="rId824" Type="http://schemas.openxmlformats.org/officeDocument/2006/relationships/oleObject" Target="embeddings/oleObject441.bin"/><Relationship Id="rId1247" Type="http://schemas.openxmlformats.org/officeDocument/2006/relationships/image" Target="media/image577.wmf"/><Relationship Id="rId1454" Type="http://schemas.openxmlformats.org/officeDocument/2006/relationships/oleObject" Target="embeddings/oleObject777.bin"/><Relationship Id="rId1661" Type="http://schemas.openxmlformats.org/officeDocument/2006/relationships/oleObject" Target="embeddings/oleObject890.bin"/><Relationship Id="rId2505" Type="http://schemas.openxmlformats.org/officeDocument/2006/relationships/oleObject" Target="embeddings/oleObject1360.bin"/><Relationship Id="rId2712" Type="http://schemas.openxmlformats.org/officeDocument/2006/relationships/image" Target="media/image1233.wmf"/><Relationship Id="rId1107" Type="http://schemas.openxmlformats.org/officeDocument/2006/relationships/image" Target="media/image511.wmf"/><Relationship Id="rId1314" Type="http://schemas.openxmlformats.org/officeDocument/2006/relationships/oleObject" Target="embeddings/oleObject698.bin"/><Relationship Id="rId1521" Type="http://schemas.openxmlformats.org/officeDocument/2006/relationships/image" Target="media/image700.wmf"/><Relationship Id="rId4677" Type="http://schemas.openxmlformats.org/officeDocument/2006/relationships/oleObject" Target="embeddings/oleObject2581.bin"/><Relationship Id="rId4884" Type="http://schemas.openxmlformats.org/officeDocument/2006/relationships/image" Target="media/image2181.wmf"/><Relationship Id="rId3279" Type="http://schemas.openxmlformats.org/officeDocument/2006/relationships/oleObject" Target="embeddings/oleObject1783.bin"/><Relationship Id="rId3486" Type="http://schemas.openxmlformats.org/officeDocument/2006/relationships/oleObject" Target="embeddings/oleObject1905.bin"/><Relationship Id="rId3693" Type="http://schemas.openxmlformats.org/officeDocument/2006/relationships/image" Target="media/image1667.wmf"/><Relationship Id="rId4537" Type="http://schemas.openxmlformats.org/officeDocument/2006/relationships/image" Target="media/image2024.wmf"/><Relationship Id="rId20" Type="http://schemas.openxmlformats.org/officeDocument/2006/relationships/oleObject" Target="embeddings/oleObject5.bin"/><Relationship Id="rId2088" Type="http://schemas.openxmlformats.org/officeDocument/2006/relationships/image" Target="media/image953.wmf"/><Relationship Id="rId2295" Type="http://schemas.openxmlformats.org/officeDocument/2006/relationships/oleObject" Target="embeddings/oleObject1248.bin"/><Relationship Id="rId3139" Type="http://schemas.openxmlformats.org/officeDocument/2006/relationships/oleObject" Target="embeddings/oleObject1704.bin"/><Relationship Id="rId3346" Type="http://schemas.openxmlformats.org/officeDocument/2006/relationships/image" Target="media/image1516.wmf"/><Relationship Id="rId4744" Type="http://schemas.openxmlformats.org/officeDocument/2006/relationships/image" Target="media/image2120.wmf"/><Relationship Id="rId4951" Type="http://schemas.openxmlformats.org/officeDocument/2006/relationships/oleObject" Target="embeddings/oleObject2732.bin"/><Relationship Id="rId267" Type="http://schemas.openxmlformats.org/officeDocument/2006/relationships/image" Target="media/image116.wmf"/><Relationship Id="rId474" Type="http://schemas.openxmlformats.org/officeDocument/2006/relationships/oleObject" Target="embeddings/oleObject257.bin"/><Relationship Id="rId2155" Type="http://schemas.openxmlformats.org/officeDocument/2006/relationships/oleObject" Target="embeddings/oleObject1163.bin"/><Relationship Id="rId3553" Type="http://schemas.openxmlformats.org/officeDocument/2006/relationships/image" Target="media/image1603.wmf"/><Relationship Id="rId3760" Type="http://schemas.openxmlformats.org/officeDocument/2006/relationships/oleObject" Target="embeddings/oleObject2058.bin"/><Relationship Id="rId4604" Type="http://schemas.openxmlformats.org/officeDocument/2006/relationships/oleObject" Target="embeddings/oleObject2542.bin"/><Relationship Id="rId4811" Type="http://schemas.openxmlformats.org/officeDocument/2006/relationships/image" Target="media/image2151.wmf"/><Relationship Id="rId127" Type="http://schemas.openxmlformats.org/officeDocument/2006/relationships/image" Target="media/image52.wmf"/><Relationship Id="rId681" Type="http://schemas.openxmlformats.org/officeDocument/2006/relationships/image" Target="media/image306.wmf"/><Relationship Id="rId2362" Type="http://schemas.openxmlformats.org/officeDocument/2006/relationships/image" Target="media/image1072.wmf"/><Relationship Id="rId3206" Type="http://schemas.openxmlformats.org/officeDocument/2006/relationships/oleObject" Target="embeddings/oleObject1743.bin"/><Relationship Id="rId3413" Type="http://schemas.openxmlformats.org/officeDocument/2006/relationships/image" Target="media/image1542.wmf"/><Relationship Id="rId3620" Type="http://schemas.openxmlformats.org/officeDocument/2006/relationships/image" Target="media/image1633.wmf"/><Relationship Id="rId334" Type="http://schemas.openxmlformats.org/officeDocument/2006/relationships/oleObject" Target="embeddings/oleObject181.bin"/><Relationship Id="rId541" Type="http://schemas.openxmlformats.org/officeDocument/2006/relationships/oleObject" Target="embeddings/oleObject291.bin"/><Relationship Id="rId1171" Type="http://schemas.openxmlformats.org/officeDocument/2006/relationships/oleObject" Target="embeddings/oleObject622.bin"/><Relationship Id="rId2015" Type="http://schemas.openxmlformats.org/officeDocument/2006/relationships/image" Target="media/image924.wmf"/><Relationship Id="rId2222" Type="http://schemas.openxmlformats.org/officeDocument/2006/relationships/oleObject" Target="embeddings/oleObject1204.bin"/><Relationship Id="rId401" Type="http://schemas.openxmlformats.org/officeDocument/2006/relationships/oleObject" Target="embeddings/oleObject215.bin"/><Relationship Id="rId1031" Type="http://schemas.openxmlformats.org/officeDocument/2006/relationships/image" Target="media/image474.wmf"/><Relationship Id="rId1988" Type="http://schemas.openxmlformats.org/officeDocument/2006/relationships/oleObject" Target="embeddings/oleObject1068.bin"/><Relationship Id="rId4187" Type="http://schemas.openxmlformats.org/officeDocument/2006/relationships/oleObject" Target="embeddings/oleObject2304.bin"/><Relationship Id="rId4394" Type="http://schemas.openxmlformats.org/officeDocument/2006/relationships/oleObject" Target="embeddings/oleObject2429.bin"/><Relationship Id="rId4047" Type="http://schemas.openxmlformats.org/officeDocument/2006/relationships/image" Target="media/image1817.wmf"/><Relationship Id="rId4254" Type="http://schemas.openxmlformats.org/officeDocument/2006/relationships/image" Target="media/image1901.wmf"/><Relationship Id="rId4461" Type="http://schemas.openxmlformats.org/officeDocument/2006/relationships/oleObject" Target="embeddings/oleObject2468.bin"/><Relationship Id="rId1848" Type="http://schemas.openxmlformats.org/officeDocument/2006/relationships/oleObject" Target="embeddings/oleObject994.bin"/><Relationship Id="rId3063" Type="http://schemas.openxmlformats.org/officeDocument/2006/relationships/image" Target="media/image1395.wmf"/><Relationship Id="rId3270" Type="http://schemas.openxmlformats.org/officeDocument/2006/relationships/oleObject" Target="embeddings/oleObject1778.bin"/><Relationship Id="rId4114" Type="http://schemas.openxmlformats.org/officeDocument/2006/relationships/oleObject" Target="embeddings/oleObject2258.bin"/><Relationship Id="rId4321" Type="http://schemas.openxmlformats.org/officeDocument/2006/relationships/oleObject" Target="embeddings/oleObject2383.bin"/><Relationship Id="rId191" Type="http://schemas.openxmlformats.org/officeDocument/2006/relationships/image" Target="media/image80.wmf"/><Relationship Id="rId1708" Type="http://schemas.openxmlformats.org/officeDocument/2006/relationships/oleObject" Target="embeddings/oleObject915.bin"/><Relationship Id="rId1915" Type="http://schemas.openxmlformats.org/officeDocument/2006/relationships/image" Target="media/image879.wmf"/><Relationship Id="rId3130" Type="http://schemas.openxmlformats.org/officeDocument/2006/relationships/oleObject" Target="embeddings/oleObject1697.bin"/><Relationship Id="rId2689" Type="http://schemas.openxmlformats.org/officeDocument/2006/relationships/image" Target="media/image1222.wmf"/><Relationship Id="rId2896" Type="http://schemas.openxmlformats.org/officeDocument/2006/relationships/image" Target="media/image1319.wmf"/><Relationship Id="rId3947" Type="http://schemas.openxmlformats.org/officeDocument/2006/relationships/oleObject" Target="embeddings/oleObject2164.bin"/><Relationship Id="rId868" Type="http://schemas.openxmlformats.org/officeDocument/2006/relationships/image" Target="media/image398.wmf"/><Relationship Id="rId1498" Type="http://schemas.openxmlformats.org/officeDocument/2006/relationships/image" Target="media/image689.wmf"/><Relationship Id="rId2549" Type="http://schemas.openxmlformats.org/officeDocument/2006/relationships/image" Target="media/image1158.wmf"/><Relationship Id="rId2756" Type="http://schemas.openxmlformats.org/officeDocument/2006/relationships/oleObject" Target="embeddings/oleObject1495.bin"/><Relationship Id="rId2963" Type="http://schemas.openxmlformats.org/officeDocument/2006/relationships/oleObject" Target="embeddings/oleObject1606.bin"/><Relationship Id="rId3807" Type="http://schemas.openxmlformats.org/officeDocument/2006/relationships/oleObject" Target="embeddings/oleObject2083.bin"/><Relationship Id="rId728" Type="http://schemas.openxmlformats.org/officeDocument/2006/relationships/image" Target="media/image328.wmf"/><Relationship Id="rId935" Type="http://schemas.openxmlformats.org/officeDocument/2006/relationships/oleObject" Target="embeddings/oleObject499.bin"/><Relationship Id="rId1358" Type="http://schemas.openxmlformats.org/officeDocument/2006/relationships/oleObject" Target="embeddings/oleObject721.bin"/><Relationship Id="rId1565" Type="http://schemas.openxmlformats.org/officeDocument/2006/relationships/oleObject" Target="embeddings/oleObject838.bin"/><Relationship Id="rId1772" Type="http://schemas.openxmlformats.org/officeDocument/2006/relationships/oleObject" Target="embeddings/oleObject949.bin"/><Relationship Id="rId2409" Type="http://schemas.openxmlformats.org/officeDocument/2006/relationships/image" Target="media/image1093.wmf"/><Relationship Id="rId2616" Type="http://schemas.openxmlformats.org/officeDocument/2006/relationships/oleObject" Target="embeddings/oleObject1418.bin"/><Relationship Id="rId5022" Type="http://schemas.openxmlformats.org/officeDocument/2006/relationships/image" Target="media/image2244.wmf"/><Relationship Id="rId64" Type="http://schemas.openxmlformats.org/officeDocument/2006/relationships/image" Target="media/image25.wmf"/><Relationship Id="rId1218" Type="http://schemas.openxmlformats.org/officeDocument/2006/relationships/oleObject" Target="embeddings/oleObject647.bin"/><Relationship Id="rId1425" Type="http://schemas.openxmlformats.org/officeDocument/2006/relationships/oleObject" Target="embeddings/oleObject759.bin"/><Relationship Id="rId2823" Type="http://schemas.openxmlformats.org/officeDocument/2006/relationships/image" Target="media/image1285.wmf"/><Relationship Id="rId1632" Type="http://schemas.openxmlformats.org/officeDocument/2006/relationships/image" Target="media/image750.wmf"/><Relationship Id="rId4788" Type="http://schemas.openxmlformats.org/officeDocument/2006/relationships/image" Target="media/image2140.wmf"/><Relationship Id="rId4995" Type="http://schemas.openxmlformats.org/officeDocument/2006/relationships/oleObject" Target="embeddings/oleObject2756.bin"/><Relationship Id="rId2199" Type="http://schemas.openxmlformats.org/officeDocument/2006/relationships/image" Target="media/image1001.wmf"/><Relationship Id="rId3597" Type="http://schemas.openxmlformats.org/officeDocument/2006/relationships/image" Target="media/image1623.wmf"/><Relationship Id="rId4648" Type="http://schemas.openxmlformats.org/officeDocument/2006/relationships/oleObject" Target="embeddings/oleObject2565.bin"/><Relationship Id="rId4855" Type="http://schemas.openxmlformats.org/officeDocument/2006/relationships/oleObject" Target="embeddings/oleObject2679.bin"/><Relationship Id="rId3457" Type="http://schemas.openxmlformats.org/officeDocument/2006/relationships/oleObject" Target="embeddings/oleObject1889.bin"/><Relationship Id="rId3664" Type="http://schemas.openxmlformats.org/officeDocument/2006/relationships/image" Target="media/image1654.wmf"/><Relationship Id="rId3871" Type="http://schemas.openxmlformats.org/officeDocument/2006/relationships/image" Target="media/image1743.wmf"/><Relationship Id="rId4508" Type="http://schemas.openxmlformats.org/officeDocument/2006/relationships/image" Target="media/image2010.wmf"/><Relationship Id="rId4715" Type="http://schemas.openxmlformats.org/officeDocument/2006/relationships/image" Target="media/image2106.wmf"/><Relationship Id="rId4922" Type="http://schemas.openxmlformats.org/officeDocument/2006/relationships/image" Target="media/image2198.wmf"/><Relationship Id="rId378" Type="http://schemas.openxmlformats.org/officeDocument/2006/relationships/image" Target="media/image167.wmf"/><Relationship Id="rId585" Type="http://schemas.openxmlformats.org/officeDocument/2006/relationships/oleObject" Target="embeddings/oleObject315.bin"/><Relationship Id="rId792" Type="http://schemas.openxmlformats.org/officeDocument/2006/relationships/image" Target="media/image360.wmf"/><Relationship Id="rId2059" Type="http://schemas.openxmlformats.org/officeDocument/2006/relationships/image" Target="media/image942.wmf"/><Relationship Id="rId2266" Type="http://schemas.openxmlformats.org/officeDocument/2006/relationships/image" Target="media/image1027.wmf"/><Relationship Id="rId2473" Type="http://schemas.openxmlformats.org/officeDocument/2006/relationships/image" Target="media/image1123.wmf"/><Relationship Id="rId2680" Type="http://schemas.openxmlformats.org/officeDocument/2006/relationships/image" Target="media/image1219.wmf"/><Relationship Id="rId3317" Type="http://schemas.openxmlformats.org/officeDocument/2006/relationships/oleObject" Target="embeddings/oleObject1805.bin"/><Relationship Id="rId3524" Type="http://schemas.openxmlformats.org/officeDocument/2006/relationships/image" Target="media/image1591.wmf"/><Relationship Id="rId3731" Type="http://schemas.openxmlformats.org/officeDocument/2006/relationships/image" Target="media/image1682.wmf"/><Relationship Id="rId238" Type="http://schemas.openxmlformats.org/officeDocument/2006/relationships/oleObject" Target="embeddings/oleObject129.bin"/><Relationship Id="rId445" Type="http://schemas.openxmlformats.org/officeDocument/2006/relationships/image" Target="media/image199.wmf"/><Relationship Id="rId652" Type="http://schemas.openxmlformats.org/officeDocument/2006/relationships/image" Target="media/image292.wmf"/><Relationship Id="rId1075" Type="http://schemas.openxmlformats.org/officeDocument/2006/relationships/oleObject" Target="embeddings/oleObject572.bin"/><Relationship Id="rId1282" Type="http://schemas.openxmlformats.org/officeDocument/2006/relationships/image" Target="media/image594.wmf"/><Relationship Id="rId2126" Type="http://schemas.openxmlformats.org/officeDocument/2006/relationships/oleObject" Target="embeddings/oleObject1147.bin"/><Relationship Id="rId2333" Type="http://schemas.openxmlformats.org/officeDocument/2006/relationships/oleObject" Target="embeddings/oleObject1267.bin"/><Relationship Id="rId2540" Type="http://schemas.openxmlformats.org/officeDocument/2006/relationships/oleObject" Target="embeddings/oleObject1379.bin"/><Relationship Id="rId305" Type="http://schemas.openxmlformats.org/officeDocument/2006/relationships/image" Target="media/image131.wmf"/><Relationship Id="rId512" Type="http://schemas.openxmlformats.org/officeDocument/2006/relationships/image" Target="media/image228.wmf"/><Relationship Id="rId1142" Type="http://schemas.openxmlformats.org/officeDocument/2006/relationships/image" Target="media/image528.wmf"/><Relationship Id="rId2400" Type="http://schemas.openxmlformats.org/officeDocument/2006/relationships/oleObject" Target="embeddings/oleObject1304.bin"/><Relationship Id="rId4298" Type="http://schemas.openxmlformats.org/officeDocument/2006/relationships/image" Target="media/image1920.wmf"/><Relationship Id="rId1002" Type="http://schemas.openxmlformats.org/officeDocument/2006/relationships/image" Target="media/image460.wmf"/><Relationship Id="rId4158" Type="http://schemas.openxmlformats.org/officeDocument/2006/relationships/oleObject" Target="embeddings/oleObject2284.bin"/><Relationship Id="rId4365" Type="http://schemas.openxmlformats.org/officeDocument/2006/relationships/image" Target="media/image1945.wmf"/><Relationship Id="rId1959" Type="http://schemas.openxmlformats.org/officeDocument/2006/relationships/image" Target="media/image899.wmf"/><Relationship Id="rId3174" Type="http://schemas.openxmlformats.org/officeDocument/2006/relationships/image" Target="media/image1440.wmf"/><Relationship Id="rId4018" Type="http://schemas.openxmlformats.org/officeDocument/2006/relationships/oleObject" Target="embeddings/oleObject2207.bin"/><Relationship Id="rId4572" Type="http://schemas.openxmlformats.org/officeDocument/2006/relationships/oleObject" Target="embeddings/oleObject2525.bin"/><Relationship Id="rId1819" Type="http://schemas.openxmlformats.org/officeDocument/2006/relationships/oleObject" Target="embeddings/oleObject977.bin"/><Relationship Id="rId3381" Type="http://schemas.openxmlformats.org/officeDocument/2006/relationships/oleObject" Target="embeddings/oleObject1841.bin"/><Relationship Id="rId4225" Type="http://schemas.openxmlformats.org/officeDocument/2006/relationships/image" Target="media/image1891.wmf"/><Relationship Id="rId4432" Type="http://schemas.openxmlformats.org/officeDocument/2006/relationships/image" Target="media/image1973.wmf"/><Relationship Id="rId2190" Type="http://schemas.openxmlformats.org/officeDocument/2006/relationships/oleObject" Target="embeddings/oleObject1186.bin"/><Relationship Id="rId3034" Type="http://schemas.openxmlformats.org/officeDocument/2006/relationships/image" Target="media/image1381.wmf"/><Relationship Id="rId3241" Type="http://schemas.openxmlformats.org/officeDocument/2006/relationships/image" Target="media/image1470.wmf"/><Relationship Id="rId162" Type="http://schemas.openxmlformats.org/officeDocument/2006/relationships/oleObject" Target="embeddings/oleObject87.bin"/><Relationship Id="rId2050" Type="http://schemas.openxmlformats.org/officeDocument/2006/relationships/oleObject" Target="embeddings/oleObject1105.bin"/><Relationship Id="rId3101" Type="http://schemas.openxmlformats.org/officeDocument/2006/relationships/image" Target="media/image1412.wmf"/><Relationship Id="rId979" Type="http://schemas.openxmlformats.org/officeDocument/2006/relationships/image" Target="media/image449.wmf"/><Relationship Id="rId5066" Type="http://schemas.openxmlformats.org/officeDocument/2006/relationships/image" Target="media/image2261.wmf"/><Relationship Id="rId839" Type="http://schemas.openxmlformats.org/officeDocument/2006/relationships/oleObject" Target="embeddings/oleObject448.bin"/><Relationship Id="rId1469" Type="http://schemas.openxmlformats.org/officeDocument/2006/relationships/image" Target="media/image677.wmf"/><Relationship Id="rId2867" Type="http://schemas.openxmlformats.org/officeDocument/2006/relationships/image" Target="media/image1306.wmf"/><Relationship Id="rId3918" Type="http://schemas.openxmlformats.org/officeDocument/2006/relationships/oleObject" Target="embeddings/oleObject2145.bin"/><Relationship Id="rId4082" Type="http://schemas.openxmlformats.org/officeDocument/2006/relationships/oleObject" Target="embeddings/oleObject2241.bin"/><Relationship Id="rId1676" Type="http://schemas.openxmlformats.org/officeDocument/2006/relationships/image" Target="media/image771.wmf"/><Relationship Id="rId1883" Type="http://schemas.openxmlformats.org/officeDocument/2006/relationships/image" Target="media/image863.wmf"/><Relationship Id="rId2727" Type="http://schemas.openxmlformats.org/officeDocument/2006/relationships/oleObject" Target="embeddings/oleObject1480.bin"/><Relationship Id="rId2934" Type="http://schemas.openxmlformats.org/officeDocument/2006/relationships/oleObject" Target="embeddings/oleObject1591.bin"/><Relationship Id="rId906" Type="http://schemas.openxmlformats.org/officeDocument/2006/relationships/oleObject" Target="embeddings/oleObject483.bin"/><Relationship Id="rId1329" Type="http://schemas.openxmlformats.org/officeDocument/2006/relationships/image" Target="media/image615.wmf"/><Relationship Id="rId1536" Type="http://schemas.openxmlformats.org/officeDocument/2006/relationships/image" Target="media/image706.wmf"/><Relationship Id="rId1743" Type="http://schemas.openxmlformats.org/officeDocument/2006/relationships/image" Target="media/image802.wmf"/><Relationship Id="rId1950" Type="http://schemas.openxmlformats.org/officeDocument/2006/relationships/oleObject" Target="embeddings/oleObject1048.bin"/><Relationship Id="rId4899" Type="http://schemas.openxmlformats.org/officeDocument/2006/relationships/oleObject" Target="embeddings/oleObject2703.bin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857.bin"/><Relationship Id="rId1810" Type="http://schemas.openxmlformats.org/officeDocument/2006/relationships/image" Target="media/image831.wmf"/><Relationship Id="rId4759" Type="http://schemas.openxmlformats.org/officeDocument/2006/relationships/oleObject" Target="embeddings/oleObject2625.bin"/><Relationship Id="rId4966" Type="http://schemas.openxmlformats.org/officeDocument/2006/relationships/image" Target="media/image2218.wmf"/><Relationship Id="rId3568" Type="http://schemas.openxmlformats.org/officeDocument/2006/relationships/oleObject" Target="embeddings/oleObject1951.bin"/><Relationship Id="rId3775" Type="http://schemas.openxmlformats.org/officeDocument/2006/relationships/oleObject" Target="embeddings/oleObject2066.bin"/><Relationship Id="rId3982" Type="http://schemas.openxmlformats.org/officeDocument/2006/relationships/oleObject" Target="embeddings/oleObject2187.bin"/><Relationship Id="rId4619" Type="http://schemas.openxmlformats.org/officeDocument/2006/relationships/oleObject" Target="embeddings/oleObject2550.bin"/><Relationship Id="rId4826" Type="http://schemas.openxmlformats.org/officeDocument/2006/relationships/image" Target="media/image2158.wmf"/><Relationship Id="rId489" Type="http://schemas.openxmlformats.org/officeDocument/2006/relationships/oleObject" Target="embeddings/oleObject265.bin"/><Relationship Id="rId696" Type="http://schemas.openxmlformats.org/officeDocument/2006/relationships/image" Target="media/image313.wmf"/><Relationship Id="rId2377" Type="http://schemas.openxmlformats.org/officeDocument/2006/relationships/oleObject" Target="embeddings/oleObject1291.bin"/><Relationship Id="rId2584" Type="http://schemas.openxmlformats.org/officeDocument/2006/relationships/image" Target="media/image1175.wmf"/><Relationship Id="rId2791" Type="http://schemas.openxmlformats.org/officeDocument/2006/relationships/image" Target="media/image1270.wmf"/><Relationship Id="rId3428" Type="http://schemas.openxmlformats.org/officeDocument/2006/relationships/image" Target="media/image1549.wmf"/><Relationship Id="rId3635" Type="http://schemas.openxmlformats.org/officeDocument/2006/relationships/image" Target="media/image1640.wmf"/><Relationship Id="rId349" Type="http://schemas.openxmlformats.org/officeDocument/2006/relationships/image" Target="media/image153.wmf"/><Relationship Id="rId556" Type="http://schemas.openxmlformats.org/officeDocument/2006/relationships/image" Target="media/image249.wmf"/><Relationship Id="rId763" Type="http://schemas.openxmlformats.org/officeDocument/2006/relationships/oleObject" Target="embeddings/oleObject410.bin"/><Relationship Id="rId1186" Type="http://schemas.openxmlformats.org/officeDocument/2006/relationships/image" Target="media/image548.wmf"/><Relationship Id="rId1393" Type="http://schemas.openxmlformats.org/officeDocument/2006/relationships/oleObject" Target="embeddings/oleObject740.bin"/><Relationship Id="rId2237" Type="http://schemas.openxmlformats.org/officeDocument/2006/relationships/oleObject" Target="embeddings/oleObject1214.bin"/><Relationship Id="rId2444" Type="http://schemas.openxmlformats.org/officeDocument/2006/relationships/image" Target="media/image1110.wmf"/><Relationship Id="rId3842" Type="http://schemas.openxmlformats.org/officeDocument/2006/relationships/image" Target="media/image1731.wmf"/><Relationship Id="rId209" Type="http://schemas.openxmlformats.org/officeDocument/2006/relationships/image" Target="media/image89.wmf"/><Relationship Id="rId416" Type="http://schemas.openxmlformats.org/officeDocument/2006/relationships/image" Target="media/image186.wmf"/><Relationship Id="rId970" Type="http://schemas.openxmlformats.org/officeDocument/2006/relationships/oleObject" Target="embeddings/oleObject518.bin"/><Relationship Id="rId1046" Type="http://schemas.openxmlformats.org/officeDocument/2006/relationships/oleObject" Target="embeddings/oleObject557.bin"/><Relationship Id="rId1253" Type="http://schemas.openxmlformats.org/officeDocument/2006/relationships/oleObject" Target="embeddings/oleObject666.bin"/><Relationship Id="rId2651" Type="http://schemas.openxmlformats.org/officeDocument/2006/relationships/image" Target="media/image1206.wmf"/><Relationship Id="rId3702" Type="http://schemas.openxmlformats.org/officeDocument/2006/relationships/oleObject" Target="embeddings/oleObject2024.bin"/><Relationship Id="rId623" Type="http://schemas.openxmlformats.org/officeDocument/2006/relationships/image" Target="media/image278.wmf"/><Relationship Id="rId830" Type="http://schemas.openxmlformats.org/officeDocument/2006/relationships/image" Target="media/image379.wmf"/><Relationship Id="rId1460" Type="http://schemas.openxmlformats.org/officeDocument/2006/relationships/oleObject" Target="embeddings/oleObject780.bin"/><Relationship Id="rId2304" Type="http://schemas.openxmlformats.org/officeDocument/2006/relationships/image" Target="media/image1044.wmf"/><Relationship Id="rId2511" Type="http://schemas.openxmlformats.org/officeDocument/2006/relationships/oleObject" Target="embeddings/oleObject1363.bin"/><Relationship Id="rId1113" Type="http://schemas.openxmlformats.org/officeDocument/2006/relationships/image" Target="media/image514.wmf"/><Relationship Id="rId1320" Type="http://schemas.openxmlformats.org/officeDocument/2006/relationships/oleObject" Target="embeddings/oleObject702.bin"/><Relationship Id="rId4269" Type="http://schemas.openxmlformats.org/officeDocument/2006/relationships/image" Target="media/image1906.wmf"/><Relationship Id="rId4476" Type="http://schemas.openxmlformats.org/officeDocument/2006/relationships/image" Target="media/image1993.wmf"/><Relationship Id="rId4683" Type="http://schemas.openxmlformats.org/officeDocument/2006/relationships/oleObject" Target="embeddings/oleObject2584.bin"/><Relationship Id="rId4890" Type="http://schemas.openxmlformats.org/officeDocument/2006/relationships/image" Target="media/image2184.wmf"/><Relationship Id="rId3078" Type="http://schemas.openxmlformats.org/officeDocument/2006/relationships/oleObject" Target="embeddings/oleObject1670.bin"/><Relationship Id="rId3285" Type="http://schemas.openxmlformats.org/officeDocument/2006/relationships/oleObject" Target="embeddings/oleObject1786.bin"/><Relationship Id="rId3492" Type="http://schemas.openxmlformats.org/officeDocument/2006/relationships/oleObject" Target="embeddings/oleObject1909.bin"/><Relationship Id="rId4129" Type="http://schemas.openxmlformats.org/officeDocument/2006/relationships/image" Target="media/image1856.wmf"/><Relationship Id="rId4336" Type="http://schemas.openxmlformats.org/officeDocument/2006/relationships/image" Target="media/image1936.wmf"/><Relationship Id="rId4543" Type="http://schemas.openxmlformats.org/officeDocument/2006/relationships/oleObject" Target="embeddings/oleObject2509.bin"/><Relationship Id="rId4750" Type="http://schemas.openxmlformats.org/officeDocument/2006/relationships/oleObject" Target="embeddings/oleObject2620.bin"/><Relationship Id="rId2094" Type="http://schemas.openxmlformats.org/officeDocument/2006/relationships/image" Target="media/image956.wmf"/><Relationship Id="rId3145" Type="http://schemas.openxmlformats.org/officeDocument/2006/relationships/oleObject" Target="embeddings/oleObject1709.bin"/><Relationship Id="rId3352" Type="http://schemas.openxmlformats.org/officeDocument/2006/relationships/oleObject" Target="embeddings/oleObject1826.bin"/><Relationship Id="rId4403" Type="http://schemas.openxmlformats.org/officeDocument/2006/relationships/image" Target="media/image1961.wmf"/><Relationship Id="rId4610" Type="http://schemas.openxmlformats.org/officeDocument/2006/relationships/image" Target="media/image2057.wmf"/><Relationship Id="rId273" Type="http://schemas.openxmlformats.org/officeDocument/2006/relationships/oleObject" Target="embeddings/oleObject148.bin"/><Relationship Id="rId480" Type="http://schemas.openxmlformats.org/officeDocument/2006/relationships/image" Target="media/image212.wmf"/><Relationship Id="rId2161" Type="http://schemas.openxmlformats.org/officeDocument/2006/relationships/image" Target="media/image987.wmf"/><Relationship Id="rId3005" Type="http://schemas.openxmlformats.org/officeDocument/2006/relationships/oleObject" Target="embeddings/oleObject1630.bin"/><Relationship Id="rId3212" Type="http://schemas.openxmlformats.org/officeDocument/2006/relationships/image" Target="media/image1458.wmf"/><Relationship Id="rId133" Type="http://schemas.openxmlformats.org/officeDocument/2006/relationships/oleObject" Target="embeddings/oleObject72.bin"/><Relationship Id="rId340" Type="http://schemas.openxmlformats.org/officeDocument/2006/relationships/oleObject" Target="embeddings/oleObject184.bin"/><Relationship Id="rId2021" Type="http://schemas.openxmlformats.org/officeDocument/2006/relationships/oleObject" Target="embeddings/oleObject1087.bin"/><Relationship Id="rId200" Type="http://schemas.openxmlformats.org/officeDocument/2006/relationships/oleObject" Target="embeddings/oleObject108.bin"/><Relationship Id="rId2978" Type="http://schemas.openxmlformats.org/officeDocument/2006/relationships/oleObject" Target="embeddings/oleObject1616.bin"/><Relationship Id="rId4193" Type="http://schemas.openxmlformats.org/officeDocument/2006/relationships/image" Target="media/image1878.wmf"/><Relationship Id="rId5037" Type="http://schemas.openxmlformats.org/officeDocument/2006/relationships/oleObject" Target="embeddings/oleObject2780.bin"/><Relationship Id="rId1787" Type="http://schemas.openxmlformats.org/officeDocument/2006/relationships/oleObject" Target="embeddings/oleObject957.bin"/><Relationship Id="rId1994" Type="http://schemas.openxmlformats.org/officeDocument/2006/relationships/image" Target="media/image915.wmf"/><Relationship Id="rId2838" Type="http://schemas.openxmlformats.org/officeDocument/2006/relationships/oleObject" Target="embeddings/oleObject1538.bin"/><Relationship Id="rId79" Type="http://schemas.openxmlformats.org/officeDocument/2006/relationships/oleObject" Target="embeddings/oleObject41.bin"/><Relationship Id="rId1647" Type="http://schemas.openxmlformats.org/officeDocument/2006/relationships/oleObject" Target="embeddings/oleObject883.bin"/><Relationship Id="rId1854" Type="http://schemas.openxmlformats.org/officeDocument/2006/relationships/oleObject" Target="embeddings/oleObject997.bin"/><Relationship Id="rId2905" Type="http://schemas.openxmlformats.org/officeDocument/2006/relationships/oleObject" Target="embeddings/oleObject1574.bin"/><Relationship Id="rId4053" Type="http://schemas.openxmlformats.org/officeDocument/2006/relationships/image" Target="media/image1819.wmf"/><Relationship Id="rId4260" Type="http://schemas.openxmlformats.org/officeDocument/2006/relationships/oleObject" Target="embeddings/oleObject2350.bin"/><Relationship Id="rId1507" Type="http://schemas.openxmlformats.org/officeDocument/2006/relationships/oleObject" Target="embeddings/oleObject806.bin"/><Relationship Id="rId1714" Type="http://schemas.openxmlformats.org/officeDocument/2006/relationships/oleObject" Target="embeddings/oleObject918.bin"/><Relationship Id="rId4120" Type="http://schemas.openxmlformats.org/officeDocument/2006/relationships/oleObject" Target="embeddings/oleObject2261.bin"/><Relationship Id="rId1921" Type="http://schemas.openxmlformats.org/officeDocument/2006/relationships/oleObject" Target="embeddings/oleObject1032.bin"/><Relationship Id="rId3679" Type="http://schemas.openxmlformats.org/officeDocument/2006/relationships/image" Target="media/image1661.wmf"/><Relationship Id="rId2488" Type="http://schemas.openxmlformats.org/officeDocument/2006/relationships/oleObject" Target="embeddings/oleObject1350.bin"/><Relationship Id="rId3886" Type="http://schemas.openxmlformats.org/officeDocument/2006/relationships/oleObject" Target="embeddings/oleObject2128.bin"/><Relationship Id="rId4937" Type="http://schemas.openxmlformats.org/officeDocument/2006/relationships/oleObject" Target="embeddings/oleObject2725.bin"/><Relationship Id="rId1297" Type="http://schemas.openxmlformats.org/officeDocument/2006/relationships/image" Target="media/image601.wmf"/><Relationship Id="rId2695" Type="http://schemas.openxmlformats.org/officeDocument/2006/relationships/oleObject" Target="embeddings/oleObject1463.bin"/><Relationship Id="rId3539" Type="http://schemas.openxmlformats.org/officeDocument/2006/relationships/oleObject" Target="embeddings/oleObject1934.bin"/><Relationship Id="rId3746" Type="http://schemas.openxmlformats.org/officeDocument/2006/relationships/oleObject" Target="embeddings/oleObject2051.bin"/><Relationship Id="rId3953" Type="http://schemas.openxmlformats.org/officeDocument/2006/relationships/oleObject" Target="embeddings/oleObject2168.bin"/><Relationship Id="rId667" Type="http://schemas.openxmlformats.org/officeDocument/2006/relationships/image" Target="media/image299.wmf"/><Relationship Id="rId874" Type="http://schemas.openxmlformats.org/officeDocument/2006/relationships/image" Target="media/image401.wmf"/><Relationship Id="rId2348" Type="http://schemas.openxmlformats.org/officeDocument/2006/relationships/oleObject" Target="embeddings/oleObject1275.bin"/><Relationship Id="rId2555" Type="http://schemas.openxmlformats.org/officeDocument/2006/relationships/image" Target="media/image1161.wmf"/><Relationship Id="rId2762" Type="http://schemas.openxmlformats.org/officeDocument/2006/relationships/oleObject" Target="embeddings/oleObject1498.bin"/><Relationship Id="rId3606" Type="http://schemas.openxmlformats.org/officeDocument/2006/relationships/image" Target="media/image1626.wmf"/><Relationship Id="rId3813" Type="http://schemas.openxmlformats.org/officeDocument/2006/relationships/oleObject" Target="embeddings/oleObject2088.bin"/><Relationship Id="rId527" Type="http://schemas.openxmlformats.org/officeDocument/2006/relationships/image" Target="media/image236.wmf"/><Relationship Id="rId734" Type="http://schemas.openxmlformats.org/officeDocument/2006/relationships/image" Target="media/image331.wmf"/><Relationship Id="rId941" Type="http://schemas.openxmlformats.org/officeDocument/2006/relationships/oleObject" Target="embeddings/oleObject502.bin"/><Relationship Id="rId1157" Type="http://schemas.openxmlformats.org/officeDocument/2006/relationships/oleObject" Target="embeddings/oleObject615.bin"/><Relationship Id="rId1364" Type="http://schemas.openxmlformats.org/officeDocument/2006/relationships/oleObject" Target="embeddings/oleObject724.bin"/><Relationship Id="rId1571" Type="http://schemas.openxmlformats.org/officeDocument/2006/relationships/oleObject" Target="embeddings/oleObject841.bin"/><Relationship Id="rId2208" Type="http://schemas.openxmlformats.org/officeDocument/2006/relationships/oleObject" Target="embeddings/oleObject1195.bin"/><Relationship Id="rId2415" Type="http://schemas.openxmlformats.org/officeDocument/2006/relationships/image" Target="media/image1096.wmf"/><Relationship Id="rId2622" Type="http://schemas.openxmlformats.org/officeDocument/2006/relationships/oleObject" Target="embeddings/oleObject1421.bin"/><Relationship Id="rId70" Type="http://schemas.openxmlformats.org/officeDocument/2006/relationships/image" Target="media/image28.wmf"/><Relationship Id="rId801" Type="http://schemas.openxmlformats.org/officeDocument/2006/relationships/image" Target="media/image364.wmf"/><Relationship Id="rId1017" Type="http://schemas.openxmlformats.org/officeDocument/2006/relationships/image" Target="media/image467.wmf"/><Relationship Id="rId1224" Type="http://schemas.openxmlformats.org/officeDocument/2006/relationships/oleObject" Target="embeddings/oleObject650.bin"/><Relationship Id="rId1431" Type="http://schemas.openxmlformats.org/officeDocument/2006/relationships/oleObject" Target="embeddings/oleObject763.bin"/><Relationship Id="rId4587" Type="http://schemas.openxmlformats.org/officeDocument/2006/relationships/image" Target="media/image2046.wmf"/><Relationship Id="rId4794" Type="http://schemas.openxmlformats.org/officeDocument/2006/relationships/image" Target="media/image2143.wmf"/><Relationship Id="rId3189" Type="http://schemas.openxmlformats.org/officeDocument/2006/relationships/oleObject" Target="embeddings/oleObject1734.bin"/><Relationship Id="rId3396" Type="http://schemas.openxmlformats.org/officeDocument/2006/relationships/oleObject" Target="embeddings/oleObject1850.bin"/><Relationship Id="rId4447" Type="http://schemas.openxmlformats.org/officeDocument/2006/relationships/image" Target="media/image1979.wmf"/><Relationship Id="rId4654" Type="http://schemas.openxmlformats.org/officeDocument/2006/relationships/oleObject" Target="embeddings/oleObject2568.bin"/><Relationship Id="rId3049" Type="http://schemas.openxmlformats.org/officeDocument/2006/relationships/image" Target="media/image1388.wmf"/><Relationship Id="rId3256" Type="http://schemas.openxmlformats.org/officeDocument/2006/relationships/image" Target="media/image1478.wmf"/><Relationship Id="rId3463" Type="http://schemas.openxmlformats.org/officeDocument/2006/relationships/oleObject" Target="embeddings/oleObject1892.bin"/><Relationship Id="rId4307" Type="http://schemas.openxmlformats.org/officeDocument/2006/relationships/oleObject" Target="embeddings/oleObject2375.bin"/><Relationship Id="rId4861" Type="http://schemas.openxmlformats.org/officeDocument/2006/relationships/image" Target="media/image2171.wmf"/><Relationship Id="rId177" Type="http://schemas.openxmlformats.org/officeDocument/2006/relationships/image" Target="media/image74.wmf"/><Relationship Id="rId384" Type="http://schemas.openxmlformats.org/officeDocument/2006/relationships/image" Target="media/image170.wmf"/><Relationship Id="rId591" Type="http://schemas.openxmlformats.org/officeDocument/2006/relationships/oleObject" Target="embeddings/oleObject318.bin"/><Relationship Id="rId2065" Type="http://schemas.openxmlformats.org/officeDocument/2006/relationships/oleObject" Target="embeddings/oleObject1113.bin"/><Relationship Id="rId2272" Type="http://schemas.openxmlformats.org/officeDocument/2006/relationships/oleObject" Target="embeddings/oleObject1236.bin"/><Relationship Id="rId3116" Type="http://schemas.openxmlformats.org/officeDocument/2006/relationships/oleObject" Target="embeddings/oleObject1689.bin"/><Relationship Id="rId3670" Type="http://schemas.openxmlformats.org/officeDocument/2006/relationships/oleObject" Target="embeddings/oleObject2006.bin"/><Relationship Id="rId4514" Type="http://schemas.openxmlformats.org/officeDocument/2006/relationships/image" Target="media/image2013.wmf"/><Relationship Id="rId4721" Type="http://schemas.openxmlformats.org/officeDocument/2006/relationships/image" Target="media/image2109.wmf"/><Relationship Id="rId244" Type="http://schemas.openxmlformats.org/officeDocument/2006/relationships/oleObject" Target="embeddings/oleObject132.bin"/><Relationship Id="rId1081" Type="http://schemas.openxmlformats.org/officeDocument/2006/relationships/oleObject" Target="embeddings/oleObject575.bin"/><Relationship Id="rId3323" Type="http://schemas.openxmlformats.org/officeDocument/2006/relationships/image" Target="media/image1507.wmf"/><Relationship Id="rId3530" Type="http://schemas.openxmlformats.org/officeDocument/2006/relationships/image" Target="media/image1593.wmf"/><Relationship Id="rId451" Type="http://schemas.openxmlformats.org/officeDocument/2006/relationships/oleObject" Target="embeddings/oleObject243.bin"/><Relationship Id="rId2132" Type="http://schemas.openxmlformats.org/officeDocument/2006/relationships/oleObject" Target="embeddings/oleObject1150.bin"/><Relationship Id="rId104" Type="http://schemas.openxmlformats.org/officeDocument/2006/relationships/oleObject" Target="embeddings/oleObject56.bin"/><Relationship Id="rId311" Type="http://schemas.openxmlformats.org/officeDocument/2006/relationships/image" Target="media/image134.wmf"/><Relationship Id="rId1898" Type="http://schemas.openxmlformats.org/officeDocument/2006/relationships/oleObject" Target="embeddings/oleObject1020.bin"/><Relationship Id="rId2949" Type="http://schemas.openxmlformats.org/officeDocument/2006/relationships/image" Target="media/image1343.wmf"/><Relationship Id="rId4097" Type="http://schemas.openxmlformats.org/officeDocument/2006/relationships/image" Target="media/image1840.wmf"/><Relationship Id="rId1758" Type="http://schemas.openxmlformats.org/officeDocument/2006/relationships/image" Target="media/image809.wmf"/><Relationship Id="rId2809" Type="http://schemas.openxmlformats.org/officeDocument/2006/relationships/image" Target="media/image1279.wmf"/><Relationship Id="rId4164" Type="http://schemas.openxmlformats.org/officeDocument/2006/relationships/oleObject" Target="embeddings/oleObject2288.bin"/><Relationship Id="rId4371" Type="http://schemas.openxmlformats.org/officeDocument/2006/relationships/oleObject" Target="embeddings/oleObject2416.bin"/><Relationship Id="rId5008" Type="http://schemas.openxmlformats.org/officeDocument/2006/relationships/oleObject" Target="embeddings/oleObject2763.bin"/><Relationship Id="rId1965" Type="http://schemas.openxmlformats.org/officeDocument/2006/relationships/oleObject" Target="embeddings/oleObject1056.bin"/><Relationship Id="rId3180" Type="http://schemas.openxmlformats.org/officeDocument/2006/relationships/image" Target="media/image1443.wmf"/><Relationship Id="rId4024" Type="http://schemas.openxmlformats.org/officeDocument/2006/relationships/oleObject" Target="embeddings/oleObject2211.bin"/><Relationship Id="rId4231" Type="http://schemas.openxmlformats.org/officeDocument/2006/relationships/oleObject" Target="embeddings/oleObject2331.bin"/><Relationship Id="rId1618" Type="http://schemas.openxmlformats.org/officeDocument/2006/relationships/oleObject" Target="embeddings/oleObject867.bin"/><Relationship Id="rId1825" Type="http://schemas.openxmlformats.org/officeDocument/2006/relationships/oleObject" Target="embeddings/oleObject980.bin"/><Relationship Id="rId3040" Type="http://schemas.openxmlformats.org/officeDocument/2006/relationships/image" Target="media/image1384.wmf"/><Relationship Id="rId3997" Type="http://schemas.openxmlformats.org/officeDocument/2006/relationships/image" Target="media/image1794.wmf"/><Relationship Id="rId2599" Type="http://schemas.openxmlformats.org/officeDocument/2006/relationships/image" Target="media/image1182.wmf"/><Relationship Id="rId3857" Type="http://schemas.openxmlformats.org/officeDocument/2006/relationships/image" Target="media/image1736.wmf"/><Relationship Id="rId4908" Type="http://schemas.openxmlformats.org/officeDocument/2006/relationships/oleObject" Target="embeddings/oleObject2708.bin"/><Relationship Id="rId778" Type="http://schemas.openxmlformats.org/officeDocument/2006/relationships/image" Target="media/image353.wmf"/><Relationship Id="rId985" Type="http://schemas.openxmlformats.org/officeDocument/2006/relationships/image" Target="media/image452.wmf"/><Relationship Id="rId2459" Type="http://schemas.openxmlformats.org/officeDocument/2006/relationships/image" Target="media/image1117.wmf"/><Relationship Id="rId2666" Type="http://schemas.openxmlformats.org/officeDocument/2006/relationships/oleObject" Target="embeddings/oleObject1445.bin"/><Relationship Id="rId2873" Type="http://schemas.openxmlformats.org/officeDocument/2006/relationships/image" Target="media/image1309.wmf"/><Relationship Id="rId3717" Type="http://schemas.openxmlformats.org/officeDocument/2006/relationships/oleObject" Target="embeddings/oleObject2033.bin"/><Relationship Id="rId3924" Type="http://schemas.openxmlformats.org/officeDocument/2006/relationships/image" Target="media/image1767.wmf"/><Relationship Id="rId5072" Type="http://schemas.openxmlformats.org/officeDocument/2006/relationships/oleObject" Target="embeddings/oleObject2801.bin"/><Relationship Id="rId638" Type="http://schemas.openxmlformats.org/officeDocument/2006/relationships/image" Target="media/image285.wmf"/><Relationship Id="rId845" Type="http://schemas.openxmlformats.org/officeDocument/2006/relationships/oleObject" Target="embeddings/oleObject451.bin"/><Relationship Id="rId1268" Type="http://schemas.openxmlformats.org/officeDocument/2006/relationships/image" Target="media/image587.wmf"/><Relationship Id="rId1475" Type="http://schemas.openxmlformats.org/officeDocument/2006/relationships/oleObject" Target="embeddings/oleObject789.bin"/><Relationship Id="rId1682" Type="http://schemas.openxmlformats.org/officeDocument/2006/relationships/oleObject" Target="embeddings/oleObject901.bin"/><Relationship Id="rId2319" Type="http://schemas.openxmlformats.org/officeDocument/2006/relationships/oleObject" Target="embeddings/oleObject1260.bin"/><Relationship Id="rId2526" Type="http://schemas.openxmlformats.org/officeDocument/2006/relationships/oleObject" Target="embeddings/oleObject1371.bin"/><Relationship Id="rId2733" Type="http://schemas.openxmlformats.org/officeDocument/2006/relationships/image" Target="media/image1242.wmf"/><Relationship Id="rId705" Type="http://schemas.openxmlformats.org/officeDocument/2006/relationships/image" Target="media/image318.wmf"/><Relationship Id="rId1128" Type="http://schemas.openxmlformats.org/officeDocument/2006/relationships/image" Target="media/image521.wmf"/><Relationship Id="rId1335" Type="http://schemas.openxmlformats.org/officeDocument/2006/relationships/image" Target="media/image618.wmf"/><Relationship Id="rId1542" Type="http://schemas.openxmlformats.org/officeDocument/2006/relationships/image" Target="media/image709.wmf"/><Relationship Id="rId2940" Type="http://schemas.openxmlformats.org/officeDocument/2006/relationships/oleObject" Target="embeddings/oleObject1594.bin"/><Relationship Id="rId4698" Type="http://schemas.openxmlformats.org/officeDocument/2006/relationships/oleObject" Target="embeddings/oleObject2592.bin"/><Relationship Id="rId912" Type="http://schemas.openxmlformats.org/officeDocument/2006/relationships/image" Target="media/image418.wmf"/><Relationship Id="rId2800" Type="http://schemas.openxmlformats.org/officeDocument/2006/relationships/oleObject" Target="embeddings/oleObject1518.bin"/><Relationship Id="rId41" Type="http://schemas.openxmlformats.org/officeDocument/2006/relationships/oleObject" Target="embeddings/oleObject19.bin"/><Relationship Id="rId1402" Type="http://schemas.openxmlformats.org/officeDocument/2006/relationships/image" Target="media/image650.wmf"/><Relationship Id="rId4558" Type="http://schemas.openxmlformats.org/officeDocument/2006/relationships/oleObject" Target="embeddings/oleObject2517.bin"/><Relationship Id="rId4765" Type="http://schemas.openxmlformats.org/officeDocument/2006/relationships/oleObject" Target="embeddings/oleObject2628.bin"/><Relationship Id="rId4972" Type="http://schemas.openxmlformats.org/officeDocument/2006/relationships/oleObject" Target="embeddings/oleObject2744.bin"/><Relationship Id="rId288" Type="http://schemas.openxmlformats.org/officeDocument/2006/relationships/oleObject" Target="embeddings/oleObject158.bin"/><Relationship Id="rId3367" Type="http://schemas.openxmlformats.org/officeDocument/2006/relationships/oleObject" Target="embeddings/oleObject1834.bin"/><Relationship Id="rId3574" Type="http://schemas.openxmlformats.org/officeDocument/2006/relationships/oleObject" Target="embeddings/oleObject1954.bin"/><Relationship Id="rId3781" Type="http://schemas.openxmlformats.org/officeDocument/2006/relationships/oleObject" Target="embeddings/oleObject2069.bin"/><Relationship Id="rId4418" Type="http://schemas.openxmlformats.org/officeDocument/2006/relationships/image" Target="media/image1967.wmf"/><Relationship Id="rId4625" Type="http://schemas.openxmlformats.org/officeDocument/2006/relationships/oleObject" Target="embeddings/oleObject2553.bin"/><Relationship Id="rId4832" Type="http://schemas.openxmlformats.org/officeDocument/2006/relationships/oleObject" Target="embeddings/oleObject2664.bin"/><Relationship Id="rId495" Type="http://schemas.openxmlformats.org/officeDocument/2006/relationships/oleObject" Target="embeddings/oleObject268.bin"/><Relationship Id="rId2176" Type="http://schemas.openxmlformats.org/officeDocument/2006/relationships/image" Target="media/image992.wmf"/><Relationship Id="rId2383" Type="http://schemas.openxmlformats.org/officeDocument/2006/relationships/image" Target="media/image1081.wmf"/><Relationship Id="rId2590" Type="http://schemas.openxmlformats.org/officeDocument/2006/relationships/image" Target="media/image1178.wmf"/><Relationship Id="rId3227" Type="http://schemas.openxmlformats.org/officeDocument/2006/relationships/oleObject" Target="embeddings/oleObject1755.bin"/><Relationship Id="rId3434" Type="http://schemas.openxmlformats.org/officeDocument/2006/relationships/oleObject" Target="embeddings/oleObject1875.bin"/><Relationship Id="rId3641" Type="http://schemas.openxmlformats.org/officeDocument/2006/relationships/image" Target="media/image1643.wmf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192.bin"/><Relationship Id="rId562" Type="http://schemas.openxmlformats.org/officeDocument/2006/relationships/image" Target="media/image252.wmf"/><Relationship Id="rId1192" Type="http://schemas.openxmlformats.org/officeDocument/2006/relationships/oleObject" Target="embeddings/oleObject634.bin"/><Relationship Id="rId2036" Type="http://schemas.openxmlformats.org/officeDocument/2006/relationships/image" Target="media/image932.wmf"/><Relationship Id="rId2243" Type="http://schemas.openxmlformats.org/officeDocument/2006/relationships/oleObject" Target="embeddings/oleObject1217.bin"/><Relationship Id="rId2450" Type="http://schemas.openxmlformats.org/officeDocument/2006/relationships/image" Target="media/image1113.wmf"/><Relationship Id="rId3501" Type="http://schemas.openxmlformats.org/officeDocument/2006/relationships/image" Target="media/image1580.wmf"/><Relationship Id="rId215" Type="http://schemas.openxmlformats.org/officeDocument/2006/relationships/oleObject" Target="embeddings/oleObject116.bin"/><Relationship Id="rId422" Type="http://schemas.openxmlformats.org/officeDocument/2006/relationships/image" Target="media/image189.wmf"/><Relationship Id="rId1052" Type="http://schemas.openxmlformats.org/officeDocument/2006/relationships/oleObject" Target="embeddings/oleObject560.bin"/><Relationship Id="rId2103" Type="http://schemas.openxmlformats.org/officeDocument/2006/relationships/oleObject" Target="embeddings/oleObject1135.bin"/><Relationship Id="rId2310" Type="http://schemas.openxmlformats.org/officeDocument/2006/relationships/image" Target="media/image1047.wmf"/><Relationship Id="rId4068" Type="http://schemas.openxmlformats.org/officeDocument/2006/relationships/oleObject" Target="embeddings/oleObject2234.bin"/><Relationship Id="rId4275" Type="http://schemas.openxmlformats.org/officeDocument/2006/relationships/oleObject" Target="embeddings/oleObject2359.bin"/><Relationship Id="rId4482" Type="http://schemas.openxmlformats.org/officeDocument/2006/relationships/image" Target="media/image1996.wmf"/><Relationship Id="rId1869" Type="http://schemas.openxmlformats.org/officeDocument/2006/relationships/oleObject" Target="embeddings/oleObject1005.bin"/><Relationship Id="rId3084" Type="http://schemas.openxmlformats.org/officeDocument/2006/relationships/oleObject" Target="embeddings/oleObject1673.bin"/><Relationship Id="rId3291" Type="http://schemas.openxmlformats.org/officeDocument/2006/relationships/oleObject" Target="embeddings/oleObject1789.bin"/><Relationship Id="rId4135" Type="http://schemas.openxmlformats.org/officeDocument/2006/relationships/oleObject" Target="embeddings/oleObject2269.bin"/><Relationship Id="rId1729" Type="http://schemas.openxmlformats.org/officeDocument/2006/relationships/image" Target="media/image795.wmf"/><Relationship Id="rId1936" Type="http://schemas.openxmlformats.org/officeDocument/2006/relationships/oleObject" Target="embeddings/oleObject1040.bin"/><Relationship Id="rId4342" Type="http://schemas.openxmlformats.org/officeDocument/2006/relationships/image" Target="media/image1939.wmf"/><Relationship Id="rId3151" Type="http://schemas.openxmlformats.org/officeDocument/2006/relationships/image" Target="media/image1430.wmf"/><Relationship Id="rId4202" Type="http://schemas.openxmlformats.org/officeDocument/2006/relationships/image" Target="media/image1881.wmf"/><Relationship Id="rId3011" Type="http://schemas.openxmlformats.org/officeDocument/2006/relationships/oleObject" Target="embeddings/oleObject1633.bin"/><Relationship Id="rId3968" Type="http://schemas.openxmlformats.org/officeDocument/2006/relationships/oleObject" Target="embeddings/oleObject2179.bin"/><Relationship Id="rId5" Type="http://schemas.openxmlformats.org/officeDocument/2006/relationships/webSettings" Target="webSettings.xml"/><Relationship Id="rId889" Type="http://schemas.openxmlformats.org/officeDocument/2006/relationships/image" Target="media/image408.wmf"/><Relationship Id="rId2777" Type="http://schemas.openxmlformats.org/officeDocument/2006/relationships/image" Target="media/image1264.wmf"/><Relationship Id="rId749" Type="http://schemas.openxmlformats.org/officeDocument/2006/relationships/oleObject" Target="embeddings/oleObject403.bin"/><Relationship Id="rId1379" Type="http://schemas.openxmlformats.org/officeDocument/2006/relationships/image" Target="media/image639.wmf"/><Relationship Id="rId1586" Type="http://schemas.openxmlformats.org/officeDocument/2006/relationships/image" Target="media/image730.wmf"/><Relationship Id="rId2984" Type="http://schemas.openxmlformats.org/officeDocument/2006/relationships/oleObject" Target="embeddings/oleObject1619.bin"/><Relationship Id="rId3828" Type="http://schemas.openxmlformats.org/officeDocument/2006/relationships/oleObject" Target="embeddings/oleObject2096.bin"/><Relationship Id="rId5043" Type="http://schemas.openxmlformats.org/officeDocument/2006/relationships/image" Target="media/image2252.wmf"/><Relationship Id="rId609" Type="http://schemas.openxmlformats.org/officeDocument/2006/relationships/oleObject" Target="embeddings/oleObject330.bin"/><Relationship Id="rId956" Type="http://schemas.openxmlformats.org/officeDocument/2006/relationships/oleObject" Target="embeddings/oleObject511.bin"/><Relationship Id="rId1239" Type="http://schemas.openxmlformats.org/officeDocument/2006/relationships/oleObject" Target="embeddings/oleObject658.bin"/><Relationship Id="rId1793" Type="http://schemas.openxmlformats.org/officeDocument/2006/relationships/oleObject" Target="embeddings/oleObject962.bin"/><Relationship Id="rId2637" Type="http://schemas.openxmlformats.org/officeDocument/2006/relationships/oleObject" Target="embeddings/oleObject1429.bin"/><Relationship Id="rId2844" Type="http://schemas.openxmlformats.org/officeDocument/2006/relationships/image" Target="media/image1295.wmf"/><Relationship Id="rId85" Type="http://schemas.openxmlformats.org/officeDocument/2006/relationships/image" Target="media/image34.wmf"/><Relationship Id="rId816" Type="http://schemas.openxmlformats.org/officeDocument/2006/relationships/oleObject" Target="embeddings/oleObject437.bin"/><Relationship Id="rId1446" Type="http://schemas.openxmlformats.org/officeDocument/2006/relationships/oleObject" Target="embeddings/oleObject773.bin"/><Relationship Id="rId1653" Type="http://schemas.openxmlformats.org/officeDocument/2006/relationships/oleObject" Target="embeddings/oleObject886.bin"/><Relationship Id="rId1860" Type="http://schemas.openxmlformats.org/officeDocument/2006/relationships/oleObject" Target="embeddings/oleObject1000.bin"/><Relationship Id="rId2704" Type="http://schemas.openxmlformats.org/officeDocument/2006/relationships/image" Target="media/image1229.wmf"/><Relationship Id="rId2911" Type="http://schemas.openxmlformats.org/officeDocument/2006/relationships/image" Target="media/image1326.wmf"/><Relationship Id="rId1306" Type="http://schemas.openxmlformats.org/officeDocument/2006/relationships/oleObject" Target="embeddings/oleObject693.bin"/><Relationship Id="rId1513" Type="http://schemas.openxmlformats.org/officeDocument/2006/relationships/oleObject" Target="embeddings/oleObject809.bin"/><Relationship Id="rId1720" Type="http://schemas.openxmlformats.org/officeDocument/2006/relationships/oleObject" Target="embeddings/oleObject922.bin"/><Relationship Id="rId4669" Type="http://schemas.openxmlformats.org/officeDocument/2006/relationships/oleObject" Target="embeddings/oleObject2576.bin"/><Relationship Id="rId4876" Type="http://schemas.openxmlformats.org/officeDocument/2006/relationships/oleObject" Target="embeddings/oleObject2690.bin"/><Relationship Id="rId12" Type="http://schemas.openxmlformats.org/officeDocument/2006/relationships/oleObject" Target="embeddings/oleObject1.bin"/><Relationship Id="rId3478" Type="http://schemas.openxmlformats.org/officeDocument/2006/relationships/oleObject" Target="embeddings/oleObject1901.bin"/><Relationship Id="rId3685" Type="http://schemas.openxmlformats.org/officeDocument/2006/relationships/image" Target="media/image1664.wmf"/><Relationship Id="rId3892" Type="http://schemas.openxmlformats.org/officeDocument/2006/relationships/oleObject" Target="embeddings/oleObject2131.bin"/><Relationship Id="rId4529" Type="http://schemas.openxmlformats.org/officeDocument/2006/relationships/oleObject" Target="embeddings/oleObject2501.bin"/><Relationship Id="rId4736" Type="http://schemas.openxmlformats.org/officeDocument/2006/relationships/image" Target="media/image2116.wmf"/><Relationship Id="rId4943" Type="http://schemas.openxmlformats.org/officeDocument/2006/relationships/oleObject" Target="embeddings/oleObject2728.bin"/><Relationship Id="rId399" Type="http://schemas.openxmlformats.org/officeDocument/2006/relationships/oleObject" Target="embeddings/oleObject214.bin"/><Relationship Id="rId2287" Type="http://schemas.openxmlformats.org/officeDocument/2006/relationships/oleObject" Target="embeddings/oleObject1244.bin"/><Relationship Id="rId2494" Type="http://schemas.openxmlformats.org/officeDocument/2006/relationships/oleObject" Target="embeddings/oleObject1354.bin"/><Relationship Id="rId3338" Type="http://schemas.openxmlformats.org/officeDocument/2006/relationships/oleObject" Target="embeddings/oleObject1818.bin"/><Relationship Id="rId3545" Type="http://schemas.openxmlformats.org/officeDocument/2006/relationships/oleObject" Target="embeddings/oleObject1938.bin"/><Relationship Id="rId3752" Type="http://schemas.openxmlformats.org/officeDocument/2006/relationships/oleObject" Target="embeddings/oleObject2054.bin"/><Relationship Id="rId259" Type="http://schemas.openxmlformats.org/officeDocument/2006/relationships/oleObject" Target="embeddings/oleObject140.bin"/><Relationship Id="rId466" Type="http://schemas.openxmlformats.org/officeDocument/2006/relationships/oleObject" Target="embeddings/oleObject253.bin"/><Relationship Id="rId673" Type="http://schemas.openxmlformats.org/officeDocument/2006/relationships/image" Target="media/image302.wmf"/><Relationship Id="rId880" Type="http://schemas.openxmlformats.org/officeDocument/2006/relationships/oleObject" Target="embeddings/oleObject469.bin"/><Relationship Id="rId1096" Type="http://schemas.openxmlformats.org/officeDocument/2006/relationships/oleObject" Target="embeddings/oleObject583.bin"/><Relationship Id="rId2147" Type="http://schemas.openxmlformats.org/officeDocument/2006/relationships/oleObject" Target="embeddings/oleObject1159.bin"/><Relationship Id="rId2354" Type="http://schemas.openxmlformats.org/officeDocument/2006/relationships/oleObject" Target="embeddings/oleObject1278.bin"/><Relationship Id="rId2561" Type="http://schemas.openxmlformats.org/officeDocument/2006/relationships/oleObject" Target="embeddings/oleObject1390.bin"/><Relationship Id="rId3405" Type="http://schemas.openxmlformats.org/officeDocument/2006/relationships/oleObject" Target="embeddings/oleObject1857.bin"/><Relationship Id="rId4803" Type="http://schemas.openxmlformats.org/officeDocument/2006/relationships/oleObject" Target="embeddings/oleObject2648.bin"/><Relationship Id="rId119" Type="http://schemas.openxmlformats.org/officeDocument/2006/relationships/image" Target="media/image48.wmf"/><Relationship Id="rId326" Type="http://schemas.openxmlformats.org/officeDocument/2006/relationships/oleObject" Target="embeddings/oleObject177.bin"/><Relationship Id="rId533" Type="http://schemas.openxmlformats.org/officeDocument/2006/relationships/oleObject" Target="embeddings/oleObject287.bin"/><Relationship Id="rId1163" Type="http://schemas.openxmlformats.org/officeDocument/2006/relationships/oleObject" Target="embeddings/oleObject618.bin"/><Relationship Id="rId1370" Type="http://schemas.openxmlformats.org/officeDocument/2006/relationships/image" Target="media/image635.wmf"/><Relationship Id="rId2007" Type="http://schemas.openxmlformats.org/officeDocument/2006/relationships/image" Target="media/image920.wmf"/><Relationship Id="rId2214" Type="http://schemas.openxmlformats.org/officeDocument/2006/relationships/oleObject" Target="embeddings/oleObject1198.bin"/><Relationship Id="rId3612" Type="http://schemas.openxmlformats.org/officeDocument/2006/relationships/image" Target="media/image1629.wmf"/><Relationship Id="rId740" Type="http://schemas.openxmlformats.org/officeDocument/2006/relationships/image" Target="media/image334.wmf"/><Relationship Id="rId1023" Type="http://schemas.openxmlformats.org/officeDocument/2006/relationships/image" Target="media/image470.wmf"/><Relationship Id="rId2421" Type="http://schemas.openxmlformats.org/officeDocument/2006/relationships/image" Target="media/image1099.wmf"/><Relationship Id="rId4179" Type="http://schemas.openxmlformats.org/officeDocument/2006/relationships/image" Target="media/image1873.wmf"/><Relationship Id="rId600" Type="http://schemas.openxmlformats.org/officeDocument/2006/relationships/image" Target="media/image270.wmf"/><Relationship Id="rId1230" Type="http://schemas.openxmlformats.org/officeDocument/2006/relationships/image" Target="media/image569.wmf"/><Relationship Id="rId4386" Type="http://schemas.openxmlformats.org/officeDocument/2006/relationships/image" Target="media/image1954.wmf"/><Relationship Id="rId4593" Type="http://schemas.openxmlformats.org/officeDocument/2006/relationships/oleObject" Target="embeddings/oleObject2537.bin"/><Relationship Id="rId3195" Type="http://schemas.openxmlformats.org/officeDocument/2006/relationships/oleObject" Target="embeddings/oleObject1737.bin"/><Relationship Id="rId4039" Type="http://schemas.openxmlformats.org/officeDocument/2006/relationships/image" Target="media/image1813.wmf"/><Relationship Id="rId4246" Type="http://schemas.openxmlformats.org/officeDocument/2006/relationships/image" Target="media/image1898.wmf"/><Relationship Id="rId4453" Type="http://schemas.openxmlformats.org/officeDocument/2006/relationships/image" Target="media/image1982.wmf"/><Relationship Id="rId4660" Type="http://schemas.openxmlformats.org/officeDocument/2006/relationships/oleObject" Target="embeddings/oleObject2571.bin"/><Relationship Id="rId3055" Type="http://schemas.openxmlformats.org/officeDocument/2006/relationships/image" Target="media/image1391.wmf"/><Relationship Id="rId3262" Type="http://schemas.openxmlformats.org/officeDocument/2006/relationships/oleObject" Target="embeddings/oleObject1774.bin"/><Relationship Id="rId4106" Type="http://schemas.openxmlformats.org/officeDocument/2006/relationships/oleObject" Target="embeddings/oleObject2254.bin"/><Relationship Id="rId4313" Type="http://schemas.openxmlformats.org/officeDocument/2006/relationships/image" Target="media/image1928.png"/><Relationship Id="rId4520" Type="http://schemas.openxmlformats.org/officeDocument/2006/relationships/image" Target="media/image2016.wmf"/><Relationship Id="rId183" Type="http://schemas.openxmlformats.org/officeDocument/2006/relationships/oleObject" Target="embeddings/oleObject99.bin"/><Relationship Id="rId390" Type="http://schemas.openxmlformats.org/officeDocument/2006/relationships/image" Target="media/image173.wmf"/><Relationship Id="rId1907" Type="http://schemas.openxmlformats.org/officeDocument/2006/relationships/image" Target="media/image875.wmf"/><Relationship Id="rId2071" Type="http://schemas.openxmlformats.org/officeDocument/2006/relationships/image" Target="media/image946.wmf"/><Relationship Id="rId3122" Type="http://schemas.openxmlformats.org/officeDocument/2006/relationships/oleObject" Target="embeddings/oleObject1692.bin"/><Relationship Id="rId250" Type="http://schemas.openxmlformats.org/officeDocument/2006/relationships/image" Target="media/image107.wmf"/><Relationship Id="rId5087" Type="http://schemas.openxmlformats.org/officeDocument/2006/relationships/oleObject" Target="embeddings/oleObject2810.bin"/><Relationship Id="rId110" Type="http://schemas.openxmlformats.org/officeDocument/2006/relationships/oleObject" Target="embeddings/oleObject60.bin"/><Relationship Id="rId2888" Type="http://schemas.openxmlformats.org/officeDocument/2006/relationships/oleObject" Target="embeddings/oleObject1565.bin"/><Relationship Id="rId3939" Type="http://schemas.openxmlformats.org/officeDocument/2006/relationships/oleObject" Target="embeddings/oleObject2159.bin"/><Relationship Id="rId1697" Type="http://schemas.openxmlformats.org/officeDocument/2006/relationships/image" Target="media/image780.wmf"/><Relationship Id="rId2748" Type="http://schemas.openxmlformats.org/officeDocument/2006/relationships/oleObject" Target="embeddings/oleObject1491.bin"/><Relationship Id="rId2955" Type="http://schemas.openxmlformats.org/officeDocument/2006/relationships/image" Target="media/image1346.wmf"/><Relationship Id="rId927" Type="http://schemas.openxmlformats.org/officeDocument/2006/relationships/oleObject" Target="embeddings/oleObject495.bin"/><Relationship Id="rId1557" Type="http://schemas.openxmlformats.org/officeDocument/2006/relationships/oleObject" Target="embeddings/oleObject834.bin"/><Relationship Id="rId1764" Type="http://schemas.openxmlformats.org/officeDocument/2006/relationships/image" Target="media/image812.wmf"/><Relationship Id="rId1971" Type="http://schemas.openxmlformats.org/officeDocument/2006/relationships/image" Target="media/image904.wmf"/><Relationship Id="rId2608" Type="http://schemas.openxmlformats.org/officeDocument/2006/relationships/oleObject" Target="embeddings/oleObject1414.bin"/><Relationship Id="rId2815" Type="http://schemas.openxmlformats.org/officeDocument/2006/relationships/image" Target="media/image1282.wmf"/><Relationship Id="rId4170" Type="http://schemas.openxmlformats.org/officeDocument/2006/relationships/image" Target="media/image1870.wmf"/><Relationship Id="rId5014" Type="http://schemas.openxmlformats.org/officeDocument/2006/relationships/oleObject" Target="embeddings/oleObject2766.bin"/><Relationship Id="rId56" Type="http://schemas.openxmlformats.org/officeDocument/2006/relationships/image" Target="media/image21.wmf"/><Relationship Id="rId1417" Type="http://schemas.openxmlformats.org/officeDocument/2006/relationships/oleObject" Target="embeddings/oleObject753.bin"/><Relationship Id="rId1624" Type="http://schemas.openxmlformats.org/officeDocument/2006/relationships/image" Target="media/image746.wmf"/><Relationship Id="rId1831" Type="http://schemas.openxmlformats.org/officeDocument/2006/relationships/oleObject" Target="embeddings/oleObject984.bin"/><Relationship Id="rId4030" Type="http://schemas.openxmlformats.org/officeDocument/2006/relationships/oleObject" Target="embeddings/oleObject2214.bin"/><Relationship Id="rId4987" Type="http://schemas.openxmlformats.org/officeDocument/2006/relationships/oleObject" Target="embeddings/oleObject2752.bin"/><Relationship Id="rId3589" Type="http://schemas.openxmlformats.org/officeDocument/2006/relationships/image" Target="media/image1619.wmf"/><Relationship Id="rId3796" Type="http://schemas.openxmlformats.org/officeDocument/2006/relationships/oleObject" Target="embeddings/oleObject2077.bin"/><Relationship Id="rId2398" Type="http://schemas.openxmlformats.org/officeDocument/2006/relationships/image" Target="media/image1088.wmf"/><Relationship Id="rId3449" Type="http://schemas.openxmlformats.org/officeDocument/2006/relationships/oleObject" Target="embeddings/oleObject1885.bin"/><Relationship Id="rId4847" Type="http://schemas.openxmlformats.org/officeDocument/2006/relationships/image" Target="media/image2166.wmf"/><Relationship Id="rId577" Type="http://schemas.openxmlformats.org/officeDocument/2006/relationships/oleObject" Target="embeddings/oleObject310.bin"/><Relationship Id="rId2258" Type="http://schemas.openxmlformats.org/officeDocument/2006/relationships/oleObject" Target="embeddings/oleObject1227.bin"/><Relationship Id="rId3656" Type="http://schemas.openxmlformats.org/officeDocument/2006/relationships/image" Target="media/image1650.wmf"/><Relationship Id="rId3863" Type="http://schemas.openxmlformats.org/officeDocument/2006/relationships/image" Target="media/image1739.wmf"/><Relationship Id="rId4707" Type="http://schemas.openxmlformats.org/officeDocument/2006/relationships/oleObject" Target="embeddings/oleObject2597.bin"/><Relationship Id="rId4914" Type="http://schemas.openxmlformats.org/officeDocument/2006/relationships/oleObject" Target="embeddings/oleObject2711.bin"/><Relationship Id="rId784" Type="http://schemas.openxmlformats.org/officeDocument/2006/relationships/image" Target="media/image356.wmf"/><Relationship Id="rId991" Type="http://schemas.openxmlformats.org/officeDocument/2006/relationships/image" Target="media/image455.wmf"/><Relationship Id="rId1067" Type="http://schemas.openxmlformats.org/officeDocument/2006/relationships/oleObject" Target="embeddings/oleObject568.bin"/><Relationship Id="rId2465" Type="http://schemas.openxmlformats.org/officeDocument/2006/relationships/oleObject" Target="embeddings/oleObject1338.bin"/><Relationship Id="rId2672" Type="http://schemas.openxmlformats.org/officeDocument/2006/relationships/oleObject" Target="embeddings/oleObject1449.bin"/><Relationship Id="rId3309" Type="http://schemas.openxmlformats.org/officeDocument/2006/relationships/image" Target="media/image1501.wmf"/><Relationship Id="rId3516" Type="http://schemas.openxmlformats.org/officeDocument/2006/relationships/image" Target="media/image1587.wmf"/><Relationship Id="rId3723" Type="http://schemas.openxmlformats.org/officeDocument/2006/relationships/image" Target="media/image1679.wmf"/><Relationship Id="rId3930" Type="http://schemas.openxmlformats.org/officeDocument/2006/relationships/oleObject" Target="embeddings/oleObject2153.bin"/><Relationship Id="rId437" Type="http://schemas.openxmlformats.org/officeDocument/2006/relationships/image" Target="media/image195.wmf"/><Relationship Id="rId644" Type="http://schemas.openxmlformats.org/officeDocument/2006/relationships/image" Target="media/image288.wmf"/><Relationship Id="rId851" Type="http://schemas.openxmlformats.org/officeDocument/2006/relationships/oleObject" Target="embeddings/oleObject454.bin"/><Relationship Id="rId1274" Type="http://schemas.openxmlformats.org/officeDocument/2006/relationships/image" Target="media/image590.wmf"/><Relationship Id="rId1481" Type="http://schemas.openxmlformats.org/officeDocument/2006/relationships/image" Target="media/image681.wmf"/><Relationship Id="rId2118" Type="http://schemas.openxmlformats.org/officeDocument/2006/relationships/image" Target="media/image968.wmf"/><Relationship Id="rId2325" Type="http://schemas.openxmlformats.org/officeDocument/2006/relationships/oleObject" Target="embeddings/oleObject1263.bin"/><Relationship Id="rId2532" Type="http://schemas.openxmlformats.org/officeDocument/2006/relationships/oleObject" Target="embeddings/oleObject1374.bin"/><Relationship Id="rId504" Type="http://schemas.openxmlformats.org/officeDocument/2006/relationships/image" Target="media/image224.wmf"/><Relationship Id="rId711" Type="http://schemas.openxmlformats.org/officeDocument/2006/relationships/oleObject" Target="embeddings/oleObject383.bin"/><Relationship Id="rId1134" Type="http://schemas.openxmlformats.org/officeDocument/2006/relationships/image" Target="media/image524.wmf"/><Relationship Id="rId1341" Type="http://schemas.openxmlformats.org/officeDocument/2006/relationships/image" Target="media/image621.wmf"/><Relationship Id="rId4497" Type="http://schemas.openxmlformats.org/officeDocument/2006/relationships/oleObject" Target="embeddings/oleObject2485.bin"/><Relationship Id="rId1201" Type="http://schemas.openxmlformats.org/officeDocument/2006/relationships/image" Target="media/image555.wmf"/><Relationship Id="rId3099" Type="http://schemas.openxmlformats.org/officeDocument/2006/relationships/image" Target="media/image1411.wmf"/><Relationship Id="rId4357" Type="http://schemas.openxmlformats.org/officeDocument/2006/relationships/oleObject" Target="embeddings/oleObject2407.bin"/><Relationship Id="rId4564" Type="http://schemas.openxmlformats.org/officeDocument/2006/relationships/image" Target="media/image2036.wmf"/><Relationship Id="rId4771" Type="http://schemas.openxmlformats.org/officeDocument/2006/relationships/oleObject" Target="embeddings/oleObject2631.bin"/><Relationship Id="rId3166" Type="http://schemas.openxmlformats.org/officeDocument/2006/relationships/oleObject" Target="embeddings/oleObject1722.bin"/><Relationship Id="rId3373" Type="http://schemas.openxmlformats.org/officeDocument/2006/relationships/oleObject" Target="embeddings/oleObject1837.bin"/><Relationship Id="rId3580" Type="http://schemas.openxmlformats.org/officeDocument/2006/relationships/image" Target="media/image1615.wmf"/><Relationship Id="rId4217" Type="http://schemas.openxmlformats.org/officeDocument/2006/relationships/oleObject" Target="embeddings/oleObject2322.bin"/><Relationship Id="rId4424" Type="http://schemas.openxmlformats.org/officeDocument/2006/relationships/oleObject" Target="embeddings/oleObject2447.bin"/><Relationship Id="rId294" Type="http://schemas.openxmlformats.org/officeDocument/2006/relationships/oleObject" Target="embeddings/oleObject161.bin"/><Relationship Id="rId2182" Type="http://schemas.openxmlformats.org/officeDocument/2006/relationships/image" Target="media/image995.wmf"/><Relationship Id="rId3026" Type="http://schemas.openxmlformats.org/officeDocument/2006/relationships/image" Target="media/image1377.wmf"/><Relationship Id="rId3233" Type="http://schemas.openxmlformats.org/officeDocument/2006/relationships/oleObject" Target="embeddings/oleObject1759.bin"/><Relationship Id="rId4631" Type="http://schemas.openxmlformats.org/officeDocument/2006/relationships/image" Target="media/image2067.wmf"/><Relationship Id="rId154" Type="http://schemas.openxmlformats.org/officeDocument/2006/relationships/image" Target="media/image64.wmf"/><Relationship Id="rId361" Type="http://schemas.openxmlformats.org/officeDocument/2006/relationships/oleObject" Target="embeddings/oleObject195.bin"/><Relationship Id="rId2042" Type="http://schemas.openxmlformats.org/officeDocument/2006/relationships/oleObject" Target="embeddings/oleObject1100.bin"/><Relationship Id="rId3440" Type="http://schemas.openxmlformats.org/officeDocument/2006/relationships/oleObject" Target="embeddings/oleObject1878.bin"/><Relationship Id="rId2999" Type="http://schemas.openxmlformats.org/officeDocument/2006/relationships/oleObject" Target="embeddings/oleObject1627.bin"/><Relationship Id="rId3300" Type="http://schemas.openxmlformats.org/officeDocument/2006/relationships/oleObject" Target="embeddings/oleObject1794.bin"/><Relationship Id="rId221" Type="http://schemas.openxmlformats.org/officeDocument/2006/relationships/oleObject" Target="embeddings/oleObject120.bin"/><Relationship Id="rId2859" Type="http://schemas.openxmlformats.org/officeDocument/2006/relationships/oleObject" Target="embeddings/oleObject1549.bin"/><Relationship Id="rId5058" Type="http://schemas.openxmlformats.org/officeDocument/2006/relationships/image" Target="media/image2258.wmf"/><Relationship Id="rId1668" Type="http://schemas.openxmlformats.org/officeDocument/2006/relationships/image" Target="media/image767.wmf"/><Relationship Id="rId1875" Type="http://schemas.openxmlformats.org/officeDocument/2006/relationships/oleObject" Target="embeddings/oleObject1008.bin"/><Relationship Id="rId2719" Type="http://schemas.openxmlformats.org/officeDocument/2006/relationships/image" Target="media/image1236.wmf"/><Relationship Id="rId4074" Type="http://schemas.openxmlformats.org/officeDocument/2006/relationships/oleObject" Target="embeddings/oleObject2237.bin"/><Relationship Id="rId4281" Type="http://schemas.openxmlformats.org/officeDocument/2006/relationships/oleObject" Target="embeddings/oleObject2362.bin"/><Relationship Id="rId1528" Type="http://schemas.openxmlformats.org/officeDocument/2006/relationships/image" Target="media/image703.wmf"/><Relationship Id="rId2926" Type="http://schemas.openxmlformats.org/officeDocument/2006/relationships/oleObject" Target="embeddings/oleObject1587.bin"/><Relationship Id="rId3090" Type="http://schemas.openxmlformats.org/officeDocument/2006/relationships/oleObject" Target="embeddings/oleObject1676.bin"/><Relationship Id="rId4141" Type="http://schemas.openxmlformats.org/officeDocument/2006/relationships/image" Target="media/image1861.wmf"/><Relationship Id="rId1735" Type="http://schemas.openxmlformats.org/officeDocument/2006/relationships/image" Target="media/image798.wmf"/><Relationship Id="rId1942" Type="http://schemas.openxmlformats.org/officeDocument/2006/relationships/oleObject" Target="embeddings/oleObject1043.bin"/><Relationship Id="rId4001" Type="http://schemas.openxmlformats.org/officeDocument/2006/relationships/oleObject" Target="embeddings/oleObject2198.bin"/><Relationship Id="rId27" Type="http://schemas.openxmlformats.org/officeDocument/2006/relationships/image" Target="media/image10.wmf"/><Relationship Id="rId1802" Type="http://schemas.openxmlformats.org/officeDocument/2006/relationships/image" Target="media/image827.wmf"/><Relationship Id="rId4958" Type="http://schemas.openxmlformats.org/officeDocument/2006/relationships/oleObject" Target="embeddings/oleObject2736.bin"/><Relationship Id="rId3767" Type="http://schemas.openxmlformats.org/officeDocument/2006/relationships/image" Target="media/image1698.wmf"/><Relationship Id="rId3974" Type="http://schemas.openxmlformats.org/officeDocument/2006/relationships/oleObject" Target="embeddings/oleObject2182.bin"/><Relationship Id="rId4818" Type="http://schemas.openxmlformats.org/officeDocument/2006/relationships/oleObject" Target="embeddings/oleObject2656.bin"/><Relationship Id="rId688" Type="http://schemas.openxmlformats.org/officeDocument/2006/relationships/image" Target="media/image309.wmf"/><Relationship Id="rId895" Type="http://schemas.openxmlformats.org/officeDocument/2006/relationships/oleObject" Target="embeddings/oleObject477.bin"/><Relationship Id="rId2369" Type="http://schemas.openxmlformats.org/officeDocument/2006/relationships/image" Target="media/image1075.wmf"/><Relationship Id="rId2576" Type="http://schemas.openxmlformats.org/officeDocument/2006/relationships/image" Target="media/image1171.wmf"/><Relationship Id="rId2783" Type="http://schemas.openxmlformats.org/officeDocument/2006/relationships/oleObject" Target="embeddings/oleObject1509.bin"/><Relationship Id="rId2990" Type="http://schemas.openxmlformats.org/officeDocument/2006/relationships/image" Target="media/image1360.wmf"/><Relationship Id="rId3627" Type="http://schemas.openxmlformats.org/officeDocument/2006/relationships/image" Target="media/image1636.wmf"/><Relationship Id="rId3834" Type="http://schemas.openxmlformats.org/officeDocument/2006/relationships/oleObject" Target="embeddings/oleObject2099.bin"/><Relationship Id="rId548" Type="http://schemas.openxmlformats.org/officeDocument/2006/relationships/image" Target="media/image245.wmf"/><Relationship Id="rId755" Type="http://schemas.openxmlformats.org/officeDocument/2006/relationships/oleObject" Target="embeddings/oleObject406.bin"/><Relationship Id="rId962" Type="http://schemas.openxmlformats.org/officeDocument/2006/relationships/oleObject" Target="embeddings/oleObject514.bin"/><Relationship Id="rId1178" Type="http://schemas.openxmlformats.org/officeDocument/2006/relationships/oleObject" Target="embeddings/oleObject626.bin"/><Relationship Id="rId1385" Type="http://schemas.openxmlformats.org/officeDocument/2006/relationships/oleObject" Target="embeddings/oleObject736.bin"/><Relationship Id="rId1592" Type="http://schemas.openxmlformats.org/officeDocument/2006/relationships/image" Target="media/image733.wmf"/><Relationship Id="rId2229" Type="http://schemas.openxmlformats.org/officeDocument/2006/relationships/image" Target="media/image1014.wmf"/><Relationship Id="rId2436" Type="http://schemas.openxmlformats.org/officeDocument/2006/relationships/image" Target="media/image1106.wmf"/><Relationship Id="rId2643" Type="http://schemas.openxmlformats.org/officeDocument/2006/relationships/image" Target="media/image1203.wmf"/><Relationship Id="rId2850" Type="http://schemas.openxmlformats.org/officeDocument/2006/relationships/image" Target="media/image1298.wmf"/><Relationship Id="rId91" Type="http://schemas.openxmlformats.org/officeDocument/2006/relationships/image" Target="media/image36.wmf"/><Relationship Id="rId408" Type="http://schemas.openxmlformats.org/officeDocument/2006/relationships/image" Target="media/image182.wmf"/><Relationship Id="rId615" Type="http://schemas.openxmlformats.org/officeDocument/2006/relationships/image" Target="media/image274.wmf"/><Relationship Id="rId822" Type="http://schemas.openxmlformats.org/officeDocument/2006/relationships/oleObject" Target="embeddings/oleObject440.bin"/><Relationship Id="rId1038" Type="http://schemas.openxmlformats.org/officeDocument/2006/relationships/oleObject" Target="embeddings/oleObject553.bin"/><Relationship Id="rId1245" Type="http://schemas.openxmlformats.org/officeDocument/2006/relationships/image" Target="media/image576.wmf"/><Relationship Id="rId1452" Type="http://schemas.openxmlformats.org/officeDocument/2006/relationships/oleObject" Target="embeddings/oleObject776.bin"/><Relationship Id="rId2503" Type="http://schemas.openxmlformats.org/officeDocument/2006/relationships/oleObject" Target="embeddings/oleObject1359.bin"/><Relationship Id="rId3901" Type="http://schemas.openxmlformats.org/officeDocument/2006/relationships/image" Target="media/image1758.wmf"/><Relationship Id="rId1105" Type="http://schemas.openxmlformats.org/officeDocument/2006/relationships/image" Target="media/image510.wmf"/><Relationship Id="rId1312" Type="http://schemas.openxmlformats.org/officeDocument/2006/relationships/image" Target="media/image608.wmf"/><Relationship Id="rId2710" Type="http://schemas.openxmlformats.org/officeDocument/2006/relationships/image" Target="media/image1232.wmf"/><Relationship Id="rId4468" Type="http://schemas.openxmlformats.org/officeDocument/2006/relationships/image" Target="media/image1989.wmf"/><Relationship Id="rId3277" Type="http://schemas.openxmlformats.org/officeDocument/2006/relationships/oleObject" Target="embeddings/oleObject1782.bin"/><Relationship Id="rId4675" Type="http://schemas.openxmlformats.org/officeDocument/2006/relationships/oleObject" Target="embeddings/oleObject2580.bin"/><Relationship Id="rId4882" Type="http://schemas.openxmlformats.org/officeDocument/2006/relationships/image" Target="media/image2180.wmf"/><Relationship Id="rId198" Type="http://schemas.openxmlformats.org/officeDocument/2006/relationships/oleObject" Target="embeddings/oleObject107.bin"/><Relationship Id="rId2086" Type="http://schemas.openxmlformats.org/officeDocument/2006/relationships/image" Target="media/image952.wmf"/><Relationship Id="rId3484" Type="http://schemas.openxmlformats.org/officeDocument/2006/relationships/oleObject" Target="embeddings/oleObject1904.bin"/><Relationship Id="rId3691" Type="http://schemas.openxmlformats.org/officeDocument/2006/relationships/oleObject" Target="embeddings/oleObject2017.bin"/><Relationship Id="rId4328" Type="http://schemas.openxmlformats.org/officeDocument/2006/relationships/oleObject" Target="embeddings/oleObject2387.bin"/><Relationship Id="rId4535" Type="http://schemas.openxmlformats.org/officeDocument/2006/relationships/image" Target="media/image2023.wmf"/><Relationship Id="rId4742" Type="http://schemas.openxmlformats.org/officeDocument/2006/relationships/image" Target="media/image2119.wmf"/><Relationship Id="rId2293" Type="http://schemas.openxmlformats.org/officeDocument/2006/relationships/oleObject" Target="embeddings/oleObject1247.bin"/><Relationship Id="rId3137" Type="http://schemas.openxmlformats.org/officeDocument/2006/relationships/oleObject" Target="embeddings/oleObject1703.bin"/><Relationship Id="rId3344" Type="http://schemas.openxmlformats.org/officeDocument/2006/relationships/image" Target="media/image1515.wmf"/><Relationship Id="rId3551" Type="http://schemas.openxmlformats.org/officeDocument/2006/relationships/image" Target="media/image1602.wmf"/><Relationship Id="rId4602" Type="http://schemas.openxmlformats.org/officeDocument/2006/relationships/oleObject" Target="embeddings/oleObject2541.bin"/><Relationship Id="rId265" Type="http://schemas.openxmlformats.org/officeDocument/2006/relationships/image" Target="media/image114.png"/><Relationship Id="rId472" Type="http://schemas.openxmlformats.org/officeDocument/2006/relationships/oleObject" Target="embeddings/oleObject256.bin"/><Relationship Id="rId2153" Type="http://schemas.openxmlformats.org/officeDocument/2006/relationships/oleObject" Target="embeddings/oleObject1162.bin"/><Relationship Id="rId2360" Type="http://schemas.openxmlformats.org/officeDocument/2006/relationships/image" Target="media/image1071.wmf"/><Relationship Id="rId3204" Type="http://schemas.openxmlformats.org/officeDocument/2006/relationships/oleObject" Target="embeddings/oleObject1742.bin"/><Relationship Id="rId3411" Type="http://schemas.openxmlformats.org/officeDocument/2006/relationships/oleObject" Target="embeddings/oleObject1862.bin"/><Relationship Id="rId125" Type="http://schemas.openxmlformats.org/officeDocument/2006/relationships/image" Target="media/image51.wmf"/><Relationship Id="rId332" Type="http://schemas.openxmlformats.org/officeDocument/2006/relationships/oleObject" Target="embeddings/oleObject180.bin"/><Relationship Id="rId2013" Type="http://schemas.openxmlformats.org/officeDocument/2006/relationships/image" Target="media/image923.wmf"/><Relationship Id="rId2220" Type="http://schemas.openxmlformats.org/officeDocument/2006/relationships/oleObject" Target="embeddings/oleObject1203.bin"/><Relationship Id="rId4185" Type="http://schemas.openxmlformats.org/officeDocument/2006/relationships/oleObject" Target="embeddings/oleObject2302.bin"/><Relationship Id="rId4392" Type="http://schemas.openxmlformats.org/officeDocument/2006/relationships/oleObject" Target="embeddings/oleObject2428.bin"/><Relationship Id="rId5029" Type="http://schemas.openxmlformats.org/officeDocument/2006/relationships/image" Target="media/image2246.wmf"/><Relationship Id="rId1779" Type="http://schemas.openxmlformats.org/officeDocument/2006/relationships/oleObject" Target="embeddings/oleObject953.bin"/><Relationship Id="rId1986" Type="http://schemas.openxmlformats.org/officeDocument/2006/relationships/oleObject" Target="embeddings/oleObject1067.bin"/><Relationship Id="rId4045" Type="http://schemas.openxmlformats.org/officeDocument/2006/relationships/image" Target="media/image1816.wmf"/><Relationship Id="rId4252" Type="http://schemas.openxmlformats.org/officeDocument/2006/relationships/image" Target="media/image1900.wmf"/><Relationship Id="rId1639" Type="http://schemas.openxmlformats.org/officeDocument/2006/relationships/image" Target="media/image753.wmf"/><Relationship Id="rId1846" Type="http://schemas.openxmlformats.org/officeDocument/2006/relationships/oleObject" Target="embeddings/oleObject993.bin"/><Relationship Id="rId3061" Type="http://schemas.openxmlformats.org/officeDocument/2006/relationships/image" Target="media/image1394.wmf"/><Relationship Id="rId1706" Type="http://schemas.openxmlformats.org/officeDocument/2006/relationships/oleObject" Target="embeddings/oleObject914.bin"/><Relationship Id="rId1913" Type="http://schemas.openxmlformats.org/officeDocument/2006/relationships/image" Target="media/image878.wmf"/><Relationship Id="rId4112" Type="http://schemas.openxmlformats.org/officeDocument/2006/relationships/oleObject" Target="embeddings/oleObject2257.bin"/><Relationship Id="rId3878" Type="http://schemas.openxmlformats.org/officeDocument/2006/relationships/oleObject" Target="embeddings/oleObject2124.bin"/><Relationship Id="rId4929" Type="http://schemas.openxmlformats.org/officeDocument/2006/relationships/image" Target="media/image2201.wmf"/><Relationship Id="rId799" Type="http://schemas.openxmlformats.org/officeDocument/2006/relationships/image" Target="media/image363.wmf"/><Relationship Id="rId2687" Type="http://schemas.openxmlformats.org/officeDocument/2006/relationships/oleObject" Target="embeddings/oleObject1458.bin"/><Relationship Id="rId2894" Type="http://schemas.openxmlformats.org/officeDocument/2006/relationships/image" Target="media/image1318.wmf"/><Relationship Id="rId3738" Type="http://schemas.openxmlformats.org/officeDocument/2006/relationships/oleObject" Target="embeddings/oleObject2046.bin"/><Relationship Id="rId659" Type="http://schemas.openxmlformats.org/officeDocument/2006/relationships/image" Target="media/image295.wmf"/><Relationship Id="rId866" Type="http://schemas.openxmlformats.org/officeDocument/2006/relationships/image" Target="media/image397.wmf"/><Relationship Id="rId1289" Type="http://schemas.openxmlformats.org/officeDocument/2006/relationships/oleObject" Target="embeddings/oleObject684.bin"/><Relationship Id="rId1496" Type="http://schemas.openxmlformats.org/officeDocument/2006/relationships/image" Target="media/image688.wmf"/><Relationship Id="rId2547" Type="http://schemas.openxmlformats.org/officeDocument/2006/relationships/image" Target="media/image1157.wmf"/><Relationship Id="rId3945" Type="http://schemas.openxmlformats.org/officeDocument/2006/relationships/oleObject" Target="embeddings/oleObject2162.bin"/><Relationship Id="rId519" Type="http://schemas.openxmlformats.org/officeDocument/2006/relationships/image" Target="media/image232.wmf"/><Relationship Id="rId1149" Type="http://schemas.openxmlformats.org/officeDocument/2006/relationships/oleObject" Target="embeddings/oleObject610.bin"/><Relationship Id="rId1356" Type="http://schemas.openxmlformats.org/officeDocument/2006/relationships/oleObject" Target="embeddings/oleObject720.bin"/><Relationship Id="rId2754" Type="http://schemas.openxmlformats.org/officeDocument/2006/relationships/oleObject" Target="embeddings/oleObject1494.bin"/><Relationship Id="rId2961" Type="http://schemas.openxmlformats.org/officeDocument/2006/relationships/oleObject" Target="embeddings/oleObject1605.bin"/><Relationship Id="rId3805" Type="http://schemas.openxmlformats.org/officeDocument/2006/relationships/oleObject" Target="embeddings/oleObject2082.bin"/><Relationship Id="rId5020" Type="http://schemas.openxmlformats.org/officeDocument/2006/relationships/image" Target="media/image2243.wmf"/><Relationship Id="rId726" Type="http://schemas.openxmlformats.org/officeDocument/2006/relationships/image" Target="media/image327.wmf"/><Relationship Id="rId933" Type="http://schemas.openxmlformats.org/officeDocument/2006/relationships/oleObject" Target="embeddings/oleObject498.bin"/><Relationship Id="rId1009" Type="http://schemas.openxmlformats.org/officeDocument/2006/relationships/oleObject" Target="embeddings/oleObject538.bin"/><Relationship Id="rId1563" Type="http://schemas.openxmlformats.org/officeDocument/2006/relationships/oleObject" Target="embeddings/oleObject837.bin"/><Relationship Id="rId1770" Type="http://schemas.openxmlformats.org/officeDocument/2006/relationships/oleObject" Target="embeddings/oleObject948.bin"/><Relationship Id="rId2407" Type="http://schemas.openxmlformats.org/officeDocument/2006/relationships/image" Target="media/image1092.wmf"/><Relationship Id="rId2614" Type="http://schemas.openxmlformats.org/officeDocument/2006/relationships/oleObject" Target="embeddings/oleObject1417.bin"/><Relationship Id="rId2821" Type="http://schemas.openxmlformats.org/officeDocument/2006/relationships/image" Target="media/image1284.wmf"/><Relationship Id="rId62" Type="http://schemas.openxmlformats.org/officeDocument/2006/relationships/image" Target="media/image24.wmf"/><Relationship Id="rId1216" Type="http://schemas.openxmlformats.org/officeDocument/2006/relationships/oleObject" Target="embeddings/oleObject646.bin"/><Relationship Id="rId1423" Type="http://schemas.openxmlformats.org/officeDocument/2006/relationships/oleObject" Target="embeddings/oleObject758.bin"/><Relationship Id="rId1630" Type="http://schemas.openxmlformats.org/officeDocument/2006/relationships/image" Target="media/image749.wmf"/><Relationship Id="rId4579" Type="http://schemas.openxmlformats.org/officeDocument/2006/relationships/image" Target="media/image2042.wmf"/><Relationship Id="rId4786" Type="http://schemas.openxmlformats.org/officeDocument/2006/relationships/image" Target="media/image2139.wmf"/><Relationship Id="rId4993" Type="http://schemas.openxmlformats.org/officeDocument/2006/relationships/oleObject" Target="embeddings/oleObject2755.bin"/><Relationship Id="rId3388" Type="http://schemas.openxmlformats.org/officeDocument/2006/relationships/image" Target="media/image1535.wmf"/><Relationship Id="rId3595" Type="http://schemas.openxmlformats.org/officeDocument/2006/relationships/image" Target="media/image1622.wmf"/><Relationship Id="rId4439" Type="http://schemas.openxmlformats.org/officeDocument/2006/relationships/image" Target="media/image1975.wmf"/><Relationship Id="rId4646" Type="http://schemas.openxmlformats.org/officeDocument/2006/relationships/oleObject" Target="embeddings/oleObject2564.bin"/><Relationship Id="rId4853" Type="http://schemas.openxmlformats.org/officeDocument/2006/relationships/image" Target="media/image2168.wmf"/><Relationship Id="rId2197" Type="http://schemas.openxmlformats.org/officeDocument/2006/relationships/image" Target="media/image1000.wmf"/><Relationship Id="rId3248" Type="http://schemas.openxmlformats.org/officeDocument/2006/relationships/oleObject" Target="embeddings/oleObject1767.bin"/><Relationship Id="rId3455" Type="http://schemas.openxmlformats.org/officeDocument/2006/relationships/oleObject" Target="embeddings/oleObject1888.bin"/><Relationship Id="rId3662" Type="http://schemas.openxmlformats.org/officeDocument/2006/relationships/image" Target="media/image1653.wmf"/><Relationship Id="rId4506" Type="http://schemas.openxmlformats.org/officeDocument/2006/relationships/image" Target="media/image2009.wmf"/><Relationship Id="rId4713" Type="http://schemas.openxmlformats.org/officeDocument/2006/relationships/oleObject" Target="embeddings/oleObject2600.bin"/><Relationship Id="rId169" Type="http://schemas.openxmlformats.org/officeDocument/2006/relationships/image" Target="media/image71.wmf"/><Relationship Id="rId376" Type="http://schemas.openxmlformats.org/officeDocument/2006/relationships/image" Target="media/image166.wmf"/><Relationship Id="rId583" Type="http://schemas.openxmlformats.org/officeDocument/2006/relationships/image" Target="media/image262.wmf"/><Relationship Id="rId790" Type="http://schemas.openxmlformats.org/officeDocument/2006/relationships/image" Target="media/image359.wmf"/><Relationship Id="rId2057" Type="http://schemas.openxmlformats.org/officeDocument/2006/relationships/image" Target="media/image941.wmf"/><Relationship Id="rId2264" Type="http://schemas.openxmlformats.org/officeDocument/2006/relationships/image" Target="media/image1026.wmf"/><Relationship Id="rId2471" Type="http://schemas.openxmlformats.org/officeDocument/2006/relationships/image" Target="media/image1122.wmf"/><Relationship Id="rId3108" Type="http://schemas.openxmlformats.org/officeDocument/2006/relationships/oleObject" Target="embeddings/oleObject1685.bin"/><Relationship Id="rId3315" Type="http://schemas.openxmlformats.org/officeDocument/2006/relationships/oleObject" Target="embeddings/oleObject1804.bin"/><Relationship Id="rId3522" Type="http://schemas.openxmlformats.org/officeDocument/2006/relationships/image" Target="media/image1590.wmf"/><Relationship Id="rId4920" Type="http://schemas.openxmlformats.org/officeDocument/2006/relationships/image" Target="media/image2197.wmf"/><Relationship Id="rId236" Type="http://schemas.openxmlformats.org/officeDocument/2006/relationships/oleObject" Target="embeddings/oleObject128.bin"/><Relationship Id="rId443" Type="http://schemas.openxmlformats.org/officeDocument/2006/relationships/image" Target="media/image198.wmf"/><Relationship Id="rId650" Type="http://schemas.openxmlformats.org/officeDocument/2006/relationships/image" Target="media/image291.wmf"/><Relationship Id="rId1073" Type="http://schemas.openxmlformats.org/officeDocument/2006/relationships/oleObject" Target="embeddings/oleObject571.bin"/><Relationship Id="rId1280" Type="http://schemas.openxmlformats.org/officeDocument/2006/relationships/image" Target="media/image593.wmf"/><Relationship Id="rId2124" Type="http://schemas.openxmlformats.org/officeDocument/2006/relationships/oleObject" Target="embeddings/oleObject1146.bin"/><Relationship Id="rId2331" Type="http://schemas.openxmlformats.org/officeDocument/2006/relationships/oleObject" Target="embeddings/oleObject1266.bin"/><Relationship Id="rId303" Type="http://schemas.openxmlformats.org/officeDocument/2006/relationships/image" Target="media/image130.wmf"/><Relationship Id="rId1140" Type="http://schemas.openxmlformats.org/officeDocument/2006/relationships/image" Target="media/image527.wmf"/><Relationship Id="rId4089" Type="http://schemas.openxmlformats.org/officeDocument/2006/relationships/oleObject" Target="embeddings/oleObject2245.bin"/><Relationship Id="rId4296" Type="http://schemas.openxmlformats.org/officeDocument/2006/relationships/image" Target="media/image1919.wmf"/><Relationship Id="rId510" Type="http://schemas.openxmlformats.org/officeDocument/2006/relationships/image" Target="media/image227.wmf"/><Relationship Id="rId1000" Type="http://schemas.openxmlformats.org/officeDocument/2006/relationships/image" Target="media/image459.wmf"/><Relationship Id="rId1957" Type="http://schemas.openxmlformats.org/officeDocument/2006/relationships/image" Target="media/image898.wmf"/><Relationship Id="rId4156" Type="http://schemas.openxmlformats.org/officeDocument/2006/relationships/image" Target="media/image1866.wmf"/><Relationship Id="rId4363" Type="http://schemas.openxmlformats.org/officeDocument/2006/relationships/image" Target="media/image1944.wmf"/><Relationship Id="rId4570" Type="http://schemas.openxmlformats.org/officeDocument/2006/relationships/image" Target="media/image2039.wmf"/><Relationship Id="rId1817" Type="http://schemas.openxmlformats.org/officeDocument/2006/relationships/image" Target="media/image834.wmf"/><Relationship Id="rId3172" Type="http://schemas.openxmlformats.org/officeDocument/2006/relationships/image" Target="media/image1439.wmf"/><Relationship Id="rId4016" Type="http://schemas.openxmlformats.org/officeDocument/2006/relationships/oleObject" Target="embeddings/oleObject2206.bin"/><Relationship Id="rId4223" Type="http://schemas.openxmlformats.org/officeDocument/2006/relationships/image" Target="media/image1890.wmf"/><Relationship Id="rId4430" Type="http://schemas.openxmlformats.org/officeDocument/2006/relationships/image" Target="media/image1972.wmf"/><Relationship Id="rId3032" Type="http://schemas.openxmlformats.org/officeDocument/2006/relationships/image" Target="media/image1380.wmf"/><Relationship Id="rId160" Type="http://schemas.openxmlformats.org/officeDocument/2006/relationships/oleObject" Target="embeddings/oleObject86.bin"/><Relationship Id="rId3989" Type="http://schemas.openxmlformats.org/officeDocument/2006/relationships/oleObject" Target="embeddings/oleObject2191.bin"/><Relationship Id="rId2798" Type="http://schemas.openxmlformats.org/officeDocument/2006/relationships/oleObject" Target="embeddings/oleObject1517.bin"/><Relationship Id="rId3849" Type="http://schemas.openxmlformats.org/officeDocument/2006/relationships/image" Target="media/image1734.wmf"/><Relationship Id="rId5064" Type="http://schemas.openxmlformats.org/officeDocument/2006/relationships/image" Target="media/image2260.wmf"/><Relationship Id="rId977" Type="http://schemas.openxmlformats.org/officeDocument/2006/relationships/image" Target="media/image448.wmf"/><Relationship Id="rId2658" Type="http://schemas.openxmlformats.org/officeDocument/2006/relationships/oleObject" Target="embeddings/oleObject1441.bin"/><Relationship Id="rId2865" Type="http://schemas.openxmlformats.org/officeDocument/2006/relationships/image" Target="media/image1305.wmf"/><Relationship Id="rId3709" Type="http://schemas.openxmlformats.org/officeDocument/2006/relationships/oleObject" Target="embeddings/oleObject2029.bin"/><Relationship Id="rId3916" Type="http://schemas.openxmlformats.org/officeDocument/2006/relationships/image" Target="media/image1765.wmf"/><Relationship Id="rId4080" Type="http://schemas.openxmlformats.org/officeDocument/2006/relationships/oleObject" Target="embeddings/oleObject2240.bin"/><Relationship Id="rId837" Type="http://schemas.openxmlformats.org/officeDocument/2006/relationships/oleObject" Target="embeddings/oleObject447.bin"/><Relationship Id="rId1467" Type="http://schemas.openxmlformats.org/officeDocument/2006/relationships/image" Target="media/image676.wmf"/><Relationship Id="rId1674" Type="http://schemas.openxmlformats.org/officeDocument/2006/relationships/image" Target="media/image770.wmf"/><Relationship Id="rId1881" Type="http://schemas.openxmlformats.org/officeDocument/2006/relationships/image" Target="media/image862.wmf"/><Relationship Id="rId2518" Type="http://schemas.openxmlformats.org/officeDocument/2006/relationships/image" Target="media/image1144.wmf"/><Relationship Id="rId2725" Type="http://schemas.openxmlformats.org/officeDocument/2006/relationships/image" Target="media/image1239.wmf"/><Relationship Id="rId2932" Type="http://schemas.openxmlformats.org/officeDocument/2006/relationships/oleObject" Target="embeddings/oleObject1590.bin"/><Relationship Id="rId904" Type="http://schemas.openxmlformats.org/officeDocument/2006/relationships/oleObject" Target="embeddings/oleObject482.bin"/><Relationship Id="rId1327" Type="http://schemas.openxmlformats.org/officeDocument/2006/relationships/image" Target="media/image614.wmf"/><Relationship Id="rId1534" Type="http://schemas.openxmlformats.org/officeDocument/2006/relationships/oleObject" Target="embeddings/oleObject821.bin"/><Relationship Id="rId1741" Type="http://schemas.openxmlformats.org/officeDocument/2006/relationships/image" Target="media/image801.wmf"/><Relationship Id="rId4897" Type="http://schemas.openxmlformats.org/officeDocument/2006/relationships/oleObject" Target="embeddings/oleObject2702.bin"/><Relationship Id="rId33" Type="http://schemas.openxmlformats.org/officeDocument/2006/relationships/image" Target="media/image13.wmf"/><Relationship Id="rId1601" Type="http://schemas.openxmlformats.org/officeDocument/2006/relationships/oleObject" Target="embeddings/oleObject856.bin"/><Relationship Id="rId3499" Type="http://schemas.openxmlformats.org/officeDocument/2006/relationships/image" Target="media/image1579.wmf"/><Relationship Id="rId4757" Type="http://schemas.openxmlformats.org/officeDocument/2006/relationships/oleObject" Target="embeddings/oleObject2624.bin"/><Relationship Id="rId3359" Type="http://schemas.openxmlformats.org/officeDocument/2006/relationships/image" Target="media/image1522.wmf"/><Relationship Id="rId3566" Type="http://schemas.openxmlformats.org/officeDocument/2006/relationships/oleObject" Target="embeddings/oleObject1949.bin"/><Relationship Id="rId4964" Type="http://schemas.openxmlformats.org/officeDocument/2006/relationships/oleObject" Target="embeddings/oleObject2739.bin"/><Relationship Id="rId487" Type="http://schemas.openxmlformats.org/officeDocument/2006/relationships/oleObject" Target="embeddings/oleObject264.bin"/><Relationship Id="rId694" Type="http://schemas.openxmlformats.org/officeDocument/2006/relationships/image" Target="media/image312.wmf"/><Relationship Id="rId2168" Type="http://schemas.openxmlformats.org/officeDocument/2006/relationships/oleObject" Target="embeddings/oleObject1171.bin"/><Relationship Id="rId2375" Type="http://schemas.openxmlformats.org/officeDocument/2006/relationships/oleObject" Target="embeddings/oleObject1290.bin"/><Relationship Id="rId3219" Type="http://schemas.openxmlformats.org/officeDocument/2006/relationships/oleObject" Target="embeddings/oleObject1751.bin"/><Relationship Id="rId3773" Type="http://schemas.openxmlformats.org/officeDocument/2006/relationships/oleObject" Target="embeddings/oleObject2065.bin"/><Relationship Id="rId3980" Type="http://schemas.openxmlformats.org/officeDocument/2006/relationships/oleObject" Target="embeddings/oleObject2185.bin"/><Relationship Id="rId4617" Type="http://schemas.openxmlformats.org/officeDocument/2006/relationships/oleObject" Target="embeddings/oleObject2549.bin"/><Relationship Id="rId4824" Type="http://schemas.openxmlformats.org/officeDocument/2006/relationships/image" Target="media/image2157.wmf"/><Relationship Id="rId347" Type="http://schemas.openxmlformats.org/officeDocument/2006/relationships/image" Target="media/image152.wmf"/><Relationship Id="rId1184" Type="http://schemas.openxmlformats.org/officeDocument/2006/relationships/image" Target="media/image547.wmf"/><Relationship Id="rId2028" Type="http://schemas.openxmlformats.org/officeDocument/2006/relationships/oleObject" Target="embeddings/oleObject1091.bin"/><Relationship Id="rId2582" Type="http://schemas.openxmlformats.org/officeDocument/2006/relationships/image" Target="media/image1174.wmf"/><Relationship Id="rId3426" Type="http://schemas.openxmlformats.org/officeDocument/2006/relationships/image" Target="media/image1548.wmf"/><Relationship Id="rId3633" Type="http://schemas.openxmlformats.org/officeDocument/2006/relationships/image" Target="media/image1639.wmf"/><Relationship Id="rId3840" Type="http://schemas.openxmlformats.org/officeDocument/2006/relationships/oleObject" Target="embeddings/oleObject2102.bin"/><Relationship Id="rId554" Type="http://schemas.openxmlformats.org/officeDocument/2006/relationships/image" Target="media/image248.wmf"/><Relationship Id="rId761" Type="http://schemas.openxmlformats.org/officeDocument/2006/relationships/oleObject" Target="embeddings/oleObject409.bin"/><Relationship Id="rId1391" Type="http://schemas.openxmlformats.org/officeDocument/2006/relationships/oleObject" Target="embeddings/oleObject739.bin"/><Relationship Id="rId2235" Type="http://schemas.openxmlformats.org/officeDocument/2006/relationships/oleObject" Target="embeddings/oleObject1212.bin"/><Relationship Id="rId2442" Type="http://schemas.openxmlformats.org/officeDocument/2006/relationships/image" Target="media/image1109.wmf"/><Relationship Id="rId3700" Type="http://schemas.openxmlformats.org/officeDocument/2006/relationships/oleObject" Target="embeddings/oleObject2023.bin"/><Relationship Id="rId207" Type="http://schemas.openxmlformats.org/officeDocument/2006/relationships/image" Target="media/image88.wmf"/><Relationship Id="rId414" Type="http://schemas.openxmlformats.org/officeDocument/2006/relationships/image" Target="media/image185.wmf"/><Relationship Id="rId621" Type="http://schemas.openxmlformats.org/officeDocument/2006/relationships/image" Target="media/image277.wmf"/><Relationship Id="rId1044" Type="http://schemas.openxmlformats.org/officeDocument/2006/relationships/oleObject" Target="embeddings/oleObject556.bin"/><Relationship Id="rId1251" Type="http://schemas.openxmlformats.org/officeDocument/2006/relationships/oleObject" Target="embeddings/oleObject665.bin"/><Relationship Id="rId2302" Type="http://schemas.openxmlformats.org/officeDocument/2006/relationships/image" Target="media/image1043.wmf"/><Relationship Id="rId1111" Type="http://schemas.openxmlformats.org/officeDocument/2006/relationships/image" Target="media/image513.wmf"/><Relationship Id="rId4267" Type="http://schemas.openxmlformats.org/officeDocument/2006/relationships/image" Target="media/image1905.wmf"/><Relationship Id="rId4474" Type="http://schemas.openxmlformats.org/officeDocument/2006/relationships/image" Target="media/image1992.wmf"/><Relationship Id="rId4681" Type="http://schemas.openxmlformats.org/officeDocument/2006/relationships/oleObject" Target="embeddings/oleObject2583.bin"/><Relationship Id="rId3076" Type="http://schemas.openxmlformats.org/officeDocument/2006/relationships/image" Target="media/image1400.wmf"/><Relationship Id="rId3283" Type="http://schemas.openxmlformats.org/officeDocument/2006/relationships/oleObject" Target="embeddings/oleObject1785.bin"/><Relationship Id="rId3490" Type="http://schemas.openxmlformats.org/officeDocument/2006/relationships/oleObject" Target="embeddings/oleObject1908.bin"/><Relationship Id="rId4127" Type="http://schemas.openxmlformats.org/officeDocument/2006/relationships/image" Target="media/image1855.wmf"/><Relationship Id="rId4334" Type="http://schemas.openxmlformats.org/officeDocument/2006/relationships/image" Target="media/image1935.wmf"/><Relationship Id="rId4541" Type="http://schemas.openxmlformats.org/officeDocument/2006/relationships/oleObject" Target="embeddings/oleObject2508.bin"/><Relationship Id="rId1928" Type="http://schemas.openxmlformats.org/officeDocument/2006/relationships/oleObject" Target="embeddings/oleObject1036.bin"/><Relationship Id="rId2092" Type="http://schemas.openxmlformats.org/officeDocument/2006/relationships/image" Target="media/image955.wmf"/><Relationship Id="rId3143" Type="http://schemas.openxmlformats.org/officeDocument/2006/relationships/oleObject" Target="embeddings/oleObject1707.bin"/><Relationship Id="rId3350" Type="http://schemas.openxmlformats.org/officeDocument/2006/relationships/oleObject" Target="embeddings/oleObject1825.bin"/><Relationship Id="rId271" Type="http://schemas.openxmlformats.org/officeDocument/2006/relationships/oleObject" Target="embeddings/oleObject147.bin"/><Relationship Id="rId3003" Type="http://schemas.openxmlformats.org/officeDocument/2006/relationships/oleObject" Target="embeddings/oleObject1629.bin"/><Relationship Id="rId4401" Type="http://schemas.openxmlformats.org/officeDocument/2006/relationships/oleObject" Target="embeddings/oleObject2433.bin"/><Relationship Id="rId131" Type="http://schemas.openxmlformats.org/officeDocument/2006/relationships/image" Target="media/image54.wmf"/><Relationship Id="rId3210" Type="http://schemas.openxmlformats.org/officeDocument/2006/relationships/image" Target="media/image1457.wmf"/><Relationship Id="rId2769" Type="http://schemas.openxmlformats.org/officeDocument/2006/relationships/image" Target="media/image1260.wmf"/><Relationship Id="rId2976" Type="http://schemas.openxmlformats.org/officeDocument/2006/relationships/oleObject" Target="embeddings/oleObject1615.bin"/><Relationship Id="rId948" Type="http://schemas.openxmlformats.org/officeDocument/2006/relationships/image" Target="media/image434.wmf"/><Relationship Id="rId1578" Type="http://schemas.openxmlformats.org/officeDocument/2006/relationships/image" Target="media/image726.wmf"/><Relationship Id="rId1785" Type="http://schemas.openxmlformats.org/officeDocument/2006/relationships/oleObject" Target="embeddings/oleObject956.bin"/><Relationship Id="rId1992" Type="http://schemas.openxmlformats.org/officeDocument/2006/relationships/image" Target="media/image914.wmf"/><Relationship Id="rId2629" Type="http://schemas.openxmlformats.org/officeDocument/2006/relationships/image" Target="media/image1197.wmf"/><Relationship Id="rId2836" Type="http://schemas.openxmlformats.org/officeDocument/2006/relationships/oleObject" Target="embeddings/oleObject1537.bin"/><Relationship Id="rId4191" Type="http://schemas.openxmlformats.org/officeDocument/2006/relationships/image" Target="media/image1877.wmf"/><Relationship Id="rId5035" Type="http://schemas.openxmlformats.org/officeDocument/2006/relationships/oleObject" Target="embeddings/oleObject2779.bin"/><Relationship Id="rId77" Type="http://schemas.openxmlformats.org/officeDocument/2006/relationships/image" Target="media/image31.wmf"/><Relationship Id="rId808" Type="http://schemas.openxmlformats.org/officeDocument/2006/relationships/oleObject" Target="embeddings/oleObject433.bin"/><Relationship Id="rId1438" Type="http://schemas.openxmlformats.org/officeDocument/2006/relationships/image" Target="media/image663.wmf"/><Relationship Id="rId1645" Type="http://schemas.openxmlformats.org/officeDocument/2006/relationships/oleObject" Target="embeddings/oleObject882.bin"/><Relationship Id="rId4051" Type="http://schemas.openxmlformats.org/officeDocument/2006/relationships/oleObject" Target="embeddings/oleObject2225.bin"/><Relationship Id="rId1852" Type="http://schemas.openxmlformats.org/officeDocument/2006/relationships/oleObject" Target="embeddings/oleObject996.bin"/><Relationship Id="rId2903" Type="http://schemas.openxmlformats.org/officeDocument/2006/relationships/oleObject" Target="embeddings/oleObject1573.bin"/><Relationship Id="rId1505" Type="http://schemas.openxmlformats.org/officeDocument/2006/relationships/oleObject" Target="embeddings/oleObject805.bin"/><Relationship Id="rId1712" Type="http://schemas.openxmlformats.org/officeDocument/2006/relationships/oleObject" Target="embeddings/oleObject917.bin"/><Relationship Id="rId4868" Type="http://schemas.openxmlformats.org/officeDocument/2006/relationships/oleObject" Target="embeddings/oleObject2686.bin"/><Relationship Id="rId3677" Type="http://schemas.openxmlformats.org/officeDocument/2006/relationships/image" Target="media/image1660.wmf"/><Relationship Id="rId3884" Type="http://schemas.openxmlformats.org/officeDocument/2006/relationships/oleObject" Target="embeddings/oleObject2127.bin"/><Relationship Id="rId4728" Type="http://schemas.openxmlformats.org/officeDocument/2006/relationships/image" Target="media/image2112.wmf"/><Relationship Id="rId4935" Type="http://schemas.openxmlformats.org/officeDocument/2006/relationships/oleObject" Target="embeddings/oleObject2724.bin"/><Relationship Id="rId598" Type="http://schemas.openxmlformats.org/officeDocument/2006/relationships/image" Target="media/image269.wmf"/><Relationship Id="rId2279" Type="http://schemas.openxmlformats.org/officeDocument/2006/relationships/image" Target="media/image1032.wmf"/><Relationship Id="rId2486" Type="http://schemas.openxmlformats.org/officeDocument/2006/relationships/oleObject" Target="embeddings/oleObject1349.bin"/><Relationship Id="rId2693" Type="http://schemas.openxmlformats.org/officeDocument/2006/relationships/image" Target="media/image1224.wmf"/><Relationship Id="rId3537" Type="http://schemas.openxmlformats.org/officeDocument/2006/relationships/oleObject" Target="embeddings/oleObject1933.bin"/><Relationship Id="rId3744" Type="http://schemas.openxmlformats.org/officeDocument/2006/relationships/image" Target="media/image1687.wmf"/><Relationship Id="rId3951" Type="http://schemas.openxmlformats.org/officeDocument/2006/relationships/image" Target="media/image1777.wmf"/><Relationship Id="rId458" Type="http://schemas.openxmlformats.org/officeDocument/2006/relationships/oleObject" Target="embeddings/oleObject248.bin"/><Relationship Id="rId665" Type="http://schemas.openxmlformats.org/officeDocument/2006/relationships/image" Target="media/image298.wmf"/><Relationship Id="rId872" Type="http://schemas.openxmlformats.org/officeDocument/2006/relationships/image" Target="media/image400.wmf"/><Relationship Id="rId1088" Type="http://schemas.openxmlformats.org/officeDocument/2006/relationships/image" Target="media/image502.wmf"/><Relationship Id="rId1295" Type="http://schemas.openxmlformats.org/officeDocument/2006/relationships/oleObject" Target="embeddings/oleObject688.bin"/><Relationship Id="rId2139" Type="http://schemas.openxmlformats.org/officeDocument/2006/relationships/oleObject" Target="embeddings/oleObject1155.bin"/><Relationship Id="rId2346" Type="http://schemas.openxmlformats.org/officeDocument/2006/relationships/image" Target="media/image1065.wmf"/><Relationship Id="rId2553" Type="http://schemas.openxmlformats.org/officeDocument/2006/relationships/image" Target="media/image1160.wmf"/><Relationship Id="rId2760" Type="http://schemas.openxmlformats.org/officeDocument/2006/relationships/oleObject" Target="embeddings/oleObject1497.bin"/><Relationship Id="rId3604" Type="http://schemas.openxmlformats.org/officeDocument/2006/relationships/oleObject" Target="embeddings/oleObject1971.bin"/><Relationship Id="rId3811" Type="http://schemas.openxmlformats.org/officeDocument/2006/relationships/oleObject" Target="embeddings/oleObject2086.bin"/><Relationship Id="rId318" Type="http://schemas.openxmlformats.org/officeDocument/2006/relationships/oleObject" Target="embeddings/oleObject173.bin"/><Relationship Id="rId525" Type="http://schemas.openxmlformats.org/officeDocument/2006/relationships/image" Target="media/image235.wmf"/><Relationship Id="rId732" Type="http://schemas.openxmlformats.org/officeDocument/2006/relationships/image" Target="media/image330.wmf"/><Relationship Id="rId1155" Type="http://schemas.openxmlformats.org/officeDocument/2006/relationships/oleObject" Target="embeddings/oleObject614.bin"/><Relationship Id="rId1362" Type="http://schemas.openxmlformats.org/officeDocument/2006/relationships/oleObject" Target="embeddings/oleObject723.bin"/><Relationship Id="rId2206" Type="http://schemas.openxmlformats.org/officeDocument/2006/relationships/oleObject" Target="embeddings/oleObject1194.bin"/><Relationship Id="rId2413" Type="http://schemas.openxmlformats.org/officeDocument/2006/relationships/image" Target="media/image1095.wmf"/><Relationship Id="rId2620" Type="http://schemas.openxmlformats.org/officeDocument/2006/relationships/oleObject" Target="embeddings/oleObject1420.bin"/><Relationship Id="rId1015" Type="http://schemas.openxmlformats.org/officeDocument/2006/relationships/image" Target="media/image466.wmf"/><Relationship Id="rId1222" Type="http://schemas.openxmlformats.org/officeDocument/2006/relationships/oleObject" Target="embeddings/oleObject649.bin"/><Relationship Id="rId4378" Type="http://schemas.openxmlformats.org/officeDocument/2006/relationships/image" Target="media/image1950.wmf"/><Relationship Id="rId4585" Type="http://schemas.openxmlformats.org/officeDocument/2006/relationships/image" Target="media/image2045.wmf"/><Relationship Id="rId3187" Type="http://schemas.openxmlformats.org/officeDocument/2006/relationships/oleObject" Target="embeddings/oleObject1733.bin"/><Relationship Id="rId3394" Type="http://schemas.openxmlformats.org/officeDocument/2006/relationships/oleObject" Target="embeddings/oleObject1849.bin"/><Relationship Id="rId4238" Type="http://schemas.openxmlformats.org/officeDocument/2006/relationships/oleObject" Target="embeddings/oleObject2335.bin"/><Relationship Id="rId4792" Type="http://schemas.openxmlformats.org/officeDocument/2006/relationships/image" Target="media/image2142.wmf"/><Relationship Id="rId3047" Type="http://schemas.openxmlformats.org/officeDocument/2006/relationships/image" Target="media/image1387.wmf"/><Relationship Id="rId4445" Type="http://schemas.openxmlformats.org/officeDocument/2006/relationships/image" Target="media/image1978.wmf"/><Relationship Id="rId4652" Type="http://schemas.openxmlformats.org/officeDocument/2006/relationships/oleObject" Target="embeddings/oleObject2567.bin"/><Relationship Id="rId175" Type="http://schemas.openxmlformats.org/officeDocument/2006/relationships/image" Target="media/image73.wmf"/><Relationship Id="rId3254" Type="http://schemas.openxmlformats.org/officeDocument/2006/relationships/image" Target="media/image1477.wmf"/><Relationship Id="rId3461" Type="http://schemas.openxmlformats.org/officeDocument/2006/relationships/oleObject" Target="embeddings/oleObject1891.bin"/><Relationship Id="rId4305" Type="http://schemas.openxmlformats.org/officeDocument/2006/relationships/oleObject" Target="embeddings/oleObject2374.bin"/><Relationship Id="rId4512" Type="http://schemas.openxmlformats.org/officeDocument/2006/relationships/image" Target="media/image2012.wmf"/><Relationship Id="rId382" Type="http://schemas.openxmlformats.org/officeDocument/2006/relationships/image" Target="media/image169.wmf"/><Relationship Id="rId2063" Type="http://schemas.openxmlformats.org/officeDocument/2006/relationships/oleObject" Target="embeddings/oleObject1112.bin"/><Relationship Id="rId2270" Type="http://schemas.openxmlformats.org/officeDocument/2006/relationships/image" Target="media/image1028.wmf"/><Relationship Id="rId3114" Type="http://schemas.openxmlformats.org/officeDocument/2006/relationships/oleObject" Target="embeddings/oleObject1688.bin"/><Relationship Id="rId3321" Type="http://schemas.openxmlformats.org/officeDocument/2006/relationships/oleObject" Target="embeddings/oleObject1807.bin"/><Relationship Id="rId242" Type="http://schemas.openxmlformats.org/officeDocument/2006/relationships/oleObject" Target="embeddings/oleObject131.bin"/><Relationship Id="rId2130" Type="http://schemas.openxmlformats.org/officeDocument/2006/relationships/oleObject" Target="embeddings/oleObject1149.bin"/><Relationship Id="rId5079" Type="http://schemas.openxmlformats.org/officeDocument/2006/relationships/image" Target="media/image2267.wmf"/><Relationship Id="rId102" Type="http://schemas.openxmlformats.org/officeDocument/2006/relationships/oleObject" Target="embeddings/oleObject55.bin"/><Relationship Id="rId1689" Type="http://schemas.openxmlformats.org/officeDocument/2006/relationships/oleObject" Target="embeddings/oleObject905.bin"/><Relationship Id="rId4095" Type="http://schemas.openxmlformats.org/officeDocument/2006/relationships/oleObject" Target="embeddings/oleObject2248.bin"/><Relationship Id="rId1896" Type="http://schemas.openxmlformats.org/officeDocument/2006/relationships/oleObject" Target="embeddings/oleObject1019.bin"/><Relationship Id="rId2947" Type="http://schemas.openxmlformats.org/officeDocument/2006/relationships/image" Target="media/image1342.wmf"/><Relationship Id="rId4162" Type="http://schemas.openxmlformats.org/officeDocument/2006/relationships/oleObject" Target="embeddings/oleObject2287.bin"/><Relationship Id="rId5006" Type="http://schemas.openxmlformats.org/officeDocument/2006/relationships/oleObject" Target="embeddings/oleObject2762.bin"/><Relationship Id="rId919" Type="http://schemas.openxmlformats.org/officeDocument/2006/relationships/oleObject" Target="embeddings/oleObject491.bin"/><Relationship Id="rId1549" Type="http://schemas.openxmlformats.org/officeDocument/2006/relationships/image" Target="media/image712.wmf"/><Relationship Id="rId1756" Type="http://schemas.openxmlformats.org/officeDocument/2006/relationships/image" Target="media/image808.wmf"/><Relationship Id="rId1963" Type="http://schemas.openxmlformats.org/officeDocument/2006/relationships/image" Target="media/image901.wmf"/><Relationship Id="rId2807" Type="http://schemas.openxmlformats.org/officeDocument/2006/relationships/image" Target="media/image1278.wmf"/><Relationship Id="rId4022" Type="http://schemas.openxmlformats.org/officeDocument/2006/relationships/oleObject" Target="embeddings/oleObject2210.bin"/><Relationship Id="rId48" Type="http://schemas.openxmlformats.org/officeDocument/2006/relationships/image" Target="media/image18.wmf"/><Relationship Id="rId1409" Type="http://schemas.openxmlformats.org/officeDocument/2006/relationships/image" Target="media/image652.wmf"/><Relationship Id="rId1616" Type="http://schemas.openxmlformats.org/officeDocument/2006/relationships/oleObject" Target="embeddings/oleObject866.bin"/><Relationship Id="rId1823" Type="http://schemas.openxmlformats.org/officeDocument/2006/relationships/oleObject" Target="embeddings/oleObject979.bin"/><Relationship Id="rId4979" Type="http://schemas.openxmlformats.org/officeDocument/2006/relationships/image" Target="media/image2224.wmf"/><Relationship Id="rId3788" Type="http://schemas.openxmlformats.org/officeDocument/2006/relationships/oleObject" Target="embeddings/oleObject2073.bin"/><Relationship Id="rId3995" Type="http://schemas.openxmlformats.org/officeDocument/2006/relationships/image" Target="media/image1793.wmf"/><Relationship Id="rId4839" Type="http://schemas.openxmlformats.org/officeDocument/2006/relationships/oleObject" Target="embeddings/oleObject2669.bin"/><Relationship Id="rId2597" Type="http://schemas.openxmlformats.org/officeDocument/2006/relationships/image" Target="media/image1181.wmf"/><Relationship Id="rId3648" Type="http://schemas.openxmlformats.org/officeDocument/2006/relationships/image" Target="media/image1646.wmf"/><Relationship Id="rId3855" Type="http://schemas.openxmlformats.org/officeDocument/2006/relationships/oleObject" Target="embeddings/oleObject2112.bin"/><Relationship Id="rId569" Type="http://schemas.openxmlformats.org/officeDocument/2006/relationships/oleObject" Target="embeddings/oleObject306.bin"/><Relationship Id="rId776" Type="http://schemas.openxmlformats.org/officeDocument/2006/relationships/image" Target="media/image352.wmf"/><Relationship Id="rId983" Type="http://schemas.openxmlformats.org/officeDocument/2006/relationships/image" Target="media/image451.wmf"/><Relationship Id="rId1199" Type="http://schemas.openxmlformats.org/officeDocument/2006/relationships/image" Target="media/image554.wmf"/><Relationship Id="rId2457" Type="http://schemas.openxmlformats.org/officeDocument/2006/relationships/image" Target="media/image1116.wmf"/><Relationship Id="rId2664" Type="http://schemas.openxmlformats.org/officeDocument/2006/relationships/oleObject" Target="embeddings/oleObject1444.bin"/><Relationship Id="rId3508" Type="http://schemas.openxmlformats.org/officeDocument/2006/relationships/image" Target="media/image1583.wmf"/><Relationship Id="rId4906" Type="http://schemas.openxmlformats.org/officeDocument/2006/relationships/oleObject" Target="embeddings/oleObject2707.bin"/><Relationship Id="rId5070" Type="http://schemas.openxmlformats.org/officeDocument/2006/relationships/oleObject" Target="embeddings/oleObject2800.bin"/><Relationship Id="rId429" Type="http://schemas.openxmlformats.org/officeDocument/2006/relationships/oleObject" Target="embeddings/oleObject229.bin"/><Relationship Id="rId636" Type="http://schemas.openxmlformats.org/officeDocument/2006/relationships/image" Target="media/image284.wmf"/><Relationship Id="rId1059" Type="http://schemas.openxmlformats.org/officeDocument/2006/relationships/oleObject" Target="embeddings/oleObject564.bin"/><Relationship Id="rId1266" Type="http://schemas.openxmlformats.org/officeDocument/2006/relationships/image" Target="media/image586.wmf"/><Relationship Id="rId1473" Type="http://schemas.openxmlformats.org/officeDocument/2006/relationships/oleObject" Target="embeddings/oleObject787.bin"/><Relationship Id="rId2317" Type="http://schemas.openxmlformats.org/officeDocument/2006/relationships/oleObject" Target="embeddings/oleObject1259.bin"/><Relationship Id="rId2871" Type="http://schemas.openxmlformats.org/officeDocument/2006/relationships/image" Target="media/image1308.wmf"/><Relationship Id="rId3715" Type="http://schemas.openxmlformats.org/officeDocument/2006/relationships/oleObject" Target="embeddings/oleObject2032.bin"/><Relationship Id="rId3922" Type="http://schemas.openxmlformats.org/officeDocument/2006/relationships/oleObject" Target="embeddings/oleObject2148.bin"/><Relationship Id="rId843" Type="http://schemas.openxmlformats.org/officeDocument/2006/relationships/oleObject" Target="embeddings/oleObject450.bin"/><Relationship Id="rId1126" Type="http://schemas.openxmlformats.org/officeDocument/2006/relationships/image" Target="media/image520.wmf"/><Relationship Id="rId1680" Type="http://schemas.openxmlformats.org/officeDocument/2006/relationships/image" Target="media/image773.wmf"/><Relationship Id="rId2524" Type="http://schemas.openxmlformats.org/officeDocument/2006/relationships/image" Target="media/image1147.wmf"/><Relationship Id="rId2731" Type="http://schemas.openxmlformats.org/officeDocument/2006/relationships/image" Target="media/image1241.wmf"/><Relationship Id="rId703" Type="http://schemas.openxmlformats.org/officeDocument/2006/relationships/oleObject" Target="embeddings/oleObject379.bin"/><Relationship Id="rId910" Type="http://schemas.openxmlformats.org/officeDocument/2006/relationships/image" Target="media/image417.wmf"/><Relationship Id="rId1333" Type="http://schemas.openxmlformats.org/officeDocument/2006/relationships/image" Target="media/image617.wmf"/><Relationship Id="rId1540" Type="http://schemas.openxmlformats.org/officeDocument/2006/relationships/image" Target="media/image708.wmf"/><Relationship Id="rId4489" Type="http://schemas.openxmlformats.org/officeDocument/2006/relationships/oleObject" Target="embeddings/oleObject2482.bin"/><Relationship Id="rId4696" Type="http://schemas.openxmlformats.org/officeDocument/2006/relationships/oleObject" Target="embeddings/oleObject2591.bin"/><Relationship Id="rId1400" Type="http://schemas.openxmlformats.org/officeDocument/2006/relationships/image" Target="media/image649.wmf"/><Relationship Id="rId3298" Type="http://schemas.openxmlformats.org/officeDocument/2006/relationships/oleObject" Target="embeddings/oleObject1793.bin"/><Relationship Id="rId4349" Type="http://schemas.openxmlformats.org/officeDocument/2006/relationships/oleObject" Target="embeddings/oleObject2401.bin"/><Relationship Id="rId4556" Type="http://schemas.openxmlformats.org/officeDocument/2006/relationships/oleObject" Target="embeddings/oleObject2516.bin"/><Relationship Id="rId4763" Type="http://schemas.openxmlformats.org/officeDocument/2006/relationships/oleObject" Target="embeddings/oleObject2627.bin"/><Relationship Id="rId4970" Type="http://schemas.openxmlformats.org/officeDocument/2006/relationships/image" Target="media/image2220.wmf"/><Relationship Id="rId3158" Type="http://schemas.openxmlformats.org/officeDocument/2006/relationships/image" Target="media/image1433.wmf"/><Relationship Id="rId3365" Type="http://schemas.openxmlformats.org/officeDocument/2006/relationships/image" Target="media/image1525.wmf"/><Relationship Id="rId3572" Type="http://schemas.openxmlformats.org/officeDocument/2006/relationships/oleObject" Target="embeddings/oleObject1953.bin"/><Relationship Id="rId4209" Type="http://schemas.openxmlformats.org/officeDocument/2006/relationships/image" Target="media/image1884.wmf"/><Relationship Id="rId4416" Type="http://schemas.openxmlformats.org/officeDocument/2006/relationships/image" Target="media/image1966.wmf"/><Relationship Id="rId4623" Type="http://schemas.openxmlformats.org/officeDocument/2006/relationships/oleObject" Target="embeddings/oleObject2552.bin"/><Relationship Id="rId4830" Type="http://schemas.openxmlformats.org/officeDocument/2006/relationships/image" Target="media/image2160.wmf"/><Relationship Id="rId286" Type="http://schemas.openxmlformats.org/officeDocument/2006/relationships/image" Target="media/image122.wmf"/><Relationship Id="rId493" Type="http://schemas.openxmlformats.org/officeDocument/2006/relationships/oleObject" Target="embeddings/oleObject267.bin"/><Relationship Id="rId2174" Type="http://schemas.openxmlformats.org/officeDocument/2006/relationships/oleObject" Target="embeddings/oleObject1175.bin"/><Relationship Id="rId2381" Type="http://schemas.openxmlformats.org/officeDocument/2006/relationships/oleObject" Target="embeddings/oleObject1293.bin"/><Relationship Id="rId3018" Type="http://schemas.openxmlformats.org/officeDocument/2006/relationships/image" Target="media/image1373.wmf"/><Relationship Id="rId3225" Type="http://schemas.openxmlformats.org/officeDocument/2006/relationships/oleObject" Target="embeddings/oleObject1754.bin"/><Relationship Id="rId3432" Type="http://schemas.openxmlformats.org/officeDocument/2006/relationships/oleObject" Target="embeddings/oleObject1874.bin"/><Relationship Id="rId146" Type="http://schemas.openxmlformats.org/officeDocument/2006/relationships/oleObject" Target="embeddings/oleObject79.bin"/><Relationship Id="rId353" Type="http://schemas.openxmlformats.org/officeDocument/2006/relationships/oleObject" Target="embeddings/oleObject191.bin"/><Relationship Id="rId560" Type="http://schemas.openxmlformats.org/officeDocument/2006/relationships/image" Target="media/image251.wmf"/><Relationship Id="rId1190" Type="http://schemas.openxmlformats.org/officeDocument/2006/relationships/oleObject" Target="embeddings/oleObject633.bin"/><Relationship Id="rId2034" Type="http://schemas.openxmlformats.org/officeDocument/2006/relationships/image" Target="media/image931.wmf"/><Relationship Id="rId2241" Type="http://schemas.openxmlformats.org/officeDocument/2006/relationships/oleObject" Target="embeddings/oleObject1216.bin"/><Relationship Id="rId213" Type="http://schemas.openxmlformats.org/officeDocument/2006/relationships/image" Target="media/image91.wmf"/><Relationship Id="rId420" Type="http://schemas.openxmlformats.org/officeDocument/2006/relationships/image" Target="media/image188.wmf"/><Relationship Id="rId1050" Type="http://schemas.openxmlformats.org/officeDocument/2006/relationships/oleObject" Target="embeddings/oleObject559.bin"/><Relationship Id="rId2101" Type="http://schemas.openxmlformats.org/officeDocument/2006/relationships/oleObject" Target="embeddings/oleObject1134.bin"/><Relationship Id="rId4066" Type="http://schemas.openxmlformats.org/officeDocument/2006/relationships/oleObject" Target="embeddings/oleObject2233.bin"/><Relationship Id="rId1867" Type="http://schemas.openxmlformats.org/officeDocument/2006/relationships/oleObject" Target="embeddings/oleObject1004.bin"/><Relationship Id="rId2918" Type="http://schemas.openxmlformats.org/officeDocument/2006/relationships/oleObject" Target="embeddings/oleObject1583.bin"/><Relationship Id="rId4273" Type="http://schemas.openxmlformats.org/officeDocument/2006/relationships/oleObject" Target="embeddings/oleObject2358.bin"/><Relationship Id="rId4480" Type="http://schemas.openxmlformats.org/officeDocument/2006/relationships/image" Target="media/image1995.wmf"/><Relationship Id="rId1727" Type="http://schemas.openxmlformats.org/officeDocument/2006/relationships/image" Target="media/image794.wmf"/><Relationship Id="rId1934" Type="http://schemas.openxmlformats.org/officeDocument/2006/relationships/oleObject" Target="embeddings/oleObject1039.bin"/><Relationship Id="rId3082" Type="http://schemas.openxmlformats.org/officeDocument/2006/relationships/oleObject" Target="embeddings/oleObject1672.bin"/><Relationship Id="rId4133" Type="http://schemas.openxmlformats.org/officeDocument/2006/relationships/oleObject" Target="embeddings/oleObject2268.bin"/><Relationship Id="rId4340" Type="http://schemas.openxmlformats.org/officeDocument/2006/relationships/image" Target="media/image1938.wmf"/><Relationship Id="rId19" Type="http://schemas.openxmlformats.org/officeDocument/2006/relationships/image" Target="media/image8.wmf"/><Relationship Id="rId3899" Type="http://schemas.openxmlformats.org/officeDocument/2006/relationships/image" Target="media/image1757.wmf"/><Relationship Id="rId4200" Type="http://schemas.openxmlformats.org/officeDocument/2006/relationships/image" Target="media/image1880.wmf"/><Relationship Id="rId3759" Type="http://schemas.openxmlformats.org/officeDocument/2006/relationships/image" Target="media/image1694.wmf"/><Relationship Id="rId3966" Type="http://schemas.openxmlformats.org/officeDocument/2006/relationships/image" Target="media/image1781.wmf"/><Relationship Id="rId3" Type="http://schemas.openxmlformats.org/officeDocument/2006/relationships/styles" Target="styles.xml"/><Relationship Id="rId887" Type="http://schemas.openxmlformats.org/officeDocument/2006/relationships/image" Target="media/image407.wmf"/><Relationship Id="rId2568" Type="http://schemas.openxmlformats.org/officeDocument/2006/relationships/image" Target="media/image1167.wmf"/><Relationship Id="rId2775" Type="http://schemas.openxmlformats.org/officeDocument/2006/relationships/image" Target="media/image1263.wmf"/><Relationship Id="rId2982" Type="http://schemas.openxmlformats.org/officeDocument/2006/relationships/oleObject" Target="embeddings/oleObject1618.bin"/><Relationship Id="rId3619" Type="http://schemas.openxmlformats.org/officeDocument/2006/relationships/oleObject" Target="embeddings/oleObject1979.bin"/><Relationship Id="rId3826" Type="http://schemas.openxmlformats.org/officeDocument/2006/relationships/oleObject" Target="embeddings/oleObject2095.bin"/><Relationship Id="rId5041" Type="http://schemas.openxmlformats.org/officeDocument/2006/relationships/image" Target="media/image2251.wmf"/><Relationship Id="rId747" Type="http://schemas.openxmlformats.org/officeDocument/2006/relationships/oleObject" Target="embeddings/oleObject402.bin"/><Relationship Id="rId954" Type="http://schemas.openxmlformats.org/officeDocument/2006/relationships/oleObject" Target="embeddings/oleObject510.bin"/><Relationship Id="rId1377" Type="http://schemas.openxmlformats.org/officeDocument/2006/relationships/oleObject" Target="embeddings/oleObject731.bin"/><Relationship Id="rId1584" Type="http://schemas.openxmlformats.org/officeDocument/2006/relationships/image" Target="media/image729.wmf"/><Relationship Id="rId1791" Type="http://schemas.openxmlformats.org/officeDocument/2006/relationships/oleObject" Target="embeddings/oleObject960.bin"/><Relationship Id="rId2428" Type="http://schemas.openxmlformats.org/officeDocument/2006/relationships/oleObject" Target="embeddings/oleObject1318.bin"/><Relationship Id="rId2635" Type="http://schemas.openxmlformats.org/officeDocument/2006/relationships/oleObject" Target="embeddings/oleObject1428.bin"/><Relationship Id="rId2842" Type="http://schemas.openxmlformats.org/officeDocument/2006/relationships/image" Target="media/image1294.wmf"/><Relationship Id="rId83" Type="http://schemas.openxmlformats.org/officeDocument/2006/relationships/image" Target="media/image33.wmf"/><Relationship Id="rId607" Type="http://schemas.openxmlformats.org/officeDocument/2006/relationships/oleObject" Target="embeddings/oleObject328.bin"/><Relationship Id="rId814" Type="http://schemas.openxmlformats.org/officeDocument/2006/relationships/oleObject" Target="embeddings/oleObject436.bin"/><Relationship Id="rId1237" Type="http://schemas.openxmlformats.org/officeDocument/2006/relationships/oleObject" Target="embeddings/oleObject657.bin"/><Relationship Id="rId1444" Type="http://schemas.openxmlformats.org/officeDocument/2006/relationships/oleObject" Target="embeddings/oleObject772.bin"/><Relationship Id="rId1651" Type="http://schemas.openxmlformats.org/officeDocument/2006/relationships/oleObject" Target="embeddings/oleObject885.bin"/><Relationship Id="rId2702" Type="http://schemas.openxmlformats.org/officeDocument/2006/relationships/image" Target="media/image1228.wmf"/><Relationship Id="rId1304" Type="http://schemas.openxmlformats.org/officeDocument/2006/relationships/oleObject" Target="embeddings/oleObject692.bin"/><Relationship Id="rId1511" Type="http://schemas.openxmlformats.org/officeDocument/2006/relationships/oleObject" Target="embeddings/oleObject808.bin"/><Relationship Id="rId4667" Type="http://schemas.openxmlformats.org/officeDocument/2006/relationships/oleObject" Target="embeddings/oleObject2575.bin"/><Relationship Id="rId4874" Type="http://schemas.openxmlformats.org/officeDocument/2006/relationships/oleObject" Target="embeddings/oleObject2689.bin"/><Relationship Id="rId3269" Type="http://schemas.openxmlformats.org/officeDocument/2006/relationships/image" Target="media/image1484.wmf"/><Relationship Id="rId3476" Type="http://schemas.openxmlformats.org/officeDocument/2006/relationships/oleObject" Target="embeddings/oleObject1900.bin"/><Relationship Id="rId3683" Type="http://schemas.openxmlformats.org/officeDocument/2006/relationships/image" Target="media/image1663.wmf"/><Relationship Id="rId4527" Type="http://schemas.openxmlformats.org/officeDocument/2006/relationships/oleObject" Target="embeddings/oleObject2500.bin"/><Relationship Id="rId10" Type="http://schemas.openxmlformats.org/officeDocument/2006/relationships/image" Target="media/image3.wmf"/><Relationship Id="rId397" Type="http://schemas.openxmlformats.org/officeDocument/2006/relationships/oleObject" Target="embeddings/oleObject213.bin"/><Relationship Id="rId2078" Type="http://schemas.openxmlformats.org/officeDocument/2006/relationships/oleObject" Target="embeddings/oleObject1122.bin"/><Relationship Id="rId2285" Type="http://schemas.openxmlformats.org/officeDocument/2006/relationships/image" Target="media/image1034.png"/><Relationship Id="rId2492" Type="http://schemas.openxmlformats.org/officeDocument/2006/relationships/image" Target="media/image1132.wmf"/><Relationship Id="rId3129" Type="http://schemas.openxmlformats.org/officeDocument/2006/relationships/oleObject" Target="embeddings/oleObject1696.bin"/><Relationship Id="rId3336" Type="http://schemas.openxmlformats.org/officeDocument/2006/relationships/oleObject" Target="embeddings/oleObject1817.bin"/><Relationship Id="rId3890" Type="http://schemas.openxmlformats.org/officeDocument/2006/relationships/oleObject" Target="embeddings/oleObject2130.bin"/><Relationship Id="rId4734" Type="http://schemas.openxmlformats.org/officeDocument/2006/relationships/image" Target="media/image2115.wmf"/><Relationship Id="rId4941" Type="http://schemas.openxmlformats.org/officeDocument/2006/relationships/oleObject" Target="embeddings/oleObject2727.bin"/><Relationship Id="rId257" Type="http://schemas.openxmlformats.org/officeDocument/2006/relationships/oleObject" Target="embeddings/oleObject139.bin"/><Relationship Id="rId464" Type="http://schemas.openxmlformats.org/officeDocument/2006/relationships/image" Target="media/image205.wmf"/><Relationship Id="rId1094" Type="http://schemas.openxmlformats.org/officeDocument/2006/relationships/image" Target="media/image505.wmf"/><Relationship Id="rId2145" Type="http://schemas.openxmlformats.org/officeDocument/2006/relationships/oleObject" Target="embeddings/oleObject1158.bin"/><Relationship Id="rId3543" Type="http://schemas.openxmlformats.org/officeDocument/2006/relationships/oleObject" Target="embeddings/oleObject1937.bin"/><Relationship Id="rId3750" Type="http://schemas.openxmlformats.org/officeDocument/2006/relationships/oleObject" Target="embeddings/oleObject2053.bin"/><Relationship Id="rId4801" Type="http://schemas.openxmlformats.org/officeDocument/2006/relationships/oleObject" Target="embeddings/oleObject2647.bin"/><Relationship Id="rId117" Type="http://schemas.openxmlformats.org/officeDocument/2006/relationships/image" Target="media/image47.wmf"/><Relationship Id="rId671" Type="http://schemas.openxmlformats.org/officeDocument/2006/relationships/image" Target="media/image301.wmf"/><Relationship Id="rId2352" Type="http://schemas.openxmlformats.org/officeDocument/2006/relationships/oleObject" Target="embeddings/oleObject1277.bin"/><Relationship Id="rId3403" Type="http://schemas.openxmlformats.org/officeDocument/2006/relationships/oleObject" Target="embeddings/oleObject1855.bin"/><Relationship Id="rId3610" Type="http://schemas.openxmlformats.org/officeDocument/2006/relationships/image" Target="media/image1628.wmf"/><Relationship Id="rId324" Type="http://schemas.openxmlformats.org/officeDocument/2006/relationships/oleObject" Target="embeddings/oleObject176.bin"/><Relationship Id="rId531" Type="http://schemas.openxmlformats.org/officeDocument/2006/relationships/image" Target="media/image238.wmf"/><Relationship Id="rId1161" Type="http://schemas.openxmlformats.org/officeDocument/2006/relationships/oleObject" Target="embeddings/oleObject617.bin"/><Relationship Id="rId2005" Type="http://schemas.openxmlformats.org/officeDocument/2006/relationships/image" Target="media/image919.wmf"/><Relationship Id="rId2212" Type="http://schemas.openxmlformats.org/officeDocument/2006/relationships/oleObject" Target="embeddings/oleObject1197.bin"/><Relationship Id="rId1021" Type="http://schemas.openxmlformats.org/officeDocument/2006/relationships/image" Target="media/image469.wmf"/><Relationship Id="rId1978" Type="http://schemas.openxmlformats.org/officeDocument/2006/relationships/oleObject" Target="embeddings/oleObject1063.bin"/><Relationship Id="rId4177" Type="http://schemas.openxmlformats.org/officeDocument/2006/relationships/oleObject" Target="embeddings/oleObject2297.bin"/><Relationship Id="rId4384" Type="http://schemas.openxmlformats.org/officeDocument/2006/relationships/image" Target="media/image1953.wmf"/><Relationship Id="rId4591" Type="http://schemas.openxmlformats.org/officeDocument/2006/relationships/oleObject" Target="embeddings/oleObject2536.bin"/><Relationship Id="rId3193" Type="http://schemas.openxmlformats.org/officeDocument/2006/relationships/oleObject" Target="embeddings/oleObject1736.bin"/><Relationship Id="rId4037" Type="http://schemas.openxmlformats.org/officeDocument/2006/relationships/image" Target="media/image1812.wmf"/><Relationship Id="rId4244" Type="http://schemas.openxmlformats.org/officeDocument/2006/relationships/oleObject" Target="embeddings/oleObject2339.bin"/><Relationship Id="rId4451" Type="http://schemas.openxmlformats.org/officeDocument/2006/relationships/image" Target="media/image1981.wmf"/><Relationship Id="rId1838" Type="http://schemas.openxmlformats.org/officeDocument/2006/relationships/image" Target="media/image842.wmf"/><Relationship Id="rId3053" Type="http://schemas.openxmlformats.org/officeDocument/2006/relationships/image" Target="media/image1390.wmf"/><Relationship Id="rId3260" Type="http://schemas.openxmlformats.org/officeDocument/2006/relationships/oleObject" Target="embeddings/oleObject1773.bin"/><Relationship Id="rId4104" Type="http://schemas.openxmlformats.org/officeDocument/2006/relationships/oleObject" Target="embeddings/oleObject2253.bin"/><Relationship Id="rId4311" Type="http://schemas.openxmlformats.org/officeDocument/2006/relationships/image" Target="media/image1927.wmf"/><Relationship Id="rId181" Type="http://schemas.openxmlformats.org/officeDocument/2006/relationships/image" Target="media/image76.wmf"/><Relationship Id="rId1905" Type="http://schemas.openxmlformats.org/officeDocument/2006/relationships/image" Target="media/image874.wmf"/><Relationship Id="rId3120" Type="http://schemas.openxmlformats.org/officeDocument/2006/relationships/oleObject" Target="embeddings/oleObject1691.bin"/><Relationship Id="rId5085" Type="http://schemas.openxmlformats.org/officeDocument/2006/relationships/oleObject" Target="embeddings/oleObject2808.bin"/><Relationship Id="rId998" Type="http://schemas.openxmlformats.org/officeDocument/2006/relationships/image" Target="media/image458.wmf"/><Relationship Id="rId2679" Type="http://schemas.openxmlformats.org/officeDocument/2006/relationships/oleObject" Target="embeddings/oleObject1453.bin"/><Relationship Id="rId2886" Type="http://schemas.openxmlformats.org/officeDocument/2006/relationships/oleObject" Target="embeddings/oleObject1564.bin"/><Relationship Id="rId3937" Type="http://schemas.openxmlformats.org/officeDocument/2006/relationships/oleObject" Target="embeddings/oleObject2158.bin"/><Relationship Id="rId858" Type="http://schemas.openxmlformats.org/officeDocument/2006/relationships/image" Target="media/image393.wmf"/><Relationship Id="rId1488" Type="http://schemas.openxmlformats.org/officeDocument/2006/relationships/oleObject" Target="embeddings/oleObject796.bin"/><Relationship Id="rId1695" Type="http://schemas.openxmlformats.org/officeDocument/2006/relationships/image" Target="media/image779.wmf"/><Relationship Id="rId2539" Type="http://schemas.openxmlformats.org/officeDocument/2006/relationships/image" Target="media/image1153.wmf"/><Relationship Id="rId2746" Type="http://schemas.openxmlformats.org/officeDocument/2006/relationships/oleObject" Target="embeddings/oleObject1490.bin"/><Relationship Id="rId2953" Type="http://schemas.openxmlformats.org/officeDocument/2006/relationships/image" Target="media/image1345.wmf"/><Relationship Id="rId718" Type="http://schemas.openxmlformats.org/officeDocument/2006/relationships/image" Target="media/image324.wmf"/><Relationship Id="rId925" Type="http://schemas.openxmlformats.org/officeDocument/2006/relationships/oleObject" Target="embeddings/oleObject494.bin"/><Relationship Id="rId1348" Type="http://schemas.openxmlformats.org/officeDocument/2006/relationships/oleObject" Target="embeddings/oleObject716.bin"/><Relationship Id="rId1555" Type="http://schemas.openxmlformats.org/officeDocument/2006/relationships/oleObject" Target="embeddings/oleObject833.bin"/><Relationship Id="rId1762" Type="http://schemas.openxmlformats.org/officeDocument/2006/relationships/image" Target="media/image811.wmf"/><Relationship Id="rId2606" Type="http://schemas.openxmlformats.org/officeDocument/2006/relationships/oleObject" Target="embeddings/oleObject1413.bin"/><Relationship Id="rId5012" Type="http://schemas.openxmlformats.org/officeDocument/2006/relationships/oleObject" Target="embeddings/oleObject2765.bin"/><Relationship Id="rId1208" Type="http://schemas.openxmlformats.org/officeDocument/2006/relationships/oleObject" Target="embeddings/oleObject642.bin"/><Relationship Id="rId1415" Type="http://schemas.openxmlformats.org/officeDocument/2006/relationships/oleObject" Target="embeddings/oleObject752.bin"/><Relationship Id="rId2813" Type="http://schemas.openxmlformats.org/officeDocument/2006/relationships/image" Target="media/image1281.wmf"/><Relationship Id="rId54" Type="http://schemas.openxmlformats.org/officeDocument/2006/relationships/oleObject" Target="embeddings/oleObject27.bin"/><Relationship Id="rId1622" Type="http://schemas.openxmlformats.org/officeDocument/2006/relationships/image" Target="media/image745.wmf"/><Relationship Id="rId4778" Type="http://schemas.openxmlformats.org/officeDocument/2006/relationships/image" Target="media/image2135.wmf"/><Relationship Id="rId4985" Type="http://schemas.openxmlformats.org/officeDocument/2006/relationships/oleObject" Target="embeddings/oleObject2751.bin"/><Relationship Id="rId2189" Type="http://schemas.openxmlformats.org/officeDocument/2006/relationships/oleObject" Target="embeddings/oleObject1185.bin"/><Relationship Id="rId3587" Type="http://schemas.openxmlformats.org/officeDocument/2006/relationships/image" Target="media/image1618.wmf"/><Relationship Id="rId3794" Type="http://schemas.openxmlformats.org/officeDocument/2006/relationships/oleObject" Target="embeddings/oleObject2076.bin"/><Relationship Id="rId4638" Type="http://schemas.openxmlformats.org/officeDocument/2006/relationships/oleObject" Target="embeddings/oleObject2560.bin"/><Relationship Id="rId4845" Type="http://schemas.openxmlformats.org/officeDocument/2006/relationships/oleObject" Target="embeddings/oleObject2672.bin"/><Relationship Id="rId2396" Type="http://schemas.openxmlformats.org/officeDocument/2006/relationships/image" Target="media/image1087.wmf"/><Relationship Id="rId3447" Type="http://schemas.openxmlformats.org/officeDocument/2006/relationships/oleObject" Target="embeddings/oleObject1884.bin"/><Relationship Id="rId3654" Type="http://schemas.openxmlformats.org/officeDocument/2006/relationships/image" Target="media/image1649.wmf"/><Relationship Id="rId3861" Type="http://schemas.openxmlformats.org/officeDocument/2006/relationships/image" Target="media/image1738.wmf"/><Relationship Id="rId4705" Type="http://schemas.openxmlformats.org/officeDocument/2006/relationships/image" Target="media/image2102.wmf"/><Relationship Id="rId4912" Type="http://schemas.openxmlformats.org/officeDocument/2006/relationships/oleObject" Target="embeddings/oleObject2710.bin"/><Relationship Id="rId368" Type="http://schemas.openxmlformats.org/officeDocument/2006/relationships/image" Target="media/image162.wmf"/><Relationship Id="rId575" Type="http://schemas.openxmlformats.org/officeDocument/2006/relationships/oleObject" Target="embeddings/oleObject309.bin"/><Relationship Id="rId782" Type="http://schemas.openxmlformats.org/officeDocument/2006/relationships/image" Target="media/image355.wmf"/><Relationship Id="rId2049" Type="http://schemas.openxmlformats.org/officeDocument/2006/relationships/image" Target="media/image937.wmf"/><Relationship Id="rId2256" Type="http://schemas.openxmlformats.org/officeDocument/2006/relationships/oleObject" Target="embeddings/oleObject1225.bin"/><Relationship Id="rId2463" Type="http://schemas.openxmlformats.org/officeDocument/2006/relationships/oleObject" Target="embeddings/oleObject1337.bin"/><Relationship Id="rId2670" Type="http://schemas.openxmlformats.org/officeDocument/2006/relationships/oleObject" Target="embeddings/oleObject1448.bin"/><Relationship Id="rId3307" Type="http://schemas.openxmlformats.org/officeDocument/2006/relationships/oleObject" Target="embeddings/oleObject1799.bin"/><Relationship Id="rId3514" Type="http://schemas.openxmlformats.org/officeDocument/2006/relationships/image" Target="media/image1586.wmf"/><Relationship Id="rId3721" Type="http://schemas.openxmlformats.org/officeDocument/2006/relationships/image" Target="media/image1678.wmf"/><Relationship Id="rId228" Type="http://schemas.openxmlformats.org/officeDocument/2006/relationships/image" Target="media/image97.wmf"/><Relationship Id="rId435" Type="http://schemas.openxmlformats.org/officeDocument/2006/relationships/image" Target="media/image194.wmf"/><Relationship Id="rId642" Type="http://schemas.openxmlformats.org/officeDocument/2006/relationships/image" Target="media/image287.wmf"/><Relationship Id="rId1065" Type="http://schemas.openxmlformats.org/officeDocument/2006/relationships/oleObject" Target="embeddings/oleObject567.bin"/><Relationship Id="rId1272" Type="http://schemas.openxmlformats.org/officeDocument/2006/relationships/image" Target="media/image589.wmf"/><Relationship Id="rId2116" Type="http://schemas.openxmlformats.org/officeDocument/2006/relationships/image" Target="media/image967.wmf"/><Relationship Id="rId2323" Type="http://schemas.openxmlformats.org/officeDocument/2006/relationships/oleObject" Target="embeddings/oleObject1262.bin"/><Relationship Id="rId2530" Type="http://schemas.openxmlformats.org/officeDocument/2006/relationships/oleObject" Target="embeddings/oleObject1373.bin"/><Relationship Id="rId502" Type="http://schemas.openxmlformats.org/officeDocument/2006/relationships/image" Target="media/image223.wmf"/><Relationship Id="rId1132" Type="http://schemas.openxmlformats.org/officeDocument/2006/relationships/image" Target="media/image523.wmf"/><Relationship Id="rId4288" Type="http://schemas.openxmlformats.org/officeDocument/2006/relationships/image" Target="media/image1915.wmf"/><Relationship Id="rId4495" Type="http://schemas.openxmlformats.org/officeDocument/2006/relationships/image" Target="media/image2003.png"/><Relationship Id="rId3097" Type="http://schemas.openxmlformats.org/officeDocument/2006/relationships/image" Target="media/image1410.wmf"/><Relationship Id="rId4148" Type="http://schemas.openxmlformats.org/officeDocument/2006/relationships/oleObject" Target="embeddings/oleObject2276.bin"/><Relationship Id="rId4355" Type="http://schemas.openxmlformats.org/officeDocument/2006/relationships/oleObject" Target="embeddings/oleObject2405.bin"/><Relationship Id="rId1949" Type="http://schemas.openxmlformats.org/officeDocument/2006/relationships/oleObject" Target="embeddings/oleObject1047.bin"/><Relationship Id="rId3164" Type="http://schemas.openxmlformats.org/officeDocument/2006/relationships/oleObject" Target="embeddings/oleObject1721.bin"/><Relationship Id="rId4008" Type="http://schemas.openxmlformats.org/officeDocument/2006/relationships/oleObject" Target="embeddings/oleObject2202.bin"/><Relationship Id="rId4562" Type="http://schemas.openxmlformats.org/officeDocument/2006/relationships/image" Target="media/image2035.wmf"/><Relationship Id="rId292" Type="http://schemas.openxmlformats.org/officeDocument/2006/relationships/oleObject" Target="embeddings/oleObject160.bin"/><Relationship Id="rId1809" Type="http://schemas.openxmlformats.org/officeDocument/2006/relationships/oleObject" Target="embeddings/oleObject971.bin"/><Relationship Id="rId3371" Type="http://schemas.openxmlformats.org/officeDocument/2006/relationships/oleObject" Target="embeddings/oleObject1836.bin"/><Relationship Id="rId4215" Type="http://schemas.openxmlformats.org/officeDocument/2006/relationships/oleObject" Target="embeddings/oleObject2321.bin"/><Relationship Id="rId4422" Type="http://schemas.openxmlformats.org/officeDocument/2006/relationships/image" Target="media/image1969.wmf"/><Relationship Id="rId2180" Type="http://schemas.openxmlformats.org/officeDocument/2006/relationships/image" Target="media/image994.wmf"/><Relationship Id="rId3024" Type="http://schemas.openxmlformats.org/officeDocument/2006/relationships/image" Target="media/image1376.wmf"/><Relationship Id="rId3231" Type="http://schemas.openxmlformats.org/officeDocument/2006/relationships/oleObject" Target="embeddings/oleObject1758.bin"/><Relationship Id="rId152" Type="http://schemas.openxmlformats.org/officeDocument/2006/relationships/image" Target="media/image63.wmf"/><Relationship Id="rId2040" Type="http://schemas.openxmlformats.org/officeDocument/2006/relationships/oleObject" Target="embeddings/oleObject1099.bin"/><Relationship Id="rId2997" Type="http://schemas.openxmlformats.org/officeDocument/2006/relationships/oleObject" Target="embeddings/oleObject1626.bin"/><Relationship Id="rId969" Type="http://schemas.openxmlformats.org/officeDocument/2006/relationships/image" Target="media/image444.wmf"/><Relationship Id="rId1599" Type="http://schemas.openxmlformats.org/officeDocument/2006/relationships/oleObject" Target="embeddings/oleObject855.bin"/><Relationship Id="rId5056" Type="http://schemas.openxmlformats.org/officeDocument/2006/relationships/image" Target="media/image2257.wmf"/><Relationship Id="rId1459" Type="http://schemas.openxmlformats.org/officeDocument/2006/relationships/image" Target="media/image672.wmf"/><Relationship Id="rId2857" Type="http://schemas.openxmlformats.org/officeDocument/2006/relationships/oleObject" Target="embeddings/oleObject1548.bin"/><Relationship Id="rId3908" Type="http://schemas.openxmlformats.org/officeDocument/2006/relationships/oleObject" Target="embeddings/oleObject2139.bin"/><Relationship Id="rId4072" Type="http://schemas.openxmlformats.org/officeDocument/2006/relationships/oleObject" Target="embeddings/oleObject2236.bin"/><Relationship Id="rId98" Type="http://schemas.openxmlformats.org/officeDocument/2006/relationships/image" Target="media/image39.wmf"/><Relationship Id="rId829" Type="http://schemas.openxmlformats.org/officeDocument/2006/relationships/image" Target="media/image378.png"/><Relationship Id="rId1666" Type="http://schemas.openxmlformats.org/officeDocument/2006/relationships/image" Target="media/image766.wmf"/><Relationship Id="rId1873" Type="http://schemas.openxmlformats.org/officeDocument/2006/relationships/oleObject" Target="embeddings/oleObject1007.bin"/><Relationship Id="rId2717" Type="http://schemas.openxmlformats.org/officeDocument/2006/relationships/image" Target="media/image1235.wmf"/><Relationship Id="rId2924" Type="http://schemas.openxmlformats.org/officeDocument/2006/relationships/oleObject" Target="embeddings/oleObject1586.bin"/><Relationship Id="rId1319" Type="http://schemas.openxmlformats.org/officeDocument/2006/relationships/image" Target="media/image610.wmf"/><Relationship Id="rId1526" Type="http://schemas.openxmlformats.org/officeDocument/2006/relationships/oleObject" Target="embeddings/oleObject816.bin"/><Relationship Id="rId1733" Type="http://schemas.openxmlformats.org/officeDocument/2006/relationships/image" Target="media/image797.wmf"/><Relationship Id="rId1940" Type="http://schemas.openxmlformats.org/officeDocument/2006/relationships/oleObject" Target="embeddings/oleObject1042.bin"/><Relationship Id="rId4889" Type="http://schemas.openxmlformats.org/officeDocument/2006/relationships/oleObject" Target="embeddings/oleObject2698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66.bin"/><Relationship Id="rId3698" Type="http://schemas.openxmlformats.org/officeDocument/2006/relationships/oleObject" Target="embeddings/oleObject2022.bin"/><Relationship Id="rId4749" Type="http://schemas.openxmlformats.org/officeDocument/2006/relationships/image" Target="media/image2122.wmf"/><Relationship Id="rId4956" Type="http://schemas.openxmlformats.org/officeDocument/2006/relationships/oleObject" Target="embeddings/oleObject2735.bin"/><Relationship Id="rId3558" Type="http://schemas.openxmlformats.org/officeDocument/2006/relationships/oleObject" Target="embeddings/oleObject1945.bin"/><Relationship Id="rId3765" Type="http://schemas.openxmlformats.org/officeDocument/2006/relationships/image" Target="media/image1697.wmf"/><Relationship Id="rId3972" Type="http://schemas.openxmlformats.org/officeDocument/2006/relationships/oleObject" Target="embeddings/oleObject2181.bin"/><Relationship Id="rId4609" Type="http://schemas.openxmlformats.org/officeDocument/2006/relationships/oleObject" Target="embeddings/oleObject2545.bin"/><Relationship Id="rId4816" Type="http://schemas.openxmlformats.org/officeDocument/2006/relationships/oleObject" Target="embeddings/oleObject2655.bin"/><Relationship Id="rId479" Type="http://schemas.openxmlformats.org/officeDocument/2006/relationships/oleObject" Target="embeddings/oleObject260.bin"/><Relationship Id="rId686" Type="http://schemas.openxmlformats.org/officeDocument/2006/relationships/image" Target="media/image308.wmf"/><Relationship Id="rId893" Type="http://schemas.openxmlformats.org/officeDocument/2006/relationships/oleObject" Target="embeddings/oleObject476.bin"/><Relationship Id="rId2367" Type="http://schemas.openxmlformats.org/officeDocument/2006/relationships/oleObject" Target="embeddings/oleObject1285.bin"/><Relationship Id="rId2574" Type="http://schemas.openxmlformats.org/officeDocument/2006/relationships/image" Target="media/image1170.wmf"/><Relationship Id="rId2781" Type="http://schemas.openxmlformats.org/officeDocument/2006/relationships/image" Target="media/image1266.wmf"/><Relationship Id="rId3418" Type="http://schemas.openxmlformats.org/officeDocument/2006/relationships/oleObject" Target="embeddings/oleObject1866.bin"/><Relationship Id="rId3625" Type="http://schemas.openxmlformats.org/officeDocument/2006/relationships/image" Target="media/image1635.wmf"/><Relationship Id="rId339" Type="http://schemas.openxmlformats.org/officeDocument/2006/relationships/image" Target="media/image148.wmf"/><Relationship Id="rId546" Type="http://schemas.openxmlformats.org/officeDocument/2006/relationships/image" Target="media/image244.wmf"/><Relationship Id="rId753" Type="http://schemas.openxmlformats.org/officeDocument/2006/relationships/oleObject" Target="embeddings/oleObject405.bin"/><Relationship Id="rId1176" Type="http://schemas.openxmlformats.org/officeDocument/2006/relationships/image" Target="media/image544.wmf"/><Relationship Id="rId1383" Type="http://schemas.openxmlformats.org/officeDocument/2006/relationships/oleObject" Target="embeddings/oleObject735.bin"/><Relationship Id="rId2227" Type="http://schemas.openxmlformats.org/officeDocument/2006/relationships/image" Target="media/image1013.wmf"/><Relationship Id="rId2434" Type="http://schemas.openxmlformats.org/officeDocument/2006/relationships/image" Target="media/image1105.wmf"/><Relationship Id="rId3832" Type="http://schemas.openxmlformats.org/officeDocument/2006/relationships/oleObject" Target="embeddings/oleObject2098.bin"/><Relationship Id="rId406" Type="http://schemas.openxmlformats.org/officeDocument/2006/relationships/image" Target="media/image181.wmf"/><Relationship Id="rId960" Type="http://schemas.openxmlformats.org/officeDocument/2006/relationships/oleObject" Target="embeddings/oleObject513.bin"/><Relationship Id="rId1036" Type="http://schemas.openxmlformats.org/officeDocument/2006/relationships/oleObject" Target="embeddings/oleObject552.bin"/><Relationship Id="rId1243" Type="http://schemas.openxmlformats.org/officeDocument/2006/relationships/oleObject" Target="embeddings/oleObject660.bin"/><Relationship Id="rId1590" Type="http://schemas.openxmlformats.org/officeDocument/2006/relationships/image" Target="media/image732.wmf"/><Relationship Id="rId2641" Type="http://schemas.openxmlformats.org/officeDocument/2006/relationships/oleObject" Target="embeddings/oleObject1431.bin"/><Relationship Id="rId4399" Type="http://schemas.openxmlformats.org/officeDocument/2006/relationships/oleObject" Target="embeddings/oleObject2432.bin"/><Relationship Id="rId613" Type="http://schemas.openxmlformats.org/officeDocument/2006/relationships/oleObject" Target="embeddings/oleObject332.bin"/><Relationship Id="rId820" Type="http://schemas.openxmlformats.org/officeDocument/2006/relationships/oleObject" Target="embeddings/oleObject439.bin"/><Relationship Id="rId1450" Type="http://schemas.openxmlformats.org/officeDocument/2006/relationships/oleObject" Target="embeddings/oleObject775.bin"/><Relationship Id="rId2501" Type="http://schemas.openxmlformats.org/officeDocument/2006/relationships/oleObject" Target="embeddings/oleObject1358.bin"/><Relationship Id="rId1103" Type="http://schemas.openxmlformats.org/officeDocument/2006/relationships/image" Target="media/image509.wmf"/><Relationship Id="rId1310" Type="http://schemas.openxmlformats.org/officeDocument/2006/relationships/image" Target="media/image607.wmf"/><Relationship Id="rId4259" Type="http://schemas.openxmlformats.org/officeDocument/2006/relationships/image" Target="media/image1902.wmf"/><Relationship Id="rId4466" Type="http://schemas.openxmlformats.org/officeDocument/2006/relationships/image" Target="media/image1988.wmf"/><Relationship Id="rId4673" Type="http://schemas.openxmlformats.org/officeDocument/2006/relationships/oleObject" Target="embeddings/oleObject2578.bin"/><Relationship Id="rId4880" Type="http://schemas.openxmlformats.org/officeDocument/2006/relationships/oleObject" Target="embeddings/oleObject2693.bin"/><Relationship Id="rId3068" Type="http://schemas.openxmlformats.org/officeDocument/2006/relationships/oleObject" Target="embeddings/oleObject1663.bin"/><Relationship Id="rId3275" Type="http://schemas.openxmlformats.org/officeDocument/2006/relationships/oleObject" Target="embeddings/oleObject1781.bin"/><Relationship Id="rId3482" Type="http://schemas.openxmlformats.org/officeDocument/2006/relationships/oleObject" Target="embeddings/oleObject1903.bin"/><Relationship Id="rId4119" Type="http://schemas.openxmlformats.org/officeDocument/2006/relationships/image" Target="media/image1851.wmf"/><Relationship Id="rId4326" Type="http://schemas.openxmlformats.org/officeDocument/2006/relationships/oleObject" Target="embeddings/oleObject2386.bin"/><Relationship Id="rId4533" Type="http://schemas.openxmlformats.org/officeDocument/2006/relationships/image" Target="media/image2022.wmf"/><Relationship Id="rId4740" Type="http://schemas.openxmlformats.org/officeDocument/2006/relationships/image" Target="media/image2118.wmf"/><Relationship Id="rId196" Type="http://schemas.openxmlformats.org/officeDocument/2006/relationships/oleObject" Target="embeddings/oleObject106.bin"/><Relationship Id="rId2084" Type="http://schemas.openxmlformats.org/officeDocument/2006/relationships/image" Target="media/image951.wmf"/><Relationship Id="rId2291" Type="http://schemas.openxmlformats.org/officeDocument/2006/relationships/oleObject" Target="embeddings/oleObject1246.bin"/><Relationship Id="rId3135" Type="http://schemas.openxmlformats.org/officeDocument/2006/relationships/oleObject" Target="embeddings/oleObject1702.bin"/><Relationship Id="rId3342" Type="http://schemas.openxmlformats.org/officeDocument/2006/relationships/image" Target="media/image1514.wmf"/><Relationship Id="rId4600" Type="http://schemas.openxmlformats.org/officeDocument/2006/relationships/oleObject" Target="embeddings/oleObject2540.bin"/><Relationship Id="rId263" Type="http://schemas.openxmlformats.org/officeDocument/2006/relationships/image" Target="media/image113.wmf"/><Relationship Id="rId470" Type="http://schemas.openxmlformats.org/officeDocument/2006/relationships/oleObject" Target="embeddings/oleObject255.bin"/><Relationship Id="rId2151" Type="http://schemas.openxmlformats.org/officeDocument/2006/relationships/oleObject" Target="embeddings/oleObject1161.bin"/><Relationship Id="rId3202" Type="http://schemas.openxmlformats.org/officeDocument/2006/relationships/oleObject" Target="embeddings/oleObject1741.bin"/><Relationship Id="rId123" Type="http://schemas.openxmlformats.org/officeDocument/2006/relationships/image" Target="media/image50.wmf"/><Relationship Id="rId330" Type="http://schemas.openxmlformats.org/officeDocument/2006/relationships/oleObject" Target="embeddings/oleObject179.bin"/><Relationship Id="rId2011" Type="http://schemas.openxmlformats.org/officeDocument/2006/relationships/image" Target="media/image922.wmf"/><Relationship Id="rId2968" Type="http://schemas.openxmlformats.org/officeDocument/2006/relationships/oleObject" Target="embeddings/oleObject1609.bin"/><Relationship Id="rId4183" Type="http://schemas.openxmlformats.org/officeDocument/2006/relationships/oleObject" Target="embeddings/oleObject2301.bin"/><Relationship Id="rId5027" Type="http://schemas.openxmlformats.org/officeDocument/2006/relationships/oleObject" Target="embeddings/oleObject2774.bin"/><Relationship Id="rId1777" Type="http://schemas.openxmlformats.org/officeDocument/2006/relationships/oleObject" Target="embeddings/oleObject952.bin"/><Relationship Id="rId1984" Type="http://schemas.openxmlformats.org/officeDocument/2006/relationships/oleObject" Target="embeddings/oleObject1066.bin"/><Relationship Id="rId2828" Type="http://schemas.openxmlformats.org/officeDocument/2006/relationships/oleObject" Target="embeddings/oleObject1533.bin"/><Relationship Id="rId4390" Type="http://schemas.openxmlformats.org/officeDocument/2006/relationships/image" Target="media/image1956.wmf"/><Relationship Id="rId69" Type="http://schemas.openxmlformats.org/officeDocument/2006/relationships/oleObject" Target="embeddings/oleObject35.bin"/><Relationship Id="rId1637" Type="http://schemas.openxmlformats.org/officeDocument/2006/relationships/image" Target="media/image752.wmf"/><Relationship Id="rId1844" Type="http://schemas.openxmlformats.org/officeDocument/2006/relationships/oleObject" Target="embeddings/oleObject992.bin"/><Relationship Id="rId4043" Type="http://schemas.openxmlformats.org/officeDocument/2006/relationships/image" Target="media/image1815.wmf"/><Relationship Id="rId4250" Type="http://schemas.openxmlformats.org/officeDocument/2006/relationships/oleObject" Target="embeddings/oleObject2343.bin"/><Relationship Id="rId1704" Type="http://schemas.openxmlformats.org/officeDocument/2006/relationships/oleObject" Target="embeddings/oleObject913.bin"/><Relationship Id="rId4110" Type="http://schemas.openxmlformats.org/officeDocument/2006/relationships/oleObject" Target="embeddings/oleObject2256.bin"/><Relationship Id="rId1911" Type="http://schemas.openxmlformats.org/officeDocument/2006/relationships/image" Target="media/image877.wmf"/><Relationship Id="rId3669" Type="http://schemas.openxmlformats.org/officeDocument/2006/relationships/image" Target="media/image1656.wmf"/><Relationship Id="rId797" Type="http://schemas.openxmlformats.org/officeDocument/2006/relationships/image" Target="media/image362.wmf"/><Relationship Id="rId2478" Type="http://schemas.openxmlformats.org/officeDocument/2006/relationships/oleObject" Target="embeddings/oleObject1345.bin"/><Relationship Id="rId3876" Type="http://schemas.openxmlformats.org/officeDocument/2006/relationships/oleObject" Target="embeddings/oleObject2123.bin"/><Relationship Id="rId4927" Type="http://schemas.openxmlformats.org/officeDocument/2006/relationships/image" Target="media/image2200.wmf"/><Relationship Id="rId1287" Type="http://schemas.openxmlformats.org/officeDocument/2006/relationships/oleObject" Target="embeddings/oleObject683.bin"/><Relationship Id="rId2685" Type="http://schemas.openxmlformats.org/officeDocument/2006/relationships/oleObject" Target="embeddings/oleObject1456.bin"/><Relationship Id="rId2892" Type="http://schemas.openxmlformats.org/officeDocument/2006/relationships/oleObject" Target="embeddings/oleObject1567.bin"/><Relationship Id="rId3529" Type="http://schemas.openxmlformats.org/officeDocument/2006/relationships/oleObject" Target="embeddings/oleObject1929.bin"/><Relationship Id="rId3736" Type="http://schemas.openxmlformats.org/officeDocument/2006/relationships/image" Target="media/image1684.wmf"/><Relationship Id="rId3943" Type="http://schemas.openxmlformats.org/officeDocument/2006/relationships/oleObject" Target="embeddings/oleObject2161.bin"/><Relationship Id="rId657" Type="http://schemas.openxmlformats.org/officeDocument/2006/relationships/image" Target="media/image294.wmf"/><Relationship Id="rId864" Type="http://schemas.openxmlformats.org/officeDocument/2006/relationships/image" Target="media/image396.wmf"/><Relationship Id="rId1494" Type="http://schemas.openxmlformats.org/officeDocument/2006/relationships/image" Target="media/image687.wmf"/><Relationship Id="rId2338" Type="http://schemas.openxmlformats.org/officeDocument/2006/relationships/image" Target="media/image1061.wmf"/><Relationship Id="rId2545" Type="http://schemas.openxmlformats.org/officeDocument/2006/relationships/image" Target="media/image1156.wmf"/><Relationship Id="rId2752" Type="http://schemas.openxmlformats.org/officeDocument/2006/relationships/oleObject" Target="embeddings/oleObject1493.bin"/><Relationship Id="rId3803" Type="http://schemas.openxmlformats.org/officeDocument/2006/relationships/oleObject" Target="embeddings/oleObject2081.bin"/><Relationship Id="rId517" Type="http://schemas.openxmlformats.org/officeDocument/2006/relationships/oleObject" Target="embeddings/oleObject279.bin"/><Relationship Id="rId724" Type="http://schemas.openxmlformats.org/officeDocument/2006/relationships/image" Target="media/image326.wmf"/><Relationship Id="rId931" Type="http://schemas.openxmlformats.org/officeDocument/2006/relationships/oleObject" Target="embeddings/oleObject497.bin"/><Relationship Id="rId1147" Type="http://schemas.openxmlformats.org/officeDocument/2006/relationships/oleObject" Target="embeddings/oleObject609.bin"/><Relationship Id="rId1354" Type="http://schemas.openxmlformats.org/officeDocument/2006/relationships/oleObject" Target="embeddings/oleObject719.bin"/><Relationship Id="rId1561" Type="http://schemas.openxmlformats.org/officeDocument/2006/relationships/oleObject" Target="embeddings/oleObject836.bin"/><Relationship Id="rId2405" Type="http://schemas.openxmlformats.org/officeDocument/2006/relationships/image" Target="media/image1091.wmf"/><Relationship Id="rId2612" Type="http://schemas.openxmlformats.org/officeDocument/2006/relationships/oleObject" Target="embeddings/oleObject1416.bin"/><Relationship Id="rId60" Type="http://schemas.openxmlformats.org/officeDocument/2006/relationships/image" Target="media/image23.wmf"/><Relationship Id="rId1007" Type="http://schemas.openxmlformats.org/officeDocument/2006/relationships/oleObject" Target="embeddings/oleObject537.bin"/><Relationship Id="rId1214" Type="http://schemas.openxmlformats.org/officeDocument/2006/relationships/oleObject" Target="embeddings/oleObject645.bin"/><Relationship Id="rId1421" Type="http://schemas.openxmlformats.org/officeDocument/2006/relationships/oleObject" Target="embeddings/oleObject756.bin"/><Relationship Id="rId4577" Type="http://schemas.openxmlformats.org/officeDocument/2006/relationships/oleObject" Target="embeddings/oleObject2528.bin"/><Relationship Id="rId4784" Type="http://schemas.openxmlformats.org/officeDocument/2006/relationships/image" Target="media/image2138.wmf"/><Relationship Id="rId4991" Type="http://schemas.openxmlformats.org/officeDocument/2006/relationships/oleObject" Target="embeddings/oleObject2754.bin"/><Relationship Id="rId3179" Type="http://schemas.openxmlformats.org/officeDocument/2006/relationships/oleObject" Target="embeddings/oleObject1729.bin"/><Relationship Id="rId3386" Type="http://schemas.openxmlformats.org/officeDocument/2006/relationships/image" Target="media/image1534.wmf"/><Relationship Id="rId3593" Type="http://schemas.openxmlformats.org/officeDocument/2006/relationships/image" Target="media/image1621.wmf"/><Relationship Id="rId4437" Type="http://schemas.openxmlformats.org/officeDocument/2006/relationships/image" Target="media/image1974.wmf"/><Relationship Id="rId4644" Type="http://schemas.openxmlformats.org/officeDocument/2006/relationships/oleObject" Target="embeddings/oleObject2563.bin"/><Relationship Id="rId2195" Type="http://schemas.openxmlformats.org/officeDocument/2006/relationships/image" Target="media/image999.wmf"/><Relationship Id="rId3039" Type="http://schemas.openxmlformats.org/officeDocument/2006/relationships/oleObject" Target="embeddings/oleObject1648.bin"/><Relationship Id="rId3246" Type="http://schemas.openxmlformats.org/officeDocument/2006/relationships/oleObject" Target="embeddings/oleObject1766.bin"/><Relationship Id="rId3453" Type="http://schemas.openxmlformats.org/officeDocument/2006/relationships/oleObject" Target="embeddings/oleObject1887.bin"/><Relationship Id="rId4851" Type="http://schemas.openxmlformats.org/officeDocument/2006/relationships/image" Target="media/image2167.wmf"/><Relationship Id="rId167" Type="http://schemas.openxmlformats.org/officeDocument/2006/relationships/image" Target="media/image70.wmf"/><Relationship Id="rId374" Type="http://schemas.openxmlformats.org/officeDocument/2006/relationships/image" Target="media/image165.wmf"/><Relationship Id="rId581" Type="http://schemas.openxmlformats.org/officeDocument/2006/relationships/image" Target="media/image261.wmf"/><Relationship Id="rId2055" Type="http://schemas.openxmlformats.org/officeDocument/2006/relationships/image" Target="media/image940.wmf"/><Relationship Id="rId2262" Type="http://schemas.openxmlformats.org/officeDocument/2006/relationships/image" Target="media/image1025.wmf"/><Relationship Id="rId3106" Type="http://schemas.openxmlformats.org/officeDocument/2006/relationships/oleObject" Target="embeddings/oleObject1684.bin"/><Relationship Id="rId3660" Type="http://schemas.openxmlformats.org/officeDocument/2006/relationships/image" Target="media/image1652.wmf"/><Relationship Id="rId4504" Type="http://schemas.openxmlformats.org/officeDocument/2006/relationships/image" Target="media/image2008.wmf"/><Relationship Id="rId4711" Type="http://schemas.openxmlformats.org/officeDocument/2006/relationships/oleObject" Target="embeddings/oleObject2599.bin"/><Relationship Id="rId234" Type="http://schemas.openxmlformats.org/officeDocument/2006/relationships/oleObject" Target="embeddings/oleObject127.bin"/><Relationship Id="rId3313" Type="http://schemas.openxmlformats.org/officeDocument/2006/relationships/oleObject" Target="embeddings/oleObject1803.bin"/><Relationship Id="rId3520" Type="http://schemas.openxmlformats.org/officeDocument/2006/relationships/image" Target="media/image1589.wmf"/><Relationship Id="rId441" Type="http://schemas.openxmlformats.org/officeDocument/2006/relationships/image" Target="media/image197.wmf"/><Relationship Id="rId1071" Type="http://schemas.openxmlformats.org/officeDocument/2006/relationships/oleObject" Target="embeddings/oleObject570.bin"/><Relationship Id="rId2122" Type="http://schemas.openxmlformats.org/officeDocument/2006/relationships/image" Target="media/image970.wmf"/><Relationship Id="rId301" Type="http://schemas.openxmlformats.org/officeDocument/2006/relationships/image" Target="media/image129.wmf"/><Relationship Id="rId1888" Type="http://schemas.openxmlformats.org/officeDocument/2006/relationships/oleObject" Target="embeddings/oleObject1015.bin"/><Relationship Id="rId2939" Type="http://schemas.openxmlformats.org/officeDocument/2006/relationships/image" Target="media/image1338.wmf"/><Relationship Id="rId4087" Type="http://schemas.openxmlformats.org/officeDocument/2006/relationships/oleObject" Target="embeddings/oleObject2244.bin"/><Relationship Id="rId4294" Type="http://schemas.openxmlformats.org/officeDocument/2006/relationships/image" Target="media/image1918.wmf"/><Relationship Id="rId1748" Type="http://schemas.openxmlformats.org/officeDocument/2006/relationships/image" Target="media/image804.wmf"/><Relationship Id="rId4154" Type="http://schemas.openxmlformats.org/officeDocument/2006/relationships/oleObject" Target="embeddings/oleObject2281.bin"/><Relationship Id="rId4361" Type="http://schemas.openxmlformats.org/officeDocument/2006/relationships/oleObject" Target="embeddings/oleObject2410.bin"/><Relationship Id="rId1955" Type="http://schemas.openxmlformats.org/officeDocument/2006/relationships/image" Target="media/image897.wmf"/><Relationship Id="rId3170" Type="http://schemas.openxmlformats.org/officeDocument/2006/relationships/image" Target="media/image1438.wmf"/><Relationship Id="rId4014" Type="http://schemas.openxmlformats.org/officeDocument/2006/relationships/oleObject" Target="embeddings/oleObject2205.bin"/><Relationship Id="rId4221" Type="http://schemas.openxmlformats.org/officeDocument/2006/relationships/oleObject" Target="embeddings/oleObject2324.bin"/><Relationship Id="rId1608" Type="http://schemas.openxmlformats.org/officeDocument/2006/relationships/oleObject" Target="embeddings/oleObject860.bin"/><Relationship Id="rId1815" Type="http://schemas.openxmlformats.org/officeDocument/2006/relationships/image" Target="media/image833.wmf"/><Relationship Id="rId3030" Type="http://schemas.openxmlformats.org/officeDocument/2006/relationships/image" Target="media/image1379.wmf"/><Relationship Id="rId3987" Type="http://schemas.openxmlformats.org/officeDocument/2006/relationships/image" Target="media/image1790.wmf"/><Relationship Id="rId2589" Type="http://schemas.openxmlformats.org/officeDocument/2006/relationships/oleObject" Target="embeddings/oleObject1404.bin"/><Relationship Id="rId2796" Type="http://schemas.openxmlformats.org/officeDocument/2006/relationships/oleObject" Target="embeddings/oleObject1516.bin"/><Relationship Id="rId3847" Type="http://schemas.openxmlformats.org/officeDocument/2006/relationships/oleObject" Target="embeddings/oleObject2106.bin"/><Relationship Id="rId768" Type="http://schemas.openxmlformats.org/officeDocument/2006/relationships/image" Target="media/image348.wmf"/><Relationship Id="rId975" Type="http://schemas.openxmlformats.org/officeDocument/2006/relationships/image" Target="media/image447.wmf"/><Relationship Id="rId1398" Type="http://schemas.openxmlformats.org/officeDocument/2006/relationships/image" Target="media/image648.wmf"/><Relationship Id="rId2449" Type="http://schemas.openxmlformats.org/officeDocument/2006/relationships/oleObject" Target="embeddings/oleObject1329.bin"/><Relationship Id="rId2656" Type="http://schemas.openxmlformats.org/officeDocument/2006/relationships/oleObject" Target="embeddings/oleObject1440.bin"/><Relationship Id="rId2863" Type="http://schemas.openxmlformats.org/officeDocument/2006/relationships/image" Target="media/image1304.wmf"/><Relationship Id="rId3707" Type="http://schemas.openxmlformats.org/officeDocument/2006/relationships/oleObject" Target="embeddings/oleObject2027.bin"/><Relationship Id="rId3914" Type="http://schemas.openxmlformats.org/officeDocument/2006/relationships/image" Target="media/image1764.wmf"/><Relationship Id="rId5062" Type="http://schemas.openxmlformats.org/officeDocument/2006/relationships/oleObject" Target="embeddings/oleObject2795.bin"/><Relationship Id="rId628" Type="http://schemas.openxmlformats.org/officeDocument/2006/relationships/image" Target="media/image280.wmf"/><Relationship Id="rId835" Type="http://schemas.openxmlformats.org/officeDocument/2006/relationships/oleObject" Target="embeddings/oleObject446.bin"/><Relationship Id="rId1258" Type="http://schemas.openxmlformats.org/officeDocument/2006/relationships/image" Target="media/image582.wmf"/><Relationship Id="rId1465" Type="http://schemas.openxmlformats.org/officeDocument/2006/relationships/image" Target="media/image675.wmf"/><Relationship Id="rId1672" Type="http://schemas.openxmlformats.org/officeDocument/2006/relationships/image" Target="media/image769.wmf"/><Relationship Id="rId2309" Type="http://schemas.openxmlformats.org/officeDocument/2006/relationships/oleObject" Target="embeddings/oleObject1255.bin"/><Relationship Id="rId2516" Type="http://schemas.openxmlformats.org/officeDocument/2006/relationships/image" Target="media/image1143.wmf"/><Relationship Id="rId2723" Type="http://schemas.openxmlformats.org/officeDocument/2006/relationships/image" Target="media/image1238.wmf"/><Relationship Id="rId1118" Type="http://schemas.openxmlformats.org/officeDocument/2006/relationships/oleObject" Target="embeddings/oleObject594.bin"/><Relationship Id="rId1325" Type="http://schemas.openxmlformats.org/officeDocument/2006/relationships/image" Target="media/image613.wmf"/><Relationship Id="rId1532" Type="http://schemas.openxmlformats.org/officeDocument/2006/relationships/oleObject" Target="embeddings/oleObject820.bin"/><Relationship Id="rId2930" Type="http://schemas.openxmlformats.org/officeDocument/2006/relationships/oleObject" Target="embeddings/oleObject1589.bin"/><Relationship Id="rId4688" Type="http://schemas.openxmlformats.org/officeDocument/2006/relationships/oleObject" Target="embeddings/oleObject2587.bin"/><Relationship Id="rId902" Type="http://schemas.openxmlformats.org/officeDocument/2006/relationships/oleObject" Target="embeddings/oleObject481.bin"/><Relationship Id="rId3497" Type="http://schemas.openxmlformats.org/officeDocument/2006/relationships/image" Target="media/image1578.wmf"/><Relationship Id="rId4895" Type="http://schemas.openxmlformats.org/officeDocument/2006/relationships/oleObject" Target="embeddings/oleObject2701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1133.bin"/><Relationship Id="rId4548" Type="http://schemas.openxmlformats.org/officeDocument/2006/relationships/oleObject" Target="embeddings/oleObject2512.bin"/><Relationship Id="rId4755" Type="http://schemas.openxmlformats.org/officeDocument/2006/relationships/oleObject" Target="embeddings/oleObject2623.bin"/><Relationship Id="rId4962" Type="http://schemas.openxmlformats.org/officeDocument/2006/relationships/oleObject" Target="embeddings/oleObject2738.bin"/><Relationship Id="rId278" Type="http://schemas.openxmlformats.org/officeDocument/2006/relationships/image" Target="media/image119.wmf"/><Relationship Id="rId3357" Type="http://schemas.openxmlformats.org/officeDocument/2006/relationships/image" Target="media/image1521.wmf"/><Relationship Id="rId3564" Type="http://schemas.openxmlformats.org/officeDocument/2006/relationships/oleObject" Target="embeddings/oleObject1948.bin"/><Relationship Id="rId3771" Type="http://schemas.openxmlformats.org/officeDocument/2006/relationships/oleObject" Target="embeddings/oleObject2064.bin"/><Relationship Id="rId4408" Type="http://schemas.openxmlformats.org/officeDocument/2006/relationships/oleObject" Target="embeddings/oleObject2437.bin"/><Relationship Id="rId4615" Type="http://schemas.openxmlformats.org/officeDocument/2006/relationships/oleObject" Target="embeddings/oleObject2548.bin"/><Relationship Id="rId4822" Type="http://schemas.openxmlformats.org/officeDocument/2006/relationships/oleObject" Target="embeddings/oleObject2658.bin"/><Relationship Id="rId485" Type="http://schemas.openxmlformats.org/officeDocument/2006/relationships/oleObject" Target="embeddings/oleObject263.bin"/><Relationship Id="rId692" Type="http://schemas.openxmlformats.org/officeDocument/2006/relationships/image" Target="media/image311.wmf"/><Relationship Id="rId2166" Type="http://schemas.openxmlformats.org/officeDocument/2006/relationships/image" Target="media/image989.wmf"/><Relationship Id="rId2373" Type="http://schemas.openxmlformats.org/officeDocument/2006/relationships/oleObject" Target="embeddings/oleObject1289.bin"/><Relationship Id="rId2580" Type="http://schemas.openxmlformats.org/officeDocument/2006/relationships/image" Target="media/image1173.wmf"/><Relationship Id="rId3217" Type="http://schemas.openxmlformats.org/officeDocument/2006/relationships/oleObject" Target="embeddings/oleObject1750.bin"/><Relationship Id="rId3424" Type="http://schemas.openxmlformats.org/officeDocument/2006/relationships/image" Target="media/image1547.wmf"/><Relationship Id="rId3631" Type="http://schemas.openxmlformats.org/officeDocument/2006/relationships/image" Target="media/image1638.wmf"/><Relationship Id="rId138" Type="http://schemas.openxmlformats.org/officeDocument/2006/relationships/oleObject" Target="embeddings/oleObject75.bin"/><Relationship Id="rId345" Type="http://schemas.openxmlformats.org/officeDocument/2006/relationships/image" Target="media/image151.wmf"/><Relationship Id="rId552" Type="http://schemas.openxmlformats.org/officeDocument/2006/relationships/image" Target="media/image247.wmf"/><Relationship Id="rId1182" Type="http://schemas.openxmlformats.org/officeDocument/2006/relationships/image" Target="media/image546.wmf"/><Relationship Id="rId2026" Type="http://schemas.openxmlformats.org/officeDocument/2006/relationships/oleObject" Target="embeddings/oleObject1090.bin"/><Relationship Id="rId2233" Type="http://schemas.openxmlformats.org/officeDocument/2006/relationships/image" Target="media/image1015.wmf"/><Relationship Id="rId2440" Type="http://schemas.openxmlformats.org/officeDocument/2006/relationships/image" Target="media/image1108.wmf"/><Relationship Id="rId205" Type="http://schemas.openxmlformats.org/officeDocument/2006/relationships/image" Target="media/image87.wmf"/><Relationship Id="rId412" Type="http://schemas.openxmlformats.org/officeDocument/2006/relationships/image" Target="media/image184.wmf"/><Relationship Id="rId1042" Type="http://schemas.openxmlformats.org/officeDocument/2006/relationships/oleObject" Target="embeddings/oleObject555.bin"/><Relationship Id="rId2300" Type="http://schemas.openxmlformats.org/officeDocument/2006/relationships/image" Target="media/image1042.wmf"/><Relationship Id="rId4198" Type="http://schemas.openxmlformats.org/officeDocument/2006/relationships/oleObject" Target="embeddings/oleObject2311.bin"/><Relationship Id="rId1999" Type="http://schemas.openxmlformats.org/officeDocument/2006/relationships/oleObject" Target="embeddings/oleObject1075.bin"/><Relationship Id="rId4058" Type="http://schemas.openxmlformats.org/officeDocument/2006/relationships/oleObject" Target="embeddings/oleObject2229.bin"/><Relationship Id="rId4265" Type="http://schemas.openxmlformats.org/officeDocument/2006/relationships/oleObject" Target="embeddings/oleObject2353.bin"/><Relationship Id="rId4472" Type="http://schemas.openxmlformats.org/officeDocument/2006/relationships/image" Target="media/image1991.wmf"/><Relationship Id="rId1859" Type="http://schemas.openxmlformats.org/officeDocument/2006/relationships/image" Target="media/image852.wmf"/><Relationship Id="rId3074" Type="http://schemas.openxmlformats.org/officeDocument/2006/relationships/oleObject" Target="embeddings/oleObject1667.bin"/><Relationship Id="rId4125" Type="http://schemas.openxmlformats.org/officeDocument/2006/relationships/image" Target="media/image1854.wmf"/><Relationship Id="rId1719" Type="http://schemas.openxmlformats.org/officeDocument/2006/relationships/oleObject" Target="embeddings/oleObject921.bin"/><Relationship Id="rId1926" Type="http://schemas.openxmlformats.org/officeDocument/2006/relationships/image" Target="media/image884.wmf"/><Relationship Id="rId3281" Type="http://schemas.openxmlformats.org/officeDocument/2006/relationships/oleObject" Target="embeddings/oleObject1784.bin"/><Relationship Id="rId4332" Type="http://schemas.openxmlformats.org/officeDocument/2006/relationships/oleObject" Target="embeddings/oleObject2390.bin"/><Relationship Id="rId2090" Type="http://schemas.openxmlformats.org/officeDocument/2006/relationships/image" Target="media/image954.wmf"/><Relationship Id="rId3141" Type="http://schemas.openxmlformats.org/officeDocument/2006/relationships/image" Target="media/image1428.wmf"/><Relationship Id="rId3001" Type="http://schemas.openxmlformats.org/officeDocument/2006/relationships/oleObject" Target="embeddings/oleObject1628.bin"/><Relationship Id="rId3958" Type="http://schemas.openxmlformats.org/officeDocument/2006/relationships/oleObject" Target="embeddings/oleObject2172.bin"/><Relationship Id="rId879" Type="http://schemas.openxmlformats.org/officeDocument/2006/relationships/image" Target="media/image403.wmf"/><Relationship Id="rId2767" Type="http://schemas.openxmlformats.org/officeDocument/2006/relationships/image" Target="media/image1259.wmf"/><Relationship Id="rId739" Type="http://schemas.openxmlformats.org/officeDocument/2006/relationships/oleObject" Target="embeddings/oleObject398.bin"/><Relationship Id="rId1369" Type="http://schemas.openxmlformats.org/officeDocument/2006/relationships/oleObject" Target="embeddings/oleObject727.bin"/><Relationship Id="rId1576" Type="http://schemas.openxmlformats.org/officeDocument/2006/relationships/image" Target="media/image725.wmf"/><Relationship Id="rId2974" Type="http://schemas.openxmlformats.org/officeDocument/2006/relationships/oleObject" Target="embeddings/oleObject1614.bin"/><Relationship Id="rId3818" Type="http://schemas.openxmlformats.org/officeDocument/2006/relationships/oleObject" Target="embeddings/oleObject2091.bin"/><Relationship Id="rId5033" Type="http://schemas.openxmlformats.org/officeDocument/2006/relationships/oleObject" Target="embeddings/oleObject2778.bin"/><Relationship Id="rId946" Type="http://schemas.openxmlformats.org/officeDocument/2006/relationships/oleObject" Target="embeddings/oleObject505.bin"/><Relationship Id="rId1229" Type="http://schemas.openxmlformats.org/officeDocument/2006/relationships/oleObject" Target="embeddings/oleObject653.bin"/><Relationship Id="rId1783" Type="http://schemas.openxmlformats.org/officeDocument/2006/relationships/oleObject" Target="embeddings/oleObject955.bin"/><Relationship Id="rId1990" Type="http://schemas.openxmlformats.org/officeDocument/2006/relationships/oleObject" Target="embeddings/oleObject1069.bin"/><Relationship Id="rId2627" Type="http://schemas.openxmlformats.org/officeDocument/2006/relationships/image" Target="media/image1196.wmf"/><Relationship Id="rId2834" Type="http://schemas.openxmlformats.org/officeDocument/2006/relationships/oleObject" Target="embeddings/oleObject1536.bin"/><Relationship Id="rId75" Type="http://schemas.openxmlformats.org/officeDocument/2006/relationships/image" Target="media/image30.wmf"/><Relationship Id="rId806" Type="http://schemas.openxmlformats.org/officeDocument/2006/relationships/oleObject" Target="embeddings/oleObject432.bin"/><Relationship Id="rId1436" Type="http://schemas.openxmlformats.org/officeDocument/2006/relationships/oleObject" Target="embeddings/oleObject766.bin"/><Relationship Id="rId1643" Type="http://schemas.openxmlformats.org/officeDocument/2006/relationships/oleObject" Target="embeddings/oleObject881.bin"/><Relationship Id="rId1850" Type="http://schemas.openxmlformats.org/officeDocument/2006/relationships/oleObject" Target="embeddings/oleObject995.bin"/><Relationship Id="rId2901" Type="http://schemas.openxmlformats.org/officeDocument/2006/relationships/oleObject" Target="embeddings/oleObject1572.bin"/><Relationship Id="rId4799" Type="http://schemas.openxmlformats.org/officeDocument/2006/relationships/oleObject" Target="embeddings/oleObject2646.bin"/><Relationship Id="rId1503" Type="http://schemas.openxmlformats.org/officeDocument/2006/relationships/oleObject" Target="embeddings/oleObject804.bin"/><Relationship Id="rId1710" Type="http://schemas.openxmlformats.org/officeDocument/2006/relationships/oleObject" Target="embeddings/oleObject916.bin"/><Relationship Id="rId4659" Type="http://schemas.openxmlformats.org/officeDocument/2006/relationships/image" Target="media/image2081.wmf"/><Relationship Id="rId4866" Type="http://schemas.openxmlformats.org/officeDocument/2006/relationships/oleObject" Target="embeddings/oleObject2685.bin"/><Relationship Id="rId3468" Type="http://schemas.openxmlformats.org/officeDocument/2006/relationships/oleObject" Target="embeddings/oleObject1895.bin"/><Relationship Id="rId3675" Type="http://schemas.openxmlformats.org/officeDocument/2006/relationships/image" Target="media/image1659.wmf"/><Relationship Id="rId3882" Type="http://schemas.openxmlformats.org/officeDocument/2006/relationships/oleObject" Target="embeddings/oleObject2126.bin"/><Relationship Id="rId4519" Type="http://schemas.openxmlformats.org/officeDocument/2006/relationships/oleObject" Target="embeddings/oleObject2496.bin"/><Relationship Id="rId4726" Type="http://schemas.openxmlformats.org/officeDocument/2006/relationships/image" Target="media/image2111.wmf"/><Relationship Id="rId4933" Type="http://schemas.openxmlformats.org/officeDocument/2006/relationships/oleObject" Target="embeddings/oleObject2723.bin"/><Relationship Id="rId389" Type="http://schemas.openxmlformats.org/officeDocument/2006/relationships/oleObject" Target="embeddings/oleObject209.bin"/><Relationship Id="rId596" Type="http://schemas.openxmlformats.org/officeDocument/2006/relationships/image" Target="media/image268.wmf"/><Relationship Id="rId2277" Type="http://schemas.openxmlformats.org/officeDocument/2006/relationships/image" Target="media/image1031.wmf"/><Relationship Id="rId2484" Type="http://schemas.openxmlformats.org/officeDocument/2006/relationships/oleObject" Target="embeddings/oleObject1348.bin"/><Relationship Id="rId2691" Type="http://schemas.openxmlformats.org/officeDocument/2006/relationships/image" Target="media/image1223.wmf"/><Relationship Id="rId3328" Type="http://schemas.openxmlformats.org/officeDocument/2006/relationships/oleObject" Target="embeddings/oleObject1811.bin"/><Relationship Id="rId3535" Type="http://schemas.openxmlformats.org/officeDocument/2006/relationships/oleObject" Target="embeddings/oleObject1932.bin"/><Relationship Id="rId3742" Type="http://schemas.openxmlformats.org/officeDocument/2006/relationships/image" Target="media/image1686.wmf"/><Relationship Id="rId249" Type="http://schemas.openxmlformats.org/officeDocument/2006/relationships/oleObject" Target="embeddings/oleObject135.bin"/><Relationship Id="rId456" Type="http://schemas.openxmlformats.org/officeDocument/2006/relationships/oleObject" Target="embeddings/oleObject247.bin"/><Relationship Id="rId663" Type="http://schemas.openxmlformats.org/officeDocument/2006/relationships/image" Target="media/image297.wmf"/><Relationship Id="rId870" Type="http://schemas.openxmlformats.org/officeDocument/2006/relationships/image" Target="media/image399.wmf"/><Relationship Id="rId1086" Type="http://schemas.openxmlformats.org/officeDocument/2006/relationships/image" Target="media/image501.wmf"/><Relationship Id="rId1293" Type="http://schemas.openxmlformats.org/officeDocument/2006/relationships/oleObject" Target="embeddings/oleObject686.bin"/><Relationship Id="rId2137" Type="http://schemas.openxmlformats.org/officeDocument/2006/relationships/oleObject" Target="embeddings/oleObject1154.bin"/><Relationship Id="rId2344" Type="http://schemas.openxmlformats.org/officeDocument/2006/relationships/image" Target="media/image1064.wmf"/><Relationship Id="rId2551" Type="http://schemas.openxmlformats.org/officeDocument/2006/relationships/image" Target="media/image1159.wmf"/><Relationship Id="rId109" Type="http://schemas.openxmlformats.org/officeDocument/2006/relationships/image" Target="media/image43.wmf"/><Relationship Id="rId316" Type="http://schemas.openxmlformats.org/officeDocument/2006/relationships/oleObject" Target="embeddings/oleObject172.bin"/><Relationship Id="rId523" Type="http://schemas.openxmlformats.org/officeDocument/2006/relationships/image" Target="media/image234.wmf"/><Relationship Id="rId1153" Type="http://schemas.openxmlformats.org/officeDocument/2006/relationships/image" Target="media/image533.png"/><Relationship Id="rId2204" Type="http://schemas.openxmlformats.org/officeDocument/2006/relationships/oleObject" Target="embeddings/oleObject1193.bin"/><Relationship Id="rId3602" Type="http://schemas.openxmlformats.org/officeDocument/2006/relationships/oleObject" Target="embeddings/oleObject1969.bin"/><Relationship Id="rId97" Type="http://schemas.openxmlformats.org/officeDocument/2006/relationships/oleObject" Target="embeddings/oleObject52.bin"/><Relationship Id="rId730" Type="http://schemas.openxmlformats.org/officeDocument/2006/relationships/image" Target="media/image329.wmf"/><Relationship Id="rId828" Type="http://schemas.openxmlformats.org/officeDocument/2006/relationships/oleObject" Target="embeddings/oleObject443.bin"/><Relationship Id="rId1013" Type="http://schemas.openxmlformats.org/officeDocument/2006/relationships/image" Target="media/image465.wmf"/><Relationship Id="rId1360" Type="http://schemas.openxmlformats.org/officeDocument/2006/relationships/oleObject" Target="embeddings/oleObject722.bin"/><Relationship Id="rId1458" Type="http://schemas.openxmlformats.org/officeDocument/2006/relationships/oleObject" Target="embeddings/oleObject779.bin"/><Relationship Id="rId1665" Type="http://schemas.openxmlformats.org/officeDocument/2006/relationships/oleObject" Target="embeddings/oleObject892.bin"/><Relationship Id="rId1872" Type="http://schemas.openxmlformats.org/officeDocument/2006/relationships/image" Target="media/image858.wmf"/><Relationship Id="rId2411" Type="http://schemas.openxmlformats.org/officeDocument/2006/relationships/image" Target="media/image1094.wmf"/><Relationship Id="rId2509" Type="http://schemas.openxmlformats.org/officeDocument/2006/relationships/oleObject" Target="embeddings/oleObject1362.bin"/><Relationship Id="rId2716" Type="http://schemas.openxmlformats.org/officeDocument/2006/relationships/oleObject" Target="embeddings/oleObject1474.bin"/><Relationship Id="rId4071" Type="http://schemas.openxmlformats.org/officeDocument/2006/relationships/image" Target="media/image1828.wmf"/><Relationship Id="rId4169" Type="http://schemas.openxmlformats.org/officeDocument/2006/relationships/oleObject" Target="embeddings/oleObject2292.bin"/><Relationship Id="rId1220" Type="http://schemas.openxmlformats.org/officeDocument/2006/relationships/oleObject" Target="embeddings/oleObject648.bin"/><Relationship Id="rId1318" Type="http://schemas.openxmlformats.org/officeDocument/2006/relationships/oleObject" Target="embeddings/oleObject701.bin"/><Relationship Id="rId1525" Type="http://schemas.openxmlformats.org/officeDocument/2006/relationships/image" Target="media/image702.wmf"/><Relationship Id="rId2923" Type="http://schemas.openxmlformats.org/officeDocument/2006/relationships/image" Target="media/image1330.wmf"/><Relationship Id="rId4376" Type="http://schemas.openxmlformats.org/officeDocument/2006/relationships/image" Target="media/image1949.wmf"/><Relationship Id="rId4583" Type="http://schemas.openxmlformats.org/officeDocument/2006/relationships/image" Target="media/image2044.wmf"/><Relationship Id="rId4790" Type="http://schemas.openxmlformats.org/officeDocument/2006/relationships/image" Target="media/image2141.wmf"/><Relationship Id="rId1732" Type="http://schemas.openxmlformats.org/officeDocument/2006/relationships/oleObject" Target="embeddings/oleObject928.bin"/><Relationship Id="rId3185" Type="http://schemas.openxmlformats.org/officeDocument/2006/relationships/oleObject" Target="embeddings/oleObject1732.bin"/><Relationship Id="rId3392" Type="http://schemas.openxmlformats.org/officeDocument/2006/relationships/image" Target="media/image1537.wmf"/><Relationship Id="rId4029" Type="http://schemas.openxmlformats.org/officeDocument/2006/relationships/image" Target="media/image1808.wmf"/><Relationship Id="rId4236" Type="http://schemas.openxmlformats.org/officeDocument/2006/relationships/oleObject" Target="embeddings/oleObject2334.bin"/><Relationship Id="rId4443" Type="http://schemas.openxmlformats.org/officeDocument/2006/relationships/image" Target="media/image1977.wmf"/><Relationship Id="rId4650" Type="http://schemas.openxmlformats.org/officeDocument/2006/relationships/oleObject" Target="embeddings/oleObject2566.bin"/><Relationship Id="rId4888" Type="http://schemas.openxmlformats.org/officeDocument/2006/relationships/image" Target="media/image2183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250.bin"/><Relationship Id="rId3045" Type="http://schemas.openxmlformats.org/officeDocument/2006/relationships/image" Target="media/image1386.wmf"/><Relationship Id="rId3252" Type="http://schemas.openxmlformats.org/officeDocument/2006/relationships/image" Target="media/image1476.wmf"/><Relationship Id="rId3697" Type="http://schemas.openxmlformats.org/officeDocument/2006/relationships/oleObject" Target="embeddings/oleObject2021.bin"/><Relationship Id="rId4303" Type="http://schemas.openxmlformats.org/officeDocument/2006/relationships/oleObject" Target="embeddings/oleObject2373.bin"/><Relationship Id="rId4510" Type="http://schemas.openxmlformats.org/officeDocument/2006/relationships/image" Target="media/image2011.wmf"/><Relationship Id="rId4748" Type="http://schemas.openxmlformats.org/officeDocument/2006/relationships/oleObject" Target="embeddings/oleObject2619.bin"/><Relationship Id="rId4955" Type="http://schemas.openxmlformats.org/officeDocument/2006/relationships/oleObject" Target="embeddings/oleObject2734.bin"/><Relationship Id="rId173" Type="http://schemas.openxmlformats.org/officeDocument/2006/relationships/image" Target="media/image72.wmf"/><Relationship Id="rId380" Type="http://schemas.openxmlformats.org/officeDocument/2006/relationships/image" Target="media/image168.wmf"/><Relationship Id="rId2061" Type="http://schemas.openxmlformats.org/officeDocument/2006/relationships/oleObject" Target="embeddings/oleObject1111.bin"/><Relationship Id="rId3112" Type="http://schemas.openxmlformats.org/officeDocument/2006/relationships/oleObject" Target="embeddings/oleObject1687.bin"/><Relationship Id="rId3557" Type="http://schemas.openxmlformats.org/officeDocument/2006/relationships/image" Target="media/image1605.wmf"/><Relationship Id="rId3764" Type="http://schemas.openxmlformats.org/officeDocument/2006/relationships/oleObject" Target="embeddings/oleObject2060.bin"/><Relationship Id="rId3971" Type="http://schemas.openxmlformats.org/officeDocument/2006/relationships/image" Target="media/image1783.wmf"/><Relationship Id="rId4608" Type="http://schemas.openxmlformats.org/officeDocument/2006/relationships/image" Target="media/image2056.wmf"/><Relationship Id="rId4815" Type="http://schemas.openxmlformats.org/officeDocument/2006/relationships/image" Target="media/image2153.wmf"/><Relationship Id="rId240" Type="http://schemas.openxmlformats.org/officeDocument/2006/relationships/oleObject" Target="embeddings/oleObject130.bin"/><Relationship Id="rId478" Type="http://schemas.openxmlformats.org/officeDocument/2006/relationships/image" Target="media/image211.wmf"/><Relationship Id="rId685" Type="http://schemas.openxmlformats.org/officeDocument/2006/relationships/oleObject" Target="embeddings/oleObject370.bin"/><Relationship Id="rId892" Type="http://schemas.openxmlformats.org/officeDocument/2006/relationships/oleObject" Target="embeddings/oleObject475.bin"/><Relationship Id="rId2159" Type="http://schemas.openxmlformats.org/officeDocument/2006/relationships/oleObject" Target="embeddings/oleObject1165.bin"/><Relationship Id="rId2366" Type="http://schemas.openxmlformats.org/officeDocument/2006/relationships/image" Target="media/image1074.wmf"/><Relationship Id="rId2573" Type="http://schemas.openxmlformats.org/officeDocument/2006/relationships/oleObject" Target="embeddings/oleObject1396.bin"/><Relationship Id="rId2780" Type="http://schemas.openxmlformats.org/officeDocument/2006/relationships/oleObject" Target="embeddings/oleObject1507.bin"/><Relationship Id="rId3417" Type="http://schemas.openxmlformats.org/officeDocument/2006/relationships/image" Target="media/image1544.wmf"/><Relationship Id="rId3624" Type="http://schemas.openxmlformats.org/officeDocument/2006/relationships/oleObject" Target="embeddings/oleObject1982.bin"/><Relationship Id="rId3831" Type="http://schemas.openxmlformats.org/officeDocument/2006/relationships/image" Target="media/image1726.wmf"/><Relationship Id="rId5077" Type="http://schemas.openxmlformats.org/officeDocument/2006/relationships/image" Target="media/image2266.wmf"/><Relationship Id="rId100" Type="http://schemas.openxmlformats.org/officeDocument/2006/relationships/image" Target="media/image40.wmf"/><Relationship Id="rId338" Type="http://schemas.openxmlformats.org/officeDocument/2006/relationships/oleObject" Target="embeddings/oleObject183.bin"/><Relationship Id="rId545" Type="http://schemas.openxmlformats.org/officeDocument/2006/relationships/oleObject" Target="embeddings/oleObject294.bin"/><Relationship Id="rId752" Type="http://schemas.openxmlformats.org/officeDocument/2006/relationships/image" Target="media/image340.wmf"/><Relationship Id="rId1175" Type="http://schemas.openxmlformats.org/officeDocument/2006/relationships/oleObject" Target="embeddings/oleObject624.bin"/><Relationship Id="rId1382" Type="http://schemas.openxmlformats.org/officeDocument/2006/relationships/image" Target="media/image640.wmf"/><Relationship Id="rId2019" Type="http://schemas.openxmlformats.org/officeDocument/2006/relationships/oleObject" Target="embeddings/oleObject1086.bin"/><Relationship Id="rId2226" Type="http://schemas.openxmlformats.org/officeDocument/2006/relationships/oleObject" Target="embeddings/oleObject1206.bin"/><Relationship Id="rId2433" Type="http://schemas.openxmlformats.org/officeDocument/2006/relationships/oleObject" Target="embeddings/oleObject1321.bin"/><Relationship Id="rId2640" Type="http://schemas.openxmlformats.org/officeDocument/2006/relationships/image" Target="media/image1202.wmf"/><Relationship Id="rId2878" Type="http://schemas.openxmlformats.org/officeDocument/2006/relationships/image" Target="media/image1311.wmf"/><Relationship Id="rId3929" Type="http://schemas.openxmlformats.org/officeDocument/2006/relationships/oleObject" Target="embeddings/oleObject2152.bin"/><Relationship Id="rId4093" Type="http://schemas.openxmlformats.org/officeDocument/2006/relationships/oleObject" Target="embeddings/oleObject2247.bin"/><Relationship Id="rId405" Type="http://schemas.openxmlformats.org/officeDocument/2006/relationships/oleObject" Target="embeddings/oleObject217.bin"/><Relationship Id="rId612" Type="http://schemas.openxmlformats.org/officeDocument/2006/relationships/image" Target="media/image273.wmf"/><Relationship Id="rId1035" Type="http://schemas.openxmlformats.org/officeDocument/2006/relationships/image" Target="media/image476.wmf"/><Relationship Id="rId1242" Type="http://schemas.openxmlformats.org/officeDocument/2006/relationships/image" Target="media/image575.wmf"/><Relationship Id="rId1687" Type="http://schemas.openxmlformats.org/officeDocument/2006/relationships/oleObject" Target="embeddings/oleObject904.bin"/><Relationship Id="rId1894" Type="http://schemas.openxmlformats.org/officeDocument/2006/relationships/oleObject" Target="embeddings/oleObject1018.bin"/><Relationship Id="rId2500" Type="http://schemas.openxmlformats.org/officeDocument/2006/relationships/image" Target="media/image1135.wmf"/><Relationship Id="rId2738" Type="http://schemas.openxmlformats.org/officeDocument/2006/relationships/oleObject" Target="embeddings/oleObject1486.bin"/><Relationship Id="rId2945" Type="http://schemas.openxmlformats.org/officeDocument/2006/relationships/image" Target="media/image1341.wmf"/><Relationship Id="rId4398" Type="http://schemas.openxmlformats.org/officeDocument/2006/relationships/image" Target="media/image1959.wmf"/><Relationship Id="rId917" Type="http://schemas.openxmlformats.org/officeDocument/2006/relationships/oleObject" Target="embeddings/oleObject490.bin"/><Relationship Id="rId1102" Type="http://schemas.openxmlformats.org/officeDocument/2006/relationships/oleObject" Target="embeddings/oleObject586.bin"/><Relationship Id="rId1547" Type="http://schemas.openxmlformats.org/officeDocument/2006/relationships/image" Target="media/image711.wmf"/><Relationship Id="rId1754" Type="http://schemas.openxmlformats.org/officeDocument/2006/relationships/image" Target="media/image807.wmf"/><Relationship Id="rId1961" Type="http://schemas.openxmlformats.org/officeDocument/2006/relationships/image" Target="media/image900.wmf"/><Relationship Id="rId2805" Type="http://schemas.openxmlformats.org/officeDocument/2006/relationships/image" Target="media/image1277.wmf"/><Relationship Id="rId4160" Type="http://schemas.openxmlformats.org/officeDocument/2006/relationships/image" Target="media/image1867.wmf"/><Relationship Id="rId4258" Type="http://schemas.openxmlformats.org/officeDocument/2006/relationships/oleObject" Target="embeddings/oleObject2349.bin"/><Relationship Id="rId4465" Type="http://schemas.openxmlformats.org/officeDocument/2006/relationships/oleObject" Target="embeddings/oleObject2470.bin"/><Relationship Id="rId5004" Type="http://schemas.openxmlformats.org/officeDocument/2006/relationships/oleObject" Target="embeddings/oleObject2761.bin"/><Relationship Id="rId46" Type="http://schemas.openxmlformats.org/officeDocument/2006/relationships/oleObject" Target="embeddings/oleObject22.bin"/><Relationship Id="rId1407" Type="http://schemas.openxmlformats.org/officeDocument/2006/relationships/oleObject" Target="embeddings/oleObject748.bin"/><Relationship Id="rId1614" Type="http://schemas.openxmlformats.org/officeDocument/2006/relationships/oleObject" Target="embeddings/oleObject865.bin"/><Relationship Id="rId1821" Type="http://schemas.openxmlformats.org/officeDocument/2006/relationships/oleObject" Target="embeddings/oleObject978.bin"/><Relationship Id="rId3067" Type="http://schemas.openxmlformats.org/officeDocument/2006/relationships/image" Target="media/image1397.wmf"/><Relationship Id="rId3274" Type="http://schemas.openxmlformats.org/officeDocument/2006/relationships/image" Target="media/image1486.wmf"/><Relationship Id="rId4020" Type="http://schemas.openxmlformats.org/officeDocument/2006/relationships/oleObject" Target="embeddings/oleObject2208.bin"/><Relationship Id="rId4118" Type="http://schemas.openxmlformats.org/officeDocument/2006/relationships/oleObject" Target="embeddings/oleObject2260.bin"/><Relationship Id="rId4672" Type="http://schemas.openxmlformats.org/officeDocument/2006/relationships/image" Target="media/image2087.wmf"/><Relationship Id="rId4977" Type="http://schemas.openxmlformats.org/officeDocument/2006/relationships/image" Target="media/image2223.wmf"/><Relationship Id="rId195" Type="http://schemas.openxmlformats.org/officeDocument/2006/relationships/image" Target="media/image82.wmf"/><Relationship Id="rId1919" Type="http://schemas.openxmlformats.org/officeDocument/2006/relationships/oleObject" Target="embeddings/oleObject1031.bin"/><Relationship Id="rId3481" Type="http://schemas.openxmlformats.org/officeDocument/2006/relationships/image" Target="media/image1571.wmf"/><Relationship Id="rId3579" Type="http://schemas.openxmlformats.org/officeDocument/2006/relationships/oleObject" Target="embeddings/oleObject1957.bin"/><Relationship Id="rId3786" Type="http://schemas.openxmlformats.org/officeDocument/2006/relationships/oleObject" Target="embeddings/oleObject2072.bin"/><Relationship Id="rId4325" Type="http://schemas.openxmlformats.org/officeDocument/2006/relationships/image" Target="media/image1932.png"/><Relationship Id="rId4532" Type="http://schemas.openxmlformats.org/officeDocument/2006/relationships/oleObject" Target="embeddings/oleObject2503.bin"/><Relationship Id="rId2083" Type="http://schemas.openxmlformats.org/officeDocument/2006/relationships/oleObject" Target="embeddings/oleObject1125.bin"/><Relationship Id="rId2290" Type="http://schemas.openxmlformats.org/officeDocument/2006/relationships/image" Target="media/image1037.wmf"/><Relationship Id="rId2388" Type="http://schemas.openxmlformats.org/officeDocument/2006/relationships/oleObject" Target="embeddings/oleObject1297.bin"/><Relationship Id="rId2595" Type="http://schemas.openxmlformats.org/officeDocument/2006/relationships/oleObject" Target="embeddings/oleObject1407.bin"/><Relationship Id="rId3134" Type="http://schemas.openxmlformats.org/officeDocument/2006/relationships/oleObject" Target="embeddings/oleObject1701.bin"/><Relationship Id="rId3341" Type="http://schemas.openxmlformats.org/officeDocument/2006/relationships/oleObject" Target="embeddings/oleObject1820.bin"/><Relationship Id="rId3439" Type="http://schemas.openxmlformats.org/officeDocument/2006/relationships/image" Target="media/image1554.wmf"/><Relationship Id="rId3993" Type="http://schemas.openxmlformats.org/officeDocument/2006/relationships/image" Target="media/image1792.wmf"/><Relationship Id="rId4837" Type="http://schemas.openxmlformats.org/officeDocument/2006/relationships/oleObject" Target="embeddings/oleObject2667.bin"/><Relationship Id="rId262" Type="http://schemas.openxmlformats.org/officeDocument/2006/relationships/oleObject" Target="embeddings/oleObject142.bin"/><Relationship Id="rId567" Type="http://schemas.openxmlformats.org/officeDocument/2006/relationships/oleObject" Target="embeddings/oleObject305.bin"/><Relationship Id="rId1197" Type="http://schemas.openxmlformats.org/officeDocument/2006/relationships/image" Target="media/image553.wmf"/><Relationship Id="rId2150" Type="http://schemas.openxmlformats.org/officeDocument/2006/relationships/image" Target="media/image982.wmf"/><Relationship Id="rId2248" Type="http://schemas.openxmlformats.org/officeDocument/2006/relationships/oleObject" Target="embeddings/oleObject1220.bin"/><Relationship Id="rId3201" Type="http://schemas.openxmlformats.org/officeDocument/2006/relationships/image" Target="media/image1453.wmf"/><Relationship Id="rId3646" Type="http://schemas.openxmlformats.org/officeDocument/2006/relationships/image" Target="media/image1645.wmf"/><Relationship Id="rId3853" Type="http://schemas.openxmlformats.org/officeDocument/2006/relationships/image" Target="media/image1735.wmf"/><Relationship Id="rId4904" Type="http://schemas.openxmlformats.org/officeDocument/2006/relationships/oleObject" Target="embeddings/oleObject2706.bin"/><Relationship Id="rId122" Type="http://schemas.openxmlformats.org/officeDocument/2006/relationships/oleObject" Target="embeddings/oleObject66.bin"/><Relationship Id="rId774" Type="http://schemas.openxmlformats.org/officeDocument/2006/relationships/image" Target="media/image351.wmf"/><Relationship Id="rId981" Type="http://schemas.openxmlformats.org/officeDocument/2006/relationships/image" Target="media/image450.wmf"/><Relationship Id="rId1057" Type="http://schemas.openxmlformats.org/officeDocument/2006/relationships/image" Target="media/image487.wmf"/><Relationship Id="rId2010" Type="http://schemas.openxmlformats.org/officeDocument/2006/relationships/oleObject" Target="embeddings/oleObject1081.bin"/><Relationship Id="rId2455" Type="http://schemas.openxmlformats.org/officeDocument/2006/relationships/image" Target="media/image1115.wmf"/><Relationship Id="rId2662" Type="http://schemas.openxmlformats.org/officeDocument/2006/relationships/oleObject" Target="embeddings/oleObject1443.bin"/><Relationship Id="rId3506" Type="http://schemas.openxmlformats.org/officeDocument/2006/relationships/image" Target="media/image1582.wmf"/><Relationship Id="rId3713" Type="http://schemas.openxmlformats.org/officeDocument/2006/relationships/oleObject" Target="embeddings/oleObject2031.bin"/><Relationship Id="rId3920" Type="http://schemas.openxmlformats.org/officeDocument/2006/relationships/oleObject" Target="embeddings/oleObject2147.bin"/><Relationship Id="rId427" Type="http://schemas.openxmlformats.org/officeDocument/2006/relationships/oleObject" Target="embeddings/oleObject228.bin"/><Relationship Id="rId634" Type="http://schemas.openxmlformats.org/officeDocument/2006/relationships/image" Target="media/image283.wmf"/><Relationship Id="rId841" Type="http://schemas.openxmlformats.org/officeDocument/2006/relationships/oleObject" Target="embeddings/oleObject449.bin"/><Relationship Id="rId1264" Type="http://schemas.openxmlformats.org/officeDocument/2006/relationships/image" Target="media/image585.wmf"/><Relationship Id="rId1471" Type="http://schemas.openxmlformats.org/officeDocument/2006/relationships/image" Target="media/image678.wmf"/><Relationship Id="rId1569" Type="http://schemas.openxmlformats.org/officeDocument/2006/relationships/oleObject" Target="embeddings/oleObject840.bin"/><Relationship Id="rId2108" Type="http://schemas.openxmlformats.org/officeDocument/2006/relationships/image" Target="media/image963.wmf"/><Relationship Id="rId2315" Type="http://schemas.openxmlformats.org/officeDocument/2006/relationships/oleObject" Target="embeddings/oleObject1258.bin"/><Relationship Id="rId2522" Type="http://schemas.openxmlformats.org/officeDocument/2006/relationships/image" Target="media/image1146.wmf"/><Relationship Id="rId2967" Type="http://schemas.openxmlformats.org/officeDocument/2006/relationships/oleObject" Target="embeddings/oleObject1608.bin"/><Relationship Id="rId4182" Type="http://schemas.openxmlformats.org/officeDocument/2006/relationships/image" Target="media/image1874.wmf"/><Relationship Id="rId5026" Type="http://schemas.openxmlformats.org/officeDocument/2006/relationships/oleObject" Target="embeddings/oleObject2773.bin"/><Relationship Id="rId701" Type="http://schemas.openxmlformats.org/officeDocument/2006/relationships/oleObject" Target="embeddings/oleObject378.bin"/><Relationship Id="rId939" Type="http://schemas.openxmlformats.org/officeDocument/2006/relationships/oleObject" Target="embeddings/oleObject501.bin"/><Relationship Id="rId1124" Type="http://schemas.openxmlformats.org/officeDocument/2006/relationships/image" Target="media/image519.wmf"/><Relationship Id="rId1331" Type="http://schemas.openxmlformats.org/officeDocument/2006/relationships/image" Target="media/image616.wmf"/><Relationship Id="rId1776" Type="http://schemas.openxmlformats.org/officeDocument/2006/relationships/image" Target="media/image817.wmf"/><Relationship Id="rId1983" Type="http://schemas.openxmlformats.org/officeDocument/2006/relationships/image" Target="media/image910.wmf"/><Relationship Id="rId2827" Type="http://schemas.openxmlformats.org/officeDocument/2006/relationships/image" Target="media/image1287.wmf"/><Relationship Id="rId4042" Type="http://schemas.openxmlformats.org/officeDocument/2006/relationships/oleObject" Target="embeddings/oleObject2220.bin"/><Relationship Id="rId4487" Type="http://schemas.openxmlformats.org/officeDocument/2006/relationships/oleObject" Target="embeddings/oleObject2481.bin"/><Relationship Id="rId4694" Type="http://schemas.openxmlformats.org/officeDocument/2006/relationships/oleObject" Target="embeddings/oleObject2590.bin"/><Relationship Id="rId68" Type="http://schemas.openxmlformats.org/officeDocument/2006/relationships/image" Target="media/image27.wmf"/><Relationship Id="rId1429" Type="http://schemas.openxmlformats.org/officeDocument/2006/relationships/oleObject" Target="embeddings/oleObject762.bin"/><Relationship Id="rId1636" Type="http://schemas.openxmlformats.org/officeDocument/2006/relationships/oleObject" Target="embeddings/oleObject877.bin"/><Relationship Id="rId1843" Type="http://schemas.openxmlformats.org/officeDocument/2006/relationships/image" Target="media/image844.wmf"/><Relationship Id="rId3089" Type="http://schemas.openxmlformats.org/officeDocument/2006/relationships/image" Target="media/image1406.wmf"/><Relationship Id="rId3296" Type="http://schemas.openxmlformats.org/officeDocument/2006/relationships/image" Target="media/image1497.wmf"/><Relationship Id="rId4347" Type="http://schemas.openxmlformats.org/officeDocument/2006/relationships/oleObject" Target="embeddings/oleObject2399.bin"/><Relationship Id="rId4554" Type="http://schemas.openxmlformats.org/officeDocument/2006/relationships/oleObject" Target="embeddings/oleObject2515.bin"/><Relationship Id="rId4761" Type="http://schemas.openxmlformats.org/officeDocument/2006/relationships/oleObject" Target="embeddings/oleObject2626.bin"/><Relationship Id="rId4999" Type="http://schemas.openxmlformats.org/officeDocument/2006/relationships/oleObject" Target="embeddings/oleObject2758.bin"/><Relationship Id="rId1703" Type="http://schemas.openxmlformats.org/officeDocument/2006/relationships/image" Target="media/image783.wmf"/><Relationship Id="rId1910" Type="http://schemas.openxmlformats.org/officeDocument/2006/relationships/oleObject" Target="embeddings/oleObject1026.bin"/><Relationship Id="rId3156" Type="http://schemas.openxmlformats.org/officeDocument/2006/relationships/oleObject" Target="embeddings/oleObject1716.bin"/><Relationship Id="rId3363" Type="http://schemas.openxmlformats.org/officeDocument/2006/relationships/image" Target="media/image1524.wmf"/><Relationship Id="rId4207" Type="http://schemas.openxmlformats.org/officeDocument/2006/relationships/oleObject" Target="embeddings/oleObject2316.bin"/><Relationship Id="rId4414" Type="http://schemas.openxmlformats.org/officeDocument/2006/relationships/oleObject" Target="embeddings/oleObject2441.bin"/><Relationship Id="rId4859" Type="http://schemas.openxmlformats.org/officeDocument/2006/relationships/image" Target="media/image2170.wmf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66.bin"/><Relationship Id="rId2172" Type="http://schemas.openxmlformats.org/officeDocument/2006/relationships/oleObject" Target="embeddings/oleObject1173.bin"/><Relationship Id="rId3016" Type="http://schemas.openxmlformats.org/officeDocument/2006/relationships/oleObject" Target="embeddings/oleObject1636.bin"/><Relationship Id="rId3223" Type="http://schemas.openxmlformats.org/officeDocument/2006/relationships/oleObject" Target="embeddings/oleObject1753.bin"/><Relationship Id="rId3570" Type="http://schemas.openxmlformats.org/officeDocument/2006/relationships/oleObject" Target="embeddings/oleObject1952.bin"/><Relationship Id="rId3668" Type="http://schemas.openxmlformats.org/officeDocument/2006/relationships/oleObject" Target="embeddings/oleObject2005.bin"/><Relationship Id="rId3875" Type="http://schemas.openxmlformats.org/officeDocument/2006/relationships/image" Target="media/image1745.wmf"/><Relationship Id="rId4621" Type="http://schemas.openxmlformats.org/officeDocument/2006/relationships/oleObject" Target="embeddings/oleObject2551.bin"/><Relationship Id="rId4719" Type="http://schemas.openxmlformats.org/officeDocument/2006/relationships/image" Target="media/image2108.wmf"/><Relationship Id="rId4926" Type="http://schemas.openxmlformats.org/officeDocument/2006/relationships/oleObject" Target="embeddings/oleObject2719.bin"/><Relationship Id="rId144" Type="http://schemas.openxmlformats.org/officeDocument/2006/relationships/oleObject" Target="embeddings/oleObject78.bin"/><Relationship Id="rId589" Type="http://schemas.openxmlformats.org/officeDocument/2006/relationships/oleObject" Target="embeddings/oleObject317.bin"/><Relationship Id="rId796" Type="http://schemas.openxmlformats.org/officeDocument/2006/relationships/oleObject" Target="embeddings/oleObject427.bin"/><Relationship Id="rId2477" Type="http://schemas.openxmlformats.org/officeDocument/2006/relationships/image" Target="media/image1125.wmf"/><Relationship Id="rId2684" Type="http://schemas.openxmlformats.org/officeDocument/2006/relationships/image" Target="media/image1221.wmf"/><Relationship Id="rId3430" Type="http://schemas.openxmlformats.org/officeDocument/2006/relationships/oleObject" Target="embeddings/oleObject1873.bin"/><Relationship Id="rId3528" Type="http://schemas.openxmlformats.org/officeDocument/2006/relationships/oleObject" Target="embeddings/oleObject1928.bin"/><Relationship Id="rId3735" Type="http://schemas.openxmlformats.org/officeDocument/2006/relationships/oleObject" Target="embeddings/oleObject2044.bin"/><Relationship Id="rId351" Type="http://schemas.openxmlformats.org/officeDocument/2006/relationships/oleObject" Target="embeddings/oleObject190.bin"/><Relationship Id="rId449" Type="http://schemas.openxmlformats.org/officeDocument/2006/relationships/oleObject" Target="embeddings/oleObject241.bin"/><Relationship Id="rId656" Type="http://schemas.openxmlformats.org/officeDocument/2006/relationships/oleObject" Target="embeddings/oleObject355.bin"/><Relationship Id="rId863" Type="http://schemas.openxmlformats.org/officeDocument/2006/relationships/oleObject" Target="embeddings/oleObject460.bin"/><Relationship Id="rId1079" Type="http://schemas.openxmlformats.org/officeDocument/2006/relationships/oleObject" Target="embeddings/oleObject574.bin"/><Relationship Id="rId1286" Type="http://schemas.openxmlformats.org/officeDocument/2006/relationships/image" Target="media/image596.wmf"/><Relationship Id="rId1493" Type="http://schemas.openxmlformats.org/officeDocument/2006/relationships/oleObject" Target="embeddings/oleObject799.bin"/><Relationship Id="rId2032" Type="http://schemas.openxmlformats.org/officeDocument/2006/relationships/oleObject" Target="embeddings/oleObject1094.bin"/><Relationship Id="rId2337" Type="http://schemas.openxmlformats.org/officeDocument/2006/relationships/oleObject" Target="embeddings/oleObject1269.bin"/><Relationship Id="rId2544" Type="http://schemas.openxmlformats.org/officeDocument/2006/relationships/oleObject" Target="embeddings/oleObject1381.bin"/><Relationship Id="rId2891" Type="http://schemas.openxmlformats.org/officeDocument/2006/relationships/image" Target="media/image1317.wmf"/><Relationship Id="rId2989" Type="http://schemas.openxmlformats.org/officeDocument/2006/relationships/oleObject" Target="embeddings/oleObject1622.bin"/><Relationship Id="rId3942" Type="http://schemas.openxmlformats.org/officeDocument/2006/relationships/image" Target="media/image1774.wmf"/><Relationship Id="rId211" Type="http://schemas.openxmlformats.org/officeDocument/2006/relationships/image" Target="media/image90.wmf"/><Relationship Id="rId309" Type="http://schemas.openxmlformats.org/officeDocument/2006/relationships/image" Target="media/image133.wmf"/><Relationship Id="rId516" Type="http://schemas.openxmlformats.org/officeDocument/2006/relationships/image" Target="media/image230.wmf"/><Relationship Id="rId1146" Type="http://schemas.openxmlformats.org/officeDocument/2006/relationships/image" Target="media/image530.wmf"/><Relationship Id="rId1798" Type="http://schemas.openxmlformats.org/officeDocument/2006/relationships/oleObject" Target="embeddings/oleObject965.bin"/><Relationship Id="rId2751" Type="http://schemas.openxmlformats.org/officeDocument/2006/relationships/image" Target="media/image1251.wmf"/><Relationship Id="rId2849" Type="http://schemas.openxmlformats.org/officeDocument/2006/relationships/oleObject" Target="embeddings/oleObject1544.bin"/><Relationship Id="rId3802" Type="http://schemas.openxmlformats.org/officeDocument/2006/relationships/image" Target="media/image1714.wmf"/><Relationship Id="rId5048" Type="http://schemas.openxmlformats.org/officeDocument/2006/relationships/image" Target="media/image2254.wmf"/><Relationship Id="rId723" Type="http://schemas.openxmlformats.org/officeDocument/2006/relationships/oleObject" Target="embeddings/oleObject390.bin"/><Relationship Id="rId930" Type="http://schemas.openxmlformats.org/officeDocument/2006/relationships/image" Target="media/image426.wmf"/><Relationship Id="rId1006" Type="http://schemas.openxmlformats.org/officeDocument/2006/relationships/image" Target="media/image462.wmf"/><Relationship Id="rId1353" Type="http://schemas.openxmlformats.org/officeDocument/2006/relationships/image" Target="media/image627.wmf"/><Relationship Id="rId1560" Type="http://schemas.openxmlformats.org/officeDocument/2006/relationships/image" Target="media/image717.wmf"/><Relationship Id="rId1658" Type="http://schemas.openxmlformats.org/officeDocument/2006/relationships/image" Target="media/image762.wmf"/><Relationship Id="rId1865" Type="http://schemas.openxmlformats.org/officeDocument/2006/relationships/oleObject" Target="embeddings/oleObject1003.bin"/><Relationship Id="rId2404" Type="http://schemas.openxmlformats.org/officeDocument/2006/relationships/oleObject" Target="embeddings/oleObject1306.bin"/><Relationship Id="rId2611" Type="http://schemas.openxmlformats.org/officeDocument/2006/relationships/image" Target="media/image1188.wmf"/><Relationship Id="rId2709" Type="http://schemas.openxmlformats.org/officeDocument/2006/relationships/oleObject" Target="embeddings/oleObject1470.bin"/><Relationship Id="rId4064" Type="http://schemas.openxmlformats.org/officeDocument/2006/relationships/oleObject" Target="embeddings/oleObject2232.bin"/><Relationship Id="rId4271" Type="http://schemas.openxmlformats.org/officeDocument/2006/relationships/oleObject" Target="embeddings/oleObject2357.bin"/><Relationship Id="rId1213" Type="http://schemas.openxmlformats.org/officeDocument/2006/relationships/image" Target="media/image561.wmf"/><Relationship Id="rId1420" Type="http://schemas.openxmlformats.org/officeDocument/2006/relationships/image" Target="media/image657.png"/><Relationship Id="rId1518" Type="http://schemas.openxmlformats.org/officeDocument/2006/relationships/image" Target="media/image699.wmf"/><Relationship Id="rId2916" Type="http://schemas.openxmlformats.org/officeDocument/2006/relationships/oleObject" Target="embeddings/oleObject1581.bin"/><Relationship Id="rId3080" Type="http://schemas.openxmlformats.org/officeDocument/2006/relationships/oleObject" Target="embeddings/oleObject1671.bin"/><Relationship Id="rId4131" Type="http://schemas.openxmlformats.org/officeDocument/2006/relationships/oleObject" Target="embeddings/oleObject2267.bin"/><Relationship Id="rId4369" Type="http://schemas.openxmlformats.org/officeDocument/2006/relationships/oleObject" Target="embeddings/oleObject2415.bin"/><Relationship Id="rId4576" Type="http://schemas.openxmlformats.org/officeDocument/2006/relationships/oleObject" Target="embeddings/oleObject2527.bin"/><Relationship Id="rId4783" Type="http://schemas.openxmlformats.org/officeDocument/2006/relationships/oleObject" Target="embeddings/oleObject2638.bin"/><Relationship Id="rId4990" Type="http://schemas.openxmlformats.org/officeDocument/2006/relationships/image" Target="media/image2229.wmf"/><Relationship Id="rId1725" Type="http://schemas.openxmlformats.org/officeDocument/2006/relationships/image" Target="media/image793.wmf"/><Relationship Id="rId1932" Type="http://schemas.openxmlformats.org/officeDocument/2006/relationships/oleObject" Target="embeddings/oleObject1038.bin"/><Relationship Id="rId3178" Type="http://schemas.openxmlformats.org/officeDocument/2006/relationships/image" Target="media/image1442.wmf"/><Relationship Id="rId3385" Type="http://schemas.openxmlformats.org/officeDocument/2006/relationships/oleObject" Target="embeddings/oleObject1844.bin"/><Relationship Id="rId3592" Type="http://schemas.openxmlformats.org/officeDocument/2006/relationships/oleObject" Target="embeddings/oleObject1964.bin"/><Relationship Id="rId4229" Type="http://schemas.openxmlformats.org/officeDocument/2006/relationships/oleObject" Target="embeddings/oleObject2329.bin"/><Relationship Id="rId4436" Type="http://schemas.openxmlformats.org/officeDocument/2006/relationships/oleObject" Target="embeddings/oleObject2455.bin"/><Relationship Id="rId4643" Type="http://schemas.openxmlformats.org/officeDocument/2006/relationships/image" Target="media/image2073.wmf"/><Relationship Id="rId4850" Type="http://schemas.openxmlformats.org/officeDocument/2006/relationships/oleObject" Target="embeddings/oleObject2676.bin"/><Relationship Id="rId17" Type="http://schemas.openxmlformats.org/officeDocument/2006/relationships/image" Target="media/image7.wmf"/><Relationship Id="rId2194" Type="http://schemas.openxmlformats.org/officeDocument/2006/relationships/oleObject" Target="embeddings/oleObject1188.bin"/><Relationship Id="rId3038" Type="http://schemas.openxmlformats.org/officeDocument/2006/relationships/image" Target="media/image1383.wmf"/><Relationship Id="rId3245" Type="http://schemas.openxmlformats.org/officeDocument/2006/relationships/image" Target="media/image1472.wmf"/><Relationship Id="rId3452" Type="http://schemas.openxmlformats.org/officeDocument/2006/relationships/image" Target="media/image1558.wmf"/><Relationship Id="rId3897" Type="http://schemas.openxmlformats.org/officeDocument/2006/relationships/image" Target="media/image1756.wmf"/><Relationship Id="rId4503" Type="http://schemas.openxmlformats.org/officeDocument/2006/relationships/oleObject" Target="embeddings/oleObject2488.bin"/><Relationship Id="rId4710" Type="http://schemas.openxmlformats.org/officeDocument/2006/relationships/image" Target="media/image2104.wmf"/><Relationship Id="rId4948" Type="http://schemas.openxmlformats.org/officeDocument/2006/relationships/image" Target="media/image2210.wmf"/><Relationship Id="rId166" Type="http://schemas.openxmlformats.org/officeDocument/2006/relationships/oleObject" Target="embeddings/oleObject89.bin"/><Relationship Id="rId373" Type="http://schemas.openxmlformats.org/officeDocument/2006/relationships/oleObject" Target="embeddings/oleObject201.bin"/><Relationship Id="rId580" Type="http://schemas.openxmlformats.org/officeDocument/2006/relationships/oleObject" Target="embeddings/oleObject312.bin"/><Relationship Id="rId2054" Type="http://schemas.openxmlformats.org/officeDocument/2006/relationships/oleObject" Target="embeddings/oleObject1107.bin"/><Relationship Id="rId2261" Type="http://schemas.openxmlformats.org/officeDocument/2006/relationships/oleObject" Target="embeddings/oleObject1229.bin"/><Relationship Id="rId2499" Type="http://schemas.openxmlformats.org/officeDocument/2006/relationships/oleObject" Target="embeddings/oleObject1357.bin"/><Relationship Id="rId3105" Type="http://schemas.openxmlformats.org/officeDocument/2006/relationships/image" Target="media/image1414.wmf"/><Relationship Id="rId3312" Type="http://schemas.openxmlformats.org/officeDocument/2006/relationships/image" Target="media/image1502.wmf"/><Relationship Id="rId3757" Type="http://schemas.openxmlformats.org/officeDocument/2006/relationships/image" Target="media/image1693.wmf"/><Relationship Id="rId3964" Type="http://schemas.openxmlformats.org/officeDocument/2006/relationships/oleObject" Target="embeddings/oleObject2176.bin"/><Relationship Id="rId4808" Type="http://schemas.openxmlformats.org/officeDocument/2006/relationships/oleObject" Target="embeddings/oleObject2651.bin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36.bin"/><Relationship Id="rId678" Type="http://schemas.openxmlformats.org/officeDocument/2006/relationships/oleObject" Target="embeddings/oleObject366.bin"/><Relationship Id="rId885" Type="http://schemas.openxmlformats.org/officeDocument/2006/relationships/image" Target="media/image406.wmf"/><Relationship Id="rId1070" Type="http://schemas.openxmlformats.org/officeDocument/2006/relationships/image" Target="media/image493.wmf"/><Relationship Id="rId2121" Type="http://schemas.openxmlformats.org/officeDocument/2006/relationships/oleObject" Target="embeddings/oleObject1144.bin"/><Relationship Id="rId2359" Type="http://schemas.openxmlformats.org/officeDocument/2006/relationships/oleObject" Target="embeddings/oleObject1281.bin"/><Relationship Id="rId2566" Type="http://schemas.openxmlformats.org/officeDocument/2006/relationships/image" Target="media/image1166.wmf"/><Relationship Id="rId2773" Type="http://schemas.openxmlformats.org/officeDocument/2006/relationships/image" Target="media/image1262.wmf"/><Relationship Id="rId2980" Type="http://schemas.openxmlformats.org/officeDocument/2006/relationships/oleObject" Target="embeddings/oleObject1617.bin"/><Relationship Id="rId3617" Type="http://schemas.openxmlformats.org/officeDocument/2006/relationships/oleObject" Target="embeddings/oleObject1978.bin"/><Relationship Id="rId3824" Type="http://schemas.openxmlformats.org/officeDocument/2006/relationships/oleObject" Target="embeddings/oleObject2094.bin"/><Relationship Id="rId300" Type="http://schemas.openxmlformats.org/officeDocument/2006/relationships/oleObject" Target="embeddings/oleObject164.bin"/><Relationship Id="rId538" Type="http://schemas.openxmlformats.org/officeDocument/2006/relationships/image" Target="media/image241.wmf"/><Relationship Id="rId745" Type="http://schemas.openxmlformats.org/officeDocument/2006/relationships/oleObject" Target="embeddings/oleObject401.bin"/><Relationship Id="rId952" Type="http://schemas.openxmlformats.org/officeDocument/2006/relationships/oleObject" Target="embeddings/oleObject509.bin"/><Relationship Id="rId1168" Type="http://schemas.openxmlformats.org/officeDocument/2006/relationships/image" Target="media/image540.wmf"/><Relationship Id="rId1375" Type="http://schemas.openxmlformats.org/officeDocument/2006/relationships/oleObject" Target="embeddings/oleObject730.bin"/><Relationship Id="rId1582" Type="http://schemas.openxmlformats.org/officeDocument/2006/relationships/image" Target="media/image728.wmf"/><Relationship Id="rId2219" Type="http://schemas.openxmlformats.org/officeDocument/2006/relationships/image" Target="media/image1009.wmf"/><Relationship Id="rId2426" Type="http://schemas.openxmlformats.org/officeDocument/2006/relationships/oleObject" Target="embeddings/oleObject1317.bin"/><Relationship Id="rId2633" Type="http://schemas.openxmlformats.org/officeDocument/2006/relationships/oleObject" Target="embeddings/oleObject1427.bin"/><Relationship Id="rId4086" Type="http://schemas.openxmlformats.org/officeDocument/2006/relationships/image" Target="media/image1835.wmf"/><Relationship Id="rId81" Type="http://schemas.openxmlformats.org/officeDocument/2006/relationships/image" Target="media/image32.wmf"/><Relationship Id="rId605" Type="http://schemas.openxmlformats.org/officeDocument/2006/relationships/oleObject" Target="embeddings/oleObject326.bin"/><Relationship Id="rId812" Type="http://schemas.openxmlformats.org/officeDocument/2006/relationships/oleObject" Target="embeddings/oleObject435.bin"/><Relationship Id="rId1028" Type="http://schemas.openxmlformats.org/officeDocument/2006/relationships/oleObject" Target="embeddings/oleObject548.bin"/><Relationship Id="rId1235" Type="http://schemas.openxmlformats.org/officeDocument/2006/relationships/oleObject" Target="embeddings/oleObject656.bin"/><Relationship Id="rId1442" Type="http://schemas.openxmlformats.org/officeDocument/2006/relationships/oleObject" Target="embeddings/oleObject770.bin"/><Relationship Id="rId1887" Type="http://schemas.openxmlformats.org/officeDocument/2006/relationships/image" Target="media/image865.wmf"/><Relationship Id="rId2840" Type="http://schemas.openxmlformats.org/officeDocument/2006/relationships/oleObject" Target="embeddings/oleObject1539.bin"/><Relationship Id="rId2938" Type="http://schemas.openxmlformats.org/officeDocument/2006/relationships/oleObject" Target="embeddings/oleObject1593.bin"/><Relationship Id="rId4293" Type="http://schemas.openxmlformats.org/officeDocument/2006/relationships/oleObject" Target="embeddings/oleObject2368.bin"/><Relationship Id="rId4598" Type="http://schemas.openxmlformats.org/officeDocument/2006/relationships/image" Target="media/image2051.png"/><Relationship Id="rId1302" Type="http://schemas.openxmlformats.org/officeDocument/2006/relationships/oleObject" Target="embeddings/oleObject691.bin"/><Relationship Id="rId1747" Type="http://schemas.openxmlformats.org/officeDocument/2006/relationships/oleObject" Target="embeddings/oleObject936.bin"/><Relationship Id="rId1954" Type="http://schemas.openxmlformats.org/officeDocument/2006/relationships/oleObject" Target="embeddings/oleObject1050.bin"/><Relationship Id="rId2700" Type="http://schemas.openxmlformats.org/officeDocument/2006/relationships/image" Target="media/image1227.wmf"/><Relationship Id="rId4153" Type="http://schemas.openxmlformats.org/officeDocument/2006/relationships/oleObject" Target="embeddings/oleObject2280.bin"/><Relationship Id="rId4360" Type="http://schemas.openxmlformats.org/officeDocument/2006/relationships/oleObject" Target="embeddings/oleObject2409.bin"/><Relationship Id="rId4458" Type="http://schemas.openxmlformats.org/officeDocument/2006/relationships/oleObject" Target="embeddings/oleObject2466.bin"/><Relationship Id="rId39" Type="http://schemas.openxmlformats.org/officeDocument/2006/relationships/oleObject" Target="embeddings/oleObject18.bin"/><Relationship Id="rId1607" Type="http://schemas.openxmlformats.org/officeDocument/2006/relationships/image" Target="media/image740.wmf"/><Relationship Id="rId1814" Type="http://schemas.openxmlformats.org/officeDocument/2006/relationships/oleObject" Target="embeddings/oleObject974.bin"/><Relationship Id="rId3267" Type="http://schemas.openxmlformats.org/officeDocument/2006/relationships/image" Target="media/image1483.wmf"/><Relationship Id="rId4013" Type="http://schemas.openxmlformats.org/officeDocument/2006/relationships/image" Target="media/image1801.wmf"/><Relationship Id="rId4220" Type="http://schemas.openxmlformats.org/officeDocument/2006/relationships/image" Target="media/image1889.wmf"/><Relationship Id="rId4665" Type="http://schemas.openxmlformats.org/officeDocument/2006/relationships/image" Target="media/image2084.wmf"/><Relationship Id="rId4872" Type="http://schemas.openxmlformats.org/officeDocument/2006/relationships/oleObject" Target="embeddings/oleObject2688.bin"/><Relationship Id="rId188" Type="http://schemas.openxmlformats.org/officeDocument/2006/relationships/oleObject" Target="embeddings/oleObject102.bin"/><Relationship Id="rId395" Type="http://schemas.openxmlformats.org/officeDocument/2006/relationships/oleObject" Target="embeddings/oleObject212.bin"/><Relationship Id="rId2076" Type="http://schemas.openxmlformats.org/officeDocument/2006/relationships/oleObject" Target="embeddings/oleObject1121.bin"/><Relationship Id="rId3474" Type="http://schemas.openxmlformats.org/officeDocument/2006/relationships/oleObject" Target="embeddings/oleObject1899.bin"/><Relationship Id="rId3681" Type="http://schemas.openxmlformats.org/officeDocument/2006/relationships/image" Target="media/image1662.wmf"/><Relationship Id="rId3779" Type="http://schemas.openxmlformats.org/officeDocument/2006/relationships/oleObject" Target="embeddings/oleObject2068.bin"/><Relationship Id="rId4318" Type="http://schemas.openxmlformats.org/officeDocument/2006/relationships/image" Target="media/image1929.wmf"/><Relationship Id="rId4525" Type="http://schemas.openxmlformats.org/officeDocument/2006/relationships/oleObject" Target="embeddings/oleObject2499.bin"/><Relationship Id="rId4732" Type="http://schemas.openxmlformats.org/officeDocument/2006/relationships/image" Target="media/image2114.wmf"/><Relationship Id="rId2283" Type="http://schemas.openxmlformats.org/officeDocument/2006/relationships/image" Target="media/image1033.wmf"/><Relationship Id="rId2490" Type="http://schemas.openxmlformats.org/officeDocument/2006/relationships/image" Target="media/image1131.wmf"/><Relationship Id="rId2588" Type="http://schemas.openxmlformats.org/officeDocument/2006/relationships/image" Target="media/image1177.wmf"/><Relationship Id="rId3127" Type="http://schemas.openxmlformats.org/officeDocument/2006/relationships/image" Target="media/image1425.wmf"/><Relationship Id="rId3334" Type="http://schemas.openxmlformats.org/officeDocument/2006/relationships/oleObject" Target="embeddings/oleObject1815.bin"/><Relationship Id="rId3541" Type="http://schemas.openxmlformats.org/officeDocument/2006/relationships/oleObject" Target="embeddings/oleObject1936.bin"/><Relationship Id="rId3986" Type="http://schemas.openxmlformats.org/officeDocument/2006/relationships/oleObject" Target="embeddings/oleObject2189.bin"/><Relationship Id="rId255" Type="http://schemas.openxmlformats.org/officeDocument/2006/relationships/oleObject" Target="embeddings/oleObject138.bin"/><Relationship Id="rId462" Type="http://schemas.openxmlformats.org/officeDocument/2006/relationships/image" Target="media/image204.wmf"/><Relationship Id="rId1092" Type="http://schemas.openxmlformats.org/officeDocument/2006/relationships/image" Target="media/image504.wmf"/><Relationship Id="rId1397" Type="http://schemas.openxmlformats.org/officeDocument/2006/relationships/oleObject" Target="embeddings/oleObject742.bin"/><Relationship Id="rId2143" Type="http://schemas.openxmlformats.org/officeDocument/2006/relationships/oleObject" Target="embeddings/oleObject1157.bin"/><Relationship Id="rId2350" Type="http://schemas.openxmlformats.org/officeDocument/2006/relationships/oleObject" Target="embeddings/oleObject1276.bin"/><Relationship Id="rId2795" Type="http://schemas.openxmlformats.org/officeDocument/2006/relationships/image" Target="media/image1272.wmf"/><Relationship Id="rId3401" Type="http://schemas.openxmlformats.org/officeDocument/2006/relationships/oleObject" Target="embeddings/oleObject1853.bin"/><Relationship Id="rId3639" Type="http://schemas.openxmlformats.org/officeDocument/2006/relationships/image" Target="media/image1642.wmf"/><Relationship Id="rId3846" Type="http://schemas.openxmlformats.org/officeDocument/2006/relationships/image" Target="media/image1733.wmf"/><Relationship Id="rId5061" Type="http://schemas.openxmlformats.org/officeDocument/2006/relationships/image" Target="media/image2259.wmf"/><Relationship Id="rId115" Type="http://schemas.openxmlformats.org/officeDocument/2006/relationships/image" Target="media/image46.wmf"/><Relationship Id="rId322" Type="http://schemas.openxmlformats.org/officeDocument/2006/relationships/oleObject" Target="embeddings/oleObject175.bin"/><Relationship Id="rId767" Type="http://schemas.openxmlformats.org/officeDocument/2006/relationships/oleObject" Target="embeddings/oleObject412.bin"/><Relationship Id="rId974" Type="http://schemas.openxmlformats.org/officeDocument/2006/relationships/oleObject" Target="embeddings/oleObject520.bin"/><Relationship Id="rId2003" Type="http://schemas.openxmlformats.org/officeDocument/2006/relationships/image" Target="media/image918.wmf"/><Relationship Id="rId2210" Type="http://schemas.openxmlformats.org/officeDocument/2006/relationships/oleObject" Target="embeddings/oleObject1196.bin"/><Relationship Id="rId2448" Type="http://schemas.openxmlformats.org/officeDocument/2006/relationships/image" Target="media/image1112.wmf"/><Relationship Id="rId2655" Type="http://schemas.openxmlformats.org/officeDocument/2006/relationships/image" Target="media/image1208.wmf"/><Relationship Id="rId2862" Type="http://schemas.openxmlformats.org/officeDocument/2006/relationships/oleObject" Target="embeddings/oleObject1551.bin"/><Relationship Id="rId3706" Type="http://schemas.openxmlformats.org/officeDocument/2006/relationships/oleObject" Target="embeddings/oleObject2026.bin"/><Relationship Id="rId3913" Type="http://schemas.openxmlformats.org/officeDocument/2006/relationships/oleObject" Target="embeddings/oleObject2142.bin"/><Relationship Id="rId627" Type="http://schemas.openxmlformats.org/officeDocument/2006/relationships/oleObject" Target="embeddings/oleObject340.bin"/><Relationship Id="rId834" Type="http://schemas.openxmlformats.org/officeDocument/2006/relationships/image" Target="media/image381.wmf"/><Relationship Id="rId1257" Type="http://schemas.openxmlformats.org/officeDocument/2006/relationships/oleObject" Target="embeddings/oleObject668.bin"/><Relationship Id="rId1464" Type="http://schemas.openxmlformats.org/officeDocument/2006/relationships/oleObject" Target="embeddings/oleObject782.bin"/><Relationship Id="rId1671" Type="http://schemas.openxmlformats.org/officeDocument/2006/relationships/oleObject" Target="embeddings/oleObject895.bin"/><Relationship Id="rId2308" Type="http://schemas.openxmlformats.org/officeDocument/2006/relationships/image" Target="media/image1046.wmf"/><Relationship Id="rId2515" Type="http://schemas.openxmlformats.org/officeDocument/2006/relationships/oleObject" Target="embeddings/oleObject1365.bin"/><Relationship Id="rId2722" Type="http://schemas.openxmlformats.org/officeDocument/2006/relationships/oleObject" Target="embeddings/oleObject1477.bin"/><Relationship Id="rId4175" Type="http://schemas.openxmlformats.org/officeDocument/2006/relationships/oleObject" Target="embeddings/oleObject2296.bin"/><Relationship Id="rId4382" Type="http://schemas.openxmlformats.org/officeDocument/2006/relationships/image" Target="media/image1952.wmf"/><Relationship Id="rId5019" Type="http://schemas.openxmlformats.org/officeDocument/2006/relationships/oleObject" Target="embeddings/oleObject2769.bin"/><Relationship Id="rId901" Type="http://schemas.openxmlformats.org/officeDocument/2006/relationships/oleObject" Target="embeddings/oleObject480.bin"/><Relationship Id="rId1117" Type="http://schemas.openxmlformats.org/officeDocument/2006/relationships/image" Target="media/image516.wmf"/><Relationship Id="rId1324" Type="http://schemas.openxmlformats.org/officeDocument/2006/relationships/oleObject" Target="embeddings/oleObject704.bin"/><Relationship Id="rId1531" Type="http://schemas.openxmlformats.org/officeDocument/2006/relationships/image" Target="media/image704.wmf"/><Relationship Id="rId1769" Type="http://schemas.openxmlformats.org/officeDocument/2006/relationships/oleObject" Target="embeddings/oleObject947.bin"/><Relationship Id="rId1976" Type="http://schemas.openxmlformats.org/officeDocument/2006/relationships/oleObject" Target="embeddings/oleObject1062.bin"/><Relationship Id="rId3191" Type="http://schemas.openxmlformats.org/officeDocument/2006/relationships/oleObject" Target="embeddings/oleObject1735.bin"/><Relationship Id="rId4035" Type="http://schemas.openxmlformats.org/officeDocument/2006/relationships/image" Target="media/image1811.wmf"/><Relationship Id="rId4242" Type="http://schemas.openxmlformats.org/officeDocument/2006/relationships/oleObject" Target="embeddings/oleObject2338.bin"/><Relationship Id="rId4687" Type="http://schemas.openxmlformats.org/officeDocument/2006/relationships/image" Target="media/image2093.wmf"/><Relationship Id="rId4894" Type="http://schemas.openxmlformats.org/officeDocument/2006/relationships/image" Target="media/image2186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73.bin"/><Relationship Id="rId1836" Type="http://schemas.openxmlformats.org/officeDocument/2006/relationships/oleObject" Target="embeddings/oleObject987.bin"/><Relationship Id="rId3289" Type="http://schemas.openxmlformats.org/officeDocument/2006/relationships/oleObject" Target="embeddings/oleObject1788.bin"/><Relationship Id="rId3496" Type="http://schemas.openxmlformats.org/officeDocument/2006/relationships/oleObject" Target="embeddings/oleObject1911.bin"/><Relationship Id="rId4547" Type="http://schemas.openxmlformats.org/officeDocument/2006/relationships/image" Target="media/image2028.wmf"/><Relationship Id="rId4754" Type="http://schemas.openxmlformats.org/officeDocument/2006/relationships/image" Target="media/image2124.wmf"/><Relationship Id="rId1903" Type="http://schemas.openxmlformats.org/officeDocument/2006/relationships/image" Target="media/image873.wmf"/><Relationship Id="rId2098" Type="http://schemas.openxmlformats.org/officeDocument/2006/relationships/image" Target="media/image958.wmf"/><Relationship Id="rId3051" Type="http://schemas.openxmlformats.org/officeDocument/2006/relationships/image" Target="media/image1389.wmf"/><Relationship Id="rId3149" Type="http://schemas.openxmlformats.org/officeDocument/2006/relationships/image" Target="media/image1429.wmf"/><Relationship Id="rId3356" Type="http://schemas.openxmlformats.org/officeDocument/2006/relationships/oleObject" Target="embeddings/oleObject1828.bin"/><Relationship Id="rId3563" Type="http://schemas.openxmlformats.org/officeDocument/2006/relationships/image" Target="media/image1608.wmf"/><Relationship Id="rId4102" Type="http://schemas.openxmlformats.org/officeDocument/2006/relationships/oleObject" Target="embeddings/oleObject2252.bin"/><Relationship Id="rId4407" Type="http://schemas.openxmlformats.org/officeDocument/2006/relationships/image" Target="media/image1963.wmf"/><Relationship Id="rId4961" Type="http://schemas.openxmlformats.org/officeDocument/2006/relationships/image" Target="media/image2216.wmf"/><Relationship Id="rId277" Type="http://schemas.openxmlformats.org/officeDocument/2006/relationships/oleObject" Target="embeddings/oleObject151.bin"/><Relationship Id="rId484" Type="http://schemas.openxmlformats.org/officeDocument/2006/relationships/image" Target="media/image214.wmf"/><Relationship Id="rId2165" Type="http://schemas.openxmlformats.org/officeDocument/2006/relationships/oleObject" Target="embeddings/oleObject1169.bin"/><Relationship Id="rId3009" Type="http://schemas.openxmlformats.org/officeDocument/2006/relationships/oleObject" Target="embeddings/oleObject1632.bin"/><Relationship Id="rId3216" Type="http://schemas.openxmlformats.org/officeDocument/2006/relationships/oleObject" Target="embeddings/oleObject1749.bin"/><Relationship Id="rId3770" Type="http://schemas.openxmlformats.org/officeDocument/2006/relationships/oleObject" Target="embeddings/oleObject2063.bin"/><Relationship Id="rId3868" Type="http://schemas.openxmlformats.org/officeDocument/2006/relationships/oleObject" Target="embeddings/oleObject2119.bin"/><Relationship Id="rId4614" Type="http://schemas.openxmlformats.org/officeDocument/2006/relationships/image" Target="media/image2059.wmf"/><Relationship Id="rId4821" Type="http://schemas.openxmlformats.org/officeDocument/2006/relationships/image" Target="media/image2156.wmf"/><Relationship Id="rId4919" Type="http://schemas.openxmlformats.org/officeDocument/2006/relationships/oleObject" Target="embeddings/oleObject2715.bin"/><Relationship Id="rId137" Type="http://schemas.openxmlformats.org/officeDocument/2006/relationships/image" Target="media/image56.wmf"/><Relationship Id="rId344" Type="http://schemas.openxmlformats.org/officeDocument/2006/relationships/oleObject" Target="embeddings/oleObject186.bin"/><Relationship Id="rId691" Type="http://schemas.openxmlformats.org/officeDocument/2006/relationships/oleObject" Target="embeddings/oleObject373.bin"/><Relationship Id="rId789" Type="http://schemas.openxmlformats.org/officeDocument/2006/relationships/oleObject" Target="embeddings/oleObject423.bin"/><Relationship Id="rId996" Type="http://schemas.openxmlformats.org/officeDocument/2006/relationships/oleObject" Target="embeddings/oleObject531.bin"/><Relationship Id="rId2025" Type="http://schemas.openxmlformats.org/officeDocument/2006/relationships/oleObject" Target="embeddings/oleObject1089.bin"/><Relationship Id="rId2372" Type="http://schemas.openxmlformats.org/officeDocument/2006/relationships/oleObject" Target="embeddings/oleObject1288.bin"/><Relationship Id="rId2677" Type="http://schemas.openxmlformats.org/officeDocument/2006/relationships/oleObject" Target="embeddings/oleObject1452.bin"/><Relationship Id="rId2884" Type="http://schemas.openxmlformats.org/officeDocument/2006/relationships/oleObject" Target="embeddings/oleObject1563.bin"/><Relationship Id="rId3423" Type="http://schemas.openxmlformats.org/officeDocument/2006/relationships/oleObject" Target="embeddings/oleObject1869.bin"/><Relationship Id="rId3630" Type="http://schemas.openxmlformats.org/officeDocument/2006/relationships/oleObject" Target="embeddings/oleObject1985.bin"/><Relationship Id="rId3728" Type="http://schemas.openxmlformats.org/officeDocument/2006/relationships/oleObject" Target="embeddings/oleObject2040.bin"/><Relationship Id="rId5083" Type="http://schemas.openxmlformats.org/officeDocument/2006/relationships/oleObject" Target="embeddings/oleObject2807.bin"/><Relationship Id="rId551" Type="http://schemas.openxmlformats.org/officeDocument/2006/relationships/oleObject" Target="embeddings/oleObject297.bin"/><Relationship Id="rId649" Type="http://schemas.openxmlformats.org/officeDocument/2006/relationships/oleObject" Target="embeddings/oleObject351.bin"/><Relationship Id="rId856" Type="http://schemas.openxmlformats.org/officeDocument/2006/relationships/image" Target="media/image392.wmf"/><Relationship Id="rId1181" Type="http://schemas.openxmlformats.org/officeDocument/2006/relationships/oleObject" Target="embeddings/oleObject628.bin"/><Relationship Id="rId1279" Type="http://schemas.openxmlformats.org/officeDocument/2006/relationships/oleObject" Target="embeddings/oleObject679.bin"/><Relationship Id="rId1486" Type="http://schemas.openxmlformats.org/officeDocument/2006/relationships/oleObject" Target="embeddings/oleObject795.bin"/><Relationship Id="rId2232" Type="http://schemas.openxmlformats.org/officeDocument/2006/relationships/oleObject" Target="embeddings/oleObject1210.bin"/><Relationship Id="rId2537" Type="http://schemas.openxmlformats.org/officeDocument/2006/relationships/image" Target="media/image1152.wmf"/><Relationship Id="rId3935" Type="http://schemas.openxmlformats.org/officeDocument/2006/relationships/oleObject" Target="embeddings/oleObject2157.bin"/><Relationship Id="rId204" Type="http://schemas.openxmlformats.org/officeDocument/2006/relationships/oleObject" Target="embeddings/oleObject110.bin"/><Relationship Id="rId411" Type="http://schemas.openxmlformats.org/officeDocument/2006/relationships/oleObject" Target="embeddings/oleObject220.bin"/><Relationship Id="rId509" Type="http://schemas.openxmlformats.org/officeDocument/2006/relationships/oleObject" Target="embeddings/oleObject275.bin"/><Relationship Id="rId1041" Type="http://schemas.openxmlformats.org/officeDocument/2006/relationships/image" Target="media/image479.wmf"/><Relationship Id="rId1139" Type="http://schemas.openxmlformats.org/officeDocument/2006/relationships/oleObject" Target="embeddings/oleObject605.bin"/><Relationship Id="rId1346" Type="http://schemas.openxmlformats.org/officeDocument/2006/relationships/oleObject" Target="embeddings/oleObject715.bin"/><Relationship Id="rId1693" Type="http://schemas.openxmlformats.org/officeDocument/2006/relationships/image" Target="media/image778.wmf"/><Relationship Id="rId1998" Type="http://schemas.openxmlformats.org/officeDocument/2006/relationships/oleObject" Target="embeddings/oleObject1074.bin"/><Relationship Id="rId2744" Type="http://schemas.openxmlformats.org/officeDocument/2006/relationships/oleObject" Target="embeddings/oleObject1489.bin"/><Relationship Id="rId2951" Type="http://schemas.openxmlformats.org/officeDocument/2006/relationships/image" Target="media/image1344.wmf"/><Relationship Id="rId4197" Type="http://schemas.openxmlformats.org/officeDocument/2006/relationships/oleObject" Target="embeddings/oleObject2310.bin"/><Relationship Id="rId5010" Type="http://schemas.openxmlformats.org/officeDocument/2006/relationships/oleObject" Target="embeddings/oleObject2764.bin"/><Relationship Id="rId716" Type="http://schemas.openxmlformats.org/officeDocument/2006/relationships/image" Target="media/image323.wmf"/><Relationship Id="rId923" Type="http://schemas.openxmlformats.org/officeDocument/2006/relationships/oleObject" Target="embeddings/oleObject493.bin"/><Relationship Id="rId1553" Type="http://schemas.openxmlformats.org/officeDocument/2006/relationships/oleObject" Target="embeddings/oleObject832.bin"/><Relationship Id="rId1760" Type="http://schemas.openxmlformats.org/officeDocument/2006/relationships/image" Target="media/image810.wmf"/><Relationship Id="rId1858" Type="http://schemas.openxmlformats.org/officeDocument/2006/relationships/oleObject" Target="embeddings/oleObject999.bin"/><Relationship Id="rId2604" Type="http://schemas.openxmlformats.org/officeDocument/2006/relationships/oleObject" Target="embeddings/oleObject1412.bin"/><Relationship Id="rId2811" Type="http://schemas.openxmlformats.org/officeDocument/2006/relationships/image" Target="media/image1280.wmf"/><Relationship Id="rId4057" Type="http://schemas.openxmlformats.org/officeDocument/2006/relationships/image" Target="media/image1821.wmf"/><Relationship Id="rId4264" Type="http://schemas.openxmlformats.org/officeDocument/2006/relationships/image" Target="media/image1904.wmf"/><Relationship Id="rId4471" Type="http://schemas.openxmlformats.org/officeDocument/2006/relationships/oleObject" Target="embeddings/oleObject2473.bin"/><Relationship Id="rId52" Type="http://schemas.openxmlformats.org/officeDocument/2006/relationships/image" Target="media/image20.wmf"/><Relationship Id="rId1206" Type="http://schemas.openxmlformats.org/officeDocument/2006/relationships/oleObject" Target="embeddings/oleObject641.bin"/><Relationship Id="rId1413" Type="http://schemas.openxmlformats.org/officeDocument/2006/relationships/image" Target="media/image654.png"/><Relationship Id="rId1620" Type="http://schemas.openxmlformats.org/officeDocument/2006/relationships/oleObject" Target="embeddings/oleObject868.bin"/><Relationship Id="rId2909" Type="http://schemas.openxmlformats.org/officeDocument/2006/relationships/oleObject" Target="embeddings/oleObject1576.bin"/><Relationship Id="rId3073" Type="http://schemas.openxmlformats.org/officeDocument/2006/relationships/oleObject" Target="embeddings/oleObject1666.bin"/><Relationship Id="rId3280" Type="http://schemas.openxmlformats.org/officeDocument/2006/relationships/image" Target="media/image1489.wmf"/><Relationship Id="rId4124" Type="http://schemas.openxmlformats.org/officeDocument/2006/relationships/oleObject" Target="embeddings/oleObject2263.bin"/><Relationship Id="rId4331" Type="http://schemas.openxmlformats.org/officeDocument/2006/relationships/oleObject" Target="embeddings/oleObject2389.bin"/><Relationship Id="rId4569" Type="http://schemas.openxmlformats.org/officeDocument/2006/relationships/oleObject" Target="embeddings/oleObject2523.bin"/><Relationship Id="rId4776" Type="http://schemas.openxmlformats.org/officeDocument/2006/relationships/image" Target="media/image2134.wmf"/><Relationship Id="rId4983" Type="http://schemas.openxmlformats.org/officeDocument/2006/relationships/oleObject" Target="embeddings/oleObject2750.bin"/><Relationship Id="rId1718" Type="http://schemas.openxmlformats.org/officeDocument/2006/relationships/oleObject" Target="embeddings/oleObject920.bin"/><Relationship Id="rId1925" Type="http://schemas.openxmlformats.org/officeDocument/2006/relationships/oleObject" Target="embeddings/oleObject1034.bin"/><Relationship Id="rId3140" Type="http://schemas.openxmlformats.org/officeDocument/2006/relationships/oleObject" Target="embeddings/oleObject1705.bin"/><Relationship Id="rId3378" Type="http://schemas.openxmlformats.org/officeDocument/2006/relationships/image" Target="media/image1531.wmf"/><Relationship Id="rId3585" Type="http://schemas.openxmlformats.org/officeDocument/2006/relationships/image" Target="media/image1617.wmf"/><Relationship Id="rId3792" Type="http://schemas.openxmlformats.org/officeDocument/2006/relationships/oleObject" Target="embeddings/oleObject2075.bin"/><Relationship Id="rId4429" Type="http://schemas.openxmlformats.org/officeDocument/2006/relationships/oleObject" Target="embeddings/oleObject2450.bin"/><Relationship Id="rId4636" Type="http://schemas.openxmlformats.org/officeDocument/2006/relationships/oleObject" Target="embeddings/oleObject2559.bin"/><Relationship Id="rId4843" Type="http://schemas.openxmlformats.org/officeDocument/2006/relationships/oleObject" Target="embeddings/oleObject2671.bin"/><Relationship Id="rId299" Type="http://schemas.openxmlformats.org/officeDocument/2006/relationships/image" Target="media/image128.wmf"/><Relationship Id="rId2187" Type="http://schemas.openxmlformats.org/officeDocument/2006/relationships/oleObject" Target="embeddings/oleObject1183.bin"/><Relationship Id="rId2394" Type="http://schemas.openxmlformats.org/officeDocument/2006/relationships/image" Target="media/image1086.wmf"/><Relationship Id="rId3238" Type="http://schemas.openxmlformats.org/officeDocument/2006/relationships/image" Target="media/image1469.wmf"/><Relationship Id="rId3445" Type="http://schemas.openxmlformats.org/officeDocument/2006/relationships/oleObject" Target="embeddings/oleObject1883.bin"/><Relationship Id="rId3652" Type="http://schemas.openxmlformats.org/officeDocument/2006/relationships/image" Target="media/image1648.wmf"/><Relationship Id="rId4703" Type="http://schemas.openxmlformats.org/officeDocument/2006/relationships/image" Target="media/image2101.wmf"/><Relationship Id="rId159" Type="http://schemas.openxmlformats.org/officeDocument/2006/relationships/oleObject" Target="embeddings/oleObject85.bin"/><Relationship Id="rId366" Type="http://schemas.openxmlformats.org/officeDocument/2006/relationships/image" Target="media/image161.wmf"/><Relationship Id="rId573" Type="http://schemas.openxmlformats.org/officeDocument/2006/relationships/oleObject" Target="embeddings/oleObject308.bin"/><Relationship Id="rId780" Type="http://schemas.openxmlformats.org/officeDocument/2006/relationships/image" Target="media/image354.wmf"/><Relationship Id="rId2047" Type="http://schemas.openxmlformats.org/officeDocument/2006/relationships/image" Target="media/image936.wmf"/><Relationship Id="rId2254" Type="http://schemas.openxmlformats.org/officeDocument/2006/relationships/image" Target="media/image1023.wmf"/><Relationship Id="rId2461" Type="http://schemas.openxmlformats.org/officeDocument/2006/relationships/oleObject" Target="embeddings/oleObject1336.bin"/><Relationship Id="rId2699" Type="http://schemas.openxmlformats.org/officeDocument/2006/relationships/oleObject" Target="embeddings/oleObject1465.bin"/><Relationship Id="rId3000" Type="http://schemas.openxmlformats.org/officeDocument/2006/relationships/image" Target="media/image1365.wmf"/><Relationship Id="rId3305" Type="http://schemas.openxmlformats.org/officeDocument/2006/relationships/image" Target="media/image1500.wmf"/><Relationship Id="rId3512" Type="http://schemas.openxmlformats.org/officeDocument/2006/relationships/image" Target="media/image1585.wmf"/><Relationship Id="rId3957" Type="http://schemas.openxmlformats.org/officeDocument/2006/relationships/image" Target="media/image1778.wmf"/><Relationship Id="rId4910" Type="http://schemas.openxmlformats.org/officeDocument/2006/relationships/oleObject" Target="embeddings/oleObject2709.bin"/><Relationship Id="rId226" Type="http://schemas.openxmlformats.org/officeDocument/2006/relationships/image" Target="media/image96.wmf"/><Relationship Id="rId433" Type="http://schemas.openxmlformats.org/officeDocument/2006/relationships/image" Target="media/image193.wmf"/><Relationship Id="rId878" Type="http://schemas.openxmlformats.org/officeDocument/2006/relationships/oleObject" Target="embeddings/oleObject468.bin"/><Relationship Id="rId1063" Type="http://schemas.openxmlformats.org/officeDocument/2006/relationships/oleObject" Target="embeddings/oleObject566.bin"/><Relationship Id="rId1270" Type="http://schemas.openxmlformats.org/officeDocument/2006/relationships/image" Target="media/image588.wmf"/><Relationship Id="rId2114" Type="http://schemas.openxmlformats.org/officeDocument/2006/relationships/image" Target="media/image966.wmf"/><Relationship Id="rId2559" Type="http://schemas.openxmlformats.org/officeDocument/2006/relationships/oleObject" Target="embeddings/oleObject1389.bin"/><Relationship Id="rId2766" Type="http://schemas.openxmlformats.org/officeDocument/2006/relationships/oleObject" Target="embeddings/oleObject1500.bin"/><Relationship Id="rId2973" Type="http://schemas.openxmlformats.org/officeDocument/2006/relationships/oleObject" Target="embeddings/oleObject1613.bin"/><Relationship Id="rId3817" Type="http://schemas.openxmlformats.org/officeDocument/2006/relationships/image" Target="media/image1719.wmf"/><Relationship Id="rId640" Type="http://schemas.openxmlformats.org/officeDocument/2006/relationships/image" Target="media/image286.wmf"/><Relationship Id="rId738" Type="http://schemas.openxmlformats.org/officeDocument/2006/relationships/image" Target="media/image333.wmf"/><Relationship Id="rId945" Type="http://schemas.openxmlformats.org/officeDocument/2006/relationships/image" Target="media/image433.wmf"/><Relationship Id="rId1368" Type="http://schemas.openxmlformats.org/officeDocument/2006/relationships/image" Target="media/image634.wmf"/><Relationship Id="rId1575" Type="http://schemas.openxmlformats.org/officeDocument/2006/relationships/oleObject" Target="embeddings/oleObject843.bin"/><Relationship Id="rId1782" Type="http://schemas.openxmlformats.org/officeDocument/2006/relationships/image" Target="media/image820.wmf"/><Relationship Id="rId2321" Type="http://schemas.openxmlformats.org/officeDocument/2006/relationships/oleObject" Target="embeddings/oleObject1261.bin"/><Relationship Id="rId2419" Type="http://schemas.openxmlformats.org/officeDocument/2006/relationships/image" Target="media/image1098.wmf"/><Relationship Id="rId2626" Type="http://schemas.openxmlformats.org/officeDocument/2006/relationships/oleObject" Target="embeddings/oleObject1423.bin"/><Relationship Id="rId2833" Type="http://schemas.openxmlformats.org/officeDocument/2006/relationships/image" Target="media/image1290.wmf"/><Relationship Id="rId4079" Type="http://schemas.openxmlformats.org/officeDocument/2006/relationships/image" Target="media/image1832.wmf"/><Relationship Id="rId4286" Type="http://schemas.openxmlformats.org/officeDocument/2006/relationships/image" Target="media/image1914.wmf"/><Relationship Id="rId5032" Type="http://schemas.openxmlformats.org/officeDocument/2006/relationships/oleObject" Target="embeddings/oleObject2777.bin"/><Relationship Id="rId74" Type="http://schemas.openxmlformats.org/officeDocument/2006/relationships/oleObject" Target="embeddings/oleObject38.bin"/><Relationship Id="rId500" Type="http://schemas.openxmlformats.org/officeDocument/2006/relationships/image" Target="media/image222.wmf"/><Relationship Id="rId805" Type="http://schemas.openxmlformats.org/officeDocument/2006/relationships/image" Target="media/image366.wmf"/><Relationship Id="rId1130" Type="http://schemas.openxmlformats.org/officeDocument/2006/relationships/image" Target="media/image522.wmf"/><Relationship Id="rId1228" Type="http://schemas.openxmlformats.org/officeDocument/2006/relationships/image" Target="media/image568.wmf"/><Relationship Id="rId1435" Type="http://schemas.openxmlformats.org/officeDocument/2006/relationships/image" Target="media/image662.wmf"/><Relationship Id="rId4493" Type="http://schemas.openxmlformats.org/officeDocument/2006/relationships/oleObject" Target="embeddings/oleObject2484.bin"/><Relationship Id="rId4798" Type="http://schemas.openxmlformats.org/officeDocument/2006/relationships/image" Target="media/image2145.wmf"/><Relationship Id="rId1642" Type="http://schemas.openxmlformats.org/officeDocument/2006/relationships/image" Target="media/image754.wmf"/><Relationship Id="rId1947" Type="http://schemas.openxmlformats.org/officeDocument/2006/relationships/oleObject" Target="embeddings/oleObject1046.bin"/><Relationship Id="rId2900" Type="http://schemas.openxmlformats.org/officeDocument/2006/relationships/image" Target="media/image1321.wmf"/><Relationship Id="rId3095" Type="http://schemas.openxmlformats.org/officeDocument/2006/relationships/image" Target="media/image1409.wmf"/><Relationship Id="rId4146" Type="http://schemas.openxmlformats.org/officeDocument/2006/relationships/oleObject" Target="embeddings/oleObject2275.bin"/><Relationship Id="rId4353" Type="http://schemas.openxmlformats.org/officeDocument/2006/relationships/image" Target="media/image1942.wmf"/><Relationship Id="rId4560" Type="http://schemas.openxmlformats.org/officeDocument/2006/relationships/image" Target="media/image2034.wmf"/><Relationship Id="rId1502" Type="http://schemas.openxmlformats.org/officeDocument/2006/relationships/image" Target="media/image691.wmf"/><Relationship Id="rId1807" Type="http://schemas.openxmlformats.org/officeDocument/2006/relationships/oleObject" Target="embeddings/oleObject970.bin"/><Relationship Id="rId3162" Type="http://schemas.openxmlformats.org/officeDocument/2006/relationships/image" Target="media/image1435.wmf"/><Relationship Id="rId4006" Type="http://schemas.openxmlformats.org/officeDocument/2006/relationships/oleObject" Target="embeddings/oleObject2201.bin"/><Relationship Id="rId4213" Type="http://schemas.openxmlformats.org/officeDocument/2006/relationships/oleObject" Target="embeddings/oleObject2320.bin"/><Relationship Id="rId4420" Type="http://schemas.openxmlformats.org/officeDocument/2006/relationships/image" Target="media/image1968.wmf"/><Relationship Id="rId4658" Type="http://schemas.openxmlformats.org/officeDocument/2006/relationships/oleObject" Target="embeddings/oleObject2570.bin"/><Relationship Id="rId4865" Type="http://schemas.openxmlformats.org/officeDocument/2006/relationships/image" Target="media/image2173.wmf"/><Relationship Id="rId290" Type="http://schemas.openxmlformats.org/officeDocument/2006/relationships/oleObject" Target="embeddings/oleObject159.bin"/><Relationship Id="rId388" Type="http://schemas.openxmlformats.org/officeDocument/2006/relationships/image" Target="media/image172.wmf"/><Relationship Id="rId2069" Type="http://schemas.openxmlformats.org/officeDocument/2006/relationships/oleObject" Target="embeddings/oleObject1116.bin"/><Relationship Id="rId3022" Type="http://schemas.openxmlformats.org/officeDocument/2006/relationships/image" Target="media/image1375.wmf"/><Relationship Id="rId3467" Type="http://schemas.openxmlformats.org/officeDocument/2006/relationships/oleObject" Target="embeddings/oleObject1894.bin"/><Relationship Id="rId3674" Type="http://schemas.openxmlformats.org/officeDocument/2006/relationships/oleObject" Target="embeddings/oleObject2008.bin"/><Relationship Id="rId3881" Type="http://schemas.openxmlformats.org/officeDocument/2006/relationships/image" Target="media/image1748.wmf"/><Relationship Id="rId4518" Type="http://schemas.openxmlformats.org/officeDocument/2006/relationships/image" Target="media/image2015.wmf"/><Relationship Id="rId4725" Type="http://schemas.openxmlformats.org/officeDocument/2006/relationships/oleObject" Target="embeddings/oleObject2607.bin"/><Relationship Id="rId4932" Type="http://schemas.openxmlformats.org/officeDocument/2006/relationships/oleObject" Target="embeddings/oleObject2722.bin"/><Relationship Id="rId150" Type="http://schemas.openxmlformats.org/officeDocument/2006/relationships/image" Target="media/image62.wmf"/><Relationship Id="rId595" Type="http://schemas.openxmlformats.org/officeDocument/2006/relationships/oleObject" Target="embeddings/oleObject320.bin"/><Relationship Id="rId2276" Type="http://schemas.openxmlformats.org/officeDocument/2006/relationships/oleObject" Target="embeddings/oleObject1238.bin"/><Relationship Id="rId2483" Type="http://schemas.openxmlformats.org/officeDocument/2006/relationships/image" Target="media/image1128.wmf"/><Relationship Id="rId2690" Type="http://schemas.openxmlformats.org/officeDocument/2006/relationships/oleObject" Target="embeddings/oleObject1460.bin"/><Relationship Id="rId3327" Type="http://schemas.openxmlformats.org/officeDocument/2006/relationships/image" Target="media/image1509.wmf"/><Relationship Id="rId3534" Type="http://schemas.openxmlformats.org/officeDocument/2006/relationships/image" Target="media/image1595.wmf"/><Relationship Id="rId3741" Type="http://schemas.openxmlformats.org/officeDocument/2006/relationships/oleObject" Target="embeddings/oleObject2048.bin"/><Relationship Id="rId3979" Type="http://schemas.openxmlformats.org/officeDocument/2006/relationships/image" Target="media/image1787.wmf"/><Relationship Id="rId248" Type="http://schemas.openxmlformats.org/officeDocument/2006/relationships/image" Target="media/image106.wmf"/><Relationship Id="rId455" Type="http://schemas.openxmlformats.org/officeDocument/2006/relationships/oleObject" Target="embeddings/oleObject246.bin"/><Relationship Id="rId662" Type="http://schemas.openxmlformats.org/officeDocument/2006/relationships/oleObject" Target="embeddings/oleObject358.bin"/><Relationship Id="rId1085" Type="http://schemas.openxmlformats.org/officeDocument/2006/relationships/oleObject" Target="embeddings/oleObject577.bin"/><Relationship Id="rId1292" Type="http://schemas.openxmlformats.org/officeDocument/2006/relationships/image" Target="media/image599.wmf"/><Relationship Id="rId2136" Type="http://schemas.openxmlformats.org/officeDocument/2006/relationships/oleObject" Target="embeddings/oleObject1153.bin"/><Relationship Id="rId2343" Type="http://schemas.openxmlformats.org/officeDocument/2006/relationships/oleObject" Target="embeddings/oleObject1272.bin"/><Relationship Id="rId2550" Type="http://schemas.openxmlformats.org/officeDocument/2006/relationships/oleObject" Target="embeddings/oleObject1384.bin"/><Relationship Id="rId2788" Type="http://schemas.openxmlformats.org/officeDocument/2006/relationships/image" Target="media/image1269.wmf"/><Relationship Id="rId2995" Type="http://schemas.openxmlformats.org/officeDocument/2006/relationships/oleObject" Target="embeddings/oleObject1625.bin"/><Relationship Id="rId3601" Type="http://schemas.openxmlformats.org/officeDocument/2006/relationships/image" Target="media/image1625.wmf"/><Relationship Id="rId3839" Type="http://schemas.openxmlformats.org/officeDocument/2006/relationships/image" Target="media/image1730.wmf"/><Relationship Id="rId5054" Type="http://schemas.openxmlformats.org/officeDocument/2006/relationships/image" Target="media/image2256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36.wmf"/><Relationship Id="rId522" Type="http://schemas.openxmlformats.org/officeDocument/2006/relationships/oleObject" Target="embeddings/oleObject281.bin"/><Relationship Id="rId967" Type="http://schemas.openxmlformats.org/officeDocument/2006/relationships/image" Target="media/image443.wmf"/><Relationship Id="rId1152" Type="http://schemas.openxmlformats.org/officeDocument/2006/relationships/oleObject" Target="embeddings/oleObject612.bin"/><Relationship Id="rId1597" Type="http://schemas.openxmlformats.org/officeDocument/2006/relationships/oleObject" Target="embeddings/oleObject854.bin"/><Relationship Id="rId2203" Type="http://schemas.openxmlformats.org/officeDocument/2006/relationships/image" Target="media/image1003.wmf"/><Relationship Id="rId2410" Type="http://schemas.openxmlformats.org/officeDocument/2006/relationships/oleObject" Target="embeddings/oleObject1309.bin"/><Relationship Id="rId2648" Type="http://schemas.openxmlformats.org/officeDocument/2006/relationships/oleObject" Target="embeddings/oleObject1436.bin"/><Relationship Id="rId2855" Type="http://schemas.openxmlformats.org/officeDocument/2006/relationships/oleObject" Target="embeddings/oleObject1547.bin"/><Relationship Id="rId3906" Type="http://schemas.openxmlformats.org/officeDocument/2006/relationships/oleObject" Target="embeddings/oleObject2138.bin"/><Relationship Id="rId96" Type="http://schemas.openxmlformats.org/officeDocument/2006/relationships/image" Target="media/image38.wmf"/><Relationship Id="rId827" Type="http://schemas.openxmlformats.org/officeDocument/2006/relationships/image" Target="media/image377.wmf"/><Relationship Id="rId1012" Type="http://schemas.openxmlformats.org/officeDocument/2006/relationships/oleObject" Target="embeddings/oleObject540.bin"/><Relationship Id="rId1457" Type="http://schemas.openxmlformats.org/officeDocument/2006/relationships/image" Target="media/image671.wmf"/><Relationship Id="rId1664" Type="http://schemas.openxmlformats.org/officeDocument/2006/relationships/image" Target="media/image765.wmf"/><Relationship Id="rId1871" Type="http://schemas.openxmlformats.org/officeDocument/2006/relationships/oleObject" Target="embeddings/oleObject1006.bin"/><Relationship Id="rId2508" Type="http://schemas.openxmlformats.org/officeDocument/2006/relationships/image" Target="media/image1139.wmf"/><Relationship Id="rId2715" Type="http://schemas.openxmlformats.org/officeDocument/2006/relationships/image" Target="media/image1234.wmf"/><Relationship Id="rId2922" Type="http://schemas.openxmlformats.org/officeDocument/2006/relationships/oleObject" Target="embeddings/oleObject1585.bin"/><Relationship Id="rId4070" Type="http://schemas.openxmlformats.org/officeDocument/2006/relationships/oleObject" Target="embeddings/oleObject2235.bin"/><Relationship Id="rId4168" Type="http://schemas.openxmlformats.org/officeDocument/2006/relationships/oleObject" Target="embeddings/oleObject2291.bin"/><Relationship Id="rId4375" Type="http://schemas.openxmlformats.org/officeDocument/2006/relationships/oleObject" Target="embeddings/oleObject2419.bin"/><Relationship Id="rId1317" Type="http://schemas.openxmlformats.org/officeDocument/2006/relationships/oleObject" Target="embeddings/oleObject700.bin"/><Relationship Id="rId1524" Type="http://schemas.openxmlformats.org/officeDocument/2006/relationships/oleObject" Target="embeddings/oleObject815.bin"/><Relationship Id="rId1731" Type="http://schemas.openxmlformats.org/officeDocument/2006/relationships/image" Target="media/image796.wmf"/><Relationship Id="rId1969" Type="http://schemas.openxmlformats.org/officeDocument/2006/relationships/image" Target="media/image903.wmf"/><Relationship Id="rId3184" Type="http://schemas.openxmlformats.org/officeDocument/2006/relationships/image" Target="media/image1445.wmf"/><Relationship Id="rId4028" Type="http://schemas.openxmlformats.org/officeDocument/2006/relationships/oleObject" Target="embeddings/oleObject2213.bin"/><Relationship Id="rId4235" Type="http://schemas.openxmlformats.org/officeDocument/2006/relationships/image" Target="media/image1894.wmf"/><Relationship Id="rId4582" Type="http://schemas.openxmlformats.org/officeDocument/2006/relationships/oleObject" Target="embeddings/oleObject2531.bin"/><Relationship Id="rId4887" Type="http://schemas.openxmlformats.org/officeDocument/2006/relationships/oleObject" Target="embeddings/oleObject2697.bin"/><Relationship Id="rId23" Type="http://schemas.openxmlformats.org/officeDocument/2006/relationships/oleObject" Target="embeddings/oleObject7.bin"/><Relationship Id="rId1829" Type="http://schemas.openxmlformats.org/officeDocument/2006/relationships/oleObject" Target="embeddings/oleObject983.bin"/><Relationship Id="rId3391" Type="http://schemas.openxmlformats.org/officeDocument/2006/relationships/oleObject" Target="embeddings/oleObject1847.bin"/><Relationship Id="rId3489" Type="http://schemas.openxmlformats.org/officeDocument/2006/relationships/oleObject" Target="embeddings/oleObject1907.bin"/><Relationship Id="rId3696" Type="http://schemas.openxmlformats.org/officeDocument/2006/relationships/oleObject" Target="embeddings/oleObject2020.bin"/><Relationship Id="rId4442" Type="http://schemas.openxmlformats.org/officeDocument/2006/relationships/oleObject" Target="embeddings/oleObject2458.bin"/><Relationship Id="rId4747" Type="http://schemas.openxmlformats.org/officeDocument/2006/relationships/oleObject" Target="embeddings/oleObject2618.bin"/><Relationship Id="rId2298" Type="http://schemas.openxmlformats.org/officeDocument/2006/relationships/image" Target="media/image1041.wmf"/><Relationship Id="rId3044" Type="http://schemas.openxmlformats.org/officeDocument/2006/relationships/oleObject" Target="embeddings/oleObject1651.bin"/><Relationship Id="rId3251" Type="http://schemas.openxmlformats.org/officeDocument/2006/relationships/oleObject" Target="embeddings/oleObject1768.bin"/><Relationship Id="rId3349" Type="http://schemas.openxmlformats.org/officeDocument/2006/relationships/image" Target="media/image1517.wmf"/><Relationship Id="rId3556" Type="http://schemas.openxmlformats.org/officeDocument/2006/relationships/oleObject" Target="embeddings/oleObject1944.bin"/><Relationship Id="rId4302" Type="http://schemas.openxmlformats.org/officeDocument/2006/relationships/image" Target="media/image1922.wmf"/><Relationship Id="rId4954" Type="http://schemas.openxmlformats.org/officeDocument/2006/relationships/image" Target="media/image2213.wmf"/><Relationship Id="rId172" Type="http://schemas.openxmlformats.org/officeDocument/2006/relationships/oleObject" Target="embeddings/oleObject93.bin"/><Relationship Id="rId477" Type="http://schemas.openxmlformats.org/officeDocument/2006/relationships/oleObject" Target="embeddings/oleObject259.bin"/><Relationship Id="rId684" Type="http://schemas.openxmlformats.org/officeDocument/2006/relationships/oleObject" Target="embeddings/oleObject369.bin"/><Relationship Id="rId2060" Type="http://schemas.openxmlformats.org/officeDocument/2006/relationships/oleObject" Target="embeddings/oleObject1110.bin"/><Relationship Id="rId2158" Type="http://schemas.openxmlformats.org/officeDocument/2006/relationships/image" Target="media/image986.wmf"/><Relationship Id="rId2365" Type="http://schemas.openxmlformats.org/officeDocument/2006/relationships/oleObject" Target="embeddings/oleObject1284.bin"/><Relationship Id="rId3111" Type="http://schemas.openxmlformats.org/officeDocument/2006/relationships/image" Target="media/image1417.wmf"/><Relationship Id="rId3209" Type="http://schemas.openxmlformats.org/officeDocument/2006/relationships/oleObject" Target="embeddings/oleObject1745.bin"/><Relationship Id="rId3763" Type="http://schemas.openxmlformats.org/officeDocument/2006/relationships/image" Target="media/image1696.wmf"/><Relationship Id="rId3970" Type="http://schemas.openxmlformats.org/officeDocument/2006/relationships/oleObject" Target="embeddings/oleObject2180.bin"/><Relationship Id="rId4607" Type="http://schemas.openxmlformats.org/officeDocument/2006/relationships/oleObject" Target="embeddings/oleObject2544.bin"/><Relationship Id="rId4814" Type="http://schemas.openxmlformats.org/officeDocument/2006/relationships/oleObject" Target="embeddings/oleObject2654.bin"/><Relationship Id="rId337" Type="http://schemas.openxmlformats.org/officeDocument/2006/relationships/image" Target="media/image147.wmf"/><Relationship Id="rId891" Type="http://schemas.openxmlformats.org/officeDocument/2006/relationships/image" Target="media/image409.wmf"/><Relationship Id="rId989" Type="http://schemas.openxmlformats.org/officeDocument/2006/relationships/image" Target="media/image454.wmf"/><Relationship Id="rId2018" Type="http://schemas.openxmlformats.org/officeDocument/2006/relationships/oleObject" Target="embeddings/oleObject1085.bin"/><Relationship Id="rId2572" Type="http://schemas.openxmlformats.org/officeDocument/2006/relationships/image" Target="media/image1169.wmf"/><Relationship Id="rId2877" Type="http://schemas.openxmlformats.org/officeDocument/2006/relationships/oleObject" Target="embeddings/oleObject1559.bin"/><Relationship Id="rId3416" Type="http://schemas.openxmlformats.org/officeDocument/2006/relationships/oleObject" Target="embeddings/oleObject1865.bin"/><Relationship Id="rId3623" Type="http://schemas.openxmlformats.org/officeDocument/2006/relationships/oleObject" Target="embeddings/oleObject1981.bin"/><Relationship Id="rId3830" Type="http://schemas.openxmlformats.org/officeDocument/2006/relationships/oleObject" Target="embeddings/oleObject2097.bin"/><Relationship Id="rId5076" Type="http://schemas.openxmlformats.org/officeDocument/2006/relationships/oleObject" Target="embeddings/oleObject2803.bin"/><Relationship Id="rId544" Type="http://schemas.openxmlformats.org/officeDocument/2006/relationships/oleObject" Target="embeddings/oleObject293.bin"/><Relationship Id="rId751" Type="http://schemas.openxmlformats.org/officeDocument/2006/relationships/oleObject" Target="embeddings/oleObject404.bin"/><Relationship Id="rId849" Type="http://schemas.openxmlformats.org/officeDocument/2006/relationships/oleObject" Target="embeddings/oleObject453.bin"/><Relationship Id="rId1174" Type="http://schemas.openxmlformats.org/officeDocument/2006/relationships/image" Target="media/image543.wmf"/><Relationship Id="rId1381" Type="http://schemas.openxmlformats.org/officeDocument/2006/relationships/oleObject" Target="embeddings/oleObject734.bin"/><Relationship Id="rId1479" Type="http://schemas.openxmlformats.org/officeDocument/2006/relationships/image" Target="media/image680.wmf"/><Relationship Id="rId1686" Type="http://schemas.openxmlformats.org/officeDocument/2006/relationships/image" Target="media/image775.wmf"/><Relationship Id="rId2225" Type="http://schemas.openxmlformats.org/officeDocument/2006/relationships/image" Target="media/image1012.wmf"/><Relationship Id="rId2432" Type="http://schemas.openxmlformats.org/officeDocument/2006/relationships/image" Target="media/image1104.wmf"/><Relationship Id="rId3928" Type="http://schemas.openxmlformats.org/officeDocument/2006/relationships/image" Target="media/image1769.wmf"/><Relationship Id="rId4092" Type="http://schemas.openxmlformats.org/officeDocument/2006/relationships/image" Target="media/image1838.wmf"/><Relationship Id="rId404" Type="http://schemas.openxmlformats.org/officeDocument/2006/relationships/image" Target="media/image180.wmf"/><Relationship Id="rId611" Type="http://schemas.openxmlformats.org/officeDocument/2006/relationships/oleObject" Target="embeddings/oleObject331.bin"/><Relationship Id="rId1034" Type="http://schemas.openxmlformats.org/officeDocument/2006/relationships/oleObject" Target="embeddings/oleObject551.bin"/><Relationship Id="rId1241" Type="http://schemas.openxmlformats.org/officeDocument/2006/relationships/oleObject" Target="embeddings/oleObject659.bin"/><Relationship Id="rId1339" Type="http://schemas.openxmlformats.org/officeDocument/2006/relationships/image" Target="media/image620.wmf"/><Relationship Id="rId1893" Type="http://schemas.openxmlformats.org/officeDocument/2006/relationships/image" Target="media/image868.wmf"/><Relationship Id="rId2737" Type="http://schemas.openxmlformats.org/officeDocument/2006/relationships/image" Target="media/image1244.wmf"/><Relationship Id="rId2944" Type="http://schemas.openxmlformats.org/officeDocument/2006/relationships/oleObject" Target="embeddings/oleObject1596.bin"/><Relationship Id="rId4397" Type="http://schemas.openxmlformats.org/officeDocument/2006/relationships/oleObject" Target="embeddings/oleObject2431.bin"/><Relationship Id="rId5003" Type="http://schemas.openxmlformats.org/officeDocument/2006/relationships/image" Target="media/image2235.wmf"/><Relationship Id="rId709" Type="http://schemas.openxmlformats.org/officeDocument/2006/relationships/image" Target="media/image320.png"/><Relationship Id="rId916" Type="http://schemas.openxmlformats.org/officeDocument/2006/relationships/oleObject" Target="embeddings/oleObject489.bin"/><Relationship Id="rId1101" Type="http://schemas.openxmlformats.org/officeDocument/2006/relationships/image" Target="media/image508.wmf"/><Relationship Id="rId1546" Type="http://schemas.openxmlformats.org/officeDocument/2006/relationships/oleObject" Target="embeddings/oleObject828.bin"/><Relationship Id="rId1753" Type="http://schemas.openxmlformats.org/officeDocument/2006/relationships/oleObject" Target="embeddings/oleObject939.bin"/><Relationship Id="rId1960" Type="http://schemas.openxmlformats.org/officeDocument/2006/relationships/oleObject" Target="embeddings/oleObject1053.bin"/><Relationship Id="rId2804" Type="http://schemas.openxmlformats.org/officeDocument/2006/relationships/oleObject" Target="embeddings/oleObject1520.bin"/><Relationship Id="rId4257" Type="http://schemas.openxmlformats.org/officeDocument/2006/relationships/oleObject" Target="embeddings/oleObject2348.bin"/><Relationship Id="rId4464" Type="http://schemas.openxmlformats.org/officeDocument/2006/relationships/image" Target="media/image1987.wmf"/><Relationship Id="rId4671" Type="http://schemas.openxmlformats.org/officeDocument/2006/relationships/oleObject" Target="embeddings/oleObject2577.bin"/><Relationship Id="rId45" Type="http://schemas.openxmlformats.org/officeDocument/2006/relationships/image" Target="media/image17.wmf"/><Relationship Id="rId1406" Type="http://schemas.openxmlformats.org/officeDocument/2006/relationships/oleObject" Target="embeddings/oleObject747.bin"/><Relationship Id="rId1613" Type="http://schemas.openxmlformats.org/officeDocument/2006/relationships/image" Target="media/image741.wmf"/><Relationship Id="rId1820" Type="http://schemas.openxmlformats.org/officeDocument/2006/relationships/image" Target="media/image835.wmf"/><Relationship Id="rId3066" Type="http://schemas.openxmlformats.org/officeDocument/2006/relationships/oleObject" Target="embeddings/oleObject1662.bin"/><Relationship Id="rId3273" Type="http://schemas.openxmlformats.org/officeDocument/2006/relationships/oleObject" Target="embeddings/oleObject1780.bin"/><Relationship Id="rId3480" Type="http://schemas.openxmlformats.org/officeDocument/2006/relationships/oleObject" Target="embeddings/oleObject1902.bin"/><Relationship Id="rId4117" Type="http://schemas.openxmlformats.org/officeDocument/2006/relationships/image" Target="media/image1850.wmf"/><Relationship Id="rId4324" Type="http://schemas.openxmlformats.org/officeDocument/2006/relationships/oleObject" Target="embeddings/oleObject2385.bin"/><Relationship Id="rId4531" Type="http://schemas.openxmlformats.org/officeDocument/2006/relationships/image" Target="media/image2021.wmf"/><Relationship Id="rId4769" Type="http://schemas.openxmlformats.org/officeDocument/2006/relationships/oleObject" Target="embeddings/oleObject2630.bin"/><Relationship Id="rId4976" Type="http://schemas.openxmlformats.org/officeDocument/2006/relationships/oleObject" Target="embeddings/oleObject2746.bin"/><Relationship Id="rId194" Type="http://schemas.openxmlformats.org/officeDocument/2006/relationships/oleObject" Target="embeddings/oleObject105.bin"/><Relationship Id="rId1918" Type="http://schemas.openxmlformats.org/officeDocument/2006/relationships/image" Target="media/image880.wmf"/><Relationship Id="rId2082" Type="http://schemas.openxmlformats.org/officeDocument/2006/relationships/image" Target="media/image950.wmf"/><Relationship Id="rId3133" Type="http://schemas.openxmlformats.org/officeDocument/2006/relationships/oleObject" Target="embeddings/oleObject1700.bin"/><Relationship Id="rId3578" Type="http://schemas.openxmlformats.org/officeDocument/2006/relationships/image" Target="media/image1614.wmf"/><Relationship Id="rId3785" Type="http://schemas.openxmlformats.org/officeDocument/2006/relationships/image" Target="media/image1706.wmf"/><Relationship Id="rId3992" Type="http://schemas.openxmlformats.org/officeDocument/2006/relationships/oleObject" Target="embeddings/oleObject2193.bin"/><Relationship Id="rId4629" Type="http://schemas.openxmlformats.org/officeDocument/2006/relationships/oleObject" Target="embeddings/oleObject2555.bin"/><Relationship Id="rId4836" Type="http://schemas.openxmlformats.org/officeDocument/2006/relationships/image" Target="media/image2162.wmf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70.bin"/><Relationship Id="rId2387" Type="http://schemas.openxmlformats.org/officeDocument/2006/relationships/image" Target="media/image1083.wmf"/><Relationship Id="rId2594" Type="http://schemas.openxmlformats.org/officeDocument/2006/relationships/image" Target="media/image1180.wmf"/><Relationship Id="rId3340" Type="http://schemas.openxmlformats.org/officeDocument/2006/relationships/oleObject" Target="embeddings/oleObject1819.bin"/><Relationship Id="rId3438" Type="http://schemas.openxmlformats.org/officeDocument/2006/relationships/oleObject" Target="embeddings/oleObject1877.bin"/><Relationship Id="rId3645" Type="http://schemas.openxmlformats.org/officeDocument/2006/relationships/oleObject" Target="embeddings/oleObject1993.bin"/><Relationship Id="rId3852" Type="http://schemas.openxmlformats.org/officeDocument/2006/relationships/oleObject" Target="embeddings/oleObject2110.bin"/><Relationship Id="rId359" Type="http://schemas.openxmlformats.org/officeDocument/2006/relationships/oleObject" Target="embeddings/oleObject194.bin"/><Relationship Id="rId566" Type="http://schemas.openxmlformats.org/officeDocument/2006/relationships/image" Target="media/image254.wmf"/><Relationship Id="rId773" Type="http://schemas.openxmlformats.org/officeDocument/2006/relationships/oleObject" Target="embeddings/oleObject415.bin"/><Relationship Id="rId1196" Type="http://schemas.openxmlformats.org/officeDocument/2006/relationships/oleObject" Target="embeddings/oleObject636.bin"/><Relationship Id="rId2247" Type="http://schemas.openxmlformats.org/officeDocument/2006/relationships/image" Target="media/image1020.wmf"/><Relationship Id="rId2454" Type="http://schemas.openxmlformats.org/officeDocument/2006/relationships/oleObject" Target="embeddings/oleObject1332.bin"/><Relationship Id="rId2899" Type="http://schemas.openxmlformats.org/officeDocument/2006/relationships/oleObject" Target="embeddings/oleObject1571.bin"/><Relationship Id="rId3200" Type="http://schemas.openxmlformats.org/officeDocument/2006/relationships/oleObject" Target="embeddings/oleObject1740.bin"/><Relationship Id="rId3505" Type="http://schemas.openxmlformats.org/officeDocument/2006/relationships/oleObject" Target="embeddings/oleObject1916.bin"/><Relationship Id="rId4903" Type="http://schemas.openxmlformats.org/officeDocument/2006/relationships/image" Target="media/image2190.wmf"/><Relationship Id="rId121" Type="http://schemas.openxmlformats.org/officeDocument/2006/relationships/image" Target="media/image49.wmf"/><Relationship Id="rId219" Type="http://schemas.openxmlformats.org/officeDocument/2006/relationships/oleObject" Target="embeddings/oleObject119.bin"/><Relationship Id="rId426" Type="http://schemas.openxmlformats.org/officeDocument/2006/relationships/image" Target="media/image191.wmf"/><Relationship Id="rId633" Type="http://schemas.openxmlformats.org/officeDocument/2006/relationships/oleObject" Target="embeddings/oleObject343.bin"/><Relationship Id="rId980" Type="http://schemas.openxmlformats.org/officeDocument/2006/relationships/oleObject" Target="embeddings/oleObject523.bin"/><Relationship Id="rId1056" Type="http://schemas.openxmlformats.org/officeDocument/2006/relationships/oleObject" Target="embeddings/oleObject562.bin"/><Relationship Id="rId1263" Type="http://schemas.openxmlformats.org/officeDocument/2006/relationships/oleObject" Target="embeddings/oleObject671.bin"/><Relationship Id="rId2107" Type="http://schemas.openxmlformats.org/officeDocument/2006/relationships/oleObject" Target="embeddings/oleObject1137.bin"/><Relationship Id="rId2314" Type="http://schemas.openxmlformats.org/officeDocument/2006/relationships/image" Target="media/image1049.wmf"/><Relationship Id="rId2661" Type="http://schemas.openxmlformats.org/officeDocument/2006/relationships/image" Target="media/image1211.wmf"/><Relationship Id="rId2759" Type="http://schemas.openxmlformats.org/officeDocument/2006/relationships/image" Target="media/image1255.wmf"/><Relationship Id="rId2966" Type="http://schemas.openxmlformats.org/officeDocument/2006/relationships/image" Target="media/image1351.wmf"/><Relationship Id="rId3712" Type="http://schemas.openxmlformats.org/officeDocument/2006/relationships/image" Target="media/image1674.wmf"/><Relationship Id="rId840" Type="http://schemas.openxmlformats.org/officeDocument/2006/relationships/image" Target="media/image384.wmf"/><Relationship Id="rId938" Type="http://schemas.openxmlformats.org/officeDocument/2006/relationships/image" Target="media/image430.wmf"/><Relationship Id="rId1470" Type="http://schemas.openxmlformats.org/officeDocument/2006/relationships/oleObject" Target="embeddings/oleObject785.bin"/><Relationship Id="rId1568" Type="http://schemas.openxmlformats.org/officeDocument/2006/relationships/image" Target="media/image721.wmf"/><Relationship Id="rId1775" Type="http://schemas.openxmlformats.org/officeDocument/2006/relationships/oleObject" Target="embeddings/oleObject951.bin"/><Relationship Id="rId2521" Type="http://schemas.openxmlformats.org/officeDocument/2006/relationships/oleObject" Target="embeddings/oleObject1368.bin"/><Relationship Id="rId2619" Type="http://schemas.openxmlformats.org/officeDocument/2006/relationships/image" Target="media/image1192.wmf"/><Relationship Id="rId2826" Type="http://schemas.openxmlformats.org/officeDocument/2006/relationships/oleObject" Target="embeddings/oleObject1532.bin"/><Relationship Id="rId4181" Type="http://schemas.openxmlformats.org/officeDocument/2006/relationships/oleObject" Target="embeddings/oleObject2300.bin"/><Relationship Id="rId4279" Type="http://schemas.openxmlformats.org/officeDocument/2006/relationships/oleObject" Target="embeddings/oleObject2361.bin"/><Relationship Id="rId5025" Type="http://schemas.openxmlformats.org/officeDocument/2006/relationships/oleObject" Target="embeddings/oleObject2772.bin"/><Relationship Id="rId67" Type="http://schemas.openxmlformats.org/officeDocument/2006/relationships/oleObject" Target="embeddings/oleObject34.bin"/><Relationship Id="rId700" Type="http://schemas.openxmlformats.org/officeDocument/2006/relationships/image" Target="media/image315.wmf"/><Relationship Id="rId1123" Type="http://schemas.openxmlformats.org/officeDocument/2006/relationships/oleObject" Target="embeddings/oleObject597.bin"/><Relationship Id="rId1330" Type="http://schemas.openxmlformats.org/officeDocument/2006/relationships/oleObject" Target="embeddings/oleObject707.bin"/><Relationship Id="rId1428" Type="http://schemas.openxmlformats.org/officeDocument/2006/relationships/oleObject" Target="embeddings/oleObject761.bin"/><Relationship Id="rId1635" Type="http://schemas.openxmlformats.org/officeDocument/2006/relationships/oleObject" Target="embeddings/oleObject876.bin"/><Relationship Id="rId1982" Type="http://schemas.openxmlformats.org/officeDocument/2006/relationships/oleObject" Target="embeddings/oleObject1065.bin"/><Relationship Id="rId3088" Type="http://schemas.openxmlformats.org/officeDocument/2006/relationships/oleObject" Target="embeddings/oleObject1675.bin"/><Relationship Id="rId4041" Type="http://schemas.openxmlformats.org/officeDocument/2006/relationships/image" Target="media/image1814.wmf"/><Relationship Id="rId4486" Type="http://schemas.openxmlformats.org/officeDocument/2006/relationships/image" Target="media/image1998.wmf"/><Relationship Id="rId4693" Type="http://schemas.openxmlformats.org/officeDocument/2006/relationships/image" Target="media/image2096.wmf"/><Relationship Id="rId1842" Type="http://schemas.openxmlformats.org/officeDocument/2006/relationships/oleObject" Target="embeddings/oleObject991.bin"/><Relationship Id="rId3295" Type="http://schemas.openxmlformats.org/officeDocument/2006/relationships/oleObject" Target="embeddings/oleObject1791.bin"/><Relationship Id="rId4139" Type="http://schemas.openxmlformats.org/officeDocument/2006/relationships/oleObject" Target="embeddings/oleObject2271.bin"/><Relationship Id="rId4346" Type="http://schemas.openxmlformats.org/officeDocument/2006/relationships/image" Target="media/image1940.wmf"/><Relationship Id="rId4553" Type="http://schemas.openxmlformats.org/officeDocument/2006/relationships/image" Target="media/image2031.wmf"/><Relationship Id="rId4760" Type="http://schemas.openxmlformats.org/officeDocument/2006/relationships/image" Target="media/image2127.wmf"/><Relationship Id="rId4998" Type="http://schemas.openxmlformats.org/officeDocument/2006/relationships/image" Target="media/image2233.wmf"/><Relationship Id="rId1702" Type="http://schemas.openxmlformats.org/officeDocument/2006/relationships/oleObject" Target="embeddings/oleObject912.bin"/><Relationship Id="rId3155" Type="http://schemas.openxmlformats.org/officeDocument/2006/relationships/image" Target="media/image1432.wmf"/><Relationship Id="rId3362" Type="http://schemas.openxmlformats.org/officeDocument/2006/relationships/oleObject" Target="embeddings/oleObject1831.bin"/><Relationship Id="rId4206" Type="http://schemas.openxmlformats.org/officeDocument/2006/relationships/image" Target="media/image1883.wmf"/><Relationship Id="rId4413" Type="http://schemas.openxmlformats.org/officeDocument/2006/relationships/image" Target="media/image1965.wmf"/><Relationship Id="rId4620" Type="http://schemas.openxmlformats.org/officeDocument/2006/relationships/image" Target="media/image2062.wmf"/><Relationship Id="rId4858" Type="http://schemas.openxmlformats.org/officeDocument/2006/relationships/oleObject" Target="embeddings/oleObject2681.bin"/><Relationship Id="rId283" Type="http://schemas.openxmlformats.org/officeDocument/2006/relationships/oleObject" Target="embeddings/oleObject154.bin"/><Relationship Id="rId490" Type="http://schemas.openxmlformats.org/officeDocument/2006/relationships/image" Target="media/image217.wmf"/><Relationship Id="rId2171" Type="http://schemas.openxmlformats.org/officeDocument/2006/relationships/image" Target="media/image991.wmf"/><Relationship Id="rId3015" Type="http://schemas.openxmlformats.org/officeDocument/2006/relationships/image" Target="media/image1372.wmf"/><Relationship Id="rId3222" Type="http://schemas.openxmlformats.org/officeDocument/2006/relationships/image" Target="media/image1462.wmf"/><Relationship Id="rId3667" Type="http://schemas.openxmlformats.org/officeDocument/2006/relationships/oleObject" Target="embeddings/oleObject2004.bin"/><Relationship Id="rId3874" Type="http://schemas.openxmlformats.org/officeDocument/2006/relationships/oleObject" Target="embeddings/oleObject2122.bin"/><Relationship Id="rId4718" Type="http://schemas.openxmlformats.org/officeDocument/2006/relationships/oleObject" Target="embeddings/oleObject2603.bin"/><Relationship Id="rId4925" Type="http://schemas.openxmlformats.org/officeDocument/2006/relationships/oleObject" Target="embeddings/oleObject2718.bin"/><Relationship Id="rId143" Type="http://schemas.openxmlformats.org/officeDocument/2006/relationships/image" Target="media/image59.wmf"/><Relationship Id="rId350" Type="http://schemas.openxmlformats.org/officeDocument/2006/relationships/oleObject" Target="embeddings/oleObject189.bin"/><Relationship Id="rId588" Type="http://schemas.openxmlformats.org/officeDocument/2006/relationships/image" Target="media/image264.wmf"/><Relationship Id="rId795" Type="http://schemas.openxmlformats.org/officeDocument/2006/relationships/oleObject" Target="embeddings/oleObject426.bin"/><Relationship Id="rId2031" Type="http://schemas.openxmlformats.org/officeDocument/2006/relationships/image" Target="media/image930.wmf"/><Relationship Id="rId2269" Type="http://schemas.openxmlformats.org/officeDocument/2006/relationships/oleObject" Target="embeddings/oleObject1234.bin"/><Relationship Id="rId2476" Type="http://schemas.openxmlformats.org/officeDocument/2006/relationships/oleObject" Target="embeddings/oleObject1344.bin"/><Relationship Id="rId2683" Type="http://schemas.openxmlformats.org/officeDocument/2006/relationships/oleObject" Target="embeddings/oleObject1455.bin"/><Relationship Id="rId2890" Type="http://schemas.openxmlformats.org/officeDocument/2006/relationships/oleObject" Target="embeddings/oleObject1566.bin"/><Relationship Id="rId3527" Type="http://schemas.openxmlformats.org/officeDocument/2006/relationships/image" Target="media/image1592.wmf"/><Relationship Id="rId3734" Type="http://schemas.openxmlformats.org/officeDocument/2006/relationships/oleObject" Target="embeddings/oleObject2043.bin"/><Relationship Id="rId3941" Type="http://schemas.openxmlformats.org/officeDocument/2006/relationships/oleObject" Target="embeddings/oleObject216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448" Type="http://schemas.openxmlformats.org/officeDocument/2006/relationships/oleObject" Target="embeddings/oleObject240.bin"/><Relationship Id="rId655" Type="http://schemas.openxmlformats.org/officeDocument/2006/relationships/oleObject" Target="embeddings/oleObject354.bin"/><Relationship Id="rId862" Type="http://schemas.openxmlformats.org/officeDocument/2006/relationships/image" Target="media/image395.wmf"/><Relationship Id="rId1078" Type="http://schemas.openxmlformats.org/officeDocument/2006/relationships/image" Target="media/image497.wmf"/><Relationship Id="rId1285" Type="http://schemas.openxmlformats.org/officeDocument/2006/relationships/oleObject" Target="embeddings/oleObject682.bin"/><Relationship Id="rId1492" Type="http://schemas.openxmlformats.org/officeDocument/2006/relationships/image" Target="media/image686.wmf"/><Relationship Id="rId2129" Type="http://schemas.openxmlformats.org/officeDocument/2006/relationships/image" Target="media/image973.wmf"/><Relationship Id="rId2336" Type="http://schemas.openxmlformats.org/officeDocument/2006/relationships/image" Target="media/image1060.wmf"/><Relationship Id="rId2543" Type="http://schemas.openxmlformats.org/officeDocument/2006/relationships/image" Target="media/image1155.wmf"/><Relationship Id="rId2750" Type="http://schemas.openxmlformats.org/officeDocument/2006/relationships/oleObject" Target="embeddings/oleObject1492.bin"/><Relationship Id="rId2988" Type="http://schemas.openxmlformats.org/officeDocument/2006/relationships/image" Target="media/image1359.wmf"/><Relationship Id="rId3801" Type="http://schemas.openxmlformats.org/officeDocument/2006/relationships/oleObject" Target="embeddings/oleObject2080.bin"/><Relationship Id="rId5047" Type="http://schemas.openxmlformats.org/officeDocument/2006/relationships/oleObject" Target="embeddings/oleObject2786.bin"/><Relationship Id="rId308" Type="http://schemas.openxmlformats.org/officeDocument/2006/relationships/oleObject" Target="embeddings/oleObject168.bin"/><Relationship Id="rId515" Type="http://schemas.openxmlformats.org/officeDocument/2006/relationships/oleObject" Target="embeddings/oleObject278.bin"/><Relationship Id="rId722" Type="http://schemas.openxmlformats.org/officeDocument/2006/relationships/oleObject" Target="embeddings/oleObject389.bin"/><Relationship Id="rId1145" Type="http://schemas.openxmlformats.org/officeDocument/2006/relationships/oleObject" Target="embeddings/oleObject608.bin"/><Relationship Id="rId1352" Type="http://schemas.openxmlformats.org/officeDocument/2006/relationships/oleObject" Target="embeddings/oleObject718.bin"/><Relationship Id="rId1797" Type="http://schemas.openxmlformats.org/officeDocument/2006/relationships/image" Target="media/image825.wmf"/><Relationship Id="rId2403" Type="http://schemas.openxmlformats.org/officeDocument/2006/relationships/image" Target="media/image1090.wmf"/><Relationship Id="rId2848" Type="http://schemas.openxmlformats.org/officeDocument/2006/relationships/image" Target="media/image1297.wmf"/><Relationship Id="rId89" Type="http://schemas.openxmlformats.org/officeDocument/2006/relationships/image" Target="media/image35.wmf"/><Relationship Id="rId1005" Type="http://schemas.openxmlformats.org/officeDocument/2006/relationships/oleObject" Target="embeddings/oleObject536.bin"/><Relationship Id="rId1212" Type="http://schemas.openxmlformats.org/officeDocument/2006/relationships/oleObject" Target="embeddings/oleObject644.bin"/><Relationship Id="rId1657" Type="http://schemas.openxmlformats.org/officeDocument/2006/relationships/oleObject" Target="embeddings/oleObject888.bin"/><Relationship Id="rId1864" Type="http://schemas.openxmlformats.org/officeDocument/2006/relationships/oleObject" Target="embeddings/oleObject1002.bin"/><Relationship Id="rId2610" Type="http://schemas.openxmlformats.org/officeDocument/2006/relationships/oleObject" Target="embeddings/oleObject1415.bin"/><Relationship Id="rId2708" Type="http://schemas.openxmlformats.org/officeDocument/2006/relationships/image" Target="media/image1231.wmf"/><Relationship Id="rId2915" Type="http://schemas.openxmlformats.org/officeDocument/2006/relationships/image" Target="media/image1327.wmf"/><Relationship Id="rId4063" Type="http://schemas.openxmlformats.org/officeDocument/2006/relationships/image" Target="media/image1824.wmf"/><Relationship Id="rId4270" Type="http://schemas.openxmlformats.org/officeDocument/2006/relationships/oleObject" Target="embeddings/oleObject2356.bin"/><Relationship Id="rId4368" Type="http://schemas.openxmlformats.org/officeDocument/2006/relationships/image" Target="media/image1946.wmf"/><Relationship Id="rId4575" Type="http://schemas.openxmlformats.org/officeDocument/2006/relationships/image" Target="media/image2041.wmf"/><Relationship Id="rId1517" Type="http://schemas.openxmlformats.org/officeDocument/2006/relationships/oleObject" Target="embeddings/oleObject811.bin"/><Relationship Id="rId1724" Type="http://schemas.openxmlformats.org/officeDocument/2006/relationships/oleObject" Target="embeddings/oleObject924.bin"/><Relationship Id="rId3177" Type="http://schemas.openxmlformats.org/officeDocument/2006/relationships/oleObject" Target="embeddings/oleObject1728.bin"/><Relationship Id="rId4130" Type="http://schemas.openxmlformats.org/officeDocument/2006/relationships/oleObject" Target="embeddings/oleObject2266.bin"/><Relationship Id="rId4228" Type="http://schemas.openxmlformats.org/officeDocument/2006/relationships/oleObject" Target="embeddings/oleObject2328.bin"/><Relationship Id="rId4782" Type="http://schemas.openxmlformats.org/officeDocument/2006/relationships/image" Target="media/image2137.wmf"/><Relationship Id="rId16" Type="http://schemas.openxmlformats.org/officeDocument/2006/relationships/oleObject" Target="embeddings/oleObject3.bin"/><Relationship Id="rId1931" Type="http://schemas.openxmlformats.org/officeDocument/2006/relationships/image" Target="media/image886.wmf"/><Relationship Id="rId3037" Type="http://schemas.openxmlformats.org/officeDocument/2006/relationships/oleObject" Target="embeddings/oleObject1647.bin"/><Relationship Id="rId3384" Type="http://schemas.openxmlformats.org/officeDocument/2006/relationships/oleObject" Target="embeddings/oleObject1843.bin"/><Relationship Id="rId3591" Type="http://schemas.openxmlformats.org/officeDocument/2006/relationships/image" Target="media/image1620.wmf"/><Relationship Id="rId3689" Type="http://schemas.openxmlformats.org/officeDocument/2006/relationships/oleObject" Target="embeddings/oleObject2016.bin"/><Relationship Id="rId3896" Type="http://schemas.openxmlformats.org/officeDocument/2006/relationships/oleObject" Target="embeddings/oleObject2133.bin"/><Relationship Id="rId4435" Type="http://schemas.openxmlformats.org/officeDocument/2006/relationships/oleObject" Target="embeddings/oleObject2454.bin"/><Relationship Id="rId4642" Type="http://schemas.openxmlformats.org/officeDocument/2006/relationships/oleObject" Target="embeddings/oleObject2562.bin"/><Relationship Id="rId2193" Type="http://schemas.openxmlformats.org/officeDocument/2006/relationships/image" Target="media/image998.wmf"/><Relationship Id="rId2498" Type="http://schemas.openxmlformats.org/officeDocument/2006/relationships/image" Target="media/image1134.wmf"/><Relationship Id="rId3244" Type="http://schemas.openxmlformats.org/officeDocument/2006/relationships/oleObject" Target="embeddings/oleObject1765.bin"/><Relationship Id="rId3451" Type="http://schemas.openxmlformats.org/officeDocument/2006/relationships/oleObject" Target="embeddings/oleObject1886.bin"/><Relationship Id="rId3549" Type="http://schemas.openxmlformats.org/officeDocument/2006/relationships/oleObject" Target="embeddings/oleObject1940.bin"/><Relationship Id="rId4502" Type="http://schemas.openxmlformats.org/officeDocument/2006/relationships/image" Target="media/image2007.wmf"/><Relationship Id="rId4947" Type="http://schemas.openxmlformats.org/officeDocument/2006/relationships/oleObject" Target="embeddings/oleObject2730.bin"/><Relationship Id="rId165" Type="http://schemas.openxmlformats.org/officeDocument/2006/relationships/image" Target="media/image69.wmf"/><Relationship Id="rId372" Type="http://schemas.openxmlformats.org/officeDocument/2006/relationships/image" Target="media/image164.wmf"/><Relationship Id="rId677" Type="http://schemas.openxmlformats.org/officeDocument/2006/relationships/image" Target="media/image304.wmf"/><Relationship Id="rId2053" Type="http://schemas.openxmlformats.org/officeDocument/2006/relationships/image" Target="media/image939.wmf"/><Relationship Id="rId2260" Type="http://schemas.openxmlformats.org/officeDocument/2006/relationships/image" Target="media/image1024.wmf"/><Relationship Id="rId2358" Type="http://schemas.openxmlformats.org/officeDocument/2006/relationships/oleObject" Target="embeddings/oleObject1280.bin"/><Relationship Id="rId3104" Type="http://schemas.openxmlformats.org/officeDocument/2006/relationships/oleObject" Target="embeddings/oleObject1683.bin"/><Relationship Id="rId3311" Type="http://schemas.openxmlformats.org/officeDocument/2006/relationships/oleObject" Target="embeddings/oleObject1802.bin"/><Relationship Id="rId3756" Type="http://schemas.openxmlformats.org/officeDocument/2006/relationships/oleObject" Target="embeddings/oleObject2056.bin"/><Relationship Id="rId3963" Type="http://schemas.openxmlformats.org/officeDocument/2006/relationships/oleObject" Target="embeddings/oleObject2175.bin"/><Relationship Id="rId4807" Type="http://schemas.openxmlformats.org/officeDocument/2006/relationships/image" Target="media/image2149.wmf"/><Relationship Id="rId232" Type="http://schemas.openxmlformats.org/officeDocument/2006/relationships/oleObject" Target="embeddings/oleObject126.bin"/><Relationship Id="rId884" Type="http://schemas.openxmlformats.org/officeDocument/2006/relationships/oleObject" Target="embeddings/oleObject471.bin"/><Relationship Id="rId2120" Type="http://schemas.openxmlformats.org/officeDocument/2006/relationships/image" Target="media/image969.wmf"/><Relationship Id="rId2565" Type="http://schemas.openxmlformats.org/officeDocument/2006/relationships/oleObject" Target="embeddings/oleObject1392.bin"/><Relationship Id="rId2772" Type="http://schemas.openxmlformats.org/officeDocument/2006/relationships/oleObject" Target="embeddings/oleObject1503.bin"/><Relationship Id="rId3409" Type="http://schemas.openxmlformats.org/officeDocument/2006/relationships/image" Target="media/image1541.wmf"/><Relationship Id="rId3616" Type="http://schemas.openxmlformats.org/officeDocument/2006/relationships/image" Target="media/image1631.wmf"/><Relationship Id="rId3823" Type="http://schemas.openxmlformats.org/officeDocument/2006/relationships/image" Target="media/image1722.wmf"/><Relationship Id="rId5069" Type="http://schemas.openxmlformats.org/officeDocument/2006/relationships/oleObject" Target="embeddings/oleObject2799.bin"/><Relationship Id="rId537" Type="http://schemas.openxmlformats.org/officeDocument/2006/relationships/oleObject" Target="embeddings/oleObject289.bin"/><Relationship Id="rId744" Type="http://schemas.openxmlformats.org/officeDocument/2006/relationships/image" Target="media/image336.wmf"/><Relationship Id="rId951" Type="http://schemas.openxmlformats.org/officeDocument/2006/relationships/oleObject" Target="embeddings/oleObject508.bin"/><Relationship Id="rId1167" Type="http://schemas.openxmlformats.org/officeDocument/2006/relationships/oleObject" Target="embeddings/oleObject620.bin"/><Relationship Id="rId1374" Type="http://schemas.openxmlformats.org/officeDocument/2006/relationships/image" Target="media/image637.wmf"/><Relationship Id="rId1581" Type="http://schemas.openxmlformats.org/officeDocument/2006/relationships/oleObject" Target="embeddings/oleObject846.bin"/><Relationship Id="rId1679" Type="http://schemas.openxmlformats.org/officeDocument/2006/relationships/oleObject" Target="embeddings/oleObject899.bin"/><Relationship Id="rId2218" Type="http://schemas.openxmlformats.org/officeDocument/2006/relationships/oleObject" Target="embeddings/oleObject1202.bin"/><Relationship Id="rId2425" Type="http://schemas.openxmlformats.org/officeDocument/2006/relationships/image" Target="media/image1101.wmf"/><Relationship Id="rId2632" Type="http://schemas.openxmlformats.org/officeDocument/2006/relationships/image" Target="media/image1198.wmf"/><Relationship Id="rId4085" Type="http://schemas.openxmlformats.org/officeDocument/2006/relationships/oleObject" Target="embeddings/oleObject2243.bin"/><Relationship Id="rId4292" Type="http://schemas.openxmlformats.org/officeDocument/2006/relationships/image" Target="media/image1917.wmf"/><Relationship Id="rId80" Type="http://schemas.openxmlformats.org/officeDocument/2006/relationships/oleObject" Target="embeddings/oleObject42.bin"/><Relationship Id="rId604" Type="http://schemas.openxmlformats.org/officeDocument/2006/relationships/oleObject" Target="embeddings/oleObject325.bin"/><Relationship Id="rId811" Type="http://schemas.openxmlformats.org/officeDocument/2006/relationships/image" Target="media/image369.wmf"/><Relationship Id="rId1027" Type="http://schemas.openxmlformats.org/officeDocument/2006/relationships/image" Target="media/image472.wmf"/><Relationship Id="rId1234" Type="http://schemas.openxmlformats.org/officeDocument/2006/relationships/image" Target="media/image571.wmf"/><Relationship Id="rId1441" Type="http://schemas.openxmlformats.org/officeDocument/2006/relationships/oleObject" Target="embeddings/oleObject769.bin"/><Relationship Id="rId1886" Type="http://schemas.openxmlformats.org/officeDocument/2006/relationships/oleObject" Target="embeddings/oleObject1014.bin"/><Relationship Id="rId2937" Type="http://schemas.openxmlformats.org/officeDocument/2006/relationships/image" Target="media/image1337.wmf"/><Relationship Id="rId4152" Type="http://schemas.openxmlformats.org/officeDocument/2006/relationships/oleObject" Target="embeddings/oleObject2279.bin"/><Relationship Id="rId4597" Type="http://schemas.openxmlformats.org/officeDocument/2006/relationships/oleObject" Target="embeddings/oleObject2539.bin"/><Relationship Id="rId909" Type="http://schemas.openxmlformats.org/officeDocument/2006/relationships/oleObject" Target="embeddings/oleObject485.bin"/><Relationship Id="rId1301" Type="http://schemas.openxmlformats.org/officeDocument/2006/relationships/image" Target="media/image603.wmf"/><Relationship Id="rId1539" Type="http://schemas.openxmlformats.org/officeDocument/2006/relationships/oleObject" Target="embeddings/oleObject824.bin"/><Relationship Id="rId1746" Type="http://schemas.openxmlformats.org/officeDocument/2006/relationships/image" Target="media/image803.wmf"/><Relationship Id="rId1953" Type="http://schemas.openxmlformats.org/officeDocument/2006/relationships/image" Target="media/image896.wmf"/><Relationship Id="rId3199" Type="http://schemas.openxmlformats.org/officeDocument/2006/relationships/image" Target="media/image1452.wmf"/><Relationship Id="rId4457" Type="http://schemas.openxmlformats.org/officeDocument/2006/relationships/image" Target="media/image1984.wmf"/><Relationship Id="rId4664" Type="http://schemas.openxmlformats.org/officeDocument/2006/relationships/oleObject" Target="embeddings/oleObject2573.bin"/><Relationship Id="rId38" Type="http://schemas.openxmlformats.org/officeDocument/2006/relationships/image" Target="media/image14.wmf"/><Relationship Id="rId1606" Type="http://schemas.openxmlformats.org/officeDocument/2006/relationships/oleObject" Target="embeddings/oleObject859.bin"/><Relationship Id="rId1813" Type="http://schemas.openxmlformats.org/officeDocument/2006/relationships/oleObject" Target="embeddings/oleObject973.bin"/><Relationship Id="rId3059" Type="http://schemas.openxmlformats.org/officeDocument/2006/relationships/image" Target="media/image1393.wmf"/><Relationship Id="rId3266" Type="http://schemas.openxmlformats.org/officeDocument/2006/relationships/oleObject" Target="embeddings/oleObject1776.bin"/><Relationship Id="rId3473" Type="http://schemas.openxmlformats.org/officeDocument/2006/relationships/image" Target="media/image1567.wmf"/><Relationship Id="rId4012" Type="http://schemas.openxmlformats.org/officeDocument/2006/relationships/oleObject" Target="embeddings/oleObject2204.bin"/><Relationship Id="rId4317" Type="http://schemas.openxmlformats.org/officeDocument/2006/relationships/oleObject" Target="embeddings/oleObject2381.bin"/><Relationship Id="rId4524" Type="http://schemas.openxmlformats.org/officeDocument/2006/relationships/image" Target="media/image2018.wmf"/><Relationship Id="rId4871" Type="http://schemas.openxmlformats.org/officeDocument/2006/relationships/image" Target="media/image2176.wmf"/><Relationship Id="rId4969" Type="http://schemas.openxmlformats.org/officeDocument/2006/relationships/oleObject" Target="embeddings/oleObject2742.bin"/><Relationship Id="rId187" Type="http://schemas.openxmlformats.org/officeDocument/2006/relationships/image" Target="media/image78.wmf"/><Relationship Id="rId394" Type="http://schemas.openxmlformats.org/officeDocument/2006/relationships/image" Target="media/image175.wmf"/><Relationship Id="rId2075" Type="http://schemas.openxmlformats.org/officeDocument/2006/relationships/oleObject" Target="embeddings/oleObject1120.bin"/><Relationship Id="rId2282" Type="http://schemas.openxmlformats.org/officeDocument/2006/relationships/oleObject" Target="embeddings/oleObject1242.bin"/><Relationship Id="rId3126" Type="http://schemas.openxmlformats.org/officeDocument/2006/relationships/oleObject" Target="embeddings/oleObject1694.bin"/><Relationship Id="rId3680" Type="http://schemas.openxmlformats.org/officeDocument/2006/relationships/oleObject" Target="embeddings/oleObject2011.bin"/><Relationship Id="rId3778" Type="http://schemas.openxmlformats.org/officeDocument/2006/relationships/image" Target="media/image1703.wmf"/><Relationship Id="rId3985" Type="http://schemas.openxmlformats.org/officeDocument/2006/relationships/image" Target="media/image1789.wmf"/><Relationship Id="rId4731" Type="http://schemas.openxmlformats.org/officeDocument/2006/relationships/oleObject" Target="embeddings/oleObject2610.bin"/><Relationship Id="rId4829" Type="http://schemas.openxmlformats.org/officeDocument/2006/relationships/oleObject" Target="embeddings/oleObject2662.bin"/><Relationship Id="rId254" Type="http://schemas.openxmlformats.org/officeDocument/2006/relationships/image" Target="media/image109.wmf"/><Relationship Id="rId699" Type="http://schemas.openxmlformats.org/officeDocument/2006/relationships/oleObject" Target="embeddings/oleObject377.bin"/><Relationship Id="rId1091" Type="http://schemas.openxmlformats.org/officeDocument/2006/relationships/oleObject" Target="embeddings/oleObject580.bin"/><Relationship Id="rId2587" Type="http://schemas.openxmlformats.org/officeDocument/2006/relationships/oleObject" Target="embeddings/oleObject1403.bin"/><Relationship Id="rId2794" Type="http://schemas.openxmlformats.org/officeDocument/2006/relationships/oleObject" Target="embeddings/oleObject1515.bin"/><Relationship Id="rId3333" Type="http://schemas.openxmlformats.org/officeDocument/2006/relationships/image" Target="media/image1511.wmf"/><Relationship Id="rId3540" Type="http://schemas.openxmlformats.org/officeDocument/2006/relationships/oleObject" Target="embeddings/oleObject1935.bin"/><Relationship Id="rId3638" Type="http://schemas.openxmlformats.org/officeDocument/2006/relationships/oleObject" Target="embeddings/oleObject1989.bin"/><Relationship Id="rId3845" Type="http://schemas.openxmlformats.org/officeDocument/2006/relationships/oleObject" Target="embeddings/oleObject2105.bin"/><Relationship Id="rId114" Type="http://schemas.openxmlformats.org/officeDocument/2006/relationships/oleObject" Target="embeddings/oleObject62.bin"/><Relationship Id="rId461" Type="http://schemas.openxmlformats.org/officeDocument/2006/relationships/oleObject" Target="embeddings/oleObject250.bin"/><Relationship Id="rId559" Type="http://schemas.openxmlformats.org/officeDocument/2006/relationships/oleObject" Target="embeddings/oleObject301.bin"/><Relationship Id="rId766" Type="http://schemas.openxmlformats.org/officeDocument/2006/relationships/image" Target="media/image347.wmf"/><Relationship Id="rId1189" Type="http://schemas.openxmlformats.org/officeDocument/2006/relationships/oleObject" Target="embeddings/oleObject632.bin"/><Relationship Id="rId1396" Type="http://schemas.openxmlformats.org/officeDocument/2006/relationships/image" Target="media/image647.wmf"/><Relationship Id="rId2142" Type="http://schemas.openxmlformats.org/officeDocument/2006/relationships/image" Target="media/image978.wmf"/><Relationship Id="rId2447" Type="http://schemas.openxmlformats.org/officeDocument/2006/relationships/oleObject" Target="embeddings/oleObject1328.bin"/><Relationship Id="rId3400" Type="http://schemas.openxmlformats.org/officeDocument/2006/relationships/image" Target="media/image1540.wmf"/><Relationship Id="rId5060" Type="http://schemas.openxmlformats.org/officeDocument/2006/relationships/oleObject" Target="embeddings/oleObject2794.bin"/><Relationship Id="rId321" Type="http://schemas.openxmlformats.org/officeDocument/2006/relationships/oleObject" Target="embeddings/oleObject174.bin"/><Relationship Id="rId419" Type="http://schemas.openxmlformats.org/officeDocument/2006/relationships/oleObject" Target="embeddings/oleObject224.bin"/><Relationship Id="rId626" Type="http://schemas.openxmlformats.org/officeDocument/2006/relationships/oleObject" Target="embeddings/oleObject339.bin"/><Relationship Id="rId973" Type="http://schemas.openxmlformats.org/officeDocument/2006/relationships/image" Target="media/image446.wmf"/><Relationship Id="rId1049" Type="http://schemas.openxmlformats.org/officeDocument/2006/relationships/image" Target="media/image483.wmf"/><Relationship Id="rId1256" Type="http://schemas.openxmlformats.org/officeDocument/2006/relationships/image" Target="media/image581.wmf"/><Relationship Id="rId2002" Type="http://schemas.openxmlformats.org/officeDocument/2006/relationships/oleObject" Target="embeddings/oleObject1077.bin"/><Relationship Id="rId2307" Type="http://schemas.openxmlformats.org/officeDocument/2006/relationships/oleObject" Target="embeddings/oleObject1254.bin"/><Relationship Id="rId2654" Type="http://schemas.openxmlformats.org/officeDocument/2006/relationships/oleObject" Target="embeddings/oleObject1439.bin"/><Relationship Id="rId2861" Type="http://schemas.openxmlformats.org/officeDocument/2006/relationships/oleObject" Target="embeddings/oleObject1550.bin"/><Relationship Id="rId2959" Type="http://schemas.openxmlformats.org/officeDocument/2006/relationships/oleObject" Target="embeddings/oleObject1604.bin"/><Relationship Id="rId3705" Type="http://schemas.openxmlformats.org/officeDocument/2006/relationships/image" Target="media/image1672.wmf"/><Relationship Id="rId3912" Type="http://schemas.openxmlformats.org/officeDocument/2006/relationships/image" Target="media/image1763.wmf"/><Relationship Id="rId833" Type="http://schemas.openxmlformats.org/officeDocument/2006/relationships/oleObject" Target="embeddings/oleObject445.bin"/><Relationship Id="rId1116" Type="http://schemas.openxmlformats.org/officeDocument/2006/relationships/oleObject" Target="embeddings/oleObject593.bin"/><Relationship Id="rId1463" Type="http://schemas.openxmlformats.org/officeDocument/2006/relationships/image" Target="media/image674.wmf"/><Relationship Id="rId1670" Type="http://schemas.openxmlformats.org/officeDocument/2006/relationships/image" Target="media/image768.wmf"/><Relationship Id="rId1768" Type="http://schemas.openxmlformats.org/officeDocument/2006/relationships/image" Target="media/image814.wmf"/><Relationship Id="rId2514" Type="http://schemas.openxmlformats.org/officeDocument/2006/relationships/image" Target="media/image1142.wmf"/><Relationship Id="rId2721" Type="http://schemas.openxmlformats.org/officeDocument/2006/relationships/image" Target="media/image1237.wmf"/><Relationship Id="rId2819" Type="http://schemas.openxmlformats.org/officeDocument/2006/relationships/oleObject" Target="embeddings/oleObject1528.bin"/><Relationship Id="rId4174" Type="http://schemas.openxmlformats.org/officeDocument/2006/relationships/oleObject" Target="embeddings/oleObject2295.bin"/><Relationship Id="rId4381" Type="http://schemas.openxmlformats.org/officeDocument/2006/relationships/oleObject" Target="embeddings/oleObject2422.bin"/><Relationship Id="rId5018" Type="http://schemas.openxmlformats.org/officeDocument/2006/relationships/image" Target="media/image2242.wmf"/><Relationship Id="rId900" Type="http://schemas.openxmlformats.org/officeDocument/2006/relationships/image" Target="media/image413.wmf"/><Relationship Id="rId1323" Type="http://schemas.openxmlformats.org/officeDocument/2006/relationships/image" Target="media/image612.wmf"/><Relationship Id="rId1530" Type="http://schemas.openxmlformats.org/officeDocument/2006/relationships/oleObject" Target="embeddings/oleObject819.bin"/><Relationship Id="rId1628" Type="http://schemas.openxmlformats.org/officeDocument/2006/relationships/image" Target="media/image748.wmf"/><Relationship Id="rId1975" Type="http://schemas.openxmlformats.org/officeDocument/2006/relationships/image" Target="media/image906.wmf"/><Relationship Id="rId3190" Type="http://schemas.openxmlformats.org/officeDocument/2006/relationships/image" Target="media/image1448.wmf"/><Relationship Id="rId4034" Type="http://schemas.openxmlformats.org/officeDocument/2006/relationships/oleObject" Target="embeddings/oleObject2216.bin"/><Relationship Id="rId4241" Type="http://schemas.openxmlformats.org/officeDocument/2006/relationships/image" Target="media/image1896.wmf"/><Relationship Id="rId4479" Type="http://schemas.openxmlformats.org/officeDocument/2006/relationships/oleObject" Target="embeddings/oleObject2477.bin"/><Relationship Id="rId4686" Type="http://schemas.openxmlformats.org/officeDocument/2006/relationships/oleObject" Target="embeddings/oleObject2586.bin"/><Relationship Id="rId4893" Type="http://schemas.openxmlformats.org/officeDocument/2006/relationships/oleObject" Target="embeddings/oleObject2700.bin"/><Relationship Id="rId1835" Type="http://schemas.openxmlformats.org/officeDocument/2006/relationships/image" Target="media/image841.wmf"/><Relationship Id="rId3050" Type="http://schemas.openxmlformats.org/officeDocument/2006/relationships/oleObject" Target="embeddings/oleObject1654.bin"/><Relationship Id="rId3288" Type="http://schemas.openxmlformats.org/officeDocument/2006/relationships/image" Target="media/image1493.wmf"/><Relationship Id="rId3495" Type="http://schemas.openxmlformats.org/officeDocument/2006/relationships/image" Target="media/image1577.wmf"/><Relationship Id="rId4101" Type="http://schemas.openxmlformats.org/officeDocument/2006/relationships/image" Target="media/image1842.wmf"/><Relationship Id="rId4339" Type="http://schemas.openxmlformats.org/officeDocument/2006/relationships/oleObject" Target="embeddings/oleObject2394.bin"/><Relationship Id="rId4546" Type="http://schemas.openxmlformats.org/officeDocument/2006/relationships/oleObject" Target="embeddings/oleObject2511.bin"/><Relationship Id="rId4753" Type="http://schemas.openxmlformats.org/officeDocument/2006/relationships/oleObject" Target="embeddings/oleObject2622.bin"/><Relationship Id="rId4960" Type="http://schemas.openxmlformats.org/officeDocument/2006/relationships/oleObject" Target="embeddings/oleObject2737.bin"/><Relationship Id="rId1902" Type="http://schemas.openxmlformats.org/officeDocument/2006/relationships/oleObject" Target="embeddings/oleObject1022.bin"/><Relationship Id="rId2097" Type="http://schemas.openxmlformats.org/officeDocument/2006/relationships/oleObject" Target="embeddings/oleObject1132.bin"/><Relationship Id="rId3148" Type="http://schemas.openxmlformats.org/officeDocument/2006/relationships/oleObject" Target="embeddings/oleObject1712.bin"/><Relationship Id="rId3355" Type="http://schemas.openxmlformats.org/officeDocument/2006/relationships/image" Target="media/image1520.wmf"/><Relationship Id="rId3562" Type="http://schemas.openxmlformats.org/officeDocument/2006/relationships/oleObject" Target="embeddings/oleObject1947.bin"/><Relationship Id="rId4406" Type="http://schemas.openxmlformats.org/officeDocument/2006/relationships/oleObject" Target="embeddings/oleObject2436.bin"/><Relationship Id="rId4613" Type="http://schemas.openxmlformats.org/officeDocument/2006/relationships/oleObject" Target="embeddings/oleObject2547.bin"/><Relationship Id="rId276" Type="http://schemas.openxmlformats.org/officeDocument/2006/relationships/oleObject" Target="embeddings/oleObject150.bin"/><Relationship Id="rId483" Type="http://schemas.openxmlformats.org/officeDocument/2006/relationships/oleObject" Target="embeddings/oleObject262.bin"/><Relationship Id="rId690" Type="http://schemas.openxmlformats.org/officeDocument/2006/relationships/image" Target="media/image310.wmf"/><Relationship Id="rId2164" Type="http://schemas.openxmlformats.org/officeDocument/2006/relationships/image" Target="media/image988.wmf"/><Relationship Id="rId2371" Type="http://schemas.openxmlformats.org/officeDocument/2006/relationships/image" Target="media/image1076.wmf"/><Relationship Id="rId3008" Type="http://schemas.openxmlformats.org/officeDocument/2006/relationships/image" Target="media/image1369.wmf"/><Relationship Id="rId3215" Type="http://schemas.openxmlformats.org/officeDocument/2006/relationships/oleObject" Target="embeddings/oleObject1748.bin"/><Relationship Id="rId3422" Type="http://schemas.openxmlformats.org/officeDocument/2006/relationships/oleObject" Target="embeddings/oleObject1868.bin"/><Relationship Id="rId3867" Type="http://schemas.openxmlformats.org/officeDocument/2006/relationships/image" Target="media/image1741.wmf"/><Relationship Id="rId4820" Type="http://schemas.openxmlformats.org/officeDocument/2006/relationships/oleObject" Target="embeddings/oleObject2657.bin"/><Relationship Id="rId4918" Type="http://schemas.openxmlformats.org/officeDocument/2006/relationships/oleObject" Target="embeddings/oleObject2714.bin"/><Relationship Id="rId136" Type="http://schemas.openxmlformats.org/officeDocument/2006/relationships/oleObject" Target="embeddings/oleObject74.bin"/><Relationship Id="rId343" Type="http://schemas.openxmlformats.org/officeDocument/2006/relationships/image" Target="media/image150.wmf"/><Relationship Id="rId550" Type="http://schemas.openxmlformats.org/officeDocument/2006/relationships/image" Target="media/image246.wmf"/><Relationship Id="rId788" Type="http://schemas.openxmlformats.org/officeDocument/2006/relationships/image" Target="media/image358.wmf"/><Relationship Id="rId995" Type="http://schemas.openxmlformats.org/officeDocument/2006/relationships/image" Target="media/image457.wmf"/><Relationship Id="rId1180" Type="http://schemas.openxmlformats.org/officeDocument/2006/relationships/image" Target="media/image545.wmf"/><Relationship Id="rId2024" Type="http://schemas.openxmlformats.org/officeDocument/2006/relationships/image" Target="media/image928.wmf"/><Relationship Id="rId2231" Type="http://schemas.openxmlformats.org/officeDocument/2006/relationships/oleObject" Target="embeddings/oleObject1209.bin"/><Relationship Id="rId2469" Type="http://schemas.openxmlformats.org/officeDocument/2006/relationships/image" Target="media/image1121.wmf"/><Relationship Id="rId2676" Type="http://schemas.openxmlformats.org/officeDocument/2006/relationships/image" Target="media/image1217.wmf"/><Relationship Id="rId2883" Type="http://schemas.openxmlformats.org/officeDocument/2006/relationships/oleObject" Target="embeddings/oleObject1562.bin"/><Relationship Id="rId3727" Type="http://schemas.openxmlformats.org/officeDocument/2006/relationships/oleObject" Target="embeddings/oleObject2039.bin"/><Relationship Id="rId3934" Type="http://schemas.openxmlformats.org/officeDocument/2006/relationships/oleObject" Target="embeddings/oleObject2156.bin"/><Relationship Id="rId5082" Type="http://schemas.openxmlformats.org/officeDocument/2006/relationships/image" Target="media/image2268.wmf"/><Relationship Id="rId203" Type="http://schemas.openxmlformats.org/officeDocument/2006/relationships/image" Target="media/image86.wmf"/><Relationship Id="rId648" Type="http://schemas.openxmlformats.org/officeDocument/2006/relationships/image" Target="media/image290.wmf"/><Relationship Id="rId855" Type="http://schemas.openxmlformats.org/officeDocument/2006/relationships/oleObject" Target="embeddings/oleObject456.bin"/><Relationship Id="rId1040" Type="http://schemas.openxmlformats.org/officeDocument/2006/relationships/oleObject" Target="embeddings/oleObject554.bin"/><Relationship Id="rId1278" Type="http://schemas.openxmlformats.org/officeDocument/2006/relationships/image" Target="media/image592.wmf"/><Relationship Id="rId1485" Type="http://schemas.openxmlformats.org/officeDocument/2006/relationships/image" Target="media/image683.wmf"/><Relationship Id="rId1692" Type="http://schemas.openxmlformats.org/officeDocument/2006/relationships/oleObject" Target="embeddings/oleObject907.bin"/><Relationship Id="rId2329" Type="http://schemas.openxmlformats.org/officeDocument/2006/relationships/oleObject" Target="embeddings/oleObject1265.bin"/><Relationship Id="rId2536" Type="http://schemas.openxmlformats.org/officeDocument/2006/relationships/oleObject" Target="embeddings/oleObject1377.bin"/><Relationship Id="rId2743" Type="http://schemas.openxmlformats.org/officeDocument/2006/relationships/image" Target="media/image1247.wmf"/><Relationship Id="rId4196" Type="http://schemas.openxmlformats.org/officeDocument/2006/relationships/image" Target="media/image1879.wmf"/><Relationship Id="rId410" Type="http://schemas.openxmlformats.org/officeDocument/2006/relationships/image" Target="media/image183.wmf"/><Relationship Id="rId508" Type="http://schemas.openxmlformats.org/officeDocument/2006/relationships/image" Target="media/image226.wmf"/><Relationship Id="rId715" Type="http://schemas.openxmlformats.org/officeDocument/2006/relationships/oleObject" Target="embeddings/oleObject385.bin"/><Relationship Id="rId922" Type="http://schemas.openxmlformats.org/officeDocument/2006/relationships/image" Target="media/image422.wmf"/><Relationship Id="rId1138" Type="http://schemas.openxmlformats.org/officeDocument/2006/relationships/image" Target="media/image526.wmf"/><Relationship Id="rId1345" Type="http://schemas.openxmlformats.org/officeDocument/2006/relationships/image" Target="media/image623.wmf"/><Relationship Id="rId1552" Type="http://schemas.openxmlformats.org/officeDocument/2006/relationships/oleObject" Target="embeddings/oleObject831.bin"/><Relationship Id="rId1997" Type="http://schemas.openxmlformats.org/officeDocument/2006/relationships/image" Target="media/image916.wmf"/><Relationship Id="rId2603" Type="http://schemas.openxmlformats.org/officeDocument/2006/relationships/image" Target="media/image1184.wmf"/><Relationship Id="rId2950" Type="http://schemas.openxmlformats.org/officeDocument/2006/relationships/oleObject" Target="embeddings/oleObject1599.bin"/><Relationship Id="rId4056" Type="http://schemas.openxmlformats.org/officeDocument/2006/relationships/oleObject" Target="embeddings/oleObject2228.bin"/><Relationship Id="rId1205" Type="http://schemas.openxmlformats.org/officeDocument/2006/relationships/image" Target="media/image557.wmf"/><Relationship Id="rId1857" Type="http://schemas.openxmlformats.org/officeDocument/2006/relationships/image" Target="media/image851.wmf"/><Relationship Id="rId2810" Type="http://schemas.openxmlformats.org/officeDocument/2006/relationships/oleObject" Target="embeddings/oleObject1523.bin"/><Relationship Id="rId2908" Type="http://schemas.openxmlformats.org/officeDocument/2006/relationships/image" Target="media/image1325.wmf"/><Relationship Id="rId4263" Type="http://schemas.openxmlformats.org/officeDocument/2006/relationships/oleObject" Target="embeddings/oleObject2352.bin"/><Relationship Id="rId4470" Type="http://schemas.openxmlformats.org/officeDocument/2006/relationships/image" Target="media/image1990.wmf"/><Relationship Id="rId4568" Type="http://schemas.openxmlformats.org/officeDocument/2006/relationships/image" Target="media/image2038.wmf"/><Relationship Id="rId51" Type="http://schemas.openxmlformats.org/officeDocument/2006/relationships/oleObject" Target="embeddings/oleObject25.bin"/><Relationship Id="rId1412" Type="http://schemas.openxmlformats.org/officeDocument/2006/relationships/oleObject" Target="embeddings/oleObject751.bin"/><Relationship Id="rId1717" Type="http://schemas.openxmlformats.org/officeDocument/2006/relationships/image" Target="media/image790.wmf"/><Relationship Id="rId1924" Type="http://schemas.openxmlformats.org/officeDocument/2006/relationships/image" Target="media/image883.wmf"/><Relationship Id="rId3072" Type="http://schemas.openxmlformats.org/officeDocument/2006/relationships/image" Target="media/image1399.wmf"/><Relationship Id="rId3377" Type="http://schemas.openxmlformats.org/officeDocument/2006/relationships/oleObject" Target="embeddings/oleObject1839.bin"/><Relationship Id="rId4123" Type="http://schemas.openxmlformats.org/officeDocument/2006/relationships/image" Target="media/image1853.wmf"/><Relationship Id="rId4330" Type="http://schemas.openxmlformats.org/officeDocument/2006/relationships/oleObject" Target="embeddings/oleObject2388.bin"/><Relationship Id="rId4775" Type="http://schemas.openxmlformats.org/officeDocument/2006/relationships/oleObject" Target="embeddings/oleObject2634.bin"/><Relationship Id="rId4982" Type="http://schemas.openxmlformats.org/officeDocument/2006/relationships/image" Target="media/image2225.wmf"/><Relationship Id="rId298" Type="http://schemas.openxmlformats.org/officeDocument/2006/relationships/oleObject" Target="embeddings/oleObject163.bin"/><Relationship Id="rId3584" Type="http://schemas.openxmlformats.org/officeDocument/2006/relationships/oleObject" Target="embeddings/oleObject1960.bin"/><Relationship Id="rId3791" Type="http://schemas.openxmlformats.org/officeDocument/2006/relationships/image" Target="media/image1709.wmf"/><Relationship Id="rId3889" Type="http://schemas.openxmlformats.org/officeDocument/2006/relationships/image" Target="media/image1752.wmf"/><Relationship Id="rId4428" Type="http://schemas.openxmlformats.org/officeDocument/2006/relationships/image" Target="media/image1971.wmf"/><Relationship Id="rId4635" Type="http://schemas.openxmlformats.org/officeDocument/2006/relationships/image" Target="media/image2069.wmf"/><Relationship Id="rId4842" Type="http://schemas.openxmlformats.org/officeDocument/2006/relationships/image" Target="media/image2164.wmf"/><Relationship Id="rId158" Type="http://schemas.openxmlformats.org/officeDocument/2006/relationships/image" Target="media/image66.wmf"/><Relationship Id="rId2186" Type="http://schemas.openxmlformats.org/officeDocument/2006/relationships/oleObject" Target="embeddings/oleObject1182.bin"/><Relationship Id="rId2393" Type="http://schemas.openxmlformats.org/officeDocument/2006/relationships/oleObject" Target="embeddings/oleObject1300.bin"/><Relationship Id="rId2698" Type="http://schemas.openxmlformats.org/officeDocument/2006/relationships/image" Target="media/image1226.wmf"/><Relationship Id="rId3237" Type="http://schemas.openxmlformats.org/officeDocument/2006/relationships/oleObject" Target="embeddings/oleObject1761.bin"/><Relationship Id="rId3444" Type="http://schemas.openxmlformats.org/officeDocument/2006/relationships/oleObject" Target="embeddings/oleObject1882.bin"/><Relationship Id="rId3651" Type="http://schemas.openxmlformats.org/officeDocument/2006/relationships/oleObject" Target="embeddings/oleObject1996.bin"/><Relationship Id="rId4702" Type="http://schemas.openxmlformats.org/officeDocument/2006/relationships/oleObject" Target="embeddings/oleObject2594.bin"/><Relationship Id="rId365" Type="http://schemas.openxmlformats.org/officeDocument/2006/relationships/oleObject" Target="embeddings/oleObject197.bin"/><Relationship Id="rId572" Type="http://schemas.openxmlformats.org/officeDocument/2006/relationships/image" Target="media/image257.wmf"/><Relationship Id="rId2046" Type="http://schemas.openxmlformats.org/officeDocument/2006/relationships/oleObject" Target="embeddings/oleObject1103.bin"/><Relationship Id="rId2253" Type="http://schemas.openxmlformats.org/officeDocument/2006/relationships/oleObject" Target="embeddings/oleObject1223.bin"/><Relationship Id="rId2460" Type="http://schemas.openxmlformats.org/officeDocument/2006/relationships/oleObject" Target="embeddings/oleObject1335.bin"/><Relationship Id="rId3304" Type="http://schemas.openxmlformats.org/officeDocument/2006/relationships/oleObject" Target="embeddings/oleObject1797.bin"/><Relationship Id="rId3511" Type="http://schemas.openxmlformats.org/officeDocument/2006/relationships/oleObject" Target="embeddings/oleObject1919.bin"/><Relationship Id="rId3749" Type="http://schemas.openxmlformats.org/officeDocument/2006/relationships/image" Target="media/image1689.wmf"/><Relationship Id="rId3956" Type="http://schemas.openxmlformats.org/officeDocument/2006/relationships/oleObject" Target="embeddings/oleObject2171.bin"/><Relationship Id="rId225" Type="http://schemas.openxmlformats.org/officeDocument/2006/relationships/oleObject" Target="embeddings/oleObject122.bin"/><Relationship Id="rId432" Type="http://schemas.openxmlformats.org/officeDocument/2006/relationships/oleObject" Target="embeddings/oleObject232.bin"/><Relationship Id="rId877" Type="http://schemas.openxmlformats.org/officeDocument/2006/relationships/oleObject" Target="embeddings/oleObject467.bin"/><Relationship Id="rId1062" Type="http://schemas.openxmlformats.org/officeDocument/2006/relationships/image" Target="media/image489.wmf"/><Relationship Id="rId2113" Type="http://schemas.openxmlformats.org/officeDocument/2006/relationships/oleObject" Target="embeddings/oleObject1140.bin"/><Relationship Id="rId2320" Type="http://schemas.openxmlformats.org/officeDocument/2006/relationships/image" Target="media/image1052.wmf"/><Relationship Id="rId2558" Type="http://schemas.openxmlformats.org/officeDocument/2006/relationships/oleObject" Target="embeddings/oleObject1388.bin"/><Relationship Id="rId2765" Type="http://schemas.openxmlformats.org/officeDocument/2006/relationships/image" Target="media/image1258.wmf"/><Relationship Id="rId2972" Type="http://schemas.openxmlformats.org/officeDocument/2006/relationships/image" Target="media/image1352.wmf"/><Relationship Id="rId3609" Type="http://schemas.openxmlformats.org/officeDocument/2006/relationships/oleObject" Target="embeddings/oleObject1974.bin"/><Relationship Id="rId3816" Type="http://schemas.openxmlformats.org/officeDocument/2006/relationships/oleObject" Target="embeddings/oleObject2090.bin"/><Relationship Id="rId737" Type="http://schemas.openxmlformats.org/officeDocument/2006/relationships/oleObject" Target="embeddings/oleObject397.bin"/><Relationship Id="rId944" Type="http://schemas.openxmlformats.org/officeDocument/2006/relationships/oleObject" Target="embeddings/oleObject504.bin"/><Relationship Id="rId1367" Type="http://schemas.openxmlformats.org/officeDocument/2006/relationships/oleObject" Target="embeddings/oleObject726.bin"/><Relationship Id="rId1574" Type="http://schemas.openxmlformats.org/officeDocument/2006/relationships/image" Target="media/image724.wmf"/><Relationship Id="rId1781" Type="http://schemas.openxmlformats.org/officeDocument/2006/relationships/oleObject" Target="embeddings/oleObject954.bin"/><Relationship Id="rId2418" Type="http://schemas.openxmlformats.org/officeDocument/2006/relationships/oleObject" Target="embeddings/oleObject1313.bin"/><Relationship Id="rId2625" Type="http://schemas.openxmlformats.org/officeDocument/2006/relationships/image" Target="media/image1195.wmf"/><Relationship Id="rId2832" Type="http://schemas.openxmlformats.org/officeDocument/2006/relationships/oleObject" Target="embeddings/oleObject1535.bin"/><Relationship Id="rId4078" Type="http://schemas.openxmlformats.org/officeDocument/2006/relationships/oleObject" Target="embeddings/oleObject2239.bin"/><Relationship Id="rId4285" Type="http://schemas.openxmlformats.org/officeDocument/2006/relationships/oleObject" Target="embeddings/oleObject2364.bin"/><Relationship Id="rId4492" Type="http://schemas.openxmlformats.org/officeDocument/2006/relationships/image" Target="media/image2001.wmf"/><Relationship Id="rId5031" Type="http://schemas.openxmlformats.org/officeDocument/2006/relationships/image" Target="media/image2247.wmf"/><Relationship Id="rId73" Type="http://schemas.openxmlformats.org/officeDocument/2006/relationships/oleObject" Target="embeddings/oleObject37.bin"/><Relationship Id="rId804" Type="http://schemas.openxmlformats.org/officeDocument/2006/relationships/oleObject" Target="embeddings/oleObject431.bin"/><Relationship Id="rId1227" Type="http://schemas.openxmlformats.org/officeDocument/2006/relationships/oleObject" Target="embeddings/oleObject652.bin"/><Relationship Id="rId1434" Type="http://schemas.openxmlformats.org/officeDocument/2006/relationships/oleObject" Target="embeddings/oleObject765.bin"/><Relationship Id="rId1641" Type="http://schemas.openxmlformats.org/officeDocument/2006/relationships/oleObject" Target="embeddings/oleObject880.bin"/><Relationship Id="rId1879" Type="http://schemas.openxmlformats.org/officeDocument/2006/relationships/image" Target="media/image861.wmf"/><Relationship Id="rId3094" Type="http://schemas.openxmlformats.org/officeDocument/2006/relationships/oleObject" Target="embeddings/oleObject1678.bin"/><Relationship Id="rId4145" Type="http://schemas.openxmlformats.org/officeDocument/2006/relationships/image" Target="media/image1863.wmf"/><Relationship Id="rId4797" Type="http://schemas.openxmlformats.org/officeDocument/2006/relationships/oleObject" Target="embeddings/oleObject2645.bin"/><Relationship Id="rId1501" Type="http://schemas.openxmlformats.org/officeDocument/2006/relationships/oleObject" Target="embeddings/oleObject803.bin"/><Relationship Id="rId1739" Type="http://schemas.openxmlformats.org/officeDocument/2006/relationships/image" Target="media/image800.wmf"/><Relationship Id="rId1946" Type="http://schemas.openxmlformats.org/officeDocument/2006/relationships/oleObject" Target="embeddings/oleObject1045.bin"/><Relationship Id="rId3399" Type="http://schemas.openxmlformats.org/officeDocument/2006/relationships/oleObject" Target="embeddings/oleObject1852.bin"/><Relationship Id="rId4005" Type="http://schemas.openxmlformats.org/officeDocument/2006/relationships/oleObject" Target="embeddings/oleObject2200.bin"/><Relationship Id="rId4352" Type="http://schemas.openxmlformats.org/officeDocument/2006/relationships/oleObject" Target="embeddings/oleObject2403.bin"/><Relationship Id="rId4657" Type="http://schemas.openxmlformats.org/officeDocument/2006/relationships/image" Target="media/image2080.wmf"/><Relationship Id="rId4864" Type="http://schemas.openxmlformats.org/officeDocument/2006/relationships/oleObject" Target="embeddings/oleObject2684.bin"/><Relationship Id="rId1806" Type="http://schemas.openxmlformats.org/officeDocument/2006/relationships/image" Target="media/image829.wmf"/><Relationship Id="rId3161" Type="http://schemas.openxmlformats.org/officeDocument/2006/relationships/oleObject" Target="embeddings/oleObject1719.bin"/><Relationship Id="rId3259" Type="http://schemas.openxmlformats.org/officeDocument/2006/relationships/oleObject" Target="embeddings/oleObject1772.bin"/><Relationship Id="rId3466" Type="http://schemas.openxmlformats.org/officeDocument/2006/relationships/image" Target="media/image1565.wmf"/><Relationship Id="rId4212" Type="http://schemas.openxmlformats.org/officeDocument/2006/relationships/image" Target="media/image1885.wmf"/><Relationship Id="rId4517" Type="http://schemas.openxmlformats.org/officeDocument/2006/relationships/oleObject" Target="embeddings/oleObject2495.bin"/><Relationship Id="rId387" Type="http://schemas.openxmlformats.org/officeDocument/2006/relationships/oleObject" Target="embeddings/oleObject208.bin"/><Relationship Id="rId594" Type="http://schemas.openxmlformats.org/officeDocument/2006/relationships/image" Target="media/image267.wmf"/><Relationship Id="rId2068" Type="http://schemas.openxmlformats.org/officeDocument/2006/relationships/oleObject" Target="embeddings/oleObject1115.bin"/><Relationship Id="rId2275" Type="http://schemas.openxmlformats.org/officeDocument/2006/relationships/image" Target="media/image1030.wmf"/><Relationship Id="rId3021" Type="http://schemas.openxmlformats.org/officeDocument/2006/relationships/oleObject" Target="embeddings/oleObject1639.bin"/><Relationship Id="rId3119" Type="http://schemas.openxmlformats.org/officeDocument/2006/relationships/image" Target="media/image1421.wmf"/><Relationship Id="rId3326" Type="http://schemas.openxmlformats.org/officeDocument/2006/relationships/oleObject" Target="embeddings/oleObject1810.bin"/><Relationship Id="rId3673" Type="http://schemas.openxmlformats.org/officeDocument/2006/relationships/image" Target="media/image1658.wmf"/><Relationship Id="rId3880" Type="http://schemas.openxmlformats.org/officeDocument/2006/relationships/oleObject" Target="embeddings/oleObject2125.bin"/><Relationship Id="rId3978" Type="http://schemas.openxmlformats.org/officeDocument/2006/relationships/oleObject" Target="embeddings/oleObject2184.bin"/><Relationship Id="rId4724" Type="http://schemas.openxmlformats.org/officeDocument/2006/relationships/image" Target="media/image2110.wmf"/><Relationship Id="rId4931" Type="http://schemas.openxmlformats.org/officeDocument/2006/relationships/image" Target="media/image2202.wmf"/><Relationship Id="rId247" Type="http://schemas.openxmlformats.org/officeDocument/2006/relationships/oleObject" Target="embeddings/oleObject134.bin"/><Relationship Id="rId899" Type="http://schemas.openxmlformats.org/officeDocument/2006/relationships/oleObject" Target="embeddings/oleObject479.bin"/><Relationship Id="rId1084" Type="http://schemas.openxmlformats.org/officeDocument/2006/relationships/image" Target="media/image500.wmf"/><Relationship Id="rId2482" Type="http://schemas.openxmlformats.org/officeDocument/2006/relationships/oleObject" Target="embeddings/oleObject1347.bin"/><Relationship Id="rId2787" Type="http://schemas.openxmlformats.org/officeDocument/2006/relationships/oleObject" Target="embeddings/oleObject1511.bin"/><Relationship Id="rId3533" Type="http://schemas.openxmlformats.org/officeDocument/2006/relationships/oleObject" Target="embeddings/oleObject1931.bin"/><Relationship Id="rId3740" Type="http://schemas.openxmlformats.org/officeDocument/2006/relationships/image" Target="media/image1685.wmf"/><Relationship Id="rId3838" Type="http://schemas.openxmlformats.org/officeDocument/2006/relationships/oleObject" Target="embeddings/oleObject2101.bin"/><Relationship Id="rId107" Type="http://schemas.openxmlformats.org/officeDocument/2006/relationships/image" Target="media/image42.wmf"/><Relationship Id="rId454" Type="http://schemas.openxmlformats.org/officeDocument/2006/relationships/oleObject" Target="embeddings/oleObject245.bin"/><Relationship Id="rId661" Type="http://schemas.openxmlformats.org/officeDocument/2006/relationships/image" Target="media/image296.wmf"/><Relationship Id="rId759" Type="http://schemas.openxmlformats.org/officeDocument/2006/relationships/oleObject" Target="embeddings/oleObject408.bin"/><Relationship Id="rId966" Type="http://schemas.openxmlformats.org/officeDocument/2006/relationships/oleObject" Target="embeddings/oleObject516.bin"/><Relationship Id="rId1291" Type="http://schemas.openxmlformats.org/officeDocument/2006/relationships/oleObject" Target="embeddings/oleObject685.bin"/><Relationship Id="rId1389" Type="http://schemas.openxmlformats.org/officeDocument/2006/relationships/oleObject" Target="embeddings/oleObject738.bin"/><Relationship Id="rId1596" Type="http://schemas.openxmlformats.org/officeDocument/2006/relationships/image" Target="media/image735.wmf"/><Relationship Id="rId2135" Type="http://schemas.openxmlformats.org/officeDocument/2006/relationships/oleObject" Target="embeddings/oleObject1152.bin"/><Relationship Id="rId2342" Type="http://schemas.openxmlformats.org/officeDocument/2006/relationships/image" Target="media/image1063.wmf"/><Relationship Id="rId2647" Type="http://schemas.openxmlformats.org/officeDocument/2006/relationships/oleObject" Target="embeddings/oleObject1435.bin"/><Relationship Id="rId2994" Type="http://schemas.openxmlformats.org/officeDocument/2006/relationships/image" Target="media/image1362.wmf"/><Relationship Id="rId3600" Type="http://schemas.openxmlformats.org/officeDocument/2006/relationships/oleObject" Target="embeddings/oleObject1968.bin"/><Relationship Id="rId5053" Type="http://schemas.openxmlformats.org/officeDocument/2006/relationships/oleObject" Target="embeddings/oleObject2790.bin"/><Relationship Id="rId314" Type="http://schemas.openxmlformats.org/officeDocument/2006/relationships/oleObject" Target="embeddings/oleObject171.bin"/><Relationship Id="rId521" Type="http://schemas.openxmlformats.org/officeDocument/2006/relationships/image" Target="media/image233.wmf"/><Relationship Id="rId619" Type="http://schemas.openxmlformats.org/officeDocument/2006/relationships/image" Target="media/image276.wmf"/><Relationship Id="rId1151" Type="http://schemas.openxmlformats.org/officeDocument/2006/relationships/image" Target="media/image532.png"/><Relationship Id="rId1249" Type="http://schemas.openxmlformats.org/officeDocument/2006/relationships/oleObject" Target="embeddings/oleObject664.bin"/><Relationship Id="rId2202" Type="http://schemas.openxmlformats.org/officeDocument/2006/relationships/oleObject" Target="embeddings/oleObject1192.bin"/><Relationship Id="rId2854" Type="http://schemas.openxmlformats.org/officeDocument/2006/relationships/image" Target="media/image1300.wmf"/><Relationship Id="rId3905" Type="http://schemas.openxmlformats.org/officeDocument/2006/relationships/image" Target="media/image1760.wmf"/><Relationship Id="rId95" Type="http://schemas.openxmlformats.org/officeDocument/2006/relationships/oleObject" Target="embeddings/oleObject51.bin"/><Relationship Id="rId826" Type="http://schemas.openxmlformats.org/officeDocument/2006/relationships/oleObject" Target="embeddings/oleObject442.bin"/><Relationship Id="rId1011" Type="http://schemas.openxmlformats.org/officeDocument/2006/relationships/image" Target="media/image464.wmf"/><Relationship Id="rId1109" Type="http://schemas.openxmlformats.org/officeDocument/2006/relationships/image" Target="media/image512.wmf"/><Relationship Id="rId1456" Type="http://schemas.openxmlformats.org/officeDocument/2006/relationships/oleObject" Target="embeddings/oleObject778.bin"/><Relationship Id="rId1663" Type="http://schemas.openxmlformats.org/officeDocument/2006/relationships/oleObject" Target="embeddings/oleObject891.bin"/><Relationship Id="rId1870" Type="http://schemas.openxmlformats.org/officeDocument/2006/relationships/image" Target="media/image857.wmf"/><Relationship Id="rId1968" Type="http://schemas.openxmlformats.org/officeDocument/2006/relationships/oleObject" Target="embeddings/oleObject1058.bin"/><Relationship Id="rId2507" Type="http://schemas.openxmlformats.org/officeDocument/2006/relationships/oleObject" Target="embeddings/oleObject1361.bin"/><Relationship Id="rId2714" Type="http://schemas.openxmlformats.org/officeDocument/2006/relationships/oleObject" Target="embeddings/oleObject1473.bin"/><Relationship Id="rId2921" Type="http://schemas.openxmlformats.org/officeDocument/2006/relationships/image" Target="media/image1329.wmf"/><Relationship Id="rId4167" Type="http://schemas.openxmlformats.org/officeDocument/2006/relationships/image" Target="media/image1869.wmf"/><Relationship Id="rId4374" Type="http://schemas.openxmlformats.org/officeDocument/2006/relationships/image" Target="media/image1948.wmf"/><Relationship Id="rId4581" Type="http://schemas.openxmlformats.org/officeDocument/2006/relationships/image" Target="media/image2043.wmf"/><Relationship Id="rId1316" Type="http://schemas.openxmlformats.org/officeDocument/2006/relationships/image" Target="media/image609.wmf"/><Relationship Id="rId1523" Type="http://schemas.openxmlformats.org/officeDocument/2006/relationships/image" Target="media/image701.wmf"/><Relationship Id="rId1730" Type="http://schemas.openxmlformats.org/officeDocument/2006/relationships/oleObject" Target="embeddings/oleObject927.bin"/><Relationship Id="rId3183" Type="http://schemas.openxmlformats.org/officeDocument/2006/relationships/oleObject" Target="embeddings/oleObject1731.bin"/><Relationship Id="rId3390" Type="http://schemas.openxmlformats.org/officeDocument/2006/relationships/image" Target="media/image1536.wmf"/><Relationship Id="rId4027" Type="http://schemas.openxmlformats.org/officeDocument/2006/relationships/image" Target="media/image1807.wmf"/><Relationship Id="rId4234" Type="http://schemas.openxmlformats.org/officeDocument/2006/relationships/oleObject" Target="embeddings/oleObject2333.bin"/><Relationship Id="rId4441" Type="http://schemas.openxmlformats.org/officeDocument/2006/relationships/image" Target="media/image1976.wmf"/><Relationship Id="rId4679" Type="http://schemas.openxmlformats.org/officeDocument/2006/relationships/oleObject" Target="embeddings/oleObject2582.bin"/><Relationship Id="rId4886" Type="http://schemas.openxmlformats.org/officeDocument/2006/relationships/image" Target="media/image2182.wmf"/><Relationship Id="rId22" Type="http://schemas.openxmlformats.org/officeDocument/2006/relationships/oleObject" Target="embeddings/oleObject6.bin"/><Relationship Id="rId1828" Type="http://schemas.openxmlformats.org/officeDocument/2006/relationships/image" Target="media/image838.wmf"/><Relationship Id="rId3043" Type="http://schemas.openxmlformats.org/officeDocument/2006/relationships/image" Target="media/image1385.wmf"/><Relationship Id="rId3250" Type="http://schemas.openxmlformats.org/officeDocument/2006/relationships/image" Target="media/image1475.png"/><Relationship Id="rId3488" Type="http://schemas.openxmlformats.org/officeDocument/2006/relationships/image" Target="media/image1574.wmf"/><Relationship Id="rId3695" Type="http://schemas.openxmlformats.org/officeDocument/2006/relationships/image" Target="media/image1668.wmf"/><Relationship Id="rId4539" Type="http://schemas.openxmlformats.org/officeDocument/2006/relationships/oleObject" Target="embeddings/oleObject2507.bin"/><Relationship Id="rId4746" Type="http://schemas.openxmlformats.org/officeDocument/2006/relationships/image" Target="media/image2121.wmf"/><Relationship Id="rId4953" Type="http://schemas.openxmlformats.org/officeDocument/2006/relationships/oleObject" Target="embeddings/oleObject2733.bin"/><Relationship Id="rId171" Type="http://schemas.openxmlformats.org/officeDocument/2006/relationships/oleObject" Target="embeddings/oleObject92.bin"/><Relationship Id="rId2297" Type="http://schemas.openxmlformats.org/officeDocument/2006/relationships/oleObject" Target="embeddings/oleObject1249.bin"/><Relationship Id="rId3348" Type="http://schemas.openxmlformats.org/officeDocument/2006/relationships/oleObject" Target="embeddings/oleObject1824.bin"/><Relationship Id="rId3555" Type="http://schemas.openxmlformats.org/officeDocument/2006/relationships/image" Target="media/image1604.wmf"/><Relationship Id="rId3762" Type="http://schemas.openxmlformats.org/officeDocument/2006/relationships/oleObject" Target="embeddings/oleObject2059.bin"/><Relationship Id="rId4301" Type="http://schemas.openxmlformats.org/officeDocument/2006/relationships/oleObject" Target="embeddings/oleObject2372.bin"/><Relationship Id="rId4606" Type="http://schemas.openxmlformats.org/officeDocument/2006/relationships/image" Target="media/image2055.wmf"/><Relationship Id="rId4813" Type="http://schemas.openxmlformats.org/officeDocument/2006/relationships/image" Target="media/image2152.wmf"/><Relationship Id="rId269" Type="http://schemas.openxmlformats.org/officeDocument/2006/relationships/oleObject" Target="embeddings/oleObject145.bin"/><Relationship Id="rId476" Type="http://schemas.openxmlformats.org/officeDocument/2006/relationships/oleObject" Target="embeddings/oleObject258.bin"/><Relationship Id="rId683" Type="http://schemas.openxmlformats.org/officeDocument/2006/relationships/image" Target="media/image307.wmf"/><Relationship Id="rId890" Type="http://schemas.openxmlformats.org/officeDocument/2006/relationships/oleObject" Target="embeddings/oleObject474.bin"/><Relationship Id="rId2157" Type="http://schemas.openxmlformats.org/officeDocument/2006/relationships/oleObject" Target="embeddings/oleObject1164.bin"/><Relationship Id="rId2364" Type="http://schemas.openxmlformats.org/officeDocument/2006/relationships/image" Target="media/image1073.wmf"/><Relationship Id="rId2571" Type="http://schemas.openxmlformats.org/officeDocument/2006/relationships/oleObject" Target="embeddings/oleObject1395.bin"/><Relationship Id="rId3110" Type="http://schemas.openxmlformats.org/officeDocument/2006/relationships/oleObject" Target="embeddings/oleObject1686.bin"/><Relationship Id="rId3208" Type="http://schemas.openxmlformats.org/officeDocument/2006/relationships/oleObject" Target="embeddings/oleObject1744.bin"/><Relationship Id="rId3415" Type="http://schemas.openxmlformats.org/officeDocument/2006/relationships/image" Target="media/image1543.wmf"/><Relationship Id="rId129" Type="http://schemas.openxmlformats.org/officeDocument/2006/relationships/image" Target="media/image53.wmf"/><Relationship Id="rId336" Type="http://schemas.openxmlformats.org/officeDocument/2006/relationships/oleObject" Target="embeddings/oleObject182.bin"/><Relationship Id="rId543" Type="http://schemas.openxmlformats.org/officeDocument/2006/relationships/image" Target="media/image243.wmf"/><Relationship Id="rId988" Type="http://schemas.openxmlformats.org/officeDocument/2006/relationships/oleObject" Target="embeddings/oleObject527.bin"/><Relationship Id="rId1173" Type="http://schemas.openxmlformats.org/officeDocument/2006/relationships/oleObject" Target="embeddings/oleObject623.bin"/><Relationship Id="rId1380" Type="http://schemas.openxmlformats.org/officeDocument/2006/relationships/oleObject" Target="embeddings/oleObject733.bin"/><Relationship Id="rId2017" Type="http://schemas.openxmlformats.org/officeDocument/2006/relationships/image" Target="media/image925.wmf"/><Relationship Id="rId2224" Type="http://schemas.openxmlformats.org/officeDocument/2006/relationships/oleObject" Target="embeddings/oleObject1205.bin"/><Relationship Id="rId2669" Type="http://schemas.openxmlformats.org/officeDocument/2006/relationships/oleObject" Target="embeddings/oleObject1447.bin"/><Relationship Id="rId2876" Type="http://schemas.openxmlformats.org/officeDocument/2006/relationships/oleObject" Target="embeddings/oleObject1558.bin"/><Relationship Id="rId3622" Type="http://schemas.openxmlformats.org/officeDocument/2006/relationships/image" Target="media/image1634.wmf"/><Relationship Id="rId3927" Type="http://schemas.openxmlformats.org/officeDocument/2006/relationships/oleObject" Target="embeddings/oleObject2151.bin"/><Relationship Id="rId5075" Type="http://schemas.openxmlformats.org/officeDocument/2006/relationships/image" Target="media/image2265.wmf"/><Relationship Id="rId403" Type="http://schemas.openxmlformats.org/officeDocument/2006/relationships/oleObject" Target="embeddings/oleObject216.bin"/><Relationship Id="rId750" Type="http://schemas.openxmlformats.org/officeDocument/2006/relationships/image" Target="media/image339.wmf"/><Relationship Id="rId848" Type="http://schemas.openxmlformats.org/officeDocument/2006/relationships/image" Target="media/image388.wmf"/><Relationship Id="rId1033" Type="http://schemas.openxmlformats.org/officeDocument/2006/relationships/image" Target="media/image475.wmf"/><Relationship Id="rId1478" Type="http://schemas.openxmlformats.org/officeDocument/2006/relationships/oleObject" Target="embeddings/oleObject791.bin"/><Relationship Id="rId1685" Type="http://schemas.openxmlformats.org/officeDocument/2006/relationships/oleObject" Target="embeddings/oleObject903.bin"/><Relationship Id="rId1892" Type="http://schemas.openxmlformats.org/officeDocument/2006/relationships/oleObject" Target="embeddings/oleObject1017.bin"/><Relationship Id="rId2431" Type="http://schemas.openxmlformats.org/officeDocument/2006/relationships/oleObject" Target="embeddings/oleObject1320.bin"/><Relationship Id="rId2529" Type="http://schemas.openxmlformats.org/officeDocument/2006/relationships/image" Target="media/image1149.wmf"/><Relationship Id="rId2736" Type="http://schemas.openxmlformats.org/officeDocument/2006/relationships/oleObject" Target="embeddings/oleObject1485.bin"/><Relationship Id="rId4091" Type="http://schemas.openxmlformats.org/officeDocument/2006/relationships/oleObject" Target="embeddings/oleObject2246.bin"/><Relationship Id="rId4189" Type="http://schemas.openxmlformats.org/officeDocument/2006/relationships/image" Target="media/image1876.wmf"/><Relationship Id="rId610" Type="http://schemas.openxmlformats.org/officeDocument/2006/relationships/image" Target="media/image272.wmf"/><Relationship Id="rId708" Type="http://schemas.openxmlformats.org/officeDocument/2006/relationships/oleObject" Target="embeddings/oleObject381.bin"/><Relationship Id="rId915" Type="http://schemas.openxmlformats.org/officeDocument/2006/relationships/oleObject" Target="embeddings/oleObject488.bin"/><Relationship Id="rId1240" Type="http://schemas.openxmlformats.org/officeDocument/2006/relationships/image" Target="media/image574.wmf"/><Relationship Id="rId1338" Type="http://schemas.openxmlformats.org/officeDocument/2006/relationships/oleObject" Target="embeddings/oleObject711.bin"/><Relationship Id="rId1545" Type="http://schemas.openxmlformats.org/officeDocument/2006/relationships/image" Target="media/image710.wmf"/><Relationship Id="rId2943" Type="http://schemas.openxmlformats.org/officeDocument/2006/relationships/image" Target="media/image1340.wmf"/><Relationship Id="rId4049" Type="http://schemas.openxmlformats.org/officeDocument/2006/relationships/image" Target="media/image1818.wmf"/><Relationship Id="rId4396" Type="http://schemas.openxmlformats.org/officeDocument/2006/relationships/oleObject" Target="embeddings/oleObject2430.bin"/><Relationship Id="rId5002" Type="http://schemas.openxmlformats.org/officeDocument/2006/relationships/oleObject" Target="embeddings/oleObject2760.bin"/><Relationship Id="rId1100" Type="http://schemas.openxmlformats.org/officeDocument/2006/relationships/oleObject" Target="embeddings/oleObject585.bin"/><Relationship Id="rId1405" Type="http://schemas.openxmlformats.org/officeDocument/2006/relationships/oleObject" Target="embeddings/oleObject746.bin"/><Relationship Id="rId1752" Type="http://schemas.openxmlformats.org/officeDocument/2006/relationships/image" Target="media/image806.wmf"/><Relationship Id="rId2803" Type="http://schemas.openxmlformats.org/officeDocument/2006/relationships/image" Target="media/image1276.wmf"/><Relationship Id="rId4256" Type="http://schemas.openxmlformats.org/officeDocument/2006/relationships/oleObject" Target="embeddings/oleObject2347.bin"/><Relationship Id="rId4463" Type="http://schemas.openxmlformats.org/officeDocument/2006/relationships/oleObject" Target="embeddings/oleObject2469.bin"/><Relationship Id="rId4670" Type="http://schemas.openxmlformats.org/officeDocument/2006/relationships/image" Target="media/image2086.wmf"/><Relationship Id="rId44" Type="http://schemas.openxmlformats.org/officeDocument/2006/relationships/oleObject" Target="embeddings/oleObject21.bin"/><Relationship Id="rId1612" Type="http://schemas.openxmlformats.org/officeDocument/2006/relationships/oleObject" Target="embeddings/oleObject864.bin"/><Relationship Id="rId1917" Type="http://schemas.openxmlformats.org/officeDocument/2006/relationships/oleObject" Target="embeddings/oleObject1030.bin"/><Relationship Id="rId3065" Type="http://schemas.openxmlformats.org/officeDocument/2006/relationships/image" Target="media/image1396.wmf"/><Relationship Id="rId3272" Type="http://schemas.openxmlformats.org/officeDocument/2006/relationships/image" Target="media/image1485.wmf"/><Relationship Id="rId4116" Type="http://schemas.openxmlformats.org/officeDocument/2006/relationships/oleObject" Target="embeddings/oleObject2259.bin"/><Relationship Id="rId4323" Type="http://schemas.openxmlformats.org/officeDocument/2006/relationships/image" Target="media/image1931.wmf"/><Relationship Id="rId4530" Type="http://schemas.openxmlformats.org/officeDocument/2006/relationships/oleObject" Target="embeddings/oleObject2502.bin"/><Relationship Id="rId4768" Type="http://schemas.openxmlformats.org/officeDocument/2006/relationships/image" Target="media/image2131.wmf"/><Relationship Id="rId4975" Type="http://schemas.openxmlformats.org/officeDocument/2006/relationships/image" Target="media/image2222.wmf"/><Relationship Id="rId193" Type="http://schemas.openxmlformats.org/officeDocument/2006/relationships/image" Target="media/image81.wmf"/><Relationship Id="rId498" Type="http://schemas.openxmlformats.org/officeDocument/2006/relationships/image" Target="media/image221.wmf"/><Relationship Id="rId2081" Type="http://schemas.openxmlformats.org/officeDocument/2006/relationships/oleObject" Target="embeddings/oleObject1124.bin"/><Relationship Id="rId2179" Type="http://schemas.openxmlformats.org/officeDocument/2006/relationships/oleObject" Target="embeddings/oleObject1178.bin"/><Relationship Id="rId3132" Type="http://schemas.openxmlformats.org/officeDocument/2006/relationships/oleObject" Target="embeddings/oleObject1699.bin"/><Relationship Id="rId3577" Type="http://schemas.openxmlformats.org/officeDocument/2006/relationships/oleObject" Target="embeddings/oleObject1956.bin"/><Relationship Id="rId3784" Type="http://schemas.openxmlformats.org/officeDocument/2006/relationships/oleObject" Target="embeddings/oleObject2071.bin"/><Relationship Id="rId3991" Type="http://schemas.openxmlformats.org/officeDocument/2006/relationships/oleObject" Target="embeddings/oleObject2192.bin"/><Relationship Id="rId4628" Type="http://schemas.openxmlformats.org/officeDocument/2006/relationships/image" Target="media/image2066.wmf"/><Relationship Id="rId4835" Type="http://schemas.openxmlformats.org/officeDocument/2006/relationships/oleObject" Target="embeddings/oleObject2666.bin"/><Relationship Id="rId260" Type="http://schemas.openxmlformats.org/officeDocument/2006/relationships/image" Target="media/image112.wmf"/><Relationship Id="rId2386" Type="http://schemas.openxmlformats.org/officeDocument/2006/relationships/oleObject" Target="embeddings/oleObject1296.bin"/><Relationship Id="rId2593" Type="http://schemas.openxmlformats.org/officeDocument/2006/relationships/oleObject" Target="embeddings/oleObject1406.bin"/><Relationship Id="rId3437" Type="http://schemas.openxmlformats.org/officeDocument/2006/relationships/image" Target="media/image1553.wmf"/><Relationship Id="rId3644" Type="http://schemas.openxmlformats.org/officeDocument/2006/relationships/oleObject" Target="embeddings/oleObject1992.bin"/><Relationship Id="rId3851" Type="http://schemas.openxmlformats.org/officeDocument/2006/relationships/oleObject" Target="embeddings/oleObject2109.bin"/><Relationship Id="rId4902" Type="http://schemas.openxmlformats.org/officeDocument/2006/relationships/oleObject" Target="embeddings/oleObject2705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57.wmf"/><Relationship Id="rId565" Type="http://schemas.openxmlformats.org/officeDocument/2006/relationships/oleObject" Target="embeddings/oleObject304.bin"/><Relationship Id="rId772" Type="http://schemas.openxmlformats.org/officeDocument/2006/relationships/image" Target="media/image350.wmf"/><Relationship Id="rId1195" Type="http://schemas.openxmlformats.org/officeDocument/2006/relationships/image" Target="media/image552.wmf"/><Relationship Id="rId2039" Type="http://schemas.openxmlformats.org/officeDocument/2006/relationships/image" Target="media/image933.wmf"/><Relationship Id="rId2246" Type="http://schemas.openxmlformats.org/officeDocument/2006/relationships/oleObject" Target="embeddings/oleObject1219.bin"/><Relationship Id="rId2453" Type="http://schemas.openxmlformats.org/officeDocument/2006/relationships/image" Target="media/image1114.wmf"/><Relationship Id="rId2660" Type="http://schemas.openxmlformats.org/officeDocument/2006/relationships/oleObject" Target="embeddings/oleObject1442.bin"/><Relationship Id="rId2898" Type="http://schemas.openxmlformats.org/officeDocument/2006/relationships/image" Target="media/image1320.wmf"/><Relationship Id="rId3504" Type="http://schemas.openxmlformats.org/officeDocument/2006/relationships/oleObject" Target="embeddings/oleObject1915.bin"/><Relationship Id="rId3711" Type="http://schemas.openxmlformats.org/officeDocument/2006/relationships/oleObject" Target="embeddings/oleObject2030.bin"/><Relationship Id="rId3949" Type="http://schemas.openxmlformats.org/officeDocument/2006/relationships/image" Target="media/image1776.wmf"/><Relationship Id="rId218" Type="http://schemas.openxmlformats.org/officeDocument/2006/relationships/image" Target="media/image92.wmf"/><Relationship Id="rId425" Type="http://schemas.openxmlformats.org/officeDocument/2006/relationships/oleObject" Target="embeddings/oleObject227.bin"/><Relationship Id="rId632" Type="http://schemas.openxmlformats.org/officeDocument/2006/relationships/image" Target="media/image282.wmf"/><Relationship Id="rId1055" Type="http://schemas.openxmlformats.org/officeDocument/2006/relationships/image" Target="media/image486.wmf"/><Relationship Id="rId1262" Type="http://schemas.openxmlformats.org/officeDocument/2006/relationships/image" Target="media/image584.wmf"/><Relationship Id="rId2106" Type="http://schemas.openxmlformats.org/officeDocument/2006/relationships/image" Target="media/image962.wmf"/><Relationship Id="rId2313" Type="http://schemas.openxmlformats.org/officeDocument/2006/relationships/oleObject" Target="embeddings/oleObject1257.bin"/><Relationship Id="rId2520" Type="http://schemas.openxmlformats.org/officeDocument/2006/relationships/image" Target="media/image1145.wmf"/><Relationship Id="rId2758" Type="http://schemas.openxmlformats.org/officeDocument/2006/relationships/oleObject" Target="embeddings/oleObject1496.bin"/><Relationship Id="rId2965" Type="http://schemas.openxmlformats.org/officeDocument/2006/relationships/oleObject" Target="embeddings/oleObject1607.bin"/><Relationship Id="rId3809" Type="http://schemas.openxmlformats.org/officeDocument/2006/relationships/oleObject" Target="embeddings/oleObject2085.bin"/><Relationship Id="rId5024" Type="http://schemas.openxmlformats.org/officeDocument/2006/relationships/image" Target="media/image2245.wmf"/><Relationship Id="rId937" Type="http://schemas.openxmlformats.org/officeDocument/2006/relationships/oleObject" Target="embeddings/oleObject500.bin"/><Relationship Id="rId1122" Type="http://schemas.openxmlformats.org/officeDocument/2006/relationships/oleObject" Target="embeddings/oleObject596.bin"/><Relationship Id="rId1567" Type="http://schemas.openxmlformats.org/officeDocument/2006/relationships/oleObject" Target="embeddings/oleObject839.bin"/><Relationship Id="rId1774" Type="http://schemas.openxmlformats.org/officeDocument/2006/relationships/image" Target="media/image816.wmf"/><Relationship Id="rId1981" Type="http://schemas.openxmlformats.org/officeDocument/2006/relationships/image" Target="media/image909.wmf"/><Relationship Id="rId2618" Type="http://schemas.openxmlformats.org/officeDocument/2006/relationships/oleObject" Target="embeddings/oleObject1419.bin"/><Relationship Id="rId2825" Type="http://schemas.openxmlformats.org/officeDocument/2006/relationships/image" Target="media/image1286.wmf"/><Relationship Id="rId4180" Type="http://schemas.openxmlformats.org/officeDocument/2006/relationships/oleObject" Target="embeddings/oleObject2299.bin"/><Relationship Id="rId4278" Type="http://schemas.openxmlformats.org/officeDocument/2006/relationships/image" Target="media/image1910.wmf"/><Relationship Id="rId4485" Type="http://schemas.openxmlformats.org/officeDocument/2006/relationships/oleObject" Target="embeddings/oleObject2480.bin"/><Relationship Id="rId66" Type="http://schemas.openxmlformats.org/officeDocument/2006/relationships/image" Target="media/image26.wmf"/><Relationship Id="rId1427" Type="http://schemas.openxmlformats.org/officeDocument/2006/relationships/image" Target="media/image659.wmf"/><Relationship Id="rId1634" Type="http://schemas.openxmlformats.org/officeDocument/2006/relationships/image" Target="media/image751.wmf"/><Relationship Id="rId1841" Type="http://schemas.openxmlformats.org/officeDocument/2006/relationships/oleObject" Target="embeddings/oleObject990.bin"/><Relationship Id="rId3087" Type="http://schemas.openxmlformats.org/officeDocument/2006/relationships/image" Target="media/image1405.wmf"/><Relationship Id="rId3294" Type="http://schemas.openxmlformats.org/officeDocument/2006/relationships/image" Target="media/image1496.wmf"/><Relationship Id="rId4040" Type="http://schemas.openxmlformats.org/officeDocument/2006/relationships/oleObject" Target="embeddings/oleObject2219.bin"/><Relationship Id="rId4138" Type="http://schemas.openxmlformats.org/officeDocument/2006/relationships/image" Target="media/image1860.wmf"/><Relationship Id="rId4345" Type="http://schemas.openxmlformats.org/officeDocument/2006/relationships/oleObject" Target="embeddings/oleObject2398.bin"/><Relationship Id="rId4692" Type="http://schemas.openxmlformats.org/officeDocument/2006/relationships/oleObject" Target="embeddings/oleObject2589.bin"/><Relationship Id="rId4997" Type="http://schemas.openxmlformats.org/officeDocument/2006/relationships/oleObject" Target="embeddings/oleObject2757.bin"/><Relationship Id="rId1939" Type="http://schemas.openxmlformats.org/officeDocument/2006/relationships/image" Target="media/image890.wmf"/><Relationship Id="rId3599" Type="http://schemas.openxmlformats.org/officeDocument/2006/relationships/image" Target="media/image1624.wmf"/><Relationship Id="rId4552" Type="http://schemas.openxmlformats.org/officeDocument/2006/relationships/oleObject" Target="embeddings/oleObject2514.bin"/><Relationship Id="rId4857" Type="http://schemas.openxmlformats.org/officeDocument/2006/relationships/image" Target="media/image2169.wmf"/><Relationship Id="rId1701" Type="http://schemas.openxmlformats.org/officeDocument/2006/relationships/image" Target="media/image782.wmf"/><Relationship Id="rId3154" Type="http://schemas.openxmlformats.org/officeDocument/2006/relationships/oleObject" Target="embeddings/oleObject1715.bin"/><Relationship Id="rId3361" Type="http://schemas.openxmlformats.org/officeDocument/2006/relationships/image" Target="media/image1523.wmf"/><Relationship Id="rId3459" Type="http://schemas.openxmlformats.org/officeDocument/2006/relationships/oleObject" Target="embeddings/oleObject1890.bin"/><Relationship Id="rId3666" Type="http://schemas.openxmlformats.org/officeDocument/2006/relationships/image" Target="media/image1655.wmf"/><Relationship Id="rId4205" Type="http://schemas.openxmlformats.org/officeDocument/2006/relationships/oleObject" Target="embeddings/oleObject2315.bin"/><Relationship Id="rId4412" Type="http://schemas.openxmlformats.org/officeDocument/2006/relationships/oleObject" Target="embeddings/oleObject2440.bin"/><Relationship Id="rId282" Type="http://schemas.openxmlformats.org/officeDocument/2006/relationships/image" Target="media/image121.wmf"/><Relationship Id="rId587" Type="http://schemas.openxmlformats.org/officeDocument/2006/relationships/oleObject" Target="embeddings/oleObject316.bin"/><Relationship Id="rId2170" Type="http://schemas.openxmlformats.org/officeDocument/2006/relationships/oleObject" Target="embeddings/oleObject1172.bin"/><Relationship Id="rId2268" Type="http://schemas.openxmlformats.org/officeDocument/2006/relationships/oleObject" Target="embeddings/oleObject1233.bin"/><Relationship Id="rId3014" Type="http://schemas.openxmlformats.org/officeDocument/2006/relationships/oleObject" Target="embeddings/oleObject1635.bin"/><Relationship Id="rId3221" Type="http://schemas.openxmlformats.org/officeDocument/2006/relationships/oleObject" Target="embeddings/oleObject1752.bin"/><Relationship Id="rId3319" Type="http://schemas.openxmlformats.org/officeDocument/2006/relationships/oleObject" Target="embeddings/oleObject1806.bin"/><Relationship Id="rId3873" Type="http://schemas.openxmlformats.org/officeDocument/2006/relationships/image" Target="media/image1744.wmf"/><Relationship Id="rId4717" Type="http://schemas.openxmlformats.org/officeDocument/2006/relationships/image" Target="media/image2107.wmf"/><Relationship Id="rId4924" Type="http://schemas.openxmlformats.org/officeDocument/2006/relationships/image" Target="media/image2199.wmf"/><Relationship Id="rId8" Type="http://schemas.openxmlformats.org/officeDocument/2006/relationships/image" Target="media/image1.wmf"/><Relationship Id="rId142" Type="http://schemas.openxmlformats.org/officeDocument/2006/relationships/oleObject" Target="embeddings/oleObject77.bin"/><Relationship Id="rId447" Type="http://schemas.openxmlformats.org/officeDocument/2006/relationships/image" Target="media/image200.wmf"/><Relationship Id="rId794" Type="http://schemas.openxmlformats.org/officeDocument/2006/relationships/image" Target="media/image361.wmf"/><Relationship Id="rId1077" Type="http://schemas.openxmlformats.org/officeDocument/2006/relationships/oleObject" Target="embeddings/oleObject573.bin"/><Relationship Id="rId2030" Type="http://schemas.openxmlformats.org/officeDocument/2006/relationships/oleObject" Target="embeddings/oleObject1093.bin"/><Relationship Id="rId2128" Type="http://schemas.openxmlformats.org/officeDocument/2006/relationships/oleObject" Target="embeddings/oleObject1148.bin"/><Relationship Id="rId2475" Type="http://schemas.openxmlformats.org/officeDocument/2006/relationships/image" Target="media/image1124.wmf"/><Relationship Id="rId2682" Type="http://schemas.openxmlformats.org/officeDocument/2006/relationships/image" Target="media/image1220.wmf"/><Relationship Id="rId2987" Type="http://schemas.openxmlformats.org/officeDocument/2006/relationships/oleObject" Target="embeddings/oleObject1621.bin"/><Relationship Id="rId3526" Type="http://schemas.openxmlformats.org/officeDocument/2006/relationships/oleObject" Target="embeddings/oleObject1927.bin"/><Relationship Id="rId3733" Type="http://schemas.openxmlformats.org/officeDocument/2006/relationships/image" Target="media/image1683.wmf"/><Relationship Id="rId3940" Type="http://schemas.openxmlformats.org/officeDocument/2006/relationships/image" Target="media/image1773.wmf"/><Relationship Id="rId654" Type="http://schemas.openxmlformats.org/officeDocument/2006/relationships/image" Target="media/image293.wmf"/><Relationship Id="rId861" Type="http://schemas.openxmlformats.org/officeDocument/2006/relationships/oleObject" Target="embeddings/oleObject459.bin"/><Relationship Id="rId959" Type="http://schemas.openxmlformats.org/officeDocument/2006/relationships/image" Target="media/image439.wmf"/><Relationship Id="rId1284" Type="http://schemas.openxmlformats.org/officeDocument/2006/relationships/image" Target="media/image595.wmf"/><Relationship Id="rId1491" Type="http://schemas.openxmlformats.org/officeDocument/2006/relationships/oleObject" Target="embeddings/oleObject798.bin"/><Relationship Id="rId1589" Type="http://schemas.openxmlformats.org/officeDocument/2006/relationships/oleObject" Target="embeddings/oleObject850.bin"/><Relationship Id="rId2335" Type="http://schemas.openxmlformats.org/officeDocument/2006/relationships/oleObject" Target="embeddings/oleObject1268.bin"/><Relationship Id="rId2542" Type="http://schemas.openxmlformats.org/officeDocument/2006/relationships/oleObject" Target="embeddings/oleObject1380.bin"/><Relationship Id="rId3800" Type="http://schemas.openxmlformats.org/officeDocument/2006/relationships/oleObject" Target="embeddings/oleObject2079.bin"/><Relationship Id="rId5046" Type="http://schemas.openxmlformats.org/officeDocument/2006/relationships/image" Target="media/image2253.wmf"/><Relationship Id="rId307" Type="http://schemas.openxmlformats.org/officeDocument/2006/relationships/image" Target="media/image132.wmf"/><Relationship Id="rId514" Type="http://schemas.openxmlformats.org/officeDocument/2006/relationships/image" Target="media/image229.wmf"/><Relationship Id="rId721" Type="http://schemas.openxmlformats.org/officeDocument/2006/relationships/oleObject" Target="embeddings/oleObject388.bin"/><Relationship Id="rId1144" Type="http://schemas.openxmlformats.org/officeDocument/2006/relationships/image" Target="media/image529.wmf"/><Relationship Id="rId1351" Type="http://schemas.openxmlformats.org/officeDocument/2006/relationships/image" Target="media/image626.wmf"/><Relationship Id="rId1449" Type="http://schemas.openxmlformats.org/officeDocument/2006/relationships/image" Target="media/image667.wmf"/><Relationship Id="rId1796" Type="http://schemas.openxmlformats.org/officeDocument/2006/relationships/oleObject" Target="embeddings/oleObject964.bin"/><Relationship Id="rId2402" Type="http://schemas.openxmlformats.org/officeDocument/2006/relationships/oleObject" Target="embeddings/oleObject1305.bin"/><Relationship Id="rId2847" Type="http://schemas.openxmlformats.org/officeDocument/2006/relationships/oleObject" Target="embeddings/oleObject1543.bin"/><Relationship Id="rId4062" Type="http://schemas.openxmlformats.org/officeDocument/2006/relationships/oleObject" Target="embeddings/oleObject2231.bin"/><Relationship Id="rId88" Type="http://schemas.openxmlformats.org/officeDocument/2006/relationships/oleObject" Target="embeddings/oleObject47.bin"/><Relationship Id="rId819" Type="http://schemas.openxmlformats.org/officeDocument/2006/relationships/image" Target="media/image373.wmf"/><Relationship Id="rId1004" Type="http://schemas.openxmlformats.org/officeDocument/2006/relationships/image" Target="media/image461.wmf"/><Relationship Id="rId1211" Type="http://schemas.openxmlformats.org/officeDocument/2006/relationships/image" Target="media/image560.wmf"/><Relationship Id="rId1656" Type="http://schemas.openxmlformats.org/officeDocument/2006/relationships/image" Target="media/image761.wmf"/><Relationship Id="rId1863" Type="http://schemas.openxmlformats.org/officeDocument/2006/relationships/image" Target="media/image854.wmf"/><Relationship Id="rId2707" Type="http://schemas.openxmlformats.org/officeDocument/2006/relationships/oleObject" Target="embeddings/oleObject1469.bin"/><Relationship Id="rId2914" Type="http://schemas.openxmlformats.org/officeDocument/2006/relationships/oleObject" Target="embeddings/oleObject1580.bin"/><Relationship Id="rId4367" Type="http://schemas.openxmlformats.org/officeDocument/2006/relationships/oleObject" Target="embeddings/oleObject2414.bin"/><Relationship Id="rId4574" Type="http://schemas.openxmlformats.org/officeDocument/2006/relationships/oleObject" Target="embeddings/oleObject2526.bin"/><Relationship Id="rId4781" Type="http://schemas.openxmlformats.org/officeDocument/2006/relationships/oleObject" Target="embeddings/oleObject2637.bin"/><Relationship Id="rId1309" Type="http://schemas.openxmlformats.org/officeDocument/2006/relationships/oleObject" Target="embeddings/oleObject695.bin"/><Relationship Id="rId1516" Type="http://schemas.openxmlformats.org/officeDocument/2006/relationships/image" Target="media/image698.wmf"/><Relationship Id="rId1723" Type="http://schemas.openxmlformats.org/officeDocument/2006/relationships/image" Target="media/image792.wmf"/><Relationship Id="rId1930" Type="http://schemas.openxmlformats.org/officeDocument/2006/relationships/oleObject" Target="embeddings/oleObject1037.bin"/><Relationship Id="rId3176" Type="http://schemas.openxmlformats.org/officeDocument/2006/relationships/image" Target="media/image1441.wmf"/><Relationship Id="rId3383" Type="http://schemas.openxmlformats.org/officeDocument/2006/relationships/oleObject" Target="embeddings/oleObject1842.bin"/><Relationship Id="rId3590" Type="http://schemas.openxmlformats.org/officeDocument/2006/relationships/oleObject" Target="embeddings/oleObject1963.bin"/><Relationship Id="rId4227" Type="http://schemas.openxmlformats.org/officeDocument/2006/relationships/image" Target="media/image1892.wmf"/><Relationship Id="rId4434" Type="http://schemas.openxmlformats.org/officeDocument/2006/relationships/oleObject" Target="embeddings/oleObject2453.bin"/><Relationship Id="rId4879" Type="http://schemas.openxmlformats.org/officeDocument/2006/relationships/image" Target="media/image2179.wmf"/><Relationship Id="rId15" Type="http://schemas.openxmlformats.org/officeDocument/2006/relationships/image" Target="media/image6.wmf"/><Relationship Id="rId2192" Type="http://schemas.openxmlformats.org/officeDocument/2006/relationships/oleObject" Target="embeddings/oleObject1187.bin"/><Relationship Id="rId3036" Type="http://schemas.openxmlformats.org/officeDocument/2006/relationships/image" Target="media/image1382.wmf"/><Relationship Id="rId3243" Type="http://schemas.openxmlformats.org/officeDocument/2006/relationships/image" Target="media/image1471.wmf"/><Relationship Id="rId3688" Type="http://schemas.openxmlformats.org/officeDocument/2006/relationships/oleObject" Target="embeddings/oleObject2015.bin"/><Relationship Id="rId3895" Type="http://schemas.openxmlformats.org/officeDocument/2006/relationships/image" Target="media/image1755.wmf"/><Relationship Id="rId4641" Type="http://schemas.openxmlformats.org/officeDocument/2006/relationships/image" Target="media/image2072.wmf"/><Relationship Id="rId4739" Type="http://schemas.openxmlformats.org/officeDocument/2006/relationships/oleObject" Target="embeddings/oleObject2614.bin"/><Relationship Id="rId4946" Type="http://schemas.openxmlformats.org/officeDocument/2006/relationships/image" Target="media/image2209.wmf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0.bin"/><Relationship Id="rId2052" Type="http://schemas.openxmlformats.org/officeDocument/2006/relationships/oleObject" Target="embeddings/oleObject1106.bin"/><Relationship Id="rId2497" Type="http://schemas.openxmlformats.org/officeDocument/2006/relationships/oleObject" Target="embeddings/oleObject1356.bin"/><Relationship Id="rId3450" Type="http://schemas.openxmlformats.org/officeDocument/2006/relationships/image" Target="media/image1557.wmf"/><Relationship Id="rId3548" Type="http://schemas.openxmlformats.org/officeDocument/2006/relationships/image" Target="media/image1601.wmf"/><Relationship Id="rId3755" Type="http://schemas.openxmlformats.org/officeDocument/2006/relationships/image" Target="media/image1692.wmf"/><Relationship Id="rId4501" Type="http://schemas.openxmlformats.org/officeDocument/2006/relationships/oleObject" Target="embeddings/oleObject2487.bin"/><Relationship Id="rId4806" Type="http://schemas.openxmlformats.org/officeDocument/2006/relationships/oleObject" Target="embeddings/oleObject2650.bin"/><Relationship Id="rId469" Type="http://schemas.openxmlformats.org/officeDocument/2006/relationships/image" Target="media/image207.wmf"/><Relationship Id="rId676" Type="http://schemas.openxmlformats.org/officeDocument/2006/relationships/oleObject" Target="embeddings/oleObject365.bin"/><Relationship Id="rId883" Type="http://schemas.openxmlformats.org/officeDocument/2006/relationships/image" Target="media/image405.wmf"/><Relationship Id="rId1099" Type="http://schemas.openxmlformats.org/officeDocument/2006/relationships/image" Target="media/image507.wmf"/><Relationship Id="rId2357" Type="http://schemas.openxmlformats.org/officeDocument/2006/relationships/image" Target="media/image1070.wmf"/><Relationship Id="rId2564" Type="http://schemas.openxmlformats.org/officeDocument/2006/relationships/image" Target="media/image1165.wmf"/><Relationship Id="rId3103" Type="http://schemas.openxmlformats.org/officeDocument/2006/relationships/image" Target="media/image1413.wmf"/><Relationship Id="rId3310" Type="http://schemas.openxmlformats.org/officeDocument/2006/relationships/oleObject" Target="embeddings/oleObject1801.bin"/><Relationship Id="rId3408" Type="http://schemas.openxmlformats.org/officeDocument/2006/relationships/oleObject" Target="embeddings/oleObject1860.bin"/><Relationship Id="rId3615" Type="http://schemas.openxmlformats.org/officeDocument/2006/relationships/oleObject" Target="embeddings/oleObject1977.bin"/><Relationship Id="rId3962" Type="http://schemas.openxmlformats.org/officeDocument/2006/relationships/image" Target="media/image1780.wmf"/><Relationship Id="rId5068" Type="http://schemas.openxmlformats.org/officeDocument/2006/relationships/image" Target="media/image2262.wmf"/><Relationship Id="rId231" Type="http://schemas.openxmlformats.org/officeDocument/2006/relationships/oleObject" Target="embeddings/oleObject125.bin"/><Relationship Id="rId329" Type="http://schemas.openxmlformats.org/officeDocument/2006/relationships/image" Target="media/image143.wmf"/><Relationship Id="rId536" Type="http://schemas.openxmlformats.org/officeDocument/2006/relationships/image" Target="media/image240.wmf"/><Relationship Id="rId1166" Type="http://schemas.openxmlformats.org/officeDocument/2006/relationships/image" Target="media/image539.wmf"/><Relationship Id="rId1373" Type="http://schemas.openxmlformats.org/officeDocument/2006/relationships/oleObject" Target="embeddings/oleObject729.bin"/><Relationship Id="rId2217" Type="http://schemas.openxmlformats.org/officeDocument/2006/relationships/oleObject" Target="embeddings/oleObject1201.bin"/><Relationship Id="rId2771" Type="http://schemas.openxmlformats.org/officeDocument/2006/relationships/image" Target="media/image1261.wmf"/><Relationship Id="rId2869" Type="http://schemas.openxmlformats.org/officeDocument/2006/relationships/image" Target="media/image1307.wmf"/><Relationship Id="rId3822" Type="http://schemas.openxmlformats.org/officeDocument/2006/relationships/oleObject" Target="embeddings/oleObject2093.bin"/><Relationship Id="rId743" Type="http://schemas.openxmlformats.org/officeDocument/2006/relationships/oleObject" Target="embeddings/oleObject400.bin"/><Relationship Id="rId950" Type="http://schemas.openxmlformats.org/officeDocument/2006/relationships/image" Target="media/image435.wmf"/><Relationship Id="rId1026" Type="http://schemas.openxmlformats.org/officeDocument/2006/relationships/oleObject" Target="embeddings/oleObject547.bin"/><Relationship Id="rId1580" Type="http://schemas.openxmlformats.org/officeDocument/2006/relationships/image" Target="media/image727.wmf"/><Relationship Id="rId1678" Type="http://schemas.openxmlformats.org/officeDocument/2006/relationships/image" Target="media/image772.wmf"/><Relationship Id="rId1885" Type="http://schemas.openxmlformats.org/officeDocument/2006/relationships/image" Target="media/image864.wmf"/><Relationship Id="rId2424" Type="http://schemas.openxmlformats.org/officeDocument/2006/relationships/oleObject" Target="embeddings/oleObject1316.bin"/><Relationship Id="rId2631" Type="http://schemas.openxmlformats.org/officeDocument/2006/relationships/oleObject" Target="embeddings/oleObject1426.bin"/><Relationship Id="rId2729" Type="http://schemas.openxmlformats.org/officeDocument/2006/relationships/image" Target="media/image1240.wmf"/><Relationship Id="rId2936" Type="http://schemas.openxmlformats.org/officeDocument/2006/relationships/oleObject" Target="embeddings/oleObject1592.bin"/><Relationship Id="rId4084" Type="http://schemas.openxmlformats.org/officeDocument/2006/relationships/oleObject" Target="embeddings/oleObject2242.bin"/><Relationship Id="rId4291" Type="http://schemas.openxmlformats.org/officeDocument/2006/relationships/oleObject" Target="embeddings/oleObject2367.bin"/><Relationship Id="rId4389" Type="http://schemas.openxmlformats.org/officeDocument/2006/relationships/oleObject" Target="embeddings/oleObject2426.bin"/><Relationship Id="rId603" Type="http://schemas.openxmlformats.org/officeDocument/2006/relationships/oleObject" Target="embeddings/oleObject324.bin"/><Relationship Id="rId810" Type="http://schemas.openxmlformats.org/officeDocument/2006/relationships/oleObject" Target="embeddings/oleObject434.bin"/><Relationship Id="rId908" Type="http://schemas.openxmlformats.org/officeDocument/2006/relationships/oleObject" Target="embeddings/oleObject484.bin"/><Relationship Id="rId1233" Type="http://schemas.openxmlformats.org/officeDocument/2006/relationships/oleObject" Target="embeddings/oleObject655.bin"/><Relationship Id="rId1440" Type="http://schemas.openxmlformats.org/officeDocument/2006/relationships/image" Target="media/image664.wmf"/><Relationship Id="rId1538" Type="http://schemas.openxmlformats.org/officeDocument/2006/relationships/image" Target="media/image707.wmf"/><Relationship Id="rId4151" Type="http://schemas.openxmlformats.org/officeDocument/2006/relationships/oleObject" Target="embeddings/oleObject2278.bin"/><Relationship Id="rId4596" Type="http://schemas.openxmlformats.org/officeDocument/2006/relationships/image" Target="media/image2050.wmf"/><Relationship Id="rId1300" Type="http://schemas.openxmlformats.org/officeDocument/2006/relationships/oleObject" Target="embeddings/oleObject690.bin"/><Relationship Id="rId1745" Type="http://schemas.openxmlformats.org/officeDocument/2006/relationships/oleObject" Target="embeddings/oleObject935.bin"/><Relationship Id="rId1952" Type="http://schemas.openxmlformats.org/officeDocument/2006/relationships/oleObject" Target="embeddings/oleObject1049.bin"/><Relationship Id="rId3198" Type="http://schemas.openxmlformats.org/officeDocument/2006/relationships/oleObject" Target="embeddings/oleObject1739.bin"/><Relationship Id="rId4011" Type="http://schemas.openxmlformats.org/officeDocument/2006/relationships/image" Target="media/image1800.wmf"/><Relationship Id="rId4249" Type="http://schemas.openxmlformats.org/officeDocument/2006/relationships/oleObject" Target="embeddings/oleObject2342.bin"/><Relationship Id="rId4456" Type="http://schemas.openxmlformats.org/officeDocument/2006/relationships/oleObject" Target="embeddings/oleObject2465.bin"/><Relationship Id="rId4663" Type="http://schemas.openxmlformats.org/officeDocument/2006/relationships/image" Target="media/image2083.wmf"/><Relationship Id="rId4870" Type="http://schemas.openxmlformats.org/officeDocument/2006/relationships/oleObject" Target="embeddings/oleObject2687.bin"/><Relationship Id="rId37" Type="http://schemas.openxmlformats.org/officeDocument/2006/relationships/oleObject" Target="embeddings/oleObject17.bin"/><Relationship Id="rId1605" Type="http://schemas.openxmlformats.org/officeDocument/2006/relationships/image" Target="media/image739.wmf"/><Relationship Id="rId1812" Type="http://schemas.openxmlformats.org/officeDocument/2006/relationships/image" Target="media/image832.wmf"/><Relationship Id="rId3058" Type="http://schemas.openxmlformats.org/officeDocument/2006/relationships/oleObject" Target="embeddings/oleObject1658.bin"/><Relationship Id="rId3265" Type="http://schemas.openxmlformats.org/officeDocument/2006/relationships/image" Target="media/image1482.wmf"/><Relationship Id="rId3472" Type="http://schemas.openxmlformats.org/officeDocument/2006/relationships/oleObject" Target="embeddings/oleObject1898.bin"/><Relationship Id="rId4109" Type="http://schemas.openxmlformats.org/officeDocument/2006/relationships/image" Target="media/image1846.wmf"/><Relationship Id="rId4316" Type="http://schemas.openxmlformats.org/officeDocument/2006/relationships/oleObject" Target="embeddings/oleObject2380.bin"/><Relationship Id="rId4523" Type="http://schemas.openxmlformats.org/officeDocument/2006/relationships/oleObject" Target="embeddings/oleObject2498.bin"/><Relationship Id="rId4730" Type="http://schemas.openxmlformats.org/officeDocument/2006/relationships/image" Target="media/image2113.wmf"/><Relationship Id="rId4968" Type="http://schemas.openxmlformats.org/officeDocument/2006/relationships/image" Target="media/image2219.wmf"/><Relationship Id="rId186" Type="http://schemas.openxmlformats.org/officeDocument/2006/relationships/oleObject" Target="embeddings/oleObject101.bin"/><Relationship Id="rId393" Type="http://schemas.openxmlformats.org/officeDocument/2006/relationships/oleObject" Target="embeddings/oleObject211.bin"/><Relationship Id="rId2074" Type="http://schemas.openxmlformats.org/officeDocument/2006/relationships/image" Target="media/image947.wmf"/><Relationship Id="rId2281" Type="http://schemas.openxmlformats.org/officeDocument/2006/relationships/oleObject" Target="embeddings/oleObject1241.bin"/><Relationship Id="rId3125" Type="http://schemas.openxmlformats.org/officeDocument/2006/relationships/image" Target="media/image1424.wmf"/><Relationship Id="rId3332" Type="http://schemas.openxmlformats.org/officeDocument/2006/relationships/oleObject" Target="embeddings/oleObject1814.bin"/><Relationship Id="rId3777" Type="http://schemas.openxmlformats.org/officeDocument/2006/relationships/oleObject" Target="embeddings/oleObject2067.bin"/><Relationship Id="rId3984" Type="http://schemas.openxmlformats.org/officeDocument/2006/relationships/oleObject" Target="embeddings/oleObject2188.bin"/><Relationship Id="rId4828" Type="http://schemas.openxmlformats.org/officeDocument/2006/relationships/image" Target="media/image2159.wmf"/><Relationship Id="rId253" Type="http://schemas.openxmlformats.org/officeDocument/2006/relationships/oleObject" Target="embeddings/oleObject137.bin"/><Relationship Id="rId460" Type="http://schemas.openxmlformats.org/officeDocument/2006/relationships/oleObject" Target="embeddings/oleObject249.bin"/><Relationship Id="rId698" Type="http://schemas.openxmlformats.org/officeDocument/2006/relationships/image" Target="media/image314.wmf"/><Relationship Id="rId1090" Type="http://schemas.openxmlformats.org/officeDocument/2006/relationships/image" Target="media/image503.wmf"/><Relationship Id="rId2141" Type="http://schemas.openxmlformats.org/officeDocument/2006/relationships/oleObject" Target="embeddings/oleObject1156.bin"/><Relationship Id="rId2379" Type="http://schemas.openxmlformats.org/officeDocument/2006/relationships/oleObject" Target="embeddings/oleObject1292.bin"/><Relationship Id="rId2586" Type="http://schemas.openxmlformats.org/officeDocument/2006/relationships/image" Target="media/image1176.wmf"/><Relationship Id="rId2793" Type="http://schemas.openxmlformats.org/officeDocument/2006/relationships/image" Target="media/image1271.wmf"/><Relationship Id="rId3637" Type="http://schemas.openxmlformats.org/officeDocument/2006/relationships/image" Target="media/image1641.wmf"/><Relationship Id="rId3844" Type="http://schemas.openxmlformats.org/officeDocument/2006/relationships/image" Target="media/image1732.wmf"/><Relationship Id="rId113" Type="http://schemas.openxmlformats.org/officeDocument/2006/relationships/image" Target="media/image45.wmf"/><Relationship Id="rId320" Type="http://schemas.openxmlformats.org/officeDocument/2006/relationships/image" Target="media/image139.png"/><Relationship Id="rId558" Type="http://schemas.openxmlformats.org/officeDocument/2006/relationships/image" Target="media/image250.wmf"/><Relationship Id="rId765" Type="http://schemas.openxmlformats.org/officeDocument/2006/relationships/oleObject" Target="embeddings/oleObject411.bin"/><Relationship Id="rId972" Type="http://schemas.openxmlformats.org/officeDocument/2006/relationships/oleObject" Target="embeddings/oleObject519.bin"/><Relationship Id="rId1188" Type="http://schemas.openxmlformats.org/officeDocument/2006/relationships/image" Target="media/image549.wmf"/><Relationship Id="rId1395" Type="http://schemas.openxmlformats.org/officeDocument/2006/relationships/oleObject" Target="embeddings/oleObject741.bin"/><Relationship Id="rId2001" Type="http://schemas.openxmlformats.org/officeDocument/2006/relationships/image" Target="media/image917.wmf"/><Relationship Id="rId2239" Type="http://schemas.openxmlformats.org/officeDocument/2006/relationships/oleObject" Target="embeddings/oleObject1215.bin"/><Relationship Id="rId2446" Type="http://schemas.openxmlformats.org/officeDocument/2006/relationships/image" Target="media/image1111.wmf"/><Relationship Id="rId2653" Type="http://schemas.openxmlformats.org/officeDocument/2006/relationships/image" Target="media/image1207.wmf"/><Relationship Id="rId2860" Type="http://schemas.openxmlformats.org/officeDocument/2006/relationships/image" Target="media/image1303.wmf"/><Relationship Id="rId3704" Type="http://schemas.openxmlformats.org/officeDocument/2006/relationships/oleObject" Target="embeddings/oleObject2025.bin"/><Relationship Id="rId418" Type="http://schemas.openxmlformats.org/officeDocument/2006/relationships/image" Target="media/image187.wmf"/><Relationship Id="rId625" Type="http://schemas.openxmlformats.org/officeDocument/2006/relationships/image" Target="media/image279.wmf"/><Relationship Id="rId832" Type="http://schemas.openxmlformats.org/officeDocument/2006/relationships/image" Target="media/image380.wmf"/><Relationship Id="rId1048" Type="http://schemas.openxmlformats.org/officeDocument/2006/relationships/oleObject" Target="embeddings/oleObject558.bin"/><Relationship Id="rId1255" Type="http://schemas.openxmlformats.org/officeDocument/2006/relationships/oleObject" Target="embeddings/oleObject667.bin"/><Relationship Id="rId1462" Type="http://schemas.openxmlformats.org/officeDocument/2006/relationships/oleObject" Target="embeddings/oleObject781.bin"/><Relationship Id="rId2306" Type="http://schemas.openxmlformats.org/officeDocument/2006/relationships/image" Target="media/image1045.wmf"/><Relationship Id="rId2513" Type="http://schemas.openxmlformats.org/officeDocument/2006/relationships/oleObject" Target="embeddings/oleObject1364.bin"/><Relationship Id="rId2958" Type="http://schemas.openxmlformats.org/officeDocument/2006/relationships/oleObject" Target="embeddings/oleObject1603.bin"/><Relationship Id="rId3911" Type="http://schemas.openxmlformats.org/officeDocument/2006/relationships/oleObject" Target="embeddings/oleObject2141.bin"/><Relationship Id="rId5017" Type="http://schemas.openxmlformats.org/officeDocument/2006/relationships/oleObject" Target="embeddings/oleObject2768.bin"/><Relationship Id="rId1115" Type="http://schemas.openxmlformats.org/officeDocument/2006/relationships/image" Target="media/image515.wmf"/><Relationship Id="rId1322" Type="http://schemas.openxmlformats.org/officeDocument/2006/relationships/oleObject" Target="embeddings/oleObject703.bin"/><Relationship Id="rId1767" Type="http://schemas.openxmlformats.org/officeDocument/2006/relationships/oleObject" Target="embeddings/oleObject946.bin"/><Relationship Id="rId1974" Type="http://schemas.openxmlformats.org/officeDocument/2006/relationships/oleObject" Target="embeddings/oleObject1061.bin"/><Relationship Id="rId2720" Type="http://schemas.openxmlformats.org/officeDocument/2006/relationships/oleObject" Target="embeddings/oleObject1476.bin"/><Relationship Id="rId2818" Type="http://schemas.openxmlformats.org/officeDocument/2006/relationships/image" Target="media/image1283.wmf"/><Relationship Id="rId4173" Type="http://schemas.openxmlformats.org/officeDocument/2006/relationships/oleObject" Target="embeddings/oleObject2294.bin"/><Relationship Id="rId4380" Type="http://schemas.openxmlformats.org/officeDocument/2006/relationships/image" Target="media/image1951.wmf"/><Relationship Id="rId4478" Type="http://schemas.openxmlformats.org/officeDocument/2006/relationships/image" Target="media/image1994.wmf"/><Relationship Id="rId59" Type="http://schemas.openxmlformats.org/officeDocument/2006/relationships/oleObject" Target="embeddings/oleObject30.bin"/><Relationship Id="rId1627" Type="http://schemas.openxmlformats.org/officeDocument/2006/relationships/oleObject" Target="embeddings/oleObject872.bin"/><Relationship Id="rId1834" Type="http://schemas.openxmlformats.org/officeDocument/2006/relationships/oleObject" Target="embeddings/oleObject986.bin"/><Relationship Id="rId3287" Type="http://schemas.openxmlformats.org/officeDocument/2006/relationships/oleObject" Target="embeddings/oleObject1787.bin"/><Relationship Id="rId4033" Type="http://schemas.openxmlformats.org/officeDocument/2006/relationships/image" Target="media/image1810.wmf"/><Relationship Id="rId4240" Type="http://schemas.openxmlformats.org/officeDocument/2006/relationships/oleObject" Target="embeddings/oleObject2337.bin"/><Relationship Id="rId4338" Type="http://schemas.openxmlformats.org/officeDocument/2006/relationships/image" Target="media/image1937.wmf"/><Relationship Id="rId4685" Type="http://schemas.openxmlformats.org/officeDocument/2006/relationships/image" Target="media/image2092.wmf"/><Relationship Id="rId4892" Type="http://schemas.openxmlformats.org/officeDocument/2006/relationships/image" Target="media/image2185.wmf"/><Relationship Id="rId2096" Type="http://schemas.openxmlformats.org/officeDocument/2006/relationships/image" Target="media/image957.wmf"/><Relationship Id="rId3494" Type="http://schemas.openxmlformats.org/officeDocument/2006/relationships/oleObject" Target="embeddings/oleObject1910.bin"/><Relationship Id="rId3799" Type="http://schemas.openxmlformats.org/officeDocument/2006/relationships/image" Target="media/image1713.wmf"/><Relationship Id="rId4100" Type="http://schemas.openxmlformats.org/officeDocument/2006/relationships/oleObject" Target="embeddings/oleObject2251.bin"/><Relationship Id="rId4545" Type="http://schemas.openxmlformats.org/officeDocument/2006/relationships/oleObject" Target="embeddings/oleObject2510.bin"/><Relationship Id="rId4752" Type="http://schemas.openxmlformats.org/officeDocument/2006/relationships/image" Target="media/image2123.wmf"/><Relationship Id="rId1901" Type="http://schemas.openxmlformats.org/officeDocument/2006/relationships/image" Target="media/image872.wmf"/><Relationship Id="rId3147" Type="http://schemas.openxmlformats.org/officeDocument/2006/relationships/oleObject" Target="embeddings/oleObject1711.bin"/><Relationship Id="rId3354" Type="http://schemas.openxmlformats.org/officeDocument/2006/relationships/oleObject" Target="embeddings/oleObject1827.bin"/><Relationship Id="rId3561" Type="http://schemas.openxmlformats.org/officeDocument/2006/relationships/image" Target="media/image1607.wmf"/><Relationship Id="rId3659" Type="http://schemas.openxmlformats.org/officeDocument/2006/relationships/oleObject" Target="embeddings/oleObject2000.bin"/><Relationship Id="rId4405" Type="http://schemas.openxmlformats.org/officeDocument/2006/relationships/image" Target="media/image1962.wmf"/><Relationship Id="rId4612" Type="http://schemas.openxmlformats.org/officeDocument/2006/relationships/image" Target="media/image2058.wmf"/><Relationship Id="rId275" Type="http://schemas.openxmlformats.org/officeDocument/2006/relationships/image" Target="media/image118.wmf"/><Relationship Id="rId482" Type="http://schemas.openxmlformats.org/officeDocument/2006/relationships/image" Target="media/image213.wmf"/><Relationship Id="rId2163" Type="http://schemas.openxmlformats.org/officeDocument/2006/relationships/oleObject" Target="embeddings/oleObject1168.bin"/><Relationship Id="rId2370" Type="http://schemas.openxmlformats.org/officeDocument/2006/relationships/oleObject" Target="embeddings/oleObject1287.bin"/><Relationship Id="rId3007" Type="http://schemas.openxmlformats.org/officeDocument/2006/relationships/oleObject" Target="embeddings/oleObject1631.bin"/><Relationship Id="rId3214" Type="http://schemas.openxmlformats.org/officeDocument/2006/relationships/image" Target="media/image1459.wmf"/><Relationship Id="rId3421" Type="http://schemas.openxmlformats.org/officeDocument/2006/relationships/image" Target="media/image1546.wmf"/><Relationship Id="rId3866" Type="http://schemas.openxmlformats.org/officeDocument/2006/relationships/oleObject" Target="embeddings/oleObject2118.bin"/><Relationship Id="rId4917" Type="http://schemas.openxmlformats.org/officeDocument/2006/relationships/oleObject" Target="embeddings/oleObject2713.bin"/><Relationship Id="rId5081" Type="http://schemas.openxmlformats.org/officeDocument/2006/relationships/oleObject" Target="embeddings/oleObject2806.bin"/><Relationship Id="rId135" Type="http://schemas.openxmlformats.org/officeDocument/2006/relationships/image" Target="media/image55.wmf"/><Relationship Id="rId342" Type="http://schemas.openxmlformats.org/officeDocument/2006/relationships/oleObject" Target="embeddings/oleObject185.bin"/><Relationship Id="rId787" Type="http://schemas.openxmlformats.org/officeDocument/2006/relationships/oleObject" Target="embeddings/oleObject422.bin"/><Relationship Id="rId994" Type="http://schemas.openxmlformats.org/officeDocument/2006/relationships/oleObject" Target="embeddings/oleObject530.bin"/><Relationship Id="rId2023" Type="http://schemas.openxmlformats.org/officeDocument/2006/relationships/oleObject" Target="embeddings/oleObject1088.bin"/><Relationship Id="rId2230" Type="http://schemas.openxmlformats.org/officeDocument/2006/relationships/oleObject" Target="embeddings/oleObject1208.bin"/><Relationship Id="rId2468" Type="http://schemas.openxmlformats.org/officeDocument/2006/relationships/oleObject" Target="embeddings/oleObject1340.bin"/><Relationship Id="rId2675" Type="http://schemas.openxmlformats.org/officeDocument/2006/relationships/oleObject" Target="embeddings/oleObject1451.bin"/><Relationship Id="rId2882" Type="http://schemas.openxmlformats.org/officeDocument/2006/relationships/image" Target="media/image1313.wmf"/><Relationship Id="rId3519" Type="http://schemas.openxmlformats.org/officeDocument/2006/relationships/oleObject" Target="embeddings/oleObject1923.bin"/><Relationship Id="rId3726" Type="http://schemas.openxmlformats.org/officeDocument/2006/relationships/image" Target="media/image1680.wmf"/><Relationship Id="rId3933" Type="http://schemas.openxmlformats.org/officeDocument/2006/relationships/image" Target="media/image1770.wmf"/><Relationship Id="rId202" Type="http://schemas.openxmlformats.org/officeDocument/2006/relationships/oleObject" Target="embeddings/oleObject109.bin"/><Relationship Id="rId647" Type="http://schemas.openxmlformats.org/officeDocument/2006/relationships/oleObject" Target="embeddings/oleObject350.bin"/><Relationship Id="rId854" Type="http://schemas.openxmlformats.org/officeDocument/2006/relationships/image" Target="media/image391.wmf"/><Relationship Id="rId1277" Type="http://schemas.openxmlformats.org/officeDocument/2006/relationships/oleObject" Target="embeddings/oleObject678.bin"/><Relationship Id="rId1484" Type="http://schemas.openxmlformats.org/officeDocument/2006/relationships/oleObject" Target="embeddings/oleObject794.bin"/><Relationship Id="rId1691" Type="http://schemas.openxmlformats.org/officeDocument/2006/relationships/image" Target="media/image777.wmf"/><Relationship Id="rId2328" Type="http://schemas.openxmlformats.org/officeDocument/2006/relationships/image" Target="media/image1056.wmf"/><Relationship Id="rId2535" Type="http://schemas.openxmlformats.org/officeDocument/2006/relationships/oleObject" Target="embeddings/oleObject1376.bin"/><Relationship Id="rId2742" Type="http://schemas.openxmlformats.org/officeDocument/2006/relationships/oleObject" Target="embeddings/oleObject1488.bin"/><Relationship Id="rId4195" Type="http://schemas.openxmlformats.org/officeDocument/2006/relationships/oleObject" Target="embeddings/oleObject2309.bin"/><Relationship Id="rId5039" Type="http://schemas.openxmlformats.org/officeDocument/2006/relationships/image" Target="media/image2250.wmf"/><Relationship Id="rId507" Type="http://schemas.openxmlformats.org/officeDocument/2006/relationships/oleObject" Target="embeddings/oleObject274.bin"/><Relationship Id="rId714" Type="http://schemas.openxmlformats.org/officeDocument/2006/relationships/image" Target="media/image322.wmf"/><Relationship Id="rId921" Type="http://schemas.openxmlformats.org/officeDocument/2006/relationships/oleObject" Target="embeddings/oleObject492.bin"/><Relationship Id="rId1137" Type="http://schemas.openxmlformats.org/officeDocument/2006/relationships/oleObject" Target="embeddings/oleObject604.bin"/><Relationship Id="rId1344" Type="http://schemas.openxmlformats.org/officeDocument/2006/relationships/oleObject" Target="embeddings/oleObject714.bin"/><Relationship Id="rId1551" Type="http://schemas.openxmlformats.org/officeDocument/2006/relationships/image" Target="media/image713.wmf"/><Relationship Id="rId1789" Type="http://schemas.openxmlformats.org/officeDocument/2006/relationships/oleObject" Target="embeddings/oleObject959.bin"/><Relationship Id="rId1996" Type="http://schemas.openxmlformats.org/officeDocument/2006/relationships/oleObject" Target="embeddings/oleObject1073.bin"/><Relationship Id="rId2602" Type="http://schemas.openxmlformats.org/officeDocument/2006/relationships/oleObject" Target="embeddings/oleObject1411.bin"/><Relationship Id="rId4055" Type="http://schemas.openxmlformats.org/officeDocument/2006/relationships/image" Target="media/image1820.wmf"/><Relationship Id="rId4262" Type="http://schemas.openxmlformats.org/officeDocument/2006/relationships/image" Target="media/image1903.wmf"/><Relationship Id="rId50" Type="http://schemas.openxmlformats.org/officeDocument/2006/relationships/image" Target="media/image19.wmf"/><Relationship Id="rId1204" Type="http://schemas.openxmlformats.org/officeDocument/2006/relationships/oleObject" Target="embeddings/oleObject640.bin"/><Relationship Id="rId1411" Type="http://schemas.openxmlformats.org/officeDocument/2006/relationships/image" Target="media/image653.wmf"/><Relationship Id="rId1649" Type="http://schemas.openxmlformats.org/officeDocument/2006/relationships/oleObject" Target="embeddings/oleObject884.bin"/><Relationship Id="rId1856" Type="http://schemas.openxmlformats.org/officeDocument/2006/relationships/oleObject" Target="embeddings/oleObject998.bin"/><Relationship Id="rId2907" Type="http://schemas.openxmlformats.org/officeDocument/2006/relationships/oleObject" Target="embeddings/oleObject1575.bin"/><Relationship Id="rId3071" Type="http://schemas.openxmlformats.org/officeDocument/2006/relationships/oleObject" Target="embeddings/oleObject1665.bin"/><Relationship Id="rId4567" Type="http://schemas.openxmlformats.org/officeDocument/2006/relationships/oleObject" Target="embeddings/oleObject2522.bin"/><Relationship Id="rId4774" Type="http://schemas.openxmlformats.org/officeDocument/2006/relationships/image" Target="media/image2133.wmf"/><Relationship Id="rId1509" Type="http://schemas.openxmlformats.org/officeDocument/2006/relationships/oleObject" Target="embeddings/oleObject807.bin"/><Relationship Id="rId1716" Type="http://schemas.openxmlformats.org/officeDocument/2006/relationships/oleObject" Target="embeddings/oleObject919.bin"/><Relationship Id="rId1923" Type="http://schemas.openxmlformats.org/officeDocument/2006/relationships/oleObject" Target="embeddings/oleObject1033.bin"/><Relationship Id="rId3169" Type="http://schemas.openxmlformats.org/officeDocument/2006/relationships/oleObject" Target="embeddings/oleObject1724.bin"/><Relationship Id="rId3376" Type="http://schemas.openxmlformats.org/officeDocument/2006/relationships/image" Target="media/image1530.wmf"/><Relationship Id="rId3583" Type="http://schemas.openxmlformats.org/officeDocument/2006/relationships/image" Target="media/image1616.wmf"/><Relationship Id="rId4122" Type="http://schemas.openxmlformats.org/officeDocument/2006/relationships/oleObject" Target="embeddings/oleObject2262.bin"/><Relationship Id="rId4427" Type="http://schemas.openxmlformats.org/officeDocument/2006/relationships/oleObject" Target="embeddings/oleObject2449.bin"/><Relationship Id="rId4981" Type="http://schemas.openxmlformats.org/officeDocument/2006/relationships/oleObject" Target="embeddings/oleObject2749.bin"/><Relationship Id="rId297" Type="http://schemas.openxmlformats.org/officeDocument/2006/relationships/image" Target="media/image127.wmf"/><Relationship Id="rId2185" Type="http://schemas.openxmlformats.org/officeDocument/2006/relationships/image" Target="media/image996.wmf"/><Relationship Id="rId2392" Type="http://schemas.openxmlformats.org/officeDocument/2006/relationships/image" Target="media/image1085.wmf"/><Relationship Id="rId3029" Type="http://schemas.openxmlformats.org/officeDocument/2006/relationships/oleObject" Target="embeddings/oleObject1643.bin"/><Relationship Id="rId3236" Type="http://schemas.openxmlformats.org/officeDocument/2006/relationships/image" Target="media/image1468.wmf"/><Relationship Id="rId3790" Type="http://schemas.openxmlformats.org/officeDocument/2006/relationships/oleObject" Target="embeddings/oleObject2074.bin"/><Relationship Id="rId3888" Type="http://schemas.openxmlformats.org/officeDocument/2006/relationships/oleObject" Target="embeddings/oleObject2129.bin"/><Relationship Id="rId4634" Type="http://schemas.openxmlformats.org/officeDocument/2006/relationships/oleObject" Target="embeddings/oleObject2558.bin"/><Relationship Id="rId4841" Type="http://schemas.openxmlformats.org/officeDocument/2006/relationships/oleObject" Target="embeddings/oleObject2670.bin"/><Relationship Id="rId4939" Type="http://schemas.openxmlformats.org/officeDocument/2006/relationships/oleObject" Target="embeddings/oleObject2726.bin"/><Relationship Id="rId157" Type="http://schemas.openxmlformats.org/officeDocument/2006/relationships/oleObject" Target="embeddings/oleObject84.bin"/><Relationship Id="rId364" Type="http://schemas.openxmlformats.org/officeDocument/2006/relationships/image" Target="media/image160.wmf"/><Relationship Id="rId2045" Type="http://schemas.openxmlformats.org/officeDocument/2006/relationships/oleObject" Target="embeddings/oleObject1102.bin"/><Relationship Id="rId2697" Type="http://schemas.openxmlformats.org/officeDocument/2006/relationships/oleObject" Target="embeddings/oleObject1464.bin"/><Relationship Id="rId3443" Type="http://schemas.openxmlformats.org/officeDocument/2006/relationships/oleObject" Target="embeddings/oleObject1881.bin"/><Relationship Id="rId3650" Type="http://schemas.openxmlformats.org/officeDocument/2006/relationships/image" Target="media/image1647.wmf"/><Relationship Id="rId3748" Type="http://schemas.openxmlformats.org/officeDocument/2006/relationships/oleObject" Target="embeddings/oleObject2052.bin"/><Relationship Id="rId4701" Type="http://schemas.openxmlformats.org/officeDocument/2006/relationships/image" Target="media/image2100.wmf"/><Relationship Id="rId571" Type="http://schemas.openxmlformats.org/officeDocument/2006/relationships/oleObject" Target="embeddings/oleObject307.bin"/><Relationship Id="rId669" Type="http://schemas.openxmlformats.org/officeDocument/2006/relationships/image" Target="media/image300.wmf"/><Relationship Id="rId876" Type="http://schemas.openxmlformats.org/officeDocument/2006/relationships/image" Target="media/image402.wmf"/><Relationship Id="rId1299" Type="http://schemas.openxmlformats.org/officeDocument/2006/relationships/image" Target="media/image602.png"/><Relationship Id="rId2252" Type="http://schemas.openxmlformats.org/officeDocument/2006/relationships/oleObject" Target="embeddings/oleObject1222.bin"/><Relationship Id="rId2557" Type="http://schemas.openxmlformats.org/officeDocument/2006/relationships/image" Target="media/image1162.wmf"/><Relationship Id="rId3303" Type="http://schemas.openxmlformats.org/officeDocument/2006/relationships/oleObject" Target="embeddings/oleObject1796.bin"/><Relationship Id="rId3510" Type="http://schemas.openxmlformats.org/officeDocument/2006/relationships/image" Target="media/image1584.wmf"/><Relationship Id="rId3608" Type="http://schemas.openxmlformats.org/officeDocument/2006/relationships/image" Target="media/image1627.wmf"/><Relationship Id="rId3955" Type="http://schemas.openxmlformats.org/officeDocument/2006/relationships/oleObject" Target="embeddings/oleObject2170.bin"/><Relationship Id="rId224" Type="http://schemas.openxmlformats.org/officeDocument/2006/relationships/image" Target="media/image95.wmf"/><Relationship Id="rId431" Type="http://schemas.openxmlformats.org/officeDocument/2006/relationships/oleObject" Target="embeddings/oleObject231.bin"/><Relationship Id="rId529" Type="http://schemas.openxmlformats.org/officeDocument/2006/relationships/image" Target="media/image237.wmf"/><Relationship Id="rId736" Type="http://schemas.openxmlformats.org/officeDocument/2006/relationships/image" Target="media/image332.wmf"/><Relationship Id="rId1061" Type="http://schemas.openxmlformats.org/officeDocument/2006/relationships/oleObject" Target="embeddings/oleObject565.bin"/><Relationship Id="rId1159" Type="http://schemas.openxmlformats.org/officeDocument/2006/relationships/oleObject" Target="embeddings/oleObject616.bin"/><Relationship Id="rId1366" Type="http://schemas.openxmlformats.org/officeDocument/2006/relationships/oleObject" Target="embeddings/oleObject725.bin"/><Relationship Id="rId2112" Type="http://schemas.openxmlformats.org/officeDocument/2006/relationships/image" Target="media/image965.wmf"/><Relationship Id="rId2417" Type="http://schemas.openxmlformats.org/officeDocument/2006/relationships/image" Target="media/image1097.wmf"/><Relationship Id="rId2764" Type="http://schemas.openxmlformats.org/officeDocument/2006/relationships/oleObject" Target="embeddings/oleObject1499.bin"/><Relationship Id="rId2971" Type="http://schemas.openxmlformats.org/officeDocument/2006/relationships/oleObject" Target="embeddings/oleObject1612.bin"/><Relationship Id="rId3815" Type="http://schemas.openxmlformats.org/officeDocument/2006/relationships/image" Target="media/image1718.wmf"/><Relationship Id="rId5030" Type="http://schemas.openxmlformats.org/officeDocument/2006/relationships/oleObject" Target="embeddings/oleObject2776.bin"/><Relationship Id="rId943" Type="http://schemas.openxmlformats.org/officeDocument/2006/relationships/image" Target="media/image432.wmf"/><Relationship Id="rId1019" Type="http://schemas.openxmlformats.org/officeDocument/2006/relationships/image" Target="media/image468.wmf"/><Relationship Id="rId1573" Type="http://schemas.openxmlformats.org/officeDocument/2006/relationships/oleObject" Target="embeddings/oleObject842.bin"/><Relationship Id="rId1780" Type="http://schemas.openxmlformats.org/officeDocument/2006/relationships/image" Target="media/image819.wmf"/><Relationship Id="rId1878" Type="http://schemas.openxmlformats.org/officeDocument/2006/relationships/oleObject" Target="embeddings/oleObject1010.bin"/><Relationship Id="rId2624" Type="http://schemas.openxmlformats.org/officeDocument/2006/relationships/oleObject" Target="embeddings/oleObject1422.bin"/><Relationship Id="rId2831" Type="http://schemas.openxmlformats.org/officeDocument/2006/relationships/image" Target="media/image1289.wmf"/><Relationship Id="rId2929" Type="http://schemas.openxmlformats.org/officeDocument/2006/relationships/image" Target="media/image1333.wmf"/><Relationship Id="rId4077" Type="http://schemas.openxmlformats.org/officeDocument/2006/relationships/image" Target="media/image1831.wmf"/><Relationship Id="rId4284" Type="http://schemas.openxmlformats.org/officeDocument/2006/relationships/image" Target="media/image1913.wmf"/><Relationship Id="rId4491" Type="http://schemas.openxmlformats.org/officeDocument/2006/relationships/oleObject" Target="embeddings/oleObject2483.bin"/><Relationship Id="rId72" Type="http://schemas.openxmlformats.org/officeDocument/2006/relationships/image" Target="media/image29.wmf"/><Relationship Id="rId803" Type="http://schemas.openxmlformats.org/officeDocument/2006/relationships/image" Target="media/image365.wmf"/><Relationship Id="rId1226" Type="http://schemas.openxmlformats.org/officeDocument/2006/relationships/image" Target="media/image567.wmf"/><Relationship Id="rId1433" Type="http://schemas.openxmlformats.org/officeDocument/2006/relationships/oleObject" Target="embeddings/oleObject764.bin"/><Relationship Id="rId1640" Type="http://schemas.openxmlformats.org/officeDocument/2006/relationships/oleObject" Target="embeddings/oleObject879.bin"/><Relationship Id="rId1738" Type="http://schemas.openxmlformats.org/officeDocument/2006/relationships/oleObject" Target="embeddings/oleObject931.bin"/><Relationship Id="rId3093" Type="http://schemas.openxmlformats.org/officeDocument/2006/relationships/image" Target="media/image1408.wmf"/><Relationship Id="rId4144" Type="http://schemas.openxmlformats.org/officeDocument/2006/relationships/oleObject" Target="embeddings/oleObject2274.bin"/><Relationship Id="rId4351" Type="http://schemas.openxmlformats.org/officeDocument/2006/relationships/image" Target="media/image1941.wmf"/><Relationship Id="rId4589" Type="http://schemas.openxmlformats.org/officeDocument/2006/relationships/image" Target="media/image2047.wmf"/><Relationship Id="rId4796" Type="http://schemas.openxmlformats.org/officeDocument/2006/relationships/image" Target="media/image2144.wmf"/><Relationship Id="rId1500" Type="http://schemas.openxmlformats.org/officeDocument/2006/relationships/image" Target="media/image690.wmf"/><Relationship Id="rId1945" Type="http://schemas.openxmlformats.org/officeDocument/2006/relationships/image" Target="media/image893.wmf"/><Relationship Id="rId3160" Type="http://schemas.openxmlformats.org/officeDocument/2006/relationships/image" Target="media/image1434.wmf"/><Relationship Id="rId3398" Type="http://schemas.openxmlformats.org/officeDocument/2006/relationships/oleObject" Target="embeddings/oleObject1851.bin"/><Relationship Id="rId4004" Type="http://schemas.openxmlformats.org/officeDocument/2006/relationships/image" Target="media/image1797.wmf"/><Relationship Id="rId4211" Type="http://schemas.openxmlformats.org/officeDocument/2006/relationships/oleObject" Target="embeddings/oleObject2319.bin"/><Relationship Id="rId4449" Type="http://schemas.openxmlformats.org/officeDocument/2006/relationships/image" Target="media/image1980.wmf"/><Relationship Id="rId4656" Type="http://schemas.openxmlformats.org/officeDocument/2006/relationships/oleObject" Target="embeddings/oleObject2569.bin"/><Relationship Id="rId4863" Type="http://schemas.openxmlformats.org/officeDocument/2006/relationships/image" Target="media/image2172.wmf"/><Relationship Id="rId1805" Type="http://schemas.openxmlformats.org/officeDocument/2006/relationships/oleObject" Target="embeddings/oleObject969.bin"/><Relationship Id="rId3020" Type="http://schemas.openxmlformats.org/officeDocument/2006/relationships/image" Target="media/image1374.wmf"/><Relationship Id="rId3258" Type="http://schemas.openxmlformats.org/officeDocument/2006/relationships/image" Target="media/image1479.wmf"/><Relationship Id="rId3465" Type="http://schemas.openxmlformats.org/officeDocument/2006/relationships/oleObject" Target="embeddings/oleObject1893.bin"/><Relationship Id="rId3672" Type="http://schemas.openxmlformats.org/officeDocument/2006/relationships/oleObject" Target="embeddings/oleObject2007.bin"/><Relationship Id="rId4309" Type="http://schemas.openxmlformats.org/officeDocument/2006/relationships/oleObject" Target="embeddings/oleObject2376.bin"/><Relationship Id="rId4516" Type="http://schemas.openxmlformats.org/officeDocument/2006/relationships/image" Target="media/image2014.wmf"/><Relationship Id="rId4723" Type="http://schemas.openxmlformats.org/officeDocument/2006/relationships/oleObject" Target="embeddings/oleObject2606.bin"/><Relationship Id="rId179" Type="http://schemas.openxmlformats.org/officeDocument/2006/relationships/image" Target="media/image75.wmf"/><Relationship Id="rId386" Type="http://schemas.openxmlformats.org/officeDocument/2006/relationships/image" Target="media/image171.wmf"/><Relationship Id="rId593" Type="http://schemas.openxmlformats.org/officeDocument/2006/relationships/oleObject" Target="embeddings/oleObject319.bin"/><Relationship Id="rId2067" Type="http://schemas.openxmlformats.org/officeDocument/2006/relationships/oleObject" Target="embeddings/oleObject1114.bin"/><Relationship Id="rId2274" Type="http://schemas.openxmlformats.org/officeDocument/2006/relationships/oleObject" Target="embeddings/oleObject1237.bin"/><Relationship Id="rId2481" Type="http://schemas.openxmlformats.org/officeDocument/2006/relationships/image" Target="media/image1127.wmf"/><Relationship Id="rId3118" Type="http://schemas.openxmlformats.org/officeDocument/2006/relationships/oleObject" Target="embeddings/oleObject1690.bin"/><Relationship Id="rId3325" Type="http://schemas.openxmlformats.org/officeDocument/2006/relationships/image" Target="media/image1508.wmf"/><Relationship Id="rId3532" Type="http://schemas.openxmlformats.org/officeDocument/2006/relationships/image" Target="media/image1594.wmf"/><Relationship Id="rId3977" Type="http://schemas.openxmlformats.org/officeDocument/2006/relationships/image" Target="media/image1786.wmf"/><Relationship Id="rId4930" Type="http://schemas.openxmlformats.org/officeDocument/2006/relationships/oleObject" Target="embeddings/oleObject2721.bin"/><Relationship Id="rId246" Type="http://schemas.openxmlformats.org/officeDocument/2006/relationships/oleObject" Target="embeddings/oleObject133.bin"/><Relationship Id="rId453" Type="http://schemas.openxmlformats.org/officeDocument/2006/relationships/oleObject" Target="embeddings/oleObject244.bin"/><Relationship Id="rId660" Type="http://schemas.openxmlformats.org/officeDocument/2006/relationships/oleObject" Target="embeddings/oleObject357.bin"/><Relationship Id="rId898" Type="http://schemas.openxmlformats.org/officeDocument/2006/relationships/image" Target="media/image412.wmf"/><Relationship Id="rId1083" Type="http://schemas.openxmlformats.org/officeDocument/2006/relationships/oleObject" Target="embeddings/oleObject576.bin"/><Relationship Id="rId1290" Type="http://schemas.openxmlformats.org/officeDocument/2006/relationships/image" Target="media/image598.wmf"/><Relationship Id="rId2134" Type="http://schemas.openxmlformats.org/officeDocument/2006/relationships/image" Target="media/image975.wmf"/><Relationship Id="rId2341" Type="http://schemas.openxmlformats.org/officeDocument/2006/relationships/oleObject" Target="embeddings/oleObject1271.bin"/><Relationship Id="rId2579" Type="http://schemas.openxmlformats.org/officeDocument/2006/relationships/oleObject" Target="embeddings/oleObject1399.bin"/><Relationship Id="rId2786" Type="http://schemas.openxmlformats.org/officeDocument/2006/relationships/image" Target="media/image1268.wmf"/><Relationship Id="rId2993" Type="http://schemas.openxmlformats.org/officeDocument/2006/relationships/oleObject" Target="embeddings/oleObject1624.bin"/><Relationship Id="rId3837" Type="http://schemas.openxmlformats.org/officeDocument/2006/relationships/image" Target="media/image1729.wmf"/><Relationship Id="rId106" Type="http://schemas.openxmlformats.org/officeDocument/2006/relationships/oleObject" Target="embeddings/oleObject58.bin"/><Relationship Id="rId313" Type="http://schemas.openxmlformats.org/officeDocument/2006/relationships/image" Target="media/image135.wmf"/><Relationship Id="rId758" Type="http://schemas.openxmlformats.org/officeDocument/2006/relationships/image" Target="media/image343.wmf"/><Relationship Id="rId965" Type="http://schemas.openxmlformats.org/officeDocument/2006/relationships/image" Target="media/image442.wmf"/><Relationship Id="rId1150" Type="http://schemas.openxmlformats.org/officeDocument/2006/relationships/oleObject" Target="embeddings/oleObject611.bin"/><Relationship Id="rId1388" Type="http://schemas.openxmlformats.org/officeDocument/2006/relationships/image" Target="media/image643.wmf"/><Relationship Id="rId1595" Type="http://schemas.openxmlformats.org/officeDocument/2006/relationships/oleObject" Target="embeddings/oleObject853.bin"/><Relationship Id="rId2439" Type="http://schemas.openxmlformats.org/officeDocument/2006/relationships/oleObject" Target="embeddings/oleObject1324.bin"/><Relationship Id="rId2646" Type="http://schemas.openxmlformats.org/officeDocument/2006/relationships/image" Target="media/image1204.wmf"/><Relationship Id="rId2853" Type="http://schemas.openxmlformats.org/officeDocument/2006/relationships/oleObject" Target="embeddings/oleObject1546.bin"/><Relationship Id="rId3904" Type="http://schemas.openxmlformats.org/officeDocument/2006/relationships/oleObject" Target="embeddings/oleObject2137.bin"/><Relationship Id="rId4099" Type="http://schemas.openxmlformats.org/officeDocument/2006/relationships/image" Target="media/image1841.wmf"/><Relationship Id="rId5052" Type="http://schemas.openxmlformats.org/officeDocument/2006/relationships/oleObject" Target="embeddings/oleObject2789.bin"/><Relationship Id="rId94" Type="http://schemas.openxmlformats.org/officeDocument/2006/relationships/image" Target="media/image37.wmf"/><Relationship Id="rId520" Type="http://schemas.openxmlformats.org/officeDocument/2006/relationships/oleObject" Target="embeddings/oleObject280.bin"/><Relationship Id="rId618" Type="http://schemas.openxmlformats.org/officeDocument/2006/relationships/oleObject" Target="embeddings/oleObject335.bin"/><Relationship Id="rId825" Type="http://schemas.openxmlformats.org/officeDocument/2006/relationships/image" Target="media/image376.wmf"/><Relationship Id="rId1248" Type="http://schemas.openxmlformats.org/officeDocument/2006/relationships/oleObject" Target="embeddings/oleObject663.bin"/><Relationship Id="rId1455" Type="http://schemas.openxmlformats.org/officeDocument/2006/relationships/image" Target="media/image670.wmf"/><Relationship Id="rId1662" Type="http://schemas.openxmlformats.org/officeDocument/2006/relationships/image" Target="media/image764.wmf"/><Relationship Id="rId2201" Type="http://schemas.openxmlformats.org/officeDocument/2006/relationships/image" Target="media/image1002.wmf"/><Relationship Id="rId2506" Type="http://schemas.openxmlformats.org/officeDocument/2006/relationships/image" Target="media/image1138.wmf"/><Relationship Id="rId1010" Type="http://schemas.openxmlformats.org/officeDocument/2006/relationships/oleObject" Target="embeddings/oleObject539.bin"/><Relationship Id="rId1108" Type="http://schemas.openxmlformats.org/officeDocument/2006/relationships/oleObject" Target="embeddings/oleObject589.bin"/><Relationship Id="rId1315" Type="http://schemas.openxmlformats.org/officeDocument/2006/relationships/oleObject" Target="embeddings/oleObject699.bin"/><Relationship Id="rId1967" Type="http://schemas.openxmlformats.org/officeDocument/2006/relationships/image" Target="media/image902.wmf"/><Relationship Id="rId2713" Type="http://schemas.openxmlformats.org/officeDocument/2006/relationships/oleObject" Target="embeddings/oleObject1472.bin"/><Relationship Id="rId2920" Type="http://schemas.openxmlformats.org/officeDocument/2006/relationships/oleObject" Target="embeddings/oleObject1584.bin"/><Relationship Id="rId4166" Type="http://schemas.openxmlformats.org/officeDocument/2006/relationships/oleObject" Target="embeddings/oleObject2290.bin"/><Relationship Id="rId4373" Type="http://schemas.openxmlformats.org/officeDocument/2006/relationships/oleObject" Target="embeddings/oleObject2418.bin"/><Relationship Id="rId4580" Type="http://schemas.openxmlformats.org/officeDocument/2006/relationships/oleObject" Target="embeddings/oleObject2530.bin"/><Relationship Id="rId4678" Type="http://schemas.openxmlformats.org/officeDocument/2006/relationships/image" Target="media/image2089.wmf"/><Relationship Id="rId1522" Type="http://schemas.openxmlformats.org/officeDocument/2006/relationships/oleObject" Target="embeddings/oleObject814.bin"/><Relationship Id="rId4885" Type="http://schemas.openxmlformats.org/officeDocument/2006/relationships/oleObject" Target="embeddings/oleObject2696.bin"/><Relationship Id="rId21" Type="http://schemas.openxmlformats.org/officeDocument/2006/relationships/image" Target="media/image9.wmf"/><Relationship Id="rId2089" Type="http://schemas.openxmlformats.org/officeDocument/2006/relationships/oleObject" Target="embeddings/oleObject1128.bin"/><Relationship Id="rId3487" Type="http://schemas.openxmlformats.org/officeDocument/2006/relationships/oleObject" Target="embeddings/oleObject1906.bin"/><Relationship Id="rId3694" Type="http://schemas.openxmlformats.org/officeDocument/2006/relationships/oleObject" Target="embeddings/oleObject2019.bin"/><Relationship Id="rId4538" Type="http://schemas.openxmlformats.org/officeDocument/2006/relationships/oleObject" Target="embeddings/oleObject2506.bin"/><Relationship Id="rId4745" Type="http://schemas.openxmlformats.org/officeDocument/2006/relationships/oleObject" Target="embeddings/oleObject2617.bin"/><Relationship Id="rId4952" Type="http://schemas.openxmlformats.org/officeDocument/2006/relationships/image" Target="media/image2212.wmf"/><Relationship Id="rId2296" Type="http://schemas.openxmlformats.org/officeDocument/2006/relationships/image" Target="media/image1040.wmf"/><Relationship Id="rId3347" Type="http://schemas.openxmlformats.org/officeDocument/2006/relationships/oleObject" Target="embeddings/oleObject1823.bin"/><Relationship Id="rId3554" Type="http://schemas.openxmlformats.org/officeDocument/2006/relationships/oleObject" Target="embeddings/oleObject1943.bin"/><Relationship Id="rId3761" Type="http://schemas.openxmlformats.org/officeDocument/2006/relationships/image" Target="media/image1695.wmf"/><Relationship Id="rId4605" Type="http://schemas.openxmlformats.org/officeDocument/2006/relationships/oleObject" Target="embeddings/oleObject2543.bin"/><Relationship Id="rId4812" Type="http://schemas.openxmlformats.org/officeDocument/2006/relationships/oleObject" Target="embeddings/oleObject2653.bin"/><Relationship Id="rId268" Type="http://schemas.openxmlformats.org/officeDocument/2006/relationships/oleObject" Target="embeddings/oleObject144.bin"/><Relationship Id="rId475" Type="http://schemas.openxmlformats.org/officeDocument/2006/relationships/image" Target="media/image210.wmf"/><Relationship Id="rId682" Type="http://schemas.openxmlformats.org/officeDocument/2006/relationships/oleObject" Target="embeddings/oleObject368.bin"/><Relationship Id="rId2156" Type="http://schemas.openxmlformats.org/officeDocument/2006/relationships/image" Target="media/image985.wmf"/><Relationship Id="rId2363" Type="http://schemas.openxmlformats.org/officeDocument/2006/relationships/oleObject" Target="embeddings/oleObject1283.bin"/><Relationship Id="rId2570" Type="http://schemas.openxmlformats.org/officeDocument/2006/relationships/image" Target="media/image1168.wmf"/><Relationship Id="rId3207" Type="http://schemas.openxmlformats.org/officeDocument/2006/relationships/image" Target="media/image1456.wmf"/><Relationship Id="rId3414" Type="http://schemas.openxmlformats.org/officeDocument/2006/relationships/oleObject" Target="embeddings/oleObject1864.bin"/><Relationship Id="rId3621" Type="http://schemas.openxmlformats.org/officeDocument/2006/relationships/oleObject" Target="embeddings/oleObject1980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46.wmf"/><Relationship Id="rId542" Type="http://schemas.openxmlformats.org/officeDocument/2006/relationships/oleObject" Target="embeddings/oleObject292.bin"/><Relationship Id="rId1172" Type="http://schemas.openxmlformats.org/officeDocument/2006/relationships/image" Target="media/image542.wmf"/><Relationship Id="rId2016" Type="http://schemas.openxmlformats.org/officeDocument/2006/relationships/oleObject" Target="embeddings/oleObject1084.bin"/><Relationship Id="rId2223" Type="http://schemas.openxmlformats.org/officeDocument/2006/relationships/image" Target="media/image1011.wmf"/><Relationship Id="rId2430" Type="http://schemas.openxmlformats.org/officeDocument/2006/relationships/oleObject" Target="embeddings/oleObject1319.bin"/><Relationship Id="rId402" Type="http://schemas.openxmlformats.org/officeDocument/2006/relationships/image" Target="media/image179.wmf"/><Relationship Id="rId1032" Type="http://schemas.openxmlformats.org/officeDocument/2006/relationships/oleObject" Target="embeddings/oleObject550.bin"/><Relationship Id="rId4188" Type="http://schemas.openxmlformats.org/officeDocument/2006/relationships/oleObject" Target="embeddings/oleObject2305.bin"/><Relationship Id="rId4395" Type="http://schemas.openxmlformats.org/officeDocument/2006/relationships/image" Target="media/image1958.wmf"/><Relationship Id="rId1989" Type="http://schemas.openxmlformats.org/officeDocument/2006/relationships/image" Target="media/image913.wmf"/><Relationship Id="rId4048" Type="http://schemas.openxmlformats.org/officeDocument/2006/relationships/oleObject" Target="embeddings/oleObject2223.bin"/><Relationship Id="rId4255" Type="http://schemas.openxmlformats.org/officeDocument/2006/relationships/oleObject" Target="embeddings/oleObject2346.bin"/><Relationship Id="rId1849" Type="http://schemas.openxmlformats.org/officeDocument/2006/relationships/image" Target="media/image847.wmf"/><Relationship Id="rId3064" Type="http://schemas.openxmlformats.org/officeDocument/2006/relationships/oleObject" Target="embeddings/oleObject1661.bin"/><Relationship Id="rId4462" Type="http://schemas.openxmlformats.org/officeDocument/2006/relationships/image" Target="media/image1986.wmf"/><Relationship Id="rId192" Type="http://schemas.openxmlformats.org/officeDocument/2006/relationships/oleObject" Target="embeddings/oleObject104.bin"/><Relationship Id="rId1709" Type="http://schemas.openxmlformats.org/officeDocument/2006/relationships/image" Target="media/image786.wmf"/><Relationship Id="rId1916" Type="http://schemas.openxmlformats.org/officeDocument/2006/relationships/oleObject" Target="embeddings/oleObject1029.bin"/><Relationship Id="rId3271" Type="http://schemas.openxmlformats.org/officeDocument/2006/relationships/oleObject" Target="embeddings/oleObject1779.bin"/><Relationship Id="rId4115" Type="http://schemas.openxmlformats.org/officeDocument/2006/relationships/image" Target="media/image1849.wmf"/><Relationship Id="rId4322" Type="http://schemas.openxmlformats.org/officeDocument/2006/relationships/oleObject" Target="embeddings/oleObject2384.bin"/><Relationship Id="rId2080" Type="http://schemas.openxmlformats.org/officeDocument/2006/relationships/oleObject" Target="embeddings/oleObject1123.bin"/><Relationship Id="rId3131" Type="http://schemas.openxmlformats.org/officeDocument/2006/relationships/oleObject" Target="embeddings/oleObject1698.bin"/><Relationship Id="rId2897" Type="http://schemas.openxmlformats.org/officeDocument/2006/relationships/oleObject" Target="embeddings/oleObject1570.bin"/><Relationship Id="rId3948" Type="http://schemas.openxmlformats.org/officeDocument/2006/relationships/oleObject" Target="embeddings/oleObject2165.bin"/><Relationship Id="rId869" Type="http://schemas.openxmlformats.org/officeDocument/2006/relationships/oleObject" Target="embeddings/oleObject463.bin"/><Relationship Id="rId1499" Type="http://schemas.openxmlformats.org/officeDocument/2006/relationships/oleObject" Target="embeddings/oleObject802.bin"/><Relationship Id="rId729" Type="http://schemas.openxmlformats.org/officeDocument/2006/relationships/oleObject" Target="embeddings/oleObject393.bin"/><Relationship Id="rId1359" Type="http://schemas.openxmlformats.org/officeDocument/2006/relationships/image" Target="media/image630.wmf"/><Relationship Id="rId2757" Type="http://schemas.openxmlformats.org/officeDocument/2006/relationships/image" Target="media/image1254.wmf"/><Relationship Id="rId2964" Type="http://schemas.openxmlformats.org/officeDocument/2006/relationships/image" Target="media/image1350.wmf"/><Relationship Id="rId3808" Type="http://schemas.openxmlformats.org/officeDocument/2006/relationships/oleObject" Target="embeddings/oleObject2084.bin"/><Relationship Id="rId5023" Type="http://schemas.openxmlformats.org/officeDocument/2006/relationships/oleObject" Target="embeddings/oleObject2771.bin"/><Relationship Id="rId936" Type="http://schemas.openxmlformats.org/officeDocument/2006/relationships/image" Target="media/image429.wmf"/><Relationship Id="rId1219" Type="http://schemas.openxmlformats.org/officeDocument/2006/relationships/image" Target="media/image564.wmf"/><Relationship Id="rId1566" Type="http://schemas.openxmlformats.org/officeDocument/2006/relationships/image" Target="media/image720.wmf"/><Relationship Id="rId1773" Type="http://schemas.openxmlformats.org/officeDocument/2006/relationships/oleObject" Target="embeddings/oleObject950.bin"/><Relationship Id="rId1980" Type="http://schemas.openxmlformats.org/officeDocument/2006/relationships/oleObject" Target="embeddings/oleObject1064.bin"/><Relationship Id="rId2617" Type="http://schemas.openxmlformats.org/officeDocument/2006/relationships/image" Target="media/image1191.wmf"/><Relationship Id="rId2824" Type="http://schemas.openxmlformats.org/officeDocument/2006/relationships/oleObject" Target="embeddings/oleObject1531.bin"/><Relationship Id="rId65" Type="http://schemas.openxmlformats.org/officeDocument/2006/relationships/oleObject" Target="embeddings/oleObject33.bin"/><Relationship Id="rId1426" Type="http://schemas.openxmlformats.org/officeDocument/2006/relationships/oleObject" Target="embeddings/oleObject760.bin"/><Relationship Id="rId1633" Type="http://schemas.openxmlformats.org/officeDocument/2006/relationships/oleObject" Target="embeddings/oleObject875.bin"/><Relationship Id="rId1840" Type="http://schemas.openxmlformats.org/officeDocument/2006/relationships/image" Target="media/image843.wmf"/><Relationship Id="rId4789" Type="http://schemas.openxmlformats.org/officeDocument/2006/relationships/oleObject" Target="embeddings/oleObject2641.bin"/><Relationship Id="rId4996" Type="http://schemas.openxmlformats.org/officeDocument/2006/relationships/image" Target="media/image2232.wmf"/><Relationship Id="rId1700" Type="http://schemas.openxmlformats.org/officeDocument/2006/relationships/oleObject" Target="embeddings/oleObject911.bin"/><Relationship Id="rId3598" Type="http://schemas.openxmlformats.org/officeDocument/2006/relationships/oleObject" Target="embeddings/oleObject1967.bin"/><Relationship Id="rId4649" Type="http://schemas.openxmlformats.org/officeDocument/2006/relationships/image" Target="media/image2076.wmf"/><Relationship Id="rId4856" Type="http://schemas.openxmlformats.org/officeDocument/2006/relationships/oleObject" Target="embeddings/oleObject2680.bin"/><Relationship Id="rId3458" Type="http://schemas.openxmlformats.org/officeDocument/2006/relationships/image" Target="media/image1561.wmf"/><Relationship Id="rId3665" Type="http://schemas.openxmlformats.org/officeDocument/2006/relationships/oleObject" Target="embeddings/oleObject2003.bin"/><Relationship Id="rId3872" Type="http://schemas.openxmlformats.org/officeDocument/2006/relationships/oleObject" Target="embeddings/oleObject2121.bin"/><Relationship Id="rId4509" Type="http://schemas.openxmlformats.org/officeDocument/2006/relationships/oleObject" Target="embeddings/oleObject2491.bin"/><Relationship Id="rId4716" Type="http://schemas.openxmlformats.org/officeDocument/2006/relationships/oleObject" Target="embeddings/oleObject2602.bin"/><Relationship Id="rId379" Type="http://schemas.openxmlformats.org/officeDocument/2006/relationships/oleObject" Target="embeddings/oleObject204.bin"/><Relationship Id="rId586" Type="http://schemas.openxmlformats.org/officeDocument/2006/relationships/image" Target="media/image263.wmf"/><Relationship Id="rId793" Type="http://schemas.openxmlformats.org/officeDocument/2006/relationships/oleObject" Target="embeddings/oleObject425.bin"/><Relationship Id="rId2267" Type="http://schemas.openxmlformats.org/officeDocument/2006/relationships/oleObject" Target="embeddings/oleObject1232.bin"/><Relationship Id="rId2474" Type="http://schemas.openxmlformats.org/officeDocument/2006/relationships/oleObject" Target="embeddings/oleObject1343.bin"/><Relationship Id="rId2681" Type="http://schemas.openxmlformats.org/officeDocument/2006/relationships/oleObject" Target="embeddings/oleObject1454.bin"/><Relationship Id="rId3318" Type="http://schemas.openxmlformats.org/officeDocument/2006/relationships/image" Target="media/image1505.wmf"/><Relationship Id="rId3525" Type="http://schemas.openxmlformats.org/officeDocument/2006/relationships/oleObject" Target="embeddings/oleObject1926.bin"/><Relationship Id="rId4923" Type="http://schemas.openxmlformats.org/officeDocument/2006/relationships/oleObject" Target="embeddings/oleObject2717.bin"/><Relationship Id="rId239" Type="http://schemas.openxmlformats.org/officeDocument/2006/relationships/image" Target="media/image102.wmf"/><Relationship Id="rId446" Type="http://schemas.openxmlformats.org/officeDocument/2006/relationships/oleObject" Target="embeddings/oleObject239.bin"/><Relationship Id="rId653" Type="http://schemas.openxmlformats.org/officeDocument/2006/relationships/oleObject" Target="embeddings/oleObject353.bin"/><Relationship Id="rId1076" Type="http://schemas.openxmlformats.org/officeDocument/2006/relationships/image" Target="media/image496.wmf"/><Relationship Id="rId1283" Type="http://schemas.openxmlformats.org/officeDocument/2006/relationships/oleObject" Target="embeddings/oleObject681.bin"/><Relationship Id="rId1490" Type="http://schemas.openxmlformats.org/officeDocument/2006/relationships/image" Target="media/image685.wmf"/><Relationship Id="rId2127" Type="http://schemas.openxmlformats.org/officeDocument/2006/relationships/image" Target="media/image972.wmf"/><Relationship Id="rId2334" Type="http://schemas.openxmlformats.org/officeDocument/2006/relationships/image" Target="media/image1059.wmf"/><Relationship Id="rId3732" Type="http://schemas.openxmlformats.org/officeDocument/2006/relationships/oleObject" Target="embeddings/oleObject2042.bin"/><Relationship Id="rId306" Type="http://schemas.openxmlformats.org/officeDocument/2006/relationships/oleObject" Target="embeddings/oleObject167.bin"/><Relationship Id="rId860" Type="http://schemas.openxmlformats.org/officeDocument/2006/relationships/image" Target="media/image394.wmf"/><Relationship Id="rId1143" Type="http://schemas.openxmlformats.org/officeDocument/2006/relationships/oleObject" Target="embeddings/oleObject607.bin"/><Relationship Id="rId2541" Type="http://schemas.openxmlformats.org/officeDocument/2006/relationships/image" Target="media/image1154.wmf"/><Relationship Id="rId4299" Type="http://schemas.openxmlformats.org/officeDocument/2006/relationships/oleObject" Target="embeddings/oleObject2371.bin"/><Relationship Id="rId513" Type="http://schemas.openxmlformats.org/officeDocument/2006/relationships/oleObject" Target="embeddings/oleObject277.bin"/><Relationship Id="rId720" Type="http://schemas.openxmlformats.org/officeDocument/2006/relationships/image" Target="media/image325.wmf"/><Relationship Id="rId1350" Type="http://schemas.openxmlformats.org/officeDocument/2006/relationships/oleObject" Target="embeddings/oleObject717.bin"/><Relationship Id="rId2401" Type="http://schemas.openxmlformats.org/officeDocument/2006/relationships/image" Target="media/image1089.wmf"/><Relationship Id="rId4159" Type="http://schemas.openxmlformats.org/officeDocument/2006/relationships/oleObject" Target="embeddings/oleObject2285.bin"/><Relationship Id="rId1003" Type="http://schemas.openxmlformats.org/officeDocument/2006/relationships/oleObject" Target="embeddings/oleObject535.bin"/><Relationship Id="rId1210" Type="http://schemas.openxmlformats.org/officeDocument/2006/relationships/oleObject" Target="embeddings/oleObject643.bin"/><Relationship Id="rId4366" Type="http://schemas.openxmlformats.org/officeDocument/2006/relationships/oleObject" Target="embeddings/oleObject2413.bin"/><Relationship Id="rId4573" Type="http://schemas.openxmlformats.org/officeDocument/2006/relationships/image" Target="media/image2040.wmf"/><Relationship Id="rId4780" Type="http://schemas.openxmlformats.org/officeDocument/2006/relationships/image" Target="media/image2136.wmf"/><Relationship Id="rId3175" Type="http://schemas.openxmlformats.org/officeDocument/2006/relationships/oleObject" Target="embeddings/oleObject1727.bin"/><Relationship Id="rId3382" Type="http://schemas.openxmlformats.org/officeDocument/2006/relationships/image" Target="media/image1533.wmf"/><Relationship Id="rId4019" Type="http://schemas.openxmlformats.org/officeDocument/2006/relationships/image" Target="media/image1804.wmf"/><Relationship Id="rId4226" Type="http://schemas.openxmlformats.org/officeDocument/2006/relationships/oleObject" Target="embeddings/oleObject2327.bin"/><Relationship Id="rId4433" Type="http://schemas.openxmlformats.org/officeDocument/2006/relationships/oleObject" Target="embeddings/oleObject2452.bin"/><Relationship Id="rId4640" Type="http://schemas.openxmlformats.org/officeDocument/2006/relationships/oleObject" Target="embeddings/oleObject2561.bin"/><Relationship Id="rId2191" Type="http://schemas.openxmlformats.org/officeDocument/2006/relationships/image" Target="media/image997.wmf"/><Relationship Id="rId3035" Type="http://schemas.openxmlformats.org/officeDocument/2006/relationships/oleObject" Target="embeddings/oleObject1646.bin"/><Relationship Id="rId3242" Type="http://schemas.openxmlformats.org/officeDocument/2006/relationships/oleObject" Target="embeddings/oleObject1764.bin"/><Relationship Id="rId4500" Type="http://schemas.openxmlformats.org/officeDocument/2006/relationships/image" Target="media/image2006.wmf"/><Relationship Id="rId163" Type="http://schemas.openxmlformats.org/officeDocument/2006/relationships/image" Target="media/image68.wmf"/><Relationship Id="rId370" Type="http://schemas.openxmlformats.org/officeDocument/2006/relationships/image" Target="media/image163.wmf"/><Relationship Id="rId2051" Type="http://schemas.openxmlformats.org/officeDocument/2006/relationships/image" Target="media/image938.wmf"/><Relationship Id="rId3102" Type="http://schemas.openxmlformats.org/officeDocument/2006/relationships/oleObject" Target="embeddings/oleObject1682.bin"/><Relationship Id="rId230" Type="http://schemas.openxmlformats.org/officeDocument/2006/relationships/image" Target="media/image98.wmf"/><Relationship Id="rId5067" Type="http://schemas.openxmlformats.org/officeDocument/2006/relationships/oleObject" Target="embeddings/oleObject2798.bin"/><Relationship Id="rId2868" Type="http://schemas.openxmlformats.org/officeDocument/2006/relationships/oleObject" Target="embeddings/oleObject1554.bin"/><Relationship Id="rId3919" Type="http://schemas.openxmlformats.org/officeDocument/2006/relationships/oleObject" Target="embeddings/oleObject2146.bin"/><Relationship Id="rId4083" Type="http://schemas.openxmlformats.org/officeDocument/2006/relationships/image" Target="media/image1834.wmf"/><Relationship Id="rId1677" Type="http://schemas.openxmlformats.org/officeDocument/2006/relationships/oleObject" Target="embeddings/oleObject898.bin"/><Relationship Id="rId1884" Type="http://schemas.openxmlformats.org/officeDocument/2006/relationships/oleObject" Target="embeddings/oleObject1013.bin"/><Relationship Id="rId2728" Type="http://schemas.openxmlformats.org/officeDocument/2006/relationships/oleObject" Target="embeddings/oleObject1481.bin"/><Relationship Id="rId2935" Type="http://schemas.openxmlformats.org/officeDocument/2006/relationships/image" Target="media/image1336.wmf"/><Relationship Id="rId4290" Type="http://schemas.openxmlformats.org/officeDocument/2006/relationships/image" Target="media/image1916.wmf"/><Relationship Id="rId907" Type="http://schemas.openxmlformats.org/officeDocument/2006/relationships/image" Target="media/image416.wmf"/><Relationship Id="rId1537" Type="http://schemas.openxmlformats.org/officeDocument/2006/relationships/oleObject" Target="embeddings/oleObject823.bin"/><Relationship Id="rId1744" Type="http://schemas.openxmlformats.org/officeDocument/2006/relationships/oleObject" Target="embeddings/oleObject934.bin"/><Relationship Id="rId1951" Type="http://schemas.openxmlformats.org/officeDocument/2006/relationships/image" Target="media/image895.wmf"/><Relationship Id="rId4150" Type="http://schemas.openxmlformats.org/officeDocument/2006/relationships/image" Target="media/image1865.wmf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58.bin"/><Relationship Id="rId4010" Type="http://schemas.openxmlformats.org/officeDocument/2006/relationships/oleObject" Target="embeddings/oleObject2203.bin"/><Relationship Id="rId4967" Type="http://schemas.openxmlformats.org/officeDocument/2006/relationships/oleObject" Target="embeddings/oleObject2741.bin"/><Relationship Id="rId1811" Type="http://schemas.openxmlformats.org/officeDocument/2006/relationships/oleObject" Target="embeddings/oleObject972.bin"/><Relationship Id="rId3569" Type="http://schemas.openxmlformats.org/officeDocument/2006/relationships/image" Target="media/image1610.wmf"/><Relationship Id="rId697" Type="http://schemas.openxmlformats.org/officeDocument/2006/relationships/oleObject" Target="embeddings/oleObject376.bin"/><Relationship Id="rId2378" Type="http://schemas.openxmlformats.org/officeDocument/2006/relationships/image" Target="media/image1079.wmf"/><Relationship Id="rId3429" Type="http://schemas.openxmlformats.org/officeDocument/2006/relationships/oleObject" Target="embeddings/oleObject1872.bin"/><Relationship Id="rId3776" Type="http://schemas.openxmlformats.org/officeDocument/2006/relationships/image" Target="media/image1702.wmf"/><Relationship Id="rId3983" Type="http://schemas.openxmlformats.org/officeDocument/2006/relationships/image" Target="media/image1788.wmf"/><Relationship Id="rId4827" Type="http://schemas.openxmlformats.org/officeDocument/2006/relationships/oleObject" Target="embeddings/oleObject2661.bin"/><Relationship Id="rId1187" Type="http://schemas.openxmlformats.org/officeDocument/2006/relationships/oleObject" Target="embeddings/oleObject631.bin"/><Relationship Id="rId2585" Type="http://schemas.openxmlformats.org/officeDocument/2006/relationships/oleObject" Target="embeddings/oleObject1402.bin"/><Relationship Id="rId2792" Type="http://schemas.openxmlformats.org/officeDocument/2006/relationships/oleObject" Target="embeddings/oleObject1514.bin"/><Relationship Id="rId3636" Type="http://schemas.openxmlformats.org/officeDocument/2006/relationships/oleObject" Target="embeddings/oleObject1988.bin"/><Relationship Id="rId3843" Type="http://schemas.openxmlformats.org/officeDocument/2006/relationships/oleObject" Target="embeddings/oleObject2104.bin"/><Relationship Id="rId557" Type="http://schemas.openxmlformats.org/officeDocument/2006/relationships/oleObject" Target="embeddings/oleObject300.bin"/><Relationship Id="rId764" Type="http://schemas.openxmlformats.org/officeDocument/2006/relationships/image" Target="media/image346.wmf"/><Relationship Id="rId971" Type="http://schemas.openxmlformats.org/officeDocument/2006/relationships/image" Target="media/image445.wmf"/><Relationship Id="rId1394" Type="http://schemas.openxmlformats.org/officeDocument/2006/relationships/image" Target="media/image646.wmf"/><Relationship Id="rId2238" Type="http://schemas.openxmlformats.org/officeDocument/2006/relationships/image" Target="media/image1016.wmf"/><Relationship Id="rId2445" Type="http://schemas.openxmlformats.org/officeDocument/2006/relationships/oleObject" Target="embeddings/oleObject1327.bin"/><Relationship Id="rId2652" Type="http://schemas.openxmlformats.org/officeDocument/2006/relationships/oleObject" Target="embeddings/oleObject1438.bin"/><Relationship Id="rId3703" Type="http://schemas.openxmlformats.org/officeDocument/2006/relationships/image" Target="media/image1671.wmf"/><Relationship Id="rId3910" Type="http://schemas.openxmlformats.org/officeDocument/2006/relationships/image" Target="media/image1762.wmf"/><Relationship Id="rId417" Type="http://schemas.openxmlformats.org/officeDocument/2006/relationships/oleObject" Target="embeddings/oleObject223.bin"/><Relationship Id="rId624" Type="http://schemas.openxmlformats.org/officeDocument/2006/relationships/oleObject" Target="embeddings/oleObject338.bin"/><Relationship Id="rId831" Type="http://schemas.openxmlformats.org/officeDocument/2006/relationships/oleObject" Target="embeddings/oleObject444.bin"/><Relationship Id="rId1047" Type="http://schemas.openxmlformats.org/officeDocument/2006/relationships/image" Target="media/image482.wmf"/><Relationship Id="rId1254" Type="http://schemas.openxmlformats.org/officeDocument/2006/relationships/image" Target="media/image580.wmf"/><Relationship Id="rId1461" Type="http://schemas.openxmlformats.org/officeDocument/2006/relationships/image" Target="media/image673.wmf"/><Relationship Id="rId2305" Type="http://schemas.openxmlformats.org/officeDocument/2006/relationships/oleObject" Target="embeddings/oleObject1253.bin"/><Relationship Id="rId2512" Type="http://schemas.openxmlformats.org/officeDocument/2006/relationships/image" Target="media/image1141.wmf"/><Relationship Id="rId1114" Type="http://schemas.openxmlformats.org/officeDocument/2006/relationships/oleObject" Target="embeddings/oleObject592.bin"/><Relationship Id="rId1321" Type="http://schemas.openxmlformats.org/officeDocument/2006/relationships/image" Target="media/image611.wmf"/><Relationship Id="rId4477" Type="http://schemas.openxmlformats.org/officeDocument/2006/relationships/oleObject" Target="embeddings/oleObject2476.bin"/><Relationship Id="rId4684" Type="http://schemas.openxmlformats.org/officeDocument/2006/relationships/oleObject" Target="embeddings/oleObject2585.bin"/><Relationship Id="rId4891" Type="http://schemas.openxmlformats.org/officeDocument/2006/relationships/oleObject" Target="embeddings/oleObject2699.bin"/><Relationship Id="rId3079" Type="http://schemas.openxmlformats.org/officeDocument/2006/relationships/image" Target="media/image1401.wmf"/><Relationship Id="rId3286" Type="http://schemas.openxmlformats.org/officeDocument/2006/relationships/image" Target="media/image1492.wmf"/><Relationship Id="rId3493" Type="http://schemas.openxmlformats.org/officeDocument/2006/relationships/image" Target="media/image1576.wmf"/><Relationship Id="rId4337" Type="http://schemas.openxmlformats.org/officeDocument/2006/relationships/oleObject" Target="embeddings/oleObject2393.bin"/><Relationship Id="rId4544" Type="http://schemas.openxmlformats.org/officeDocument/2006/relationships/image" Target="media/image2027.wmf"/><Relationship Id="rId2095" Type="http://schemas.openxmlformats.org/officeDocument/2006/relationships/oleObject" Target="embeddings/oleObject1131.bin"/><Relationship Id="rId3146" Type="http://schemas.openxmlformats.org/officeDocument/2006/relationships/oleObject" Target="embeddings/oleObject1710.bin"/><Relationship Id="rId3353" Type="http://schemas.openxmlformats.org/officeDocument/2006/relationships/image" Target="media/image1519.wmf"/><Relationship Id="rId4751" Type="http://schemas.openxmlformats.org/officeDocument/2006/relationships/oleObject" Target="embeddings/oleObject2621.bin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61.bin"/><Relationship Id="rId2162" Type="http://schemas.openxmlformats.org/officeDocument/2006/relationships/oleObject" Target="embeddings/oleObject1167.bin"/><Relationship Id="rId3006" Type="http://schemas.openxmlformats.org/officeDocument/2006/relationships/image" Target="media/image1368.wmf"/><Relationship Id="rId3560" Type="http://schemas.openxmlformats.org/officeDocument/2006/relationships/oleObject" Target="embeddings/oleObject1946.bin"/><Relationship Id="rId4404" Type="http://schemas.openxmlformats.org/officeDocument/2006/relationships/oleObject" Target="embeddings/oleObject2435.bin"/><Relationship Id="rId4611" Type="http://schemas.openxmlformats.org/officeDocument/2006/relationships/oleObject" Target="embeddings/oleObject2546.bin"/><Relationship Id="rId134" Type="http://schemas.openxmlformats.org/officeDocument/2006/relationships/oleObject" Target="embeddings/oleObject73.bin"/><Relationship Id="rId3213" Type="http://schemas.openxmlformats.org/officeDocument/2006/relationships/oleObject" Target="embeddings/oleObject1747.bin"/><Relationship Id="rId3420" Type="http://schemas.openxmlformats.org/officeDocument/2006/relationships/oleObject" Target="embeddings/oleObject1867.bin"/><Relationship Id="rId341" Type="http://schemas.openxmlformats.org/officeDocument/2006/relationships/image" Target="media/image149.wmf"/><Relationship Id="rId2022" Type="http://schemas.openxmlformats.org/officeDocument/2006/relationships/image" Target="media/image927.wmf"/><Relationship Id="rId2979" Type="http://schemas.openxmlformats.org/officeDocument/2006/relationships/image" Target="media/image1355.wmf"/><Relationship Id="rId201" Type="http://schemas.openxmlformats.org/officeDocument/2006/relationships/image" Target="media/image85.wmf"/><Relationship Id="rId1788" Type="http://schemas.openxmlformats.org/officeDocument/2006/relationships/oleObject" Target="embeddings/oleObject958.bin"/><Relationship Id="rId1995" Type="http://schemas.openxmlformats.org/officeDocument/2006/relationships/oleObject" Target="embeddings/oleObject1072.bin"/><Relationship Id="rId2839" Type="http://schemas.openxmlformats.org/officeDocument/2006/relationships/image" Target="media/image1293.wmf"/><Relationship Id="rId4194" Type="http://schemas.openxmlformats.org/officeDocument/2006/relationships/oleObject" Target="embeddings/oleObject2308.bin"/><Relationship Id="rId5038" Type="http://schemas.openxmlformats.org/officeDocument/2006/relationships/oleObject" Target="embeddings/oleObject2781.bin"/><Relationship Id="rId1648" Type="http://schemas.openxmlformats.org/officeDocument/2006/relationships/image" Target="media/image757.wmf"/><Relationship Id="rId4054" Type="http://schemas.openxmlformats.org/officeDocument/2006/relationships/oleObject" Target="embeddings/oleObject2227.bin"/><Relationship Id="rId4261" Type="http://schemas.openxmlformats.org/officeDocument/2006/relationships/oleObject" Target="embeddings/oleObject2351.bin"/><Relationship Id="rId1508" Type="http://schemas.openxmlformats.org/officeDocument/2006/relationships/image" Target="media/image694.wmf"/><Relationship Id="rId1855" Type="http://schemas.openxmlformats.org/officeDocument/2006/relationships/image" Target="media/image850.wmf"/><Relationship Id="rId2906" Type="http://schemas.openxmlformats.org/officeDocument/2006/relationships/image" Target="media/image1324.wmf"/><Relationship Id="rId3070" Type="http://schemas.openxmlformats.org/officeDocument/2006/relationships/oleObject" Target="embeddings/oleObject1664.bin"/><Relationship Id="rId4121" Type="http://schemas.openxmlformats.org/officeDocument/2006/relationships/image" Target="media/image1852.wmf"/><Relationship Id="rId1715" Type="http://schemas.openxmlformats.org/officeDocument/2006/relationships/image" Target="media/image789.wmf"/><Relationship Id="rId1922" Type="http://schemas.openxmlformats.org/officeDocument/2006/relationships/image" Target="media/image882.wmf"/><Relationship Id="rId3887" Type="http://schemas.openxmlformats.org/officeDocument/2006/relationships/image" Target="media/image1751.wmf"/><Relationship Id="rId4938" Type="http://schemas.openxmlformats.org/officeDocument/2006/relationships/image" Target="media/image2205.wmf"/><Relationship Id="rId2489" Type="http://schemas.openxmlformats.org/officeDocument/2006/relationships/oleObject" Target="embeddings/oleObject1351.bin"/><Relationship Id="rId2696" Type="http://schemas.openxmlformats.org/officeDocument/2006/relationships/image" Target="media/image1225.wmf"/><Relationship Id="rId3747" Type="http://schemas.openxmlformats.org/officeDocument/2006/relationships/image" Target="media/image1688.wmf"/><Relationship Id="rId3954" Type="http://schemas.openxmlformats.org/officeDocument/2006/relationships/oleObject" Target="embeddings/oleObject2169.bin"/><Relationship Id="rId668" Type="http://schemas.openxmlformats.org/officeDocument/2006/relationships/oleObject" Target="embeddings/oleObject361.bin"/><Relationship Id="rId875" Type="http://schemas.openxmlformats.org/officeDocument/2006/relationships/oleObject" Target="embeddings/oleObject466.bin"/><Relationship Id="rId1298" Type="http://schemas.openxmlformats.org/officeDocument/2006/relationships/oleObject" Target="embeddings/oleObject689.bin"/><Relationship Id="rId2349" Type="http://schemas.openxmlformats.org/officeDocument/2006/relationships/image" Target="media/image1066.wmf"/><Relationship Id="rId2556" Type="http://schemas.openxmlformats.org/officeDocument/2006/relationships/oleObject" Target="embeddings/oleObject1387.bin"/><Relationship Id="rId2763" Type="http://schemas.openxmlformats.org/officeDocument/2006/relationships/image" Target="media/image1257.wmf"/><Relationship Id="rId2970" Type="http://schemas.openxmlformats.org/officeDocument/2006/relationships/oleObject" Target="embeddings/oleObject1611.bin"/><Relationship Id="rId3607" Type="http://schemas.openxmlformats.org/officeDocument/2006/relationships/oleObject" Target="embeddings/oleObject1973.bin"/><Relationship Id="rId3814" Type="http://schemas.openxmlformats.org/officeDocument/2006/relationships/oleObject" Target="embeddings/oleObject2089.bin"/><Relationship Id="rId528" Type="http://schemas.openxmlformats.org/officeDocument/2006/relationships/oleObject" Target="embeddings/oleObject284.bin"/><Relationship Id="rId735" Type="http://schemas.openxmlformats.org/officeDocument/2006/relationships/oleObject" Target="embeddings/oleObject396.bin"/><Relationship Id="rId942" Type="http://schemas.openxmlformats.org/officeDocument/2006/relationships/oleObject" Target="embeddings/oleObject503.bin"/><Relationship Id="rId1158" Type="http://schemas.openxmlformats.org/officeDocument/2006/relationships/image" Target="media/image535.wmf"/><Relationship Id="rId1365" Type="http://schemas.openxmlformats.org/officeDocument/2006/relationships/image" Target="media/image633.wmf"/><Relationship Id="rId1572" Type="http://schemas.openxmlformats.org/officeDocument/2006/relationships/image" Target="media/image723.wmf"/><Relationship Id="rId2209" Type="http://schemas.openxmlformats.org/officeDocument/2006/relationships/image" Target="media/image1006.wmf"/><Relationship Id="rId2416" Type="http://schemas.openxmlformats.org/officeDocument/2006/relationships/oleObject" Target="embeddings/oleObject1312.bin"/><Relationship Id="rId2623" Type="http://schemas.openxmlformats.org/officeDocument/2006/relationships/image" Target="media/image1194.wmf"/><Relationship Id="rId1018" Type="http://schemas.openxmlformats.org/officeDocument/2006/relationships/oleObject" Target="embeddings/oleObject543.bin"/><Relationship Id="rId1225" Type="http://schemas.openxmlformats.org/officeDocument/2006/relationships/oleObject" Target="embeddings/oleObject651.bin"/><Relationship Id="rId1432" Type="http://schemas.openxmlformats.org/officeDocument/2006/relationships/image" Target="media/image661.wmf"/><Relationship Id="rId2830" Type="http://schemas.openxmlformats.org/officeDocument/2006/relationships/oleObject" Target="embeddings/oleObject1534.bin"/><Relationship Id="rId4588" Type="http://schemas.openxmlformats.org/officeDocument/2006/relationships/oleObject" Target="embeddings/oleObject2534.bin"/><Relationship Id="rId71" Type="http://schemas.openxmlformats.org/officeDocument/2006/relationships/oleObject" Target="embeddings/oleObject36.bin"/><Relationship Id="rId802" Type="http://schemas.openxmlformats.org/officeDocument/2006/relationships/oleObject" Target="embeddings/oleObject430.bin"/><Relationship Id="rId3397" Type="http://schemas.openxmlformats.org/officeDocument/2006/relationships/image" Target="media/image1539.wmf"/><Relationship Id="rId4795" Type="http://schemas.openxmlformats.org/officeDocument/2006/relationships/oleObject" Target="embeddings/oleObject2644.bin"/><Relationship Id="rId4448" Type="http://schemas.openxmlformats.org/officeDocument/2006/relationships/oleObject" Target="embeddings/oleObject2461.bin"/><Relationship Id="rId4655" Type="http://schemas.openxmlformats.org/officeDocument/2006/relationships/image" Target="media/image2079.wmf"/><Relationship Id="rId4862" Type="http://schemas.openxmlformats.org/officeDocument/2006/relationships/oleObject" Target="embeddings/oleObject2683.bin"/><Relationship Id="rId178" Type="http://schemas.openxmlformats.org/officeDocument/2006/relationships/oleObject" Target="embeddings/oleObject96.bin"/><Relationship Id="rId3257" Type="http://schemas.openxmlformats.org/officeDocument/2006/relationships/oleObject" Target="embeddings/oleObject1771.bin"/><Relationship Id="rId3464" Type="http://schemas.openxmlformats.org/officeDocument/2006/relationships/image" Target="media/image1564.wmf"/><Relationship Id="rId3671" Type="http://schemas.openxmlformats.org/officeDocument/2006/relationships/image" Target="media/image1657.wmf"/><Relationship Id="rId4308" Type="http://schemas.openxmlformats.org/officeDocument/2006/relationships/image" Target="media/image1925.wmf"/><Relationship Id="rId4515" Type="http://schemas.openxmlformats.org/officeDocument/2006/relationships/oleObject" Target="embeddings/oleObject2494.bin"/><Relationship Id="rId4722" Type="http://schemas.openxmlformats.org/officeDocument/2006/relationships/oleObject" Target="embeddings/oleObject2605.bin"/><Relationship Id="rId385" Type="http://schemas.openxmlformats.org/officeDocument/2006/relationships/oleObject" Target="embeddings/oleObject207.bin"/><Relationship Id="rId592" Type="http://schemas.openxmlformats.org/officeDocument/2006/relationships/image" Target="media/image266.wmf"/><Relationship Id="rId2066" Type="http://schemas.openxmlformats.org/officeDocument/2006/relationships/image" Target="media/image945.wmf"/><Relationship Id="rId2273" Type="http://schemas.openxmlformats.org/officeDocument/2006/relationships/image" Target="media/image1029.wmf"/><Relationship Id="rId2480" Type="http://schemas.openxmlformats.org/officeDocument/2006/relationships/oleObject" Target="embeddings/oleObject1346.bin"/><Relationship Id="rId3117" Type="http://schemas.openxmlformats.org/officeDocument/2006/relationships/image" Target="media/image1420.wmf"/><Relationship Id="rId3324" Type="http://schemas.openxmlformats.org/officeDocument/2006/relationships/oleObject" Target="embeddings/oleObject1809.bin"/><Relationship Id="rId3531" Type="http://schemas.openxmlformats.org/officeDocument/2006/relationships/oleObject" Target="embeddings/oleObject1930.bin"/><Relationship Id="rId245" Type="http://schemas.openxmlformats.org/officeDocument/2006/relationships/image" Target="media/image105.wmf"/><Relationship Id="rId452" Type="http://schemas.openxmlformats.org/officeDocument/2006/relationships/image" Target="media/image201.wmf"/><Relationship Id="rId1082" Type="http://schemas.openxmlformats.org/officeDocument/2006/relationships/image" Target="media/image499.wmf"/><Relationship Id="rId2133" Type="http://schemas.openxmlformats.org/officeDocument/2006/relationships/oleObject" Target="embeddings/oleObject1151.bin"/><Relationship Id="rId2340" Type="http://schemas.openxmlformats.org/officeDocument/2006/relationships/image" Target="media/image1062.wmf"/><Relationship Id="rId105" Type="http://schemas.openxmlformats.org/officeDocument/2006/relationships/oleObject" Target="embeddings/oleObject57.bin"/><Relationship Id="rId312" Type="http://schemas.openxmlformats.org/officeDocument/2006/relationships/oleObject" Target="embeddings/oleObject170.bin"/><Relationship Id="rId2200" Type="http://schemas.openxmlformats.org/officeDocument/2006/relationships/oleObject" Target="embeddings/oleObject1191.bin"/><Relationship Id="rId4098" Type="http://schemas.openxmlformats.org/officeDocument/2006/relationships/oleObject" Target="embeddings/oleObject2250.bin"/><Relationship Id="rId1899" Type="http://schemas.openxmlformats.org/officeDocument/2006/relationships/image" Target="media/image871.wmf"/><Relationship Id="rId4165" Type="http://schemas.openxmlformats.org/officeDocument/2006/relationships/oleObject" Target="embeddings/oleObject2289.bin"/><Relationship Id="rId4372" Type="http://schemas.openxmlformats.org/officeDocument/2006/relationships/oleObject" Target="embeddings/oleObject2417.bin"/><Relationship Id="rId5009" Type="http://schemas.openxmlformats.org/officeDocument/2006/relationships/image" Target="media/image2238.wmf"/><Relationship Id="rId1759" Type="http://schemas.openxmlformats.org/officeDocument/2006/relationships/oleObject" Target="embeddings/oleObject942.bin"/><Relationship Id="rId1966" Type="http://schemas.openxmlformats.org/officeDocument/2006/relationships/oleObject" Target="embeddings/oleObject1057.bin"/><Relationship Id="rId3181" Type="http://schemas.openxmlformats.org/officeDocument/2006/relationships/oleObject" Target="embeddings/oleObject1730.bin"/><Relationship Id="rId4025" Type="http://schemas.openxmlformats.org/officeDocument/2006/relationships/image" Target="media/image1806.wmf"/><Relationship Id="rId1619" Type="http://schemas.openxmlformats.org/officeDocument/2006/relationships/image" Target="media/image744.wmf"/><Relationship Id="rId1826" Type="http://schemas.openxmlformats.org/officeDocument/2006/relationships/oleObject" Target="embeddings/oleObject981.bin"/><Relationship Id="rId4232" Type="http://schemas.openxmlformats.org/officeDocument/2006/relationships/image" Target="media/image1893.wmf"/><Relationship Id="rId3041" Type="http://schemas.openxmlformats.org/officeDocument/2006/relationships/oleObject" Target="embeddings/oleObject1649.bin"/><Relationship Id="rId3998" Type="http://schemas.openxmlformats.org/officeDocument/2006/relationships/oleObject" Target="embeddings/oleObject2196.bin"/><Relationship Id="rId3858" Type="http://schemas.openxmlformats.org/officeDocument/2006/relationships/oleObject" Target="embeddings/oleObject2114.bin"/><Relationship Id="rId4909" Type="http://schemas.openxmlformats.org/officeDocument/2006/relationships/image" Target="media/image2193.wmf"/><Relationship Id="rId779" Type="http://schemas.openxmlformats.org/officeDocument/2006/relationships/oleObject" Target="embeddings/oleObject418.bin"/><Relationship Id="rId986" Type="http://schemas.openxmlformats.org/officeDocument/2006/relationships/oleObject" Target="embeddings/oleObject526.bin"/><Relationship Id="rId2667" Type="http://schemas.openxmlformats.org/officeDocument/2006/relationships/image" Target="media/image1214.wmf"/><Relationship Id="rId3718" Type="http://schemas.openxmlformats.org/officeDocument/2006/relationships/oleObject" Target="embeddings/oleObject2034.bin"/><Relationship Id="rId5073" Type="http://schemas.openxmlformats.org/officeDocument/2006/relationships/image" Target="media/image2264.wmf"/><Relationship Id="rId639" Type="http://schemas.openxmlformats.org/officeDocument/2006/relationships/oleObject" Target="embeddings/oleObject346.bin"/><Relationship Id="rId1269" Type="http://schemas.openxmlformats.org/officeDocument/2006/relationships/oleObject" Target="embeddings/oleObject674.bin"/><Relationship Id="rId1476" Type="http://schemas.openxmlformats.org/officeDocument/2006/relationships/oleObject" Target="embeddings/oleObject790.bin"/><Relationship Id="rId2874" Type="http://schemas.openxmlformats.org/officeDocument/2006/relationships/oleObject" Target="embeddings/oleObject1557.bin"/><Relationship Id="rId3925" Type="http://schemas.openxmlformats.org/officeDocument/2006/relationships/oleObject" Target="embeddings/oleObject2150.bin"/><Relationship Id="rId846" Type="http://schemas.openxmlformats.org/officeDocument/2006/relationships/image" Target="media/image387.wmf"/><Relationship Id="rId1129" Type="http://schemas.openxmlformats.org/officeDocument/2006/relationships/oleObject" Target="embeddings/oleObject600.bin"/><Relationship Id="rId1683" Type="http://schemas.openxmlformats.org/officeDocument/2006/relationships/oleObject" Target="embeddings/oleObject902.bin"/><Relationship Id="rId1890" Type="http://schemas.openxmlformats.org/officeDocument/2006/relationships/oleObject" Target="embeddings/oleObject1016.bin"/><Relationship Id="rId2527" Type="http://schemas.openxmlformats.org/officeDocument/2006/relationships/image" Target="media/image1148.wmf"/><Relationship Id="rId2734" Type="http://schemas.openxmlformats.org/officeDocument/2006/relationships/oleObject" Target="embeddings/oleObject1484.bin"/><Relationship Id="rId2941" Type="http://schemas.openxmlformats.org/officeDocument/2006/relationships/image" Target="media/image1339.wmf"/><Relationship Id="rId5000" Type="http://schemas.openxmlformats.org/officeDocument/2006/relationships/image" Target="media/image2234.wmf"/><Relationship Id="rId706" Type="http://schemas.openxmlformats.org/officeDocument/2006/relationships/oleObject" Target="embeddings/oleObject380.bin"/><Relationship Id="rId913" Type="http://schemas.openxmlformats.org/officeDocument/2006/relationships/oleObject" Target="embeddings/oleObject487.bin"/><Relationship Id="rId1336" Type="http://schemas.openxmlformats.org/officeDocument/2006/relationships/oleObject" Target="embeddings/oleObject710.bin"/><Relationship Id="rId1543" Type="http://schemas.openxmlformats.org/officeDocument/2006/relationships/oleObject" Target="embeddings/oleObject826.bin"/><Relationship Id="rId1750" Type="http://schemas.openxmlformats.org/officeDocument/2006/relationships/image" Target="media/image805.wmf"/><Relationship Id="rId2801" Type="http://schemas.openxmlformats.org/officeDocument/2006/relationships/image" Target="media/image1275.wmf"/><Relationship Id="rId4699" Type="http://schemas.openxmlformats.org/officeDocument/2006/relationships/image" Target="media/image2099.wmf"/><Relationship Id="rId42" Type="http://schemas.openxmlformats.org/officeDocument/2006/relationships/oleObject" Target="embeddings/oleObject20.bin"/><Relationship Id="rId1403" Type="http://schemas.openxmlformats.org/officeDocument/2006/relationships/oleObject" Target="embeddings/oleObject745.bin"/><Relationship Id="rId1610" Type="http://schemas.openxmlformats.org/officeDocument/2006/relationships/oleObject" Target="embeddings/oleObject862.bin"/><Relationship Id="rId4559" Type="http://schemas.openxmlformats.org/officeDocument/2006/relationships/oleObject" Target="embeddings/oleObject2518.bin"/><Relationship Id="rId4766" Type="http://schemas.openxmlformats.org/officeDocument/2006/relationships/image" Target="media/image2130.wmf"/><Relationship Id="rId4973" Type="http://schemas.openxmlformats.org/officeDocument/2006/relationships/image" Target="media/image2221.wmf"/><Relationship Id="rId3368" Type="http://schemas.openxmlformats.org/officeDocument/2006/relationships/image" Target="media/image1526.wmf"/><Relationship Id="rId3575" Type="http://schemas.openxmlformats.org/officeDocument/2006/relationships/image" Target="media/image1613.wmf"/><Relationship Id="rId3782" Type="http://schemas.openxmlformats.org/officeDocument/2006/relationships/image" Target="media/image1705.wmf"/><Relationship Id="rId4419" Type="http://schemas.openxmlformats.org/officeDocument/2006/relationships/oleObject" Target="embeddings/oleObject2444.bin"/><Relationship Id="rId4626" Type="http://schemas.openxmlformats.org/officeDocument/2006/relationships/image" Target="media/image2065.wmf"/><Relationship Id="rId4833" Type="http://schemas.openxmlformats.org/officeDocument/2006/relationships/oleObject" Target="embeddings/oleObject2665.bin"/><Relationship Id="rId289" Type="http://schemas.openxmlformats.org/officeDocument/2006/relationships/image" Target="media/image123.wmf"/><Relationship Id="rId496" Type="http://schemas.openxmlformats.org/officeDocument/2006/relationships/image" Target="media/image220.wmf"/><Relationship Id="rId2177" Type="http://schemas.openxmlformats.org/officeDocument/2006/relationships/oleObject" Target="embeddings/oleObject1177.bin"/><Relationship Id="rId2384" Type="http://schemas.openxmlformats.org/officeDocument/2006/relationships/oleObject" Target="embeddings/oleObject1295.bin"/><Relationship Id="rId2591" Type="http://schemas.openxmlformats.org/officeDocument/2006/relationships/oleObject" Target="embeddings/oleObject1405.bin"/><Relationship Id="rId3228" Type="http://schemas.openxmlformats.org/officeDocument/2006/relationships/image" Target="media/image1465.wmf"/><Relationship Id="rId3435" Type="http://schemas.openxmlformats.org/officeDocument/2006/relationships/image" Target="media/image1552.wmf"/><Relationship Id="rId3642" Type="http://schemas.openxmlformats.org/officeDocument/2006/relationships/oleObject" Target="embeddings/oleObject1991.bin"/><Relationship Id="rId149" Type="http://schemas.openxmlformats.org/officeDocument/2006/relationships/footer" Target="footer1.xml"/><Relationship Id="rId356" Type="http://schemas.openxmlformats.org/officeDocument/2006/relationships/image" Target="media/image156.wmf"/><Relationship Id="rId563" Type="http://schemas.openxmlformats.org/officeDocument/2006/relationships/oleObject" Target="embeddings/oleObject303.bin"/><Relationship Id="rId770" Type="http://schemas.openxmlformats.org/officeDocument/2006/relationships/image" Target="media/image349.wmf"/><Relationship Id="rId1193" Type="http://schemas.openxmlformats.org/officeDocument/2006/relationships/image" Target="media/image551.wmf"/><Relationship Id="rId2037" Type="http://schemas.openxmlformats.org/officeDocument/2006/relationships/oleObject" Target="embeddings/oleObject1097.bin"/><Relationship Id="rId2244" Type="http://schemas.openxmlformats.org/officeDocument/2006/relationships/oleObject" Target="embeddings/oleObject1218.bin"/><Relationship Id="rId2451" Type="http://schemas.openxmlformats.org/officeDocument/2006/relationships/oleObject" Target="embeddings/oleObject1330.bin"/><Relationship Id="rId4900" Type="http://schemas.openxmlformats.org/officeDocument/2006/relationships/image" Target="media/image2189.wmf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26.bin"/><Relationship Id="rId1053" Type="http://schemas.openxmlformats.org/officeDocument/2006/relationships/image" Target="media/image485.wmf"/><Relationship Id="rId1260" Type="http://schemas.openxmlformats.org/officeDocument/2006/relationships/image" Target="media/image583.wmf"/><Relationship Id="rId2104" Type="http://schemas.openxmlformats.org/officeDocument/2006/relationships/image" Target="media/image961.wmf"/><Relationship Id="rId3502" Type="http://schemas.openxmlformats.org/officeDocument/2006/relationships/oleObject" Target="embeddings/oleObject1914.bin"/><Relationship Id="rId630" Type="http://schemas.openxmlformats.org/officeDocument/2006/relationships/image" Target="media/image281.wmf"/><Relationship Id="rId2311" Type="http://schemas.openxmlformats.org/officeDocument/2006/relationships/oleObject" Target="embeddings/oleObject1256.bin"/><Relationship Id="rId4069" Type="http://schemas.openxmlformats.org/officeDocument/2006/relationships/image" Target="media/image1827.wmf"/><Relationship Id="rId1120" Type="http://schemas.openxmlformats.org/officeDocument/2006/relationships/oleObject" Target="embeddings/oleObject595.bin"/><Relationship Id="rId4276" Type="http://schemas.openxmlformats.org/officeDocument/2006/relationships/image" Target="media/image1909.wmf"/><Relationship Id="rId4483" Type="http://schemas.openxmlformats.org/officeDocument/2006/relationships/oleObject" Target="embeddings/oleObject2479.bin"/><Relationship Id="rId4690" Type="http://schemas.openxmlformats.org/officeDocument/2006/relationships/oleObject" Target="embeddings/oleObject2588.bin"/><Relationship Id="rId1937" Type="http://schemas.openxmlformats.org/officeDocument/2006/relationships/image" Target="media/image889.wmf"/><Relationship Id="rId3085" Type="http://schemas.openxmlformats.org/officeDocument/2006/relationships/oleObject" Target="embeddings/oleObject1674.bin"/><Relationship Id="rId3292" Type="http://schemas.openxmlformats.org/officeDocument/2006/relationships/image" Target="media/image1495.wmf"/><Relationship Id="rId4136" Type="http://schemas.openxmlformats.org/officeDocument/2006/relationships/image" Target="media/image1859.wmf"/><Relationship Id="rId4343" Type="http://schemas.openxmlformats.org/officeDocument/2006/relationships/oleObject" Target="embeddings/oleObject2396.bin"/><Relationship Id="rId4550" Type="http://schemas.openxmlformats.org/officeDocument/2006/relationships/oleObject" Target="embeddings/oleObject2513.bin"/><Relationship Id="rId3152" Type="http://schemas.openxmlformats.org/officeDocument/2006/relationships/oleObject" Target="embeddings/oleObject1714.bin"/><Relationship Id="rId4203" Type="http://schemas.openxmlformats.org/officeDocument/2006/relationships/oleObject" Target="embeddings/oleObject2314.bin"/><Relationship Id="rId4410" Type="http://schemas.openxmlformats.org/officeDocument/2006/relationships/oleObject" Target="embeddings/oleObject2439.bin"/><Relationship Id="rId280" Type="http://schemas.openxmlformats.org/officeDocument/2006/relationships/image" Target="media/image120.wmf"/><Relationship Id="rId3012" Type="http://schemas.openxmlformats.org/officeDocument/2006/relationships/oleObject" Target="embeddings/oleObject1634.bin"/><Relationship Id="rId140" Type="http://schemas.openxmlformats.org/officeDocument/2006/relationships/oleObject" Target="embeddings/oleObject76.bin"/><Relationship Id="rId3969" Type="http://schemas.openxmlformats.org/officeDocument/2006/relationships/image" Target="media/image1782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506.bin"/><Relationship Id="rId2985" Type="http://schemas.openxmlformats.org/officeDocument/2006/relationships/oleObject" Target="embeddings/oleObject1620.bin"/><Relationship Id="rId3829" Type="http://schemas.openxmlformats.org/officeDocument/2006/relationships/image" Target="media/image1725.wmf"/><Relationship Id="rId5044" Type="http://schemas.openxmlformats.org/officeDocument/2006/relationships/oleObject" Target="embeddings/oleObject2784.bin"/><Relationship Id="rId957" Type="http://schemas.openxmlformats.org/officeDocument/2006/relationships/image" Target="media/image438.wmf"/><Relationship Id="rId1587" Type="http://schemas.openxmlformats.org/officeDocument/2006/relationships/oleObject" Target="embeddings/oleObject849.bin"/><Relationship Id="rId1794" Type="http://schemas.openxmlformats.org/officeDocument/2006/relationships/image" Target="media/image824.wmf"/><Relationship Id="rId2638" Type="http://schemas.openxmlformats.org/officeDocument/2006/relationships/image" Target="media/image1201.wmf"/><Relationship Id="rId2845" Type="http://schemas.openxmlformats.org/officeDocument/2006/relationships/oleObject" Target="embeddings/oleObject1542.bin"/><Relationship Id="rId86" Type="http://schemas.openxmlformats.org/officeDocument/2006/relationships/oleObject" Target="embeddings/oleObject45.bin"/><Relationship Id="rId817" Type="http://schemas.openxmlformats.org/officeDocument/2006/relationships/image" Target="media/image372.wmf"/><Relationship Id="rId1447" Type="http://schemas.openxmlformats.org/officeDocument/2006/relationships/image" Target="media/image666.wmf"/><Relationship Id="rId1654" Type="http://schemas.openxmlformats.org/officeDocument/2006/relationships/image" Target="media/image760.wmf"/><Relationship Id="rId1861" Type="http://schemas.openxmlformats.org/officeDocument/2006/relationships/image" Target="media/image853.wmf"/><Relationship Id="rId2705" Type="http://schemas.openxmlformats.org/officeDocument/2006/relationships/oleObject" Target="embeddings/oleObject1468.bin"/><Relationship Id="rId2912" Type="http://schemas.openxmlformats.org/officeDocument/2006/relationships/oleObject" Target="embeddings/oleObject1578.bin"/><Relationship Id="rId4060" Type="http://schemas.openxmlformats.org/officeDocument/2006/relationships/oleObject" Target="embeddings/oleObject2230.bin"/><Relationship Id="rId1307" Type="http://schemas.openxmlformats.org/officeDocument/2006/relationships/image" Target="media/image606.wmf"/><Relationship Id="rId1514" Type="http://schemas.openxmlformats.org/officeDocument/2006/relationships/image" Target="media/image697.wmf"/><Relationship Id="rId1721" Type="http://schemas.openxmlformats.org/officeDocument/2006/relationships/image" Target="media/image791.wmf"/><Relationship Id="rId4877" Type="http://schemas.openxmlformats.org/officeDocument/2006/relationships/oleObject" Target="embeddings/oleObject2691.bin"/><Relationship Id="rId13" Type="http://schemas.openxmlformats.org/officeDocument/2006/relationships/image" Target="media/image5.wmf"/><Relationship Id="rId3479" Type="http://schemas.openxmlformats.org/officeDocument/2006/relationships/image" Target="media/image1570.wmf"/><Relationship Id="rId3686" Type="http://schemas.openxmlformats.org/officeDocument/2006/relationships/oleObject" Target="embeddings/oleObject2014.bin"/><Relationship Id="rId2288" Type="http://schemas.openxmlformats.org/officeDocument/2006/relationships/image" Target="media/image1036.wmf"/><Relationship Id="rId2495" Type="http://schemas.openxmlformats.org/officeDocument/2006/relationships/oleObject" Target="embeddings/oleObject1355.bin"/><Relationship Id="rId3339" Type="http://schemas.openxmlformats.org/officeDocument/2006/relationships/image" Target="media/image1513.wmf"/><Relationship Id="rId3893" Type="http://schemas.openxmlformats.org/officeDocument/2006/relationships/image" Target="media/image1754.wmf"/><Relationship Id="rId4737" Type="http://schemas.openxmlformats.org/officeDocument/2006/relationships/oleObject" Target="embeddings/oleObject2613.bin"/><Relationship Id="rId4944" Type="http://schemas.openxmlformats.org/officeDocument/2006/relationships/image" Target="media/image2208.wmf"/><Relationship Id="rId467" Type="http://schemas.openxmlformats.org/officeDocument/2006/relationships/image" Target="media/image206.wmf"/><Relationship Id="rId1097" Type="http://schemas.openxmlformats.org/officeDocument/2006/relationships/image" Target="media/image506.wmf"/><Relationship Id="rId2148" Type="http://schemas.openxmlformats.org/officeDocument/2006/relationships/image" Target="media/image981.wmf"/><Relationship Id="rId3546" Type="http://schemas.openxmlformats.org/officeDocument/2006/relationships/image" Target="media/image1600.wmf"/><Relationship Id="rId3753" Type="http://schemas.openxmlformats.org/officeDocument/2006/relationships/image" Target="media/image1691.wmf"/><Relationship Id="rId3960" Type="http://schemas.openxmlformats.org/officeDocument/2006/relationships/image" Target="media/image1779.wmf"/><Relationship Id="rId4804" Type="http://schemas.openxmlformats.org/officeDocument/2006/relationships/oleObject" Target="embeddings/oleObject2649.bin"/><Relationship Id="rId674" Type="http://schemas.openxmlformats.org/officeDocument/2006/relationships/oleObject" Target="embeddings/oleObject364.bin"/><Relationship Id="rId881" Type="http://schemas.openxmlformats.org/officeDocument/2006/relationships/image" Target="media/image404.wmf"/><Relationship Id="rId2355" Type="http://schemas.openxmlformats.org/officeDocument/2006/relationships/image" Target="media/image1069.wmf"/><Relationship Id="rId2562" Type="http://schemas.openxmlformats.org/officeDocument/2006/relationships/image" Target="media/image1164.wmf"/><Relationship Id="rId3406" Type="http://schemas.openxmlformats.org/officeDocument/2006/relationships/oleObject" Target="embeddings/oleObject1858.bin"/><Relationship Id="rId3613" Type="http://schemas.openxmlformats.org/officeDocument/2006/relationships/oleObject" Target="embeddings/oleObject1976.bin"/><Relationship Id="rId3820" Type="http://schemas.openxmlformats.org/officeDocument/2006/relationships/oleObject" Target="embeddings/oleObject2092.bin"/><Relationship Id="rId327" Type="http://schemas.openxmlformats.org/officeDocument/2006/relationships/image" Target="media/image142.wmf"/><Relationship Id="rId534" Type="http://schemas.openxmlformats.org/officeDocument/2006/relationships/image" Target="media/image239.wmf"/><Relationship Id="rId741" Type="http://schemas.openxmlformats.org/officeDocument/2006/relationships/oleObject" Target="embeddings/oleObject399.bin"/><Relationship Id="rId1164" Type="http://schemas.openxmlformats.org/officeDocument/2006/relationships/image" Target="media/image538.wmf"/><Relationship Id="rId1371" Type="http://schemas.openxmlformats.org/officeDocument/2006/relationships/oleObject" Target="embeddings/oleObject728.bin"/><Relationship Id="rId2008" Type="http://schemas.openxmlformats.org/officeDocument/2006/relationships/oleObject" Target="embeddings/oleObject1080.bin"/><Relationship Id="rId2215" Type="http://schemas.openxmlformats.org/officeDocument/2006/relationships/oleObject" Target="embeddings/oleObject1199.bin"/><Relationship Id="rId2422" Type="http://schemas.openxmlformats.org/officeDocument/2006/relationships/oleObject" Target="embeddings/oleObject1315.bin"/><Relationship Id="rId601" Type="http://schemas.openxmlformats.org/officeDocument/2006/relationships/oleObject" Target="embeddings/oleObject323.bin"/><Relationship Id="rId1024" Type="http://schemas.openxmlformats.org/officeDocument/2006/relationships/oleObject" Target="embeddings/oleObject546.bin"/><Relationship Id="rId1231" Type="http://schemas.openxmlformats.org/officeDocument/2006/relationships/oleObject" Target="embeddings/oleObject654.bin"/><Relationship Id="rId4387" Type="http://schemas.openxmlformats.org/officeDocument/2006/relationships/oleObject" Target="embeddings/oleObject2425.bin"/><Relationship Id="rId4594" Type="http://schemas.openxmlformats.org/officeDocument/2006/relationships/image" Target="media/image2049.wmf"/><Relationship Id="rId3196" Type="http://schemas.openxmlformats.org/officeDocument/2006/relationships/oleObject" Target="embeddings/oleObject1738.bin"/><Relationship Id="rId4247" Type="http://schemas.openxmlformats.org/officeDocument/2006/relationships/oleObject" Target="embeddings/oleObject2341.bin"/><Relationship Id="rId4454" Type="http://schemas.openxmlformats.org/officeDocument/2006/relationships/oleObject" Target="embeddings/oleObject2464.bin"/><Relationship Id="rId4661" Type="http://schemas.openxmlformats.org/officeDocument/2006/relationships/image" Target="media/image2082.wmf"/><Relationship Id="rId3056" Type="http://schemas.openxmlformats.org/officeDocument/2006/relationships/oleObject" Target="embeddings/oleObject1657.bin"/><Relationship Id="rId3263" Type="http://schemas.openxmlformats.org/officeDocument/2006/relationships/image" Target="media/image1481.wmf"/><Relationship Id="rId3470" Type="http://schemas.openxmlformats.org/officeDocument/2006/relationships/oleObject" Target="embeddings/oleObject1897.bin"/><Relationship Id="rId4107" Type="http://schemas.openxmlformats.org/officeDocument/2006/relationships/image" Target="media/image1845.wmf"/><Relationship Id="rId4314" Type="http://schemas.openxmlformats.org/officeDocument/2006/relationships/oleObject" Target="embeddings/oleObject2378.bin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10.bin"/><Relationship Id="rId1908" Type="http://schemas.openxmlformats.org/officeDocument/2006/relationships/oleObject" Target="embeddings/oleObject1025.bin"/><Relationship Id="rId2072" Type="http://schemas.openxmlformats.org/officeDocument/2006/relationships/oleObject" Target="embeddings/oleObject1118.bin"/><Relationship Id="rId3123" Type="http://schemas.openxmlformats.org/officeDocument/2006/relationships/image" Target="media/image1423.wmf"/><Relationship Id="rId4521" Type="http://schemas.openxmlformats.org/officeDocument/2006/relationships/oleObject" Target="embeddings/oleObject2497.bin"/><Relationship Id="rId251" Type="http://schemas.openxmlformats.org/officeDocument/2006/relationships/oleObject" Target="embeddings/oleObject136.bin"/><Relationship Id="rId3330" Type="http://schemas.openxmlformats.org/officeDocument/2006/relationships/oleObject" Target="embeddings/oleObject1812.bin"/><Relationship Id="rId5088" Type="http://schemas.openxmlformats.org/officeDocument/2006/relationships/fontTable" Target="fontTable.xml"/><Relationship Id="rId2889" Type="http://schemas.openxmlformats.org/officeDocument/2006/relationships/image" Target="media/image1316.wmf"/><Relationship Id="rId111" Type="http://schemas.openxmlformats.org/officeDocument/2006/relationships/image" Target="media/image44.wmf"/><Relationship Id="rId1698" Type="http://schemas.openxmlformats.org/officeDocument/2006/relationships/oleObject" Target="embeddings/oleObject910.bin"/><Relationship Id="rId2749" Type="http://schemas.openxmlformats.org/officeDocument/2006/relationships/image" Target="media/image1250.wmf"/><Relationship Id="rId2956" Type="http://schemas.openxmlformats.org/officeDocument/2006/relationships/oleObject" Target="embeddings/oleObject1602.bin"/><Relationship Id="rId928" Type="http://schemas.openxmlformats.org/officeDocument/2006/relationships/image" Target="media/image425.wmf"/><Relationship Id="rId1558" Type="http://schemas.openxmlformats.org/officeDocument/2006/relationships/image" Target="media/image716.wmf"/><Relationship Id="rId1765" Type="http://schemas.openxmlformats.org/officeDocument/2006/relationships/oleObject" Target="embeddings/oleObject945.bin"/><Relationship Id="rId2609" Type="http://schemas.openxmlformats.org/officeDocument/2006/relationships/image" Target="media/image1187.wmf"/><Relationship Id="rId4171" Type="http://schemas.openxmlformats.org/officeDocument/2006/relationships/oleObject" Target="embeddings/oleObject2293.bin"/><Relationship Id="rId5015" Type="http://schemas.openxmlformats.org/officeDocument/2006/relationships/oleObject" Target="embeddings/oleObject2767.bin"/><Relationship Id="rId57" Type="http://schemas.openxmlformats.org/officeDocument/2006/relationships/oleObject" Target="embeddings/oleObject29.bin"/><Relationship Id="rId1418" Type="http://schemas.openxmlformats.org/officeDocument/2006/relationships/oleObject" Target="embeddings/oleObject754.bin"/><Relationship Id="rId1972" Type="http://schemas.openxmlformats.org/officeDocument/2006/relationships/oleObject" Target="embeddings/oleObject1060.bin"/><Relationship Id="rId2816" Type="http://schemas.openxmlformats.org/officeDocument/2006/relationships/oleObject" Target="embeddings/oleObject1526.bin"/><Relationship Id="rId4031" Type="http://schemas.openxmlformats.org/officeDocument/2006/relationships/image" Target="media/image1809.wmf"/><Relationship Id="rId1625" Type="http://schemas.openxmlformats.org/officeDocument/2006/relationships/oleObject" Target="embeddings/oleObject871.bin"/><Relationship Id="rId1832" Type="http://schemas.openxmlformats.org/officeDocument/2006/relationships/image" Target="media/image840.wmf"/><Relationship Id="rId4988" Type="http://schemas.openxmlformats.org/officeDocument/2006/relationships/image" Target="media/image2228.wmf"/><Relationship Id="rId3797" Type="http://schemas.openxmlformats.org/officeDocument/2006/relationships/image" Target="media/image1712.wmf"/><Relationship Id="rId4848" Type="http://schemas.openxmlformats.org/officeDocument/2006/relationships/oleObject" Target="embeddings/oleObject2674.bin"/><Relationship Id="rId2399" Type="http://schemas.openxmlformats.org/officeDocument/2006/relationships/oleObject" Target="embeddings/oleObject1303.bin"/><Relationship Id="rId3657" Type="http://schemas.openxmlformats.org/officeDocument/2006/relationships/oleObject" Target="embeddings/oleObject1999.bin"/><Relationship Id="rId3864" Type="http://schemas.openxmlformats.org/officeDocument/2006/relationships/oleObject" Target="embeddings/oleObject2117.bin"/><Relationship Id="rId4708" Type="http://schemas.openxmlformats.org/officeDocument/2006/relationships/image" Target="media/image2103.wmf"/><Relationship Id="rId4915" Type="http://schemas.openxmlformats.org/officeDocument/2006/relationships/oleObject" Target="embeddings/oleObject2712.bin"/><Relationship Id="rId578" Type="http://schemas.openxmlformats.org/officeDocument/2006/relationships/image" Target="media/image260.wmf"/><Relationship Id="rId785" Type="http://schemas.openxmlformats.org/officeDocument/2006/relationships/oleObject" Target="embeddings/oleObject421.bin"/><Relationship Id="rId992" Type="http://schemas.openxmlformats.org/officeDocument/2006/relationships/oleObject" Target="embeddings/oleObject529.bin"/><Relationship Id="rId2259" Type="http://schemas.openxmlformats.org/officeDocument/2006/relationships/oleObject" Target="embeddings/oleObject1228.bin"/><Relationship Id="rId2466" Type="http://schemas.openxmlformats.org/officeDocument/2006/relationships/image" Target="media/image1120.wmf"/><Relationship Id="rId2673" Type="http://schemas.openxmlformats.org/officeDocument/2006/relationships/oleObject" Target="embeddings/oleObject1450.bin"/><Relationship Id="rId2880" Type="http://schemas.openxmlformats.org/officeDocument/2006/relationships/image" Target="media/image1312.wmf"/><Relationship Id="rId3517" Type="http://schemas.openxmlformats.org/officeDocument/2006/relationships/oleObject" Target="embeddings/oleObject1922.bin"/><Relationship Id="rId3724" Type="http://schemas.openxmlformats.org/officeDocument/2006/relationships/oleObject" Target="embeddings/oleObject2037.bin"/><Relationship Id="rId3931" Type="http://schemas.openxmlformats.org/officeDocument/2006/relationships/oleObject" Target="embeddings/oleObject2154.bin"/><Relationship Id="rId438" Type="http://schemas.openxmlformats.org/officeDocument/2006/relationships/oleObject" Target="embeddings/oleObject235.bin"/><Relationship Id="rId645" Type="http://schemas.openxmlformats.org/officeDocument/2006/relationships/oleObject" Target="embeddings/oleObject349.bin"/><Relationship Id="rId852" Type="http://schemas.openxmlformats.org/officeDocument/2006/relationships/image" Target="media/image390.wmf"/><Relationship Id="rId1068" Type="http://schemas.openxmlformats.org/officeDocument/2006/relationships/image" Target="media/image492.wmf"/><Relationship Id="rId1275" Type="http://schemas.openxmlformats.org/officeDocument/2006/relationships/oleObject" Target="embeddings/oleObject677.bin"/><Relationship Id="rId1482" Type="http://schemas.openxmlformats.org/officeDocument/2006/relationships/oleObject" Target="embeddings/oleObject793.bin"/><Relationship Id="rId2119" Type="http://schemas.openxmlformats.org/officeDocument/2006/relationships/oleObject" Target="embeddings/oleObject1143.bin"/><Relationship Id="rId2326" Type="http://schemas.openxmlformats.org/officeDocument/2006/relationships/image" Target="media/image1055.wmf"/><Relationship Id="rId2533" Type="http://schemas.openxmlformats.org/officeDocument/2006/relationships/image" Target="media/image1151.wmf"/><Relationship Id="rId2740" Type="http://schemas.openxmlformats.org/officeDocument/2006/relationships/oleObject" Target="embeddings/oleObject1487.bin"/><Relationship Id="rId505" Type="http://schemas.openxmlformats.org/officeDocument/2006/relationships/oleObject" Target="embeddings/oleObject273.bin"/><Relationship Id="rId712" Type="http://schemas.openxmlformats.org/officeDocument/2006/relationships/image" Target="media/image321.wmf"/><Relationship Id="rId1135" Type="http://schemas.openxmlformats.org/officeDocument/2006/relationships/oleObject" Target="embeddings/oleObject603.bin"/><Relationship Id="rId1342" Type="http://schemas.openxmlformats.org/officeDocument/2006/relationships/oleObject" Target="embeddings/oleObject713.bin"/><Relationship Id="rId4498" Type="http://schemas.openxmlformats.org/officeDocument/2006/relationships/image" Target="media/image2005.wmf"/><Relationship Id="rId1202" Type="http://schemas.openxmlformats.org/officeDocument/2006/relationships/oleObject" Target="embeddings/oleObject639.bin"/><Relationship Id="rId2600" Type="http://schemas.openxmlformats.org/officeDocument/2006/relationships/oleObject" Target="embeddings/oleObject1410.bin"/><Relationship Id="rId4358" Type="http://schemas.openxmlformats.org/officeDocument/2006/relationships/image" Target="media/image1943.wmf"/><Relationship Id="rId3167" Type="http://schemas.openxmlformats.org/officeDocument/2006/relationships/image" Target="media/image1437.wmf"/><Relationship Id="rId4565" Type="http://schemas.openxmlformats.org/officeDocument/2006/relationships/oleObject" Target="embeddings/oleObject2521.bin"/><Relationship Id="rId4772" Type="http://schemas.openxmlformats.org/officeDocument/2006/relationships/oleObject" Target="embeddings/oleObject2632.bin"/><Relationship Id="rId295" Type="http://schemas.openxmlformats.org/officeDocument/2006/relationships/image" Target="media/image126.wmf"/><Relationship Id="rId3374" Type="http://schemas.openxmlformats.org/officeDocument/2006/relationships/image" Target="media/image1529.wmf"/><Relationship Id="rId3581" Type="http://schemas.openxmlformats.org/officeDocument/2006/relationships/oleObject" Target="embeddings/oleObject1958.bin"/><Relationship Id="rId4218" Type="http://schemas.openxmlformats.org/officeDocument/2006/relationships/image" Target="media/image1888.wmf"/><Relationship Id="rId4425" Type="http://schemas.openxmlformats.org/officeDocument/2006/relationships/image" Target="media/image1970.wmf"/><Relationship Id="rId4632" Type="http://schemas.openxmlformats.org/officeDocument/2006/relationships/oleObject" Target="embeddings/oleObject2557.bin"/><Relationship Id="rId2183" Type="http://schemas.openxmlformats.org/officeDocument/2006/relationships/oleObject" Target="embeddings/oleObject1180.bin"/><Relationship Id="rId2390" Type="http://schemas.openxmlformats.org/officeDocument/2006/relationships/oleObject" Target="embeddings/oleObject1298.bin"/><Relationship Id="rId3027" Type="http://schemas.openxmlformats.org/officeDocument/2006/relationships/oleObject" Target="embeddings/oleObject1642.bin"/><Relationship Id="rId3234" Type="http://schemas.openxmlformats.org/officeDocument/2006/relationships/image" Target="media/image1467.wmf"/><Relationship Id="rId3441" Type="http://schemas.openxmlformats.org/officeDocument/2006/relationships/oleObject" Target="embeddings/oleObject1879.bin"/><Relationship Id="rId155" Type="http://schemas.openxmlformats.org/officeDocument/2006/relationships/oleObject" Target="embeddings/oleObject83.bin"/><Relationship Id="rId362" Type="http://schemas.openxmlformats.org/officeDocument/2006/relationships/image" Target="media/image159.wmf"/><Relationship Id="rId2043" Type="http://schemas.openxmlformats.org/officeDocument/2006/relationships/oleObject" Target="embeddings/oleObject1101.bin"/><Relationship Id="rId2250" Type="http://schemas.openxmlformats.org/officeDocument/2006/relationships/oleObject" Target="embeddings/oleObject1221.bin"/><Relationship Id="rId3301" Type="http://schemas.openxmlformats.org/officeDocument/2006/relationships/image" Target="media/image1499.wmf"/><Relationship Id="rId222" Type="http://schemas.openxmlformats.org/officeDocument/2006/relationships/image" Target="media/image94.wmf"/><Relationship Id="rId2110" Type="http://schemas.openxmlformats.org/officeDocument/2006/relationships/image" Target="media/image964.wmf"/><Relationship Id="rId5059" Type="http://schemas.openxmlformats.org/officeDocument/2006/relationships/oleObject" Target="embeddings/oleObject2793.bin"/><Relationship Id="rId4075" Type="http://schemas.openxmlformats.org/officeDocument/2006/relationships/image" Target="media/image1830.wmf"/><Relationship Id="rId4282" Type="http://schemas.openxmlformats.org/officeDocument/2006/relationships/image" Target="media/image1912.wmf"/><Relationship Id="rId1669" Type="http://schemas.openxmlformats.org/officeDocument/2006/relationships/oleObject" Target="embeddings/oleObject894.bin"/><Relationship Id="rId1876" Type="http://schemas.openxmlformats.org/officeDocument/2006/relationships/oleObject" Target="embeddings/oleObject1009.bin"/><Relationship Id="rId2927" Type="http://schemas.openxmlformats.org/officeDocument/2006/relationships/image" Target="media/image1332.wmf"/><Relationship Id="rId3091" Type="http://schemas.openxmlformats.org/officeDocument/2006/relationships/image" Target="media/image1407.wmf"/><Relationship Id="rId4142" Type="http://schemas.openxmlformats.org/officeDocument/2006/relationships/oleObject" Target="embeddings/oleObject2273.bin"/><Relationship Id="rId1529" Type="http://schemas.openxmlformats.org/officeDocument/2006/relationships/oleObject" Target="embeddings/oleObject818.bin"/><Relationship Id="rId1736" Type="http://schemas.openxmlformats.org/officeDocument/2006/relationships/oleObject" Target="embeddings/oleObject930.bin"/><Relationship Id="rId1943" Type="http://schemas.openxmlformats.org/officeDocument/2006/relationships/image" Target="media/image892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68.bin"/><Relationship Id="rId4002" Type="http://schemas.openxmlformats.org/officeDocument/2006/relationships/image" Target="media/image1796.wmf"/><Relationship Id="rId4959" Type="http://schemas.openxmlformats.org/officeDocument/2006/relationships/image" Target="media/image2215.wmf"/><Relationship Id="rId3768" Type="http://schemas.openxmlformats.org/officeDocument/2006/relationships/oleObject" Target="embeddings/oleObject2062.bin"/><Relationship Id="rId3975" Type="http://schemas.openxmlformats.org/officeDocument/2006/relationships/image" Target="media/image1785.wmf"/><Relationship Id="rId4819" Type="http://schemas.openxmlformats.org/officeDocument/2006/relationships/image" Target="media/image2155.wmf"/><Relationship Id="rId689" Type="http://schemas.openxmlformats.org/officeDocument/2006/relationships/oleObject" Target="embeddings/oleObject372.bin"/><Relationship Id="rId896" Type="http://schemas.openxmlformats.org/officeDocument/2006/relationships/image" Target="media/image411.wmf"/><Relationship Id="rId2577" Type="http://schemas.openxmlformats.org/officeDocument/2006/relationships/oleObject" Target="embeddings/oleObject1398.bin"/><Relationship Id="rId2784" Type="http://schemas.openxmlformats.org/officeDocument/2006/relationships/image" Target="media/image1267.wmf"/><Relationship Id="rId3628" Type="http://schemas.openxmlformats.org/officeDocument/2006/relationships/oleObject" Target="embeddings/oleObject1984.bin"/><Relationship Id="rId549" Type="http://schemas.openxmlformats.org/officeDocument/2006/relationships/oleObject" Target="embeddings/oleObject296.bin"/><Relationship Id="rId756" Type="http://schemas.openxmlformats.org/officeDocument/2006/relationships/image" Target="media/image342.wmf"/><Relationship Id="rId1179" Type="http://schemas.openxmlformats.org/officeDocument/2006/relationships/oleObject" Target="embeddings/oleObject627.bin"/><Relationship Id="rId1386" Type="http://schemas.openxmlformats.org/officeDocument/2006/relationships/image" Target="media/image642.wmf"/><Relationship Id="rId1593" Type="http://schemas.openxmlformats.org/officeDocument/2006/relationships/oleObject" Target="embeddings/oleObject852.bin"/><Relationship Id="rId2437" Type="http://schemas.openxmlformats.org/officeDocument/2006/relationships/oleObject" Target="embeddings/oleObject1323.bin"/><Relationship Id="rId2991" Type="http://schemas.openxmlformats.org/officeDocument/2006/relationships/oleObject" Target="embeddings/oleObject1623.bin"/><Relationship Id="rId3835" Type="http://schemas.openxmlformats.org/officeDocument/2006/relationships/image" Target="media/image1728.wmf"/><Relationship Id="rId5050" Type="http://schemas.openxmlformats.org/officeDocument/2006/relationships/oleObject" Target="embeddings/oleObject2788.bin"/><Relationship Id="rId409" Type="http://schemas.openxmlformats.org/officeDocument/2006/relationships/oleObject" Target="embeddings/oleObject219.bin"/><Relationship Id="rId963" Type="http://schemas.openxmlformats.org/officeDocument/2006/relationships/image" Target="media/image441.wmf"/><Relationship Id="rId1039" Type="http://schemas.openxmlformats.org/officeDocument/2006/relationships/image" Target="media/image478.wmf"/><Relationship Id="rId1246" Type="http://schemas.openxmlformats.org/officeDocument/2006/relationships/oleObject" Target="embeddings/oleObject662.bin"/><Relationship Id="rId2644" Type="http://schemas.openxmlformats.org/officeDocument/2006/relationships/oleObject" Target="embeddings/oleObject1433.bin"/><Relationship Id="rId2851" Type="http://schemas.openxmlformats.org/officeDocument/2006/relationships/oleObject" Target="embeddings/oleObject1545.bin"/><Relationship Id="rId3902" Type="http://schemas.openxmlformats.org/officeDocument/2006/relationships/oleObject" Target="embeddings/oleObject2136.bin"/><Relationship Id="rId92" Type="http://schemas.openxmlformats.org/officeDocument/2006/relationships/oleObject" Target="embeddings/oleObject49.bin"/><Relationship Id="rId616" Type="http://schemas.openxmlformats.org/officeDocument/2006/relationships/oleObject" Target="embeddings/oleObject334.bin"/><Relationship Id="rId823" Type="http://schemas.openxmlformats.org/officeDocument/2006/relationships/image" Target="media/image375.wmf"/><Relationship Id="rId1453" Type="http://schemas.openxmlformats.org/officeDocument/2006/relationships/image" Target="media/image669.wmf"/><Relationship Id="rId1660" Type="http://schemas.openxmlformats.org/officeDocument/2006/relationships/image" Target="media/image763.wmf"/><Relationship Id="rId2504" Type="http://schemas.openxmlformats.org/officeDocument/2006/relationships/image" Target="media/image1137.wmf"/><Relationship Id="rId2711" Type="http://schemas.openxmlformats.org/officeDocument/2006/relationships/oleObject" Target="embeddings/oleObject1471.bin"/><Relationship Id="rId1106" Type="http://schemas.openxmlformats.org/officeDocument/2006/relationships/oleObject" Target="embeddings/oleObject588.bin"/><Relationship Id="rId1313" Type="http://schemas.openxmlformats.org/officeDocument/2006/relationships/oleObject" Target="embeddings/oleObject697.bin"/><Relationship Id="rId1520" Type="http://schemas.openxmlformats.org/officeDocument/2006/relationships/oleObject" Target="embeddings/oleObject813.bin"/><Relationship Id="rId4469" Type="http://schemas.openxmlformats.org/officeDocument/2006/relationships/oleObject" Target="embeddings/oleObject2472.bin"/><Relationship Id="rId4676" Type="http://schemas.openxmlformats.org/officeDocument/2006/relationships/image" Target="media/image2088.wmf"/><Relationship Id="rId4883" Type="http://schemas.openxmlformats.org/officeDocument/2006/relationships/oleObject" Target="embeddings/oleObject2695.bin"/><Relationship Id="rId3278" Type="http://schemas.openxmlformats.org/officeDocument/2006/relationships/image" Target="media/image1488.wmf"/><Relationship Id="rId3485" Type="http://schemas.openxmlformats.org/officeDocument/2006/relationships/image" Target="media/image1573.wmf"/><Relationship Id="rId3692" Type="http://schemas.openxmlformats.org/officeDocument/2006/relationships/oleObject" Target="embeddings/oleObject2018.bin"/><Relationship Id="rId4329" Type="http://schemas.openxmlformats.org/officeDocument/2006/relationships/image" Target="media/image1934.wmf"/><Relationship Id="rId4536" Type="http://schemas.openxmlformats.org/officeDocument/2006/relationships/oleObject" Target="embeddings/oleObject2505.bin"/><Relationship Id="rId4743" Type="http://schemas.openxmlformats.org/officeDocument/2006/relationships/oleObject" Target="embeddings/oleObject2616.bin"/><Relationship Id="rId4950" Type="http://schemas.openxmlformats.org/officeDocument/2006/relationships/image" Target="media/image2211.wmf"/><Relationship Id="rId199" Type="http://schemas.openxmlformats.org/officeDocument/2006/relationships/image" Target="media/image84.wmf"/><Relationship Id="rId2087" Type="http://schemas.openxmlformats.org/officeDocument/2006/relationships/oleObject" Target="embeddings/oleObject1127.bin"/><Relationship Id="rId2294" Type="http://schemas.openxmlformats.org/officeDocument/2006/relationships/image" Target="media/image1039.wmf"/><Relationship Id="rId3138" Type="http://schemas.openxmlformats.org/officeDocument/2006/relationships/image" Target="media/image1427.wmf"/><Relationship Id="rId3345" Type="http://schemas.openxmlformats.org/officeDocument/2006/relationships/oleObject" Target="embeddings/oleObject1822.bin"/><Relationship Id="rId3552" Type="http://schemas.openxmlformats.org/officeDocument/2006/relationships/oleObject" Target="embeddings/oleObject1942.bin"/><Relationship Id="rId4603" Type="http://schemas.openxmlformats.org/officeDocument/2006/relationships/image" Target="media/image2054.wmf"/><Relationship Id="rId266" Type="http://schemas.openxmlformats.org/officeDocument/2006/relationships/image" Target="media/image115.png"/><Relationship Id="rId473" Type="http://schemas.openxmlformats.org/officeDocument/2006/relationships/image" Target="media/image209.wmf"/><Relationship Id="rId680" Type="http://schemas.openxmlformats.org/officeDocument/2006/relationships/oleObject" Target="embeddings/oleObject367.bin"/><Relationship Id="rId2154" Type="http://schemas.openxmlformats.org/officeDocument/2006/relationships/image" Target="media/image984.wmf"/><Relationship Id="rId2361" Type="http://schemas.openxmlformats.org/officeDocument/2006/relationships/oleObject" Target="embeddings/oleObject1282.bin"/><Relationship Id="rId3205" Type="http://schemas.openxmlformats.org/officeDocument/2006/relationships/image" Target="media/image1455.wmf"/><Relationship Id="rId3412" Type="http://schemas.openxmlformats.org/officeDocument/2006/relationships/oleObject" Target="embeddings/oleObject1863.bin"/><Relationship Id="rId4810" Type="http://schemas.openxmlformats.org/officeDocument/2006/relationships/oleObject" Target="embeddings/oleObject2652.bin"/><Relationship Id="rId126" Type="http://schemas.openxmlformats.org/officeDocument/2006/relationships/oleObject" Target="embeddings/oleObject68.bin"/><Relationship Id="rId333" Type="http://schemas.openxmlformats.org/officeDocument/2006/relationships/image" Target="media/image145.wmf"/><Relationship Id="rId540" Type="http://schemas.openxmlformats.org/officeDocument/2006/relationships/image" Target="media/image242.wmf"/><Relationship Id="rId1170" Type="http://schemas.openxmlformats.org/officeDocument/2006/relationships/image" Target="media/image541.wmf"/><Relationship Id="rId2014" Type="http://schemas.openxmlformats.org/officeDocument/2006/relationships/oleObject" Target="embeddings/oleObject1083.bin"/><Relationship Id="rId2221" Type="http://schemas.openxmlformats.org/officeDocument/2006/relationships/image" Target="media/image1010.wmf"/><Relationship Id="rId1030" Type="http://schemas.openxmlformats.org/officeDocument/2006/relationships/oleObject" Target="embeddings/oleObject549.bin"/><Relationship Id="rId4186" Type="http://schemas.openxmlformats.org/officeDocument/2006/relationships/oleObject" Target="embeddings/oleObject2303.bin"/><Relationship Id="rId400" Type="http://schemas.openxmlformats.org/officeDocument/2006/relationships/image" Target="media/image178.wmf"/><Relationship Id="rId1987" Type="http://schemas.openxmlformats.org/officeDocument/2006/relationships/image" Target="media/image912.wmf"/><Relationship Id="rId4393" Type="http://schemas.openxmlformats.org/officeDocument/2006/relationships/image" Target="media/image1957.wmf"/><Relationship Id="rId1847" Type="http://schemas.openxmlformats.org/officeDocument/2006/relationships/image" Target="media/image846.wmf"/><Relationship Id="rId4046" Type="http://schemas.openxmlformats.org/officeDocument/2006/relationships/oleObject" Target="embeddings/oleObject2222.bin"/><Relationship Id="rId4253" Type="http://schemas.openxmlformats.org/officeDocument/2006/relationships/oleObject" Target="embeddings/oleObject2345.bin"/><Relationship Id="rId4460" Type="http://schemas.openxmlformats.org/officeDocument/2006/relationships/oleObject" Target="embeddings/oleObject2467.bin"/><Relationship Id="rId1707" Type="http://schemas.openxmlformats.org/officeDocument/2006/relationships/image" Target="media/image785.wmf"/><Relationship Id="rId3062" Type="http://schemas.openxmlformats.org/officeDocument/2006/relationships/oleObject" Target="embeddings/oleObject1660.bin"/><Relationship Id="rId4113" Type="http://schemas.openxmlformats.org/officeDocument/2006/relationships/image" Target="media/image1848.wmf"/><Relationship Id="rId4320" Type="http://schemas.openxmlformats.org/officeDocument/2006/relationships/image" Target="media/image1930.wmf"/><Relationship Id="rId190" Type="http://schemas.openxmlformats.org/officeDocument/2006/relationships/oleObject" Target="embeddings/oleObject103.bin"/><Relationship Id="rId1914" Type="http://schemas.openxmlformats.org/officeDocument/2006/relationships/oleObject" Target="embeddings/oleObject1028.bin"/><Relationship Id="rId3879" Type="http://schemas.openxmlformats.org/officeDocument/2006/relationships/image" Target="media/image1747.wmf"/><Relationship Id="rId2688" Type="http://schemas.openxmlformats.org/officeDocument/2006/relationships/oleObject" Target="embeddings/oleObject1459.bin"/><Relationship Id="rId2895" Type="http://schemas.openxmlformats.org/officeDocument/2006/relationships/oleObject" Target="embeddings/oleObject1569.bin"/><Relationship Id="rId3739" Type="http://schemas.openxmlformats.org/officeDocument/2006/relationships/oleObject" Target="embeddings/oleObject2047.bin"/><Relationship Id="rId3946" Type="http://schemas.openxmlformats.org/officeDocument/2006/relationships/oleObject" Target="embeddings/oleObject2163.bin"/><Relationship Id="rId867" Type="http://schemas.openxmlformats.org/officeDocument/2006/relationships/oleObject" Target="embeddings/oleObject462.bin"/><Relationship Id="rId1497" Type="http://schemas.openxmlformats.org/officeDocument/2006/relationships/oleObject" Target="embeddings/oleObject801.bin"/><Relationship Id="rId2548" Type="http://schemas.openxmlformats.org/officeDocument/2006/relationships/oleObject" Target="embeddings/oleObject1383.bin"/><Relationship Id="rId2755" Type="http://schemas.openxmlformats.org/officeDocument/2006/relationships/image" Target="media/image1253.wmf"/><Relationship Id="rId2962" Type="http://schemas.openxmlformats.org/officeDocument/2006/relationships/image" Target="media/image1349.wmf"/><Relationship Id="rId3806" Type="http://schemas.openxmlformats.org/officeDocument/2006/relationships/image" Target="media/image1716.wmf"/><Relationship Id="rId727" Type="http://schemas.openxmlformats.org/officeDocument/2006/relationships/oleObject" Target="embeddings/oleObject392.bin"/><Relationship Id="rId934" Type="http://schemas.openxmlformats.org/officeDocument/2006/relationships/image" Target="media/image428.wmf"/><Relationship Id="rId1357" Type="http://schemas.openxmlformats.org/officeDocument/2006/relationships/image" Target="media/image629.wmf"/><Relationship Id="rId1564" Type="http://schemas.openxmlformats.org/officeDocument/2006/relationships/image" Target="media/image719.wmf"/><Relationship Id="rId1771" Type="http://schemas.openxmlformats.org/officeDocument/2006/relationships/image" Target="media/image815.wmf"/><Relationship Id="rId2408" Type="http://schemas.openxmlformats.org/officeDocument/2006/relationships/oleObject" Target="embeddings/oleObject1308.bin"/><Relationship Id="rId2615" Type="http://schemas.openxmlformats.org/officeDocument/2006/relationships/image" Target="media/image1190.wmf"/><Relationship Id="rId2822" Type="http://schemas.openxmlformats.org/officeDocument/2006/relationships/oleObject" Target="embeddings/oleObject1530.bin"/><Relationship Id="rId5021" Type="http://schemas.openxmlformats.org/officeDocument/2006/relationships/oleObject" Target="embeddings/oleObject2770.bin"/><Relationship Id="rId63" Type="http://schemas.openxmlformats.org/officeDocument/2006/relationships/oleObject" Target="embeddings/oleObject32.bin"/><Relationship Id="rId1217" Type="http://schemas.openxmlformats.org/officeDocument/2006/relationships/image" Target="media/image563.wmf"/><Relationship Id="rId1424" Type="http://schemas.openxmlformats.org/officeDocument/2006/relationships/image" Target="media/image658.wmf"/><Relationship Id="rId1631" Type="http://schemas.openxmlformats.org/officeDocument/2006/relationships/oleObject" Target="embeddings/oleObject874.bin"/><Relationship Id="rId4787" Type="http://schemas.openxmlformats.org/officeDocument/2006/relationships/oleObject" Target="embeddings/oleObject2640.bin"/><Relationship Id="rId4994" Type="http://schemas.openxmlformats.org/officeDocument/2006/relationships/image" Target="media/image2231.wmf"/><Relationship Id="rId3389" Type="http://schemas.openxmlformats.org/officeDocument/2006/relationships/oleObject" Target="embeddings/oleObject1846.bin"/><Relationship Id="rId3596" Type="http://schemas.openxmlformats.org/officeDocument/2006/relationships/oleObject" Target="embeddings/oleObject1966.bin"/><Relationship Id="rId4647" Type="http://schemas.openxmlformats.org/officeDocument/2006/relationships/image" Target="media/image2075.wmf"/><Relationship Id="rId2198" Type="http://schemas.openxmlformats.org/officeDocument/2006/relationships/oleObject" Target="embeddings/oleObject1190.bin"/><Relationship Id="rId3249" Type="http://schemas.openxmlformats.org/officeDocument/2006/relationships/image" Target="media/image1474.png"/><Relationship Id="rId3456" Type="http://schemas.openxmlformats.org/officeDocument/2006/relationships/image" Target="media/image1560.wmf"/><Relationship Id="rId4854" Type="http://schemas.openxmlformats.org/officeDocument/2006/relationships/oleObject" Target="embeddings/oleObject2678.bin"/><Relationship Id="rId377" Type="http://schemas.openxmlformats.org/officeDocument/2006/relationships/oleObject" Target="embeddings/oleObject203.bin"/><Relationship Id="rId584" Type="http://schemas.openxmlformats.org/officeDocument/2006/relationships/oleObject" Target="embeddings/oleObject314.bin"/><Relationship Id="rId2058" Type="http://schemas.openxmlformats.org/officeDocument/2006/relationships/oleObject" Target="embeddings/oleObject1109.bin"/><Relationship Id="rId2265" Type="http://schemas.openxmlformats.org/officeDocument/2006/relationships/oleObject" Target="embeddings/oleObject1231.bin"/><Relationship Id="rId3109" Type="http://schemas.openxmlformats.org/officeDocument/2006/relationships/image" Target="media/image1416.wmf"/><Relationship Id="rId3663" Type="http://schemas.openxmlformats.org/officeDocument/2006/relationships/oleObject" Target="embeddings/oleObject2002.bin"/><Relationship Id="rId3870" Type="http://schemas.openxmlformats.org/officeDocument/2006/relationships/oleObject" Target="embeddings/oleObject2120.bin"/><Relationship Id="rId4507" Type="http://schemas.openxmlformats.org/officeDocument/2006/relationships/oleObject" Target="embeddings/oleObject2490.bin"/><Relationship Id="rId4714" Type="http://schemas.openxmlformats.org/officeDocument/2006/relationships/oleObject" Target="embeddings/oleObject2601.bin"/><Relationship Id="rId4921" Type="http://schemas.openxmlformats.org/officeDocument/2006/relationships/oleObject" Target="embeddings/oleObject2716.bin"/><Relationship Id="rId237" Type="http://schemas.openxmlformats.org/officeDocument/2006/relationships/image" Target="media/image101.wmf"/><Relationship Id="rId791" Type="http://schemas.openxmlformats.org/officeDocument/2006/relationships/oleObject" Target="embeddings/oleObject424.bin"/><Relationship Id="rId1074" Type="http://schemas.openxmlformats.org/officeDocument/2006/relationships/image" Target="media/image495.wmf"/><Relationship Id="rId2472" Type="http://schemas.openxmlformats.org/officeDocument/2006/relationships/oleObject" Target="embeddings/oleObject1342.bin"/><Relationship Id="rId3316" Type="http://schemas.openxmlformats.org/officeDocument/2006/relationships/image" Target="media/image1504.wmf"/><Relationship Id="rId3523" Type="http://schemas.openxmlformats.org/officeDocument/2006/relationships/oleObject" Target="embeddings/oleObject1925.bin"/><Relationship Id="rId3730" Type="http://schemas.openxmlformats.org/officeDocument/2006/relationships/oleObject" Target="embeddings/oleObject2041.bin"/><Relationship Id="rId444" Type="http://schemas.openxmlformats.org/officeDocument/2006/relationships/oleObject" Target="embeddings/oleObject238.bin"/><Relationship Id="rId651" Type="http://schemas.openxmlformats.org/officeDocument/2006/relationships/oleObject" Target="embeddings/oleObject352.bin"/><Relationship Id="rId1281" Type="http://schemas.openxmlformats.org/officeDocument/2006/relationships/oleObject" Target="embeddings/oleObject680.bin"/><Relationship Id="rId2125" Type="http://schemas.openxmlformats.org/officeDocument/2006/relationships/image" Target="media/image971.wmf"/><Relationship Id="rId2332" Type="http://schemas.openxmlformats.org/officeDocument/2006/relationships/image" Target="media/image1058.wmf"/><Relationship Id="rId304" Type="http://schemas.openxmlformats.org/officeDocument/2006/relationships/oleObject" Target="embeddings/oleObject166.bin"/><Relationship Id="rId511" Type="http://schemas.openxmlformats.org/officeDocument/2006/relationships/oleObject" Target="embeddings/oleObject276.bin"/><Relationship Id="rId1141" Type="http://schemas.openxmlformats.org/officeDocument/2006/relationships/oleObject" Target="embeddings/oleObject606.bin"/><Relationship Id="rId4297" Type="http://schemas.openxmlformats.org/officeDocument/2006/relationships/oleObject" Target="embeddings/oleObject2370.bin"/><Relationship Id="rId1001" Type="http://schemas.openxmlformats.org/officeDocument/2006/relationships/oleObject" Target="embeddings/oleObject534.bin"/><Relationship Id="rId4157" Type="http://schemas.openxmlformats.org/officeDocument/2006/relationships/oleObject" Target="embeddings/oleObject2283.bin"/><Relationship Id="rId4364" Type="http://schemas.openxmlformats.org/officeDocument/2006/relationships/oleObject" Target="embeddings/oleObject2412.bin"/><Relationship Id="rId4571" Type="http://schemas.openxmlformats.org/officeDocument/2006/relationships/oleObject" Target="embeddings/oleObject2524.bin"/><Relationship Id="rId1958" Type="http://schemas.openxmlformats.org/officeDocument/2006/relationships/oleObject" Target="embeddings/oleObject1052.bin"/><Relationship Id="rId3173" Type="http://schemas.openxmlformats.org/officeDocument/2006/relationships/oleObject" Target="embeddings/oleObject1726.bin"/><Relationship Id="rId3380" Type="http://schemas.openxmlformats.org/officeDocument/2006/relationships/image" Target="media/image1532.wmf"/><Relationship Id="rId4017" Type="http://schemas.openxmlformats.org/officeDocument/2006/relationships/image" Target="media/image1803.wmf"/><Relationship Id="rId4224" Type="http://schemas.openxmlformats.org/officeDocument/2006/relationships/oleObject" Target="embeddings/oleObject2326.bin"/><Relationship Id="rId4431" Type="http://schemas.openxmlformats.org/officeDocument/2006/relationships/oleObject" Target="embeddings/oleObject2451.bin"/><Relationship Id="rId1818" Type="http://schemas.openxmlformats.org/officeDocument/2006/relationships/oleObject" Target="embeddings/oleObject976.bin"/><Relationship Id="rId3033" Type="http://schemas.openxmlformats.org/officeDocument/2006/relationships/oleObject" Target="embeddings/oleObject1645.bin"/><Relationship Id="rId3240" Type="http://schemas.openxmlformats.org/officeDocument/2006/relationships/oleObject" Target="embeddings/oleObject1763.bin"/><Relationship Id="rId161" Type="http://schemas.openxmlformats.org/officeDocument/2006/relationships/image" Target="media/image67.wmf"/><Relationship Id="rId2799" Type="http://schemas.openxmlformats.org/officeDocument/2006/relationships/image" Target="media/image1274.wmf"/><Relationship Id="rId3100" Type="http://schemas.openxmlformats.org/officeDocument/2006/relationships/oleObject" Target="embeddings/oleObject1681.bin"/><Relationship Id="rId978" Type="http://schemas.openxmlformats.org/officeDocument/2006/relationships/oleObject" Target="embeddings/oleObject522.bin"/><Relationship Id="rId2659" Type="http://schemas.openxmlformats.org/officeDocument/2006/relationships/image" Target="media/image1210.wmf"/><Relationship Id="rId2866" Type="http://schemas.openxmlformats.org/officeDocument/2006/relationships/oleObject" Target="embeddings/oleObject1553.bin"/><Relationship Id="rId3917" Type="http://schemas.openxmlformats.org/officeDocument/2006/relationships/oleObject" Target="embeddings/oleObject2144.bin"/><Relationship Id="rId5065" Type="http://schemas.openxmlformats.org/officeDocument/2006/relationships/oleObject" Target="embeddings/oleObject2797.bin"/><Relationship Id="rId838" Type="http://schemas.openxmlformats.org/officeDocument/2006/relationships/image" Target="media/image383.wmf"/><Relationship Id="rId1468" Type="http://schemas.openxmlformats.org/officeDocument/2006/relationships/oleObject" Target="embeddings/oleObject784.bin"/><Relationship Id="rId1675" Type="http://schemas.openxmlformats.org/officeDocument/2006/relationships/oleObject" Target="embeddings/oleObject897.bin"/><Relationship Id="rId1882" Type="http://schemas.openxmlformats.org/officeDocument/2006/relationships/oleObject" Target="embeddings/oleObject1012.bin"/><Relationship Id="rId2519" Type="http://schemas.openxmlformats.org/officeDocument/2006/relationships/oleObject" Target="embeddings/oleObject1367.bin"/><Relationship Id="rId2726" Type="http://schemas.openxmlformats.org/officeDocument/2006/relationships/oleObject" Target="embeddings/oleObject1479.bin"/><Relationship Id="rId4081" Type="http://schemas.openxmlformats.org/officeDocument/2006/relationships/image" Target="media/image1833.wmf"/><Relationship Id="rId1328" Type="http://schemas.openxmlformats.org/officeDocument/2006/relationships/oleObject" Target="embeddings/oleObject706.bin"/><Relationship Id="rId1535" Type="http://schemas.openxmlformats.org/officeDocument/2006/relationships/oleObject" Target="embeddings/oleObject822.bin"/><Relationship Id="rId2933" Type="http://schemas.openxmlformats.org/officeDocument/2006/relationships/image" Target="media/image1335.wmf"/><Relationship Id="rId905" Type="http://schemas.openxmlformats.org/officeDocument/2006/relationships/image" Target="media/image415.wmf"/><Relationship Id="rId1742" Type="http://schemas.openxmlformats.org/officeDocument/2006/relationships/oleObject" Target="embeddings/oleObject933.bin"/><Relationship Id="rId4898" Type="http://schemas.openxmlformats.org/officeDocument/2006/relationships/image" Target="media/image2188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38.wmf"/><Relationship Id="rId4758" Type="http://schemas.openxmlformats.org/officeDocument/2006/relationships/image" Target="media/image2126.wmf"/><Relationship Id="rId4965" Type="http://schemas.openxmlformats.org/officeDocument/2006/relationships/oleObject" Target="embeddings/oleObject2740.bin"/><Relationship Id="rId3567" Type="http://schemas.openxmlformats.org/officeDocument/2006/relationships/oleObject" Target="embeddings/oleObject1950.bin"/><Relationship Id="rId3774" Type="http://schemas.openxmlformats.org/officeDocument/2006/relationships/image" Target="media/image1701.wmf"/><Relationship Id="rId3981" Type="http://schemas.openxmlformats.org/officeDocument/2006/relationships/oleObject" Target="embeddings/oleObject2186.bin"/><Relationship Id="rId4618" Type="http://schemas.openxmlformats.org/officeDocument/2006/relationships/image" Target="media/image2061.wmf"/><Relationship Id="rId4825" Type="http://schemas.openxmlformats.org/officeDocument/2006/relationships/oleObject" Target="embeddings/oleObject2660.bin"/><Relationship Id="rId488" Type="http://schemas.openxmlformats.org/officeDocument/2006/relationships/image" Target="media/image216.wmf"/><Relationship Id="rId695" Type="http://schemas.openxmlformats.org/officeDocument/2006/relationships/oleObject" Target="embeddings/oleObject375.bin"/><Relationship Id="rId2169" Type="http://schemas.openxmlformats.org/officeDocument/2006/relationships/image" Target="media/image990.wmf"/><Relationship Id="rId2376" Type="http://schemas.openxmlformats.org/officeDocument/2006/relationships/image" Target="media/image1078.wmf"/><Relationship Id="rId2583" Type="http://schemas.openxmlformats.org/officeDocument/2006/relationships/oleObject" Target="embeddings/oleObject1401.bin"/><Relationship Id="rId2790" Type="http://schemas.openxmlformats.org/officeDocument/2006/relationships/oleObject" Target="embeddings/oleObject1513.bin"/><Relationship Id="rId3427" Type="http://schemas.openxmlformats.org/officeDocument/2006/relationships/oleObject" Target="embeddings/oleObject1871.bin"/><Relationship Id="rId3634" Type="http://schemas.openxmlformats.org/officeDocument/2006/relationships/oleObject" Target="embeddings/oleObject1987.bin"/><Relationship Id="rId3841" Type="http://schemas.openxmlformats.org/officeDocument/2006/relationships/oleObject" Target="embeddings/oleObject2103.bin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299.bin"/><Relationship Id="rId762" Type="http://schemas.openxmlformats.org/officeDocument/2006/relationships/image" Target="media/image345.wmf"/><Relationship Id="rId1185" Type="http://schemas.openxmlformats.org/officeDocument/2006/relationships/oleObject" Target="embeddings/oleObject630.bin"/><Relationship Id="rId1392" Type="http://schemas.openxmlformats.org/officeDocument/2006/relationships/image" Target="media/image645.wmf"/><Relationship Id="rId2029" Type="http://schemas.openxmlformats.org/officeDocument/2006/relationships/oleObject" Target="embeddings/oleObject1092.bin"/><Relationship Id="rId2236" Type="http://schemas.openxmlformats.org/officeDocument/2006/relationships/oleObject" Target="embeddings/oleObject1213.bin"/><Relationship Id="rId2443" Type="http://schemas.openxmlformats.org/officeDocument/2006/relationships/oleObject" Target="embeddings/oleObject1326.bin"/><Relationship Id="rId2650" Type="http://schemas.openxmlformats.org/officeDocument/2006/relationships/oleObject" Target="embeddings/oleObject1437.bin"/><Relationship Id="rId3701" Type="http://schemas.openxmlformats.org/officeDocument/2006/relationships/image" Target="media/image1670.wmf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22.bin"/><Relationship Id="rId622" Type="http://schemas.openxmlformats.org/officeDocument/2006/relationships/oleObject" Target="embeddings/oleObject337.bin"/><Relationship Id="rId1045" Type="http://schemas.openxmlformats.org/officeDocument/2006/relationships/image" Target="media/image481.wmf"/><Relationship Id="rId1252" Type="http://schemas.openxmlformats.org/officeDocument/2006/relationships/image" Target="media/image579.wmf"/><Relationship Id="rId2303" Type="http://schemas.openxmlformats.org/officeDocument/2006/relationships/oleObject" Target="embeddings/oleObject1252.bin"/><Relationship Id="rId2510" Type="http://schemas.openxmlformats.org/officeDocument/2006/relationships/image" Target="media/image1140.wmf"/><Relationship Id="rId1112" Type="http://schemas.openxmlformats.org/officeDocument/2006/relationships/oleObject" Target="embeddings/oleObject591.bin"/><Relationship Id="rId4268" Type="http://schemas.openxmlformats.org/officeDocument/2006/relationships/oleObject" Target="embeddings/oleObject2355.bin"/><Relationship Id="rId4475" Type="http://schemas.openxmlformats.org/officeDocument/2006/relationships/oleObject" Target="embeddings/oleObject2475.bin"/><Relationship Id="rId3077" Type="http://schemas.openxmlformats.org/officeDocument/2006/relationships/oleObject" Target="embeddings/oleObject1669.bin"/><Relationship Id="rId3284" Type="http://schemas.openxmlformats.org/officeDocument/2006/relationships/image" Target="media/image1491.wmf"/><Relationship Id="rId4128" Type="http://schemas.openxmlformats.org/officeDocument/2006/relationships/oleObject" Target="embeddings/oleObject2265.bin"/><Relationship Id="rId4682" Type="http://schemas.openxmlformats.org/officeDocument/2006/relationships/image" Target="media/image2091.wmf"/><Relationship Id="rId1929" Type="http://schemas.openxmlformats.org/officeDocument/2006/relationships/image" Target="media/image885.wmf"/><Relationship Id="rId2093" Type="http://schemas.openxmlformats.org/officeDocument/2006/relationships/oleObject" Target="embeddings/oleObject1130.bin"/><Relationship Id="rId3491" Type="http://schemas.openxmlformats.org/officeDocument/2006/relationships/image" Target="media/image1575.wmf"/><Relationship Id="rId4335" Type="http://schemas.openxmlformats.org/officeDocument/2006/relationships/oleObject" Target="embeddings/oleObject2392.bin"/><Relationship Id="rId4542" Type="http://schemas.openxmlformats.org/officeDocument/2006/relationships/image" Target="media/image2026.wmf"/><Relationship Id="rId3144" Type="http://schemas.openxmlformats.org/officeDocument/2006/relationships/oleObject" Target="embeddings/oleObject1708.bin"/><Relationship Id="rId3351" Type="http://schemas.openxmlformats.org/officeDocument/2006/relationships/image" Target="media/image1518.wmf"/><Relationship Id="rId4402" Type="http://schemas.openxmlformats.org/officeDocument/2006/relationships/oleObject" Target="embeddings/oleObject2434.bin"/><Relationship Id="rId272" Type="http://schemas.openxmlformats.org/officeDocument/2006/relationships/image" Target="media/image117.wmf"/><Relationship Id="rId2160" Type="http://schemas.openxmlformats.org/officeDocument/2006/relationships/oleObject" Target="embeddings/oleObject1166.bin"/><Relationship Id="rId3004" Type="http://schemas.openxmlformats.org/officeDocument/2006/relationships/image" Target="media/image1367.wmf"/><Relationship Id="rId3211" Type="http://schemas.openxmlformats.org/officeDocument/2006/relationships/oleObject" Target="embeddings/oleObject1746.bin"/><Relationship Id="rId132" Type="http://schemas.openxmlformats.org/officeDocument/2006/relationships/oleObject" Target="embeddings/oleObject71.bin"/><Relationship Id="rId2020" Type="http://schemas.openxmlformats.org/officeDocument/2006/relationships/image" Target="media/image926.wmf"/><Relationship Id="rId1579" Type="http://schemas.openxmlformats.org/officeDocument/2006/relationships/oleObject" Target="embeddings/oleObject845.bin"/><Relationship Id="rId2977" Type="http://schemas.openxmlformats.org/officeDocument/2006/relationships/image" Target="media/image1354.wmf"/><Relationship Id="rId4192" Type="http://schemas.openxmlformats.org/officeDocument/2006/relationships/oleObject" Target="embeddings/oleObject2307.bin"/><Relationship Id="rId5036" Type="http://schemas.openxmlformats.org/officeDocument/2006/relationships/image" Target="media/image2249.wmf"/><Relationship Id="rId949" Type="http://schemas.openxmlformats.org/officeDocument/2006/relationships/oleObject" Target="embeddings/oleObject507.bin"/><Relationship Id="rId1786" Type="http://schemas.openxmlformats.org/officeDocument/2006/relationships/image" Target="media/image822.wmf"/><Relationship Id="rId1993" Type="http://schemas.openxmlformats.org/officeDocument/2006/relationships/oleObject" Target="embeddings/oleObject1071.bin"/><Relationship Id="rId2837" Type="http://schemas.openxmlformats.org/officeDocument/2006/relationships/image" Target="media/image1292.wmf"/><Relationship Id="rId4052" Type="http://schemas.openxmlformats.org/officeDocument/2006/relationships/oleObject" Target="embeddings/oleObject2226.bin"/><Relationship Id="rId78" Type="http://schemas.openxmlformats.org/officeDocument/2006/relationships/oleObject" Target="embeddings/oleObject40.bin"/><Relationship Id="rId809" Type="http://schemas.openxmlformats.org/officeDocument/2006/relationships/image" Target="media/image368.wmf"/><Relationship Id="rId1439" Type="http://schemas.openxmlformats.org/officeDocument/2006/relationships/oleObject" Target="embeddings/oleObject768.bin"/><Relationship Id="rId1646" Type="http://schemas.openxmlformats.org/officeDocument/2006/relationships/image" Target="media/image756.wmf"/><Relationship Id="rId1853" Type="http://schemas.openxmlformats.org/officeDocument/2006/relationships/image" Target="media/image849.wmf"/><Relationship Id="rId2904" Type="http://schemas.openxmlformats.org/officeDocument/2006/relationships/image" Target="media/image1323.wmf"/><Relationship Id="rId1506" Type="http://schemas.openxmlformats.org/officeDocument/2006/relationships/image" Target="media/image693.wmf"/><Relationship Id="rId1713" Type="http://schemas.openxmlformats.org/officeDocument/2006/relationships/image" Target="media/image788.wmf"/><Relationship Id="rId1920" Type="http://schemas.openxmlformats.org/officeDocument/2006/relationships/image" Target="media/image881.wmf"/><Relationship Id="rId4869" Type="http://schemas.openxmlformats.org/officeDocument/2006/relationships/image" Target="media/image2175.wmf"/><Relationship Id="rId3678" Type="http://schemas.openxmlformats.org/officeDocument/2006/relationships/oleObject" Target="embeddings/oleObject2010.bin"/><Relationship Id="rId3885" Type="http://schemas.openxmlformats.org/officeDocument/2006/relationships/image" Target="media/image1750.wmf"/><Relationship Id="rId4729" Type="http://schemas.openxmlformats.org/officeDocument/2006/relationships/oleObject" Target="embeddings/oleObject2609.bin"/><Relationship Id="rId4936" Type="http://schemas.openxmlformats.org/officeDocument/2006/relationships/image" Target="media/image2204.wmf"/><Relationship Id="rId599" Type="http://schemas.openxmlformats.org/officeDocument/2006/relationships/oleObject" Target="embeddings/oleObject322.bin"/><Relationship Id="rId2487" Type="http://schemas.openxmlformats.org/officeDocument/2006/relationships/image" Target="media/image1130.wmf"/><Relationship Id="rId2694" Type="http://schemas.openxmlformats.org/officeDocument/2006/relationships/oleObject" Target="embeddings/oleObject1462.bin"/><Relationship Id="rId3538" Type="http://schemas.openxmlformats.org/officeDocument/2006/relationships/image" Target="media/image1597.wmf"/><Relationship Id="rId3745" Type="http://schemas.openxmlformats.org/officeDocument/2006/relationships/oleObject" Target="embeddings/oleObject2050.bin"/><Relationship Id="rId459" Type="http://schemas.openxmlformats.org/officeDocument/2006/relationships/image" Target="media/image203.wmf"/><Relationship Id="rId666" Type="http://schemas.openxmlformats.org/officeDocument/2006/relationships/oleObject" Target="embeddings/oleObject360.bin"/><Relationship Id="rId873" Type="http://schemas.openxmlformats.org/officeDocument/2006/relationships/oleObject" Target="embeddings/oleObject465.bin"/><Relationship Id="rId1089" Type="http://schemas.openxmlformats.org/officeDocument/2006/relationships/oleObject" Target="embeddings/oleObject579.bin"/><Relationship Id="rId1296" Type="http://schemas.openxmlformats.org/officeDocument/2006/relationships/image" Target="media/image600.png"/><Relationship Id="rId2347" Type="http://schemas.openxmlformats.org/officeDocument/2006/relationships/oleObject" Target="embeddings/oleObject1274.bin"/><Relationship Id="rId2554" Type="http://schemas.openxmlformats.org/officeDocument/2006/relationships/oleObject" Target="embeddings/oleObject1386.bin"/><Relationship Id="rId3952" Type="http://schemas.openxmlformats.org/officeDocument/2006/relationships/oleObject" Target="embeddings/oleObject2167.bin"/><Relationship Id="rId319" Type="http://schemas.openxmlformats.org/officeDocument/2006/relationships/image" Target="media/image138.png"/><Relationship Id="rId526" Type="http://schemas.openxmlformats.org/officeDocument/2006/relationships/oleObject" Target="embeddings/oleObject283.bin"/><Relationship Id="rId1156" Type="http://schemas.openxmlformats.org/officeDocument/2006/relationships/image" Target="media/image534.wmf"/><Relationship Id="rId1363" Type="http://schemas.openxmlformats.org/officeDocument/2006/relationships/image" Target="media/image632.wmf"/><Relationship Id="rId2207" Type="http://schemas.openxmlformats.org/officeDocument/2006/relationships/image" Target="media/image1005.wmf"/><Relationship Id="rId2761" Type="http://schemas.openxmlformats.org/officeDocument/2006/relationships/image" Target="media/image1256.wmf"/><Relationship Id="rId3605" Type="http://schemas.openxmlformats.org/officeDocument/2006/relationships/oleObject" Target="embeddings/oleObject1972.bin"/><Relationship Id="rId3812" Type="http://schemas.openxmlformats.org/officeDocument/2006/relationships/oleObject" Target="embeddings/oleObject2087.bin"/><Relationship Id="rId733" Type="http://schemas.openxmlformats.org/officeDocument/2006/relationships/oleObject" Target="embeddings/oleObject395.bin"/><Relationship Id="rId940" Type="http://schemas.openxmlformats.org/officeDocument/2006/relationships/image" Target="media/image431.wmf"/><Relationship Id="rId1016" Type="http://schemas.openxmlformats.org/officeDocument/2006/relationships/oleObject" Target="embeddings/oleObject542.bin"/><Relationship Id="rId1570" Type="http://schemas.openxmlformats.org/officeDocument/2006/relationships/image" Target="media/image722.wmf"/><Relationship Id="rId2414" Type="http://schemas.openxmlformats.org/officeDocument/2006/relationships/oleObject" Target="embeddings/oleObject1311.bin"/><Relationship Id="rId2621" Type="http://schemas.openxmlformats.org/officeDocument/2006/relationships/image" Target="media/image1193.wmf"/><Relationship Id="rId800" Type="http://schemas.openxmlformats.org/officeDocument/2006/relationships/oleObject" Target="embeddings/oleObject429.bin"/><Relationship Id="rId1223" Type="http://schemas.openxmlformats.org/officeDocument/2006/relationships/image" Target="media/image566.wmf"/><Relationship Id="rId1430" Type="http://schemas.openxmlformats.org/officeDocument/2006/relationships/image" Target="media/image660.wmf"/><Relationship Id="rId4379" Type="http://schemas.openxmlformats.org/officeDocument/2006/relationships/oleObject" Target="embeddings/oleObject2421.bin"/><Relationship Id="rId4586" Type="http://schemas.openxmlformats.org/officeDocument/2006/relationships/oleObject" Target="embeddings/oleObject2533.bin"/><Relationship Id="rId4793" Type="http://schemas.openxmlformats.org/officeDocument/2006/relationships/oleObject" Target="embeddings/oleObject2643.bin"/><Relationship Id="rId3188" Type="http://schemas.openxmlformats.org/officeDocument/2006/relationships/image" Target="media/image1447.wmf"/><Relationship Id="rId3395" Type="http://schemas.openxmlformats.org/officeDocument/2006/relationships/image" Target="media/image1538.wmf"/><Relationship Id="rId4239" Type="http://schemas.openxmlformats.org/officeDocument/2006/relationships/oleObject" Target="embeddings/oleObject2336.bin"/><Relationship Id="rId4446" Type="http://schemas.openxmlformats.org/officeDocument/2006/relationships/oleObject" Target="embeddings/oleObject2460.bin"/><Relationship Id="rId4653" Type="http://schemas.openxmlformats.org/officeDocument/2006/relationships/image" Target="media/image2078.wmf"/><Relationship Id="rId4860" Type="http://schemas.openxmlformats.org/officeDocument/2006/relationships/oleObject" Target="embeddings/oleObject2682.bin"/><Relationship Id="rId3048" Type="http://schemas.openxmlformats.org/officeDocument/2006/relationships/oleObject" Target="embeddings/oleObject1653.bin"/><Relationship Id="rId3255" Type="http://schemas.openxmlformats.org/officeDocument/2006/relationships/oleObject" Target="embeddings/oleObject1770.bin"/><Relationship Id="rId3462" Type="http://schemas.openxmlformats.org/officeDocument/2006/relationships/image" Target="media/image1563.wmf"/><Relationship Id="rId4306" Type="http://schemas.openxmlformats.org/officeDocument/2006/relationships/image" Target="media/image1924.wmf"/><Relationship Id="rId4513" Type="http://schemas.openxmlformats.org/officeDocument/2006/relationships/oleObject" Target="embeddings/oleObject2493.bin"/><Relationship Id="rId4720" Type="http://schemas.openxmlformats.org/officeDocument/2006/relationships/oleObject" Target="embeddings/oleObject2604.bin"/><Relationship Id="rId176" Type="http://schemas.openxmlformats.org/officeDocument/2006/relationships/oleObject" Target="embeddings/oleObject95.bin"/><Relationship Id="rId383" Type="http://schemas.openxmlformats.org/officeDocument/2006/relationships/oleObject" Target="embeddings/oleObject206.bin"/><Relationship Id="rId590" Type="http://schemas.openxmlformats.org/officeDocument/2006/relationships/image" Target="media/image265.wmf"/><Relationship Id="rId2064" Type="http://schemas.openxmlformats.org/officeDocument/2006/relationships/image" Target="media/image944.wmf"/><Relationship Id="rId2271" Type="http://schemas.openxmlformats.org/officeDocument/2006/relationships/oleObject" Target="embeddings/oleObject1235.bin"/><Relationship Id="rId3115" Type="http://schemas.openxmlformats.org/officeDocument/2006/relationships/image" Target="media/image1419.wmf"/><Relationship Id="rId3322" Type="http://schemas.openxmlformats.org/officeDocument/2006/relationships/oleObject" Target="embeddings/oleObject1808.bin"/><Relationship Id="rId243" Type="http://schemas.openxmlformats.org/officeDocument/2006/relationships/image" Target="media/image104.wmf"/><Relationship Id="rId450" Type="http://schemas.openxmlformats.org/officeDocument/2006/relationships/oleObject" Target="embeddings/oleObject242.bin"/><Relationship Id="rId1080" Type="http://schemas.openxmlformats.org/officeDocument/2006/relationships/image" Target="media/image498.wmf"/><Relationship Id="rId2131" Type="http://schemas.openxmlformats.org/officeDocument/2006/relationships/image" Target="media/image974.wmf"/><Relationship Id="rId103" Type="http://schemas.openxmlformats.org/officeDocument/2006/relationships/image" Target="media/image41.wmf"/><Relationship Id="rId310" Type="http://schemas.openxmlformats.org/officeDocument/2006/relationships/oleObject" Target="embeddings/oleObject169.bin"/><Relationship Id="rId4096" Type="http://schemas.openxmlformats.org/officeDocument/2006/relationships/oleObject" Target="embeddings/oleObject2249.bin"/><Relationship Id="rId1897" Type="http://schemas.openxmlformats.org/officeDocument/2006/relationships/image" Target="media/image870.wmf"/><Relationship Id="rId2948" Type="http://schemas.openxmlformats.org/officeDocument/2006/relationships/oleObject" Target="embeddings/oleObject1598.bin"/><Relationship Id="rId1757" Type="http://schemas.openxmlformats.org/officeDocument/2006/relationships/oleObject" Target="embeddings/oleObject941.bin"/><Relationship Id="rId1964" Type="http://schemas.openxmlformats.org/officeDocument/2006/relationships/oleObject" Target="embeddings/oleObject1055.bin"/><Relationship Id="rId2808" Type="http://schemas.openxmlformats.org/officeDocument/2006/relationships/oleObject" Target="embeddings/oleObject1522.bin"/><Relationship Id="rId4163" Type="http://schemas.openxmlformats.org/officeDocument/2006/relationships/image" Target="media/image1868.wmf"/><Relationship Id="rId4370" Type="http://schemas.openxmlformats.org/officeDocument/2006/relationships/image" Target="media/image1947.wmf"/><Relationship Id="rId5007" Type="http://schemas.openxmlformats.org/officeDocument/2006/relationships/image" Target="media/image2237.wmf"/><Relationship Id="rId49" Type="http://schemas.openxmlformats.org/officeDocument/2006/relationships/oleObject" Target="embeddings/oleObject24.bin"/><Relationship Id="rId1617" Type="http://schemas.openxmlformats.org/officeDocument/2006/relationships/image" Target="media/image743.wmf"/><Relationship Id="rId1824" Type="http://schemas.openxmlformats.org/officeDocument/2006/relationships/image" Target="media/image837.wmf"/><Relationship Id="rId4023" Type="http://schemas.openxmlformats.org/officeDocument/2006/relationships/image" Target="media/image1805.wmf"/><Relationship Id="rId4230" Type="http://schemas.openxmlformats.org/officeDocument/2006/relationships/oleObject" Target="embeddings/oleObject2330.bin"/><Relationship Id="rId3789" Type="http://schemas.openxmlformats.org/officeDocument/2006/relationships/image" Target="media/image1708.wmf"/><Relationship Id="rId2598" Type="http://schemas.openxmlformats.org/officeDocument/2006/relationships/oleObject" Target="embeddings/oleObject1409.bin"/><Relationship Id="rId3996" Type="http://schemas.openxmlformats.org/officeDocument/2006/relationships/oleObject" Target="embeddings/oleObject2195.bin"/><Relationship Id="rId3649" Type="http://schemas.openxmlformats.org/officeDocument/2006/relationships/oleObject" Target="embeddings/oleObject1995.bin"/><Relationship Id="rId3856" Type="http://schemas.openxmlformats.org/officeDocument/2006/relationships/oleObject" Target="embeddings/oleObject2113.bin"/><Relationship Id="rId4907" Type="http://schemas.openxmlformats.org/officeDocument/2006/relationships/image" Target="media/image2192.wmf"/><Relationship Id="rId5071" Type="http://schemas.openxmlformats.org/officeDocument/2006/relationships/image" Target="media/image2263.wmf"/><Relationship Id="rId777" Type="http://schemas.openxmlformats.org/officeDocument/2006/relationships/oleObject" Target="embeddings/oleObject417.bin"/><Relationship Id="rId984" Type="http://schemas.openxmlformats.org/officeDocument/2006/relationships/oleObject" Target="embeddings/oleObject525.bin"/><Relationship Id="rId2458" Type="http://schemas.openxmlformats.org/officeDocument/2006/relationships/oleObject" Target="embeddings/oleObject1334.bin"/><Relationship Id="rId2665" Type="http://schemas.openxmlformats.org/officeDocument/2006/relationships/image" Target="media/image1213.wmf"/><Relationship Id="rId2872" Type="http://schemas.openxmlformats.org/officeDocument/2006/relationships/oleObject" Target="embeddings/oleObject1556.bin"/><Relationship Id="rId3509" Type="http://schemas.openxmlformats.org/officeDocument/2006/relationships/oleObject" Target="embeddings/oleObject1918.bin"/><Relationship Id="rId3716" Type="http://schemas.openxmlformats.org/officeDocument/2006/relationships/image" Target="media/image1676.wmf"/><Relationship Id="rId3923" Type="http://schemas.openxmlformats.org/officeDocument/2006/relationships/oleObject" Target="embeddings/oleObject2149.bin"/><Relationship Id="rId637" Type="http://schemas.openxmlformats.org/officeDocument/2006/relationships/oleObject" Target="embeddings/oleObject345.bin"/><Relationship Id="rId844" Type="http://schemas.openxmlformats.org/officeDocument/2006/relationships/image" Target="media/image386.wmf"/><Relationship Id="rId1267" Type="http://schemas.openxmlformats.org/officeDocument/2006/relationships/oleObject" Target="embeddings/oleObject673.bin"/><Relationship Id="rId1474" Type="http://schemas.openxmlformats.org/officeDocument/2006/relationships/oleObject" Target="embeddings/oleObject788.bin"/><Relationship Id="rId1681" Type="http://schemas.openxmlformats.org/officeDocument/2006/relationships/oleObject" Target="embeddings/oleObject900.bin"/><Relationship Id="rId2318" Type="http://schemas.openxmlformats.org/officeDocument/2006/relationships/image" Target="media/image1051.wmf"/><Relationship Id="rId2525" Type="http://schemas.openxmlformats.org/officeDocument/2006/relationships/oleObject" Target="embeddings/oleObject1370.bin"/><Relationship Id="rId2732" Type="http://schemas.openxmlformats.org/officeDocument/2006/relationships/oleObject" Target="embeddings/oleObject1483.bin"/><Relationship Id="rId704" Type="http://schemas.openxmlformats.org/officeDocument/2006/relationships/image" Target="media/image317.png"/><Relationship Id="rId911" Type="http://schemas.openxmlformats.org/officeDocument/2006/relationships/oleObject" Target="embeddings/oleObject486.bin"/><Relationship Id="rId1127" Type="http://schemas.openxmlformats.org/officeDocument/2006/relationships/oleObject" Target="embeddings/oleObject599.bin"/><Relationship Id="rId1334" Type="http://schemas.openxmlformats.org/officeDocument/2006/relationships/oleObject" Target="embeddings/oleObject709.bin"/><Relationship Id="rId1541" Type="http://schemas.openxmlformats.org/officeDocument/2006/relationships/oleObject" Target="embeddings/oleObject825.bin"/><Relationship Id="rId4697" Type="http://schemas.openxmlformats.org/officeDocument/2006/relationships/image" Target="media/image2098.wmf"/><Relationship Id="rId40" Type="http://schemas.openxmlformats.org/officeDocument/2006/relationships/image" Target="media/image15.wmf"/><Relationship Id="rId1401" Type="http://schemas.openxmlformats.org/officeDocument/2006/relationships/oleObject" Target="embeddings/oleObject744.bin"/><Relationship Id="rId3299" Type="http://schemas.openxmlformats.org/officeDocument/2006/relationships/image" Target="media/image1498.wmf"/><Relationship Id="rId4557" Type="http://schemas.openxmlformats.org/officeDocument/2006/relationships/image" Target="media/image2033.wmf"/><Relationship Id="rId4764" Type="http://schemas.openxmlformats.org/officeDocument/2006/relationships/image" Target="media/image2129.wmf"/><Relationship Id="rId3159" Type="http://schemas.openxmlformats.org/officeDocument/2006/relationships/oleObject" Target="embeddings/oleObject1718.bin"/><Relationship Id="rId3366" Type="http://schemas.openxmlformats.org/officeDocument/2006/relationships/oleObject" Target="embeddings/oleObject1833.bin"/><Relationship Id="rId3573" Type="http://schemas.openxmlformats.org/officeDocument/2006/relationships/image" Target="media/image1612.wmf"/><Relationship Id="rId4417" Type="http://schemas.openxmlformats.org/officeDocument/2006/relationships/oleObject" Target="embeddings/oleObject2443.bin"/><Relationship Id="rId4971" Type="http://schemas.openxmlformats.org/officeDocument/2006/relationships/oleObject" Target="embeddings/oleObject2743.bin"/><Relationship Id="rId287" Type="http://schemas.openxmlformats.org/officeDocument/2006/relationships/oleObject" Target="embeddings/oleObject157.bin"/><Relationship Id="rId494" Type="http://schemas.openxmlformats.org/officeDocument/2006/relationships/image" Target="media/image219.wmf"/><Relationship Id="rId2175" Type="http://schemas.openxmlformats.org/officeDocument/2006/relationships/oleObject" Target="embeddings/oleObject1176.bin"/><Relationship Id="rId2382" Type="http://schemas.openxmlformats.org/officeDocument/2006/relationships/oleObject" Target="embeddings/oleObject1294.bin"/><Relationship Id="rId3019" Type="http://schemas.openxmlformats.org/officeDocument/2006/relationships/oleObject" Target="embeddings/oleObject1638.bin"/><Relationship Id="rId3226" Type="http://schemas.openxmlformats.org/officeDocument/2006/relationships/image" Target="media/image1464.wmf"/><Relationship Id="rId3780" Type="http://schemas.openxmlformats.org/officeDocument/2006/relationships/image" Target="media/image1704.wmf"/><Relationship Id="rId4624" Type="http://schemas.openxmlformats.org/officeDocument/2006/relationships/image" Target="media/image2064.wmf"/><Relationship Id="rId4831" Type="http://schemas.openxmlformats.org/officeDocument/2006/relationships/oleObject" Target="embeddings/oleObject2663.bin"/><Relationship Id="rId147" Type="http://schemas.openxmlformats.org/officeDocument/2006/relationships/image" Target="media/image61.wmf"/><Relationship Id="rId354" Type="http://schemas.openxmlformats.org/officeDocument/2006/relationships/image" Target="media/image155.wmf"/><Relationship Id="rId1191" Type="http://schemas.openxmlformats.org/officeDocument/2006/relationships/image" Target="media/image550.wmf"/><Relationship Id="rId2035" Type="http://schemas.openxmlformats.org/officeDocument/2006/relationships/oleObject" Target="embeddings/oleObject1096.bin"/><Relationship Id="rId3433" Type="http://schemas.openxmlformats.org/officeDocument/2006/relationships/image" Target="media/image1551.wmf"/><Relationship Id="rId3640" Type="http://schemas.openxmlformats.org/officeDocument/2006/relationships/oleObject" Target="embeddings/oleObject1990.bin"/><Relationship Id="rId561" Type="http://schemas.openxmlformats.org/officeDocument/2006/relationships/oleObject" Target="embeddings/oleObject302.bin"/><Relationship Id="rId2242" Type="http://schemas.openxmlformats.org/officeDocument/2006/relationships/image" Target="media/image1018.wmf"/><Relationship Id="rId3500" Type="http://schemas.openxmlformats.org/officeDocument/2006/relationships/oleObject" Target="embeddings/oleObject1913.bin"/><Relationship Id="rId214" Type="http://schemas.openxmlformats.org/officeDocument/2006/relationships/oleObject" Target="embeddings/oleObject115.bin"/><Relationship Id="rId421" Type="http://schemas.openxmlformats.org/officeDocument/2006/relationships/oleObject" Target="embeddings/oleObject225.bin"/><Relationship Id="rId1051" Type="http://schemas.openxmlformats.org/officeDocument/2006/relationships/image" Target="media/image484.wmf"/><Relationship Id="rId2102" Type="http://schemas.openxmlformats.org/officeDocument/2006/relationships/image" Target="media/image960.wmf"/><Relationship Id="rId1868" Type="http://schemas.openxmlformats.org/officeDocument/2006/relationships/image" Target="media/image856.wmf"/><Relationship Id="rId4067" Type="http://schemas.openxmlformats.org/officeDocument/2006/relationships/image" Target="media/image1826.wmf"/><Relationship Id="rId4274" Type="http://schemas.openxmlformats.org/officeDocument/2006/relationships/image" Target="media/image1908.wmf"/><Relationship Id="rId4481" Type="http://schemas.openxmlformats.org/officeDocument/2006/relationships/oleObject" Target="embeddings/oleObject2478.bin"/><Relationship Id="rId2919" Type="http://schemas.openxmlformats.org/officeDocument/2006/relationships/image" Target="media/image1328.wmf"/><Relationship Id="rId3083" Type="http://schemas.openxmlformats.org/officeDocument/2006/relationships/image" Target="media/image1403.wmf"/><Relationship Id="rId3290" Type="http://schemas.openxmlformats.org/officeDocument/2006/relationships/image" Target="media/image1494.wmf"/><Relationship Id="rId4134" Type="http://schemas.openxmlformats.org/officeDocument/2006/relationships/image" Target="media/image1858.wmf"/><Relationship Id="rId4341" Type="http://schemas.openxmlformats.org/officeDocument/2006/relationships/oleObject" Target="embeddings/oleObject2395.bin"/><Relationship Id="rId1728" Type="http://schemas.openxmlformats.org/officeDocument/2006/relationships/oleObject" Target="embeddings/oleObject926.bin"/><Relationship Id="rId1935" Type="http://schemas.openxmlformats.org/officeDocument/2006/relationships/image" Target="media/image888.wmf"/><Relationship Id="rId3150" Type="http://schemas.openxmlformats.org/officeDocument/2006/relationships/oleObject" Target="embeddings/oleObject1713.bin"/><Relationship Id="rId4201" Type="http://schemas.openxmlformats.org/officeDocument/2006/relationships/oleObject" Target="embeddings/oleObject2313.bin"/><Relationship Id="rId3010" Type="http://schemas.openxmlformats.org/officeDocument/2006/relationships/image" Target="media/image1370.wmf"/><Relationship Id="rId3967" Type="http://schemas.openxmlformats.org/officeDocument/2006/relationships/oleObject" Target="embeddings/oleObject2178.bin"/><Relationship Id="rId4" Type="http://schemas.openxmlformats.org/officeDocument/2006/relationships/settings" Target="settings.xml"/><Relationship Id="rId888" Type="http://schemas.openxmlformats.org/officeDocument/2006/relationships/oleObject" Target="embeddings/oleObject473.bin"/><Relationship Id="rId2569" Type="http://schemas.openxmlformats.org/officeDocument/2006/relationships/oleObject" Target="embeddings/oleObject1394.bin"/><Relationship Id="rId2776" Type="http://schemas.openxmlformats.org/officeDocument/2006/relationships/oleObject" Target="embeddings/oleObject1505.bin"/><Relationship Id="rId2983" Type="http://schemas.openxmlformats.org/officeDocument/2006/relationships/image" Target="media/image1357.wmf"/><Relationship Id="rId3827" Type="http://schemas.openxmlformats.org/officeDocument/2006/relationships/image" Target="media/image1724.wmf"/><Relationship Id="rId748" Type="http://schemas.openxmlformats.org/officeDocument/2006/relationships/image" Target="media/image338.wmf"/><Relationship Id="rId955" Type="http://schemas.openxmlformats.org/officeDocument/2006/relationships/image" Target="media/image437.wmf"/><Relationship Id="rId1378" Type="http://schemas.openxmlformats.org/officeDocument/2006/relationships/oleObject" Target="embeddings/oleObject732.bin"/><Relationship Id="rId1585" Type="http://schemas.openxmlformats.org/officeDocument/2006/relationships/oleObject" Target="embeddings/oleObject848.bin"/><Relationship Id="rId1792" Type="http://schemas.openxmlformats.org/officeDocument/2006/relationships/oleObject" Target="embeddings/oleObject961.bin"/><Relationship Id="rId2429" Type="http://schemas.openxmlformats.org/officeDocument/2006/relationships/image" Target="media/image1103.wmf"/><Relationship Id="rId2636" Type="http://schemas.openxmlformats.org/officeDocument/2006/relationships/image" Target="media/image1200.wmf"/><Relationship Id="rId2843" Type="http://schemas.openxmlformats.org/officeDocument/2006/relationships/oleObject" Target="embeddings/oleObject1541.bin"/><Relationship Id="rId5042" Type="http://schemas.openxmlformats.org/officeDocument/2006/relationships/oleObject" Target="embeddings/oleObject2783.bin"/><Relationship Id="rId84" Type="http://schemas.openxmlformats.org/officeDocument/2006/relationships/oleObject" Target="embeddings/oleObject44.bin"/><Relationship Id="rId608" Type="http://schemas.openxmlformats.org/officeDocument/2006/relationships/oleObject" Target="embeddings/oleObject329.bin"/><Relationship Id="rId815" Type="http://schemas.openxmlformats.org/officeDocument/2006/relationships/image" Target="media/image371.wmf"/><Relationship Id="rId1238" Type="http://schemas.openxmlformats.org/officeDocument/2006/relationships/image" Target="media/image573.wmf"/><Relationship Id="rId1445" Type="http://schemas.openxmlformats.org/officeDocument/2006/relationships/image" Target="media/image665.wmf"/><Relationship Id="rId1652" Type="http://schemas.openxmlformats.org/officeDocument/2006/relationships/image" Target="media/image759.wmf"/><Relationship Id="rId1305" Type="http://schemas.openxmlformats.org/officeDocument/2006/relationships/image" Target="media/image605.wmf"/><Relationship Id="rId2703" Type="http://schemas.openxmlformats.org/officeDocument/2006/relationships/oleObject" Target="embeddings/oleObject1467.bin"/><Relationship Id="rId2910" Type="http://schemas.openxmlformats.org/officeDocument/2006/relationships/oleObject" Target="embeddings/oleObject1577.bin"/><Relationship Id="rId1512" Type="http://schemas.openxmlformats.org/officeDocument/2006/relationships/image" Target="media/image696.wmf"/><Relationship Id="rId4668" Type="http://schemas.openxmlformats.org/officeDocument/2006/relationships/image" Target="media/image2085.wmf"/><Relationship Id="rId4875" Type="http://schemas.openxmlformats.org/officeDocument/2006/relationships/image" Target="media/image2178.wmf"/><Relationship Id="rId11" Type="http://schemas.openxmlformats.org/officeDocument/2006/relationships/image" Target="media/image4.wmf"/><Relationship Id="rId398" Type="http://schemas.openxmlformats.org/officeDocument/2006/relationships/image" Target="media/image177.wmf"/><Relationship Id="rId2079" Type="http://schemas.openxmlformats.org/officeDocument/2006/relationships/image" Target="media/image949.wmf"/><Relationship Id="rId3477" Type="http://schemas.openxmlformats.org/officeDocument/2006/relationships/image" Target="media/image1569.wmf"/><Relationship Id="rId3684" Type="http://schemas.openxmlformats.org/officeDocument/2006/relationships/oleObject" Target="embeddings/oleObject2013.bin"/><Relationship Id="rId3891" Type="http://schemas.openxmlformats.org/officeDocument/2006/relationships/image" Target="media/image1753.wmf"/><Relationship Id="rId4528" Type="http://schemas.openxmlformats.org/officeDocument/2006/relationships/image" Target="media/image2020.wmf"/><Relationship Id="rId4735" Type="http://schemas.openxmlformats.org/officeDocument/2006/relationships/oleObject" Target="embeddings/oleObject2612.bin"/><Relationship Id="rId4942" Type="http://schemas.openxmlformats.org/officeDocument/2006/relationships/image" Target="media/image2207.wmf"/><Relationship Id="rId2286" Type="http://schemas.openxmlformats.org/officeDocument/2006/relationships/image" Target="media/image1035.wmf"/><Relationship Id="rId2493" Type="http://schemas.openxmlformats.org/officeDocument/2006/relationships/oleObject" Target="embeddings/oleObject1353.bin"/><Relationship Id="rId3337" Type="http://schemas.openxmlformats.org/officeDocument/2006/relationships/image" Target="media/image1512.wmf"/><Relationship Id="rId3544" Type="http://schemas.openxmlformats.org/officeDocument/2006/relationships/image" Target="media/image1599.wmf"/><Relationship Id="rId3751" Type="http://schemas.openxmlformats.org/officeDocument/2006/relationships/image" Target="media/image1690.wmf"/><Relationship Id="rId4802" Type="http://schemas.openxmlformats.org/officeDocument/2006/relationships/image" Target="media/image2147.wmf"/><Relationship Id="rId258" Type="http://schemas.openxmlformats.org/officeDocument/2006/relationships/image" Target="media/image111.wmf"/><Relationship Id="rId465" Type="http://schemas.openxmlformats.org/officeDocument/2006/relationships/oleObject" Target="embeddings/oleObject252.bin"/><Relationship Id="rId672" Type="http://schemas.openxmlformats.org/officeDocument/2006/relationships/oleObject" Target="embeddings/oleObject363.bin"/><Relationship Id="rId1095" Type="http://schemas.openxmlformats.org/officeDocument/2006/relationships/oleObject" Target="embeddings/oleObject582.bin"/><Relationship Id="rId2146" Type="http://schemas.openxmlformats.org/officeDocument/2006/relationships/image" Target="media/image980.wmf"/><Relationship Id="rId2353" Type="http://schemas.openxmlformats.org/officeDocument/2006/relationships/image" Target="media/image1068.wmf"/><Relationship Id="rId2560" Type="http://schemas.openxmlformats.org/officeDocument/2006/relationships/image" Target="media/image1163.wmf"/><Relationship Id="rId3404" Type="http://schemas.openxmlformats.org/officeDocument/2006/relationships/oleObject" Target="embeddings/oleObject1856.bin"/><Relationship Id="rId3611" Type="http://schemas.openxmlformats.org/officeDocument/2006/relationships/oleObject" Target="embeddings/oleObject1975.bin"/><Relationship Id="rId118" Type="http://schemas.openxmlformats.org/officeDocument/2006/relationships/oleObject" Target="embeddings/oleObject64.bin"/><Relationship Id="rId325" Type="http://schemas.openxmlformats.org/officeDocument/2006/relationships/image" Target="media/image141.wmf"/><Relationship Id="rId532" Type="http://schemas.openxmlformats.org/officeDocument/2006/relationships/oleObject" Target="embeddings/oleObject286.bin"/><Relationship Id="rId1162" Type="http://schemas.openxmlformats.org/officeDocument/2006/relationships/image" Target="media/image537.wmf"/><Relationship Id="rId2006" Type="http://schemas.openxmlformats.org/officeDocument/2006/relationships/oleObject" Target="embeddings/oleObject1079.bin"/><Relationship Id="rId2213" Type="http://schemas.openxmlformats.org/officeDocument/2006/relationships/image" Target="media/image1008.wmf"/><Relationship Id="rId2420" Type="http://schemas.openxmlformats.org/officeDocument/2006/relationships/oleObject" Target="embeddings/oleObject1314.bin"/><Relationship Id="rId1022" Type="http://schemas.openxmlformats.org/officeDocument/2006/relationships/oleObject" Target="embeddings/oleObject545.bin"/><Relationship Id="rId4178" Type="http://schemas.openxmlformats.org/officeDocument/2006/relationships/oleObject" Target="embeddings/oleObject2298.bin"/><Relationship Id="rId4385" Type="http://schemas.openxmlformats.org/officeDocument/2006/relationships/oleObject" Target="embeddings/oleObject2424.bin"/><Relationship Id="rId4592" Type="http://schemas.openxmlformats.org/officeDocument/2006/relationships/image" Target="media/image2048.wmf"/><Relationship Id="rId1979" Type="http://schemas.openxmlformats.org/officeDocument/2006/relationships/image" Target="media/image908.wmf"/><Relationship Id="rId3194" Type="http://schemas.openxmlformats.org/officeDocument/2006/relationships/image" Target="media/image1450.wmf"/><Relationship Id="rId4038" Type="http://schemas.openxmlformats.org/officeDocument/2006/relationships/oleObject" Target="embeddings/oleObject2218.bin"/><Relationship Id="rId4245" Type="http://schemas.openxmlformats.org/officeDocument/2006/relationships/oleObject" Target="embeddings/oleObject2340.bin"/><Relationship Id="rId1839" Type="http://schemas.openxmlformats.org/officeDocument/2006/relationships/oleObject" Target="embeddings/oleObject989.bin"/><Relationship Id="rId3054" Type="http://schemas.openxmlformats.org/officeDocument/2006/relationships/oleObject" Target="embeddings/oleObject1656.bin"/><Relationship Id="rId4452" Type="http://schemas.openxmlformats.org/officeDocument/2006/relationships/oleObject" Target="embeddings/oleObject2463.bin"/><Relationship Id="rId182" Type="http://schemas.openxmlformats.org/officeDocument/2006/relationships/oleObject" Target="embeddings/oleObject98.bin"/><Relationship Id="rId1906" Type="http://schemas.openxmlformats.org/officeDocument/2006/relationships/oleObject" Target="embeddings/oleObject1024.bin"/><Relationship Id="rId3261" Type="http://schemas.openxmlformats.org/officeDocument/2006/relationships/image" Target="media/image1480.wmf"/><Relationship Id="rId4105" Type="http://schemas.openxmlformats.org/officeDocument/2006/relationships/image" Target="media/image1844.wmf"/><Relationship Id="rId4312" Type="http://schemas.openxmlformats.org/officeDocument/2006/relationships/oleObject" Target="embeddings/oleObject2377.bin"/><Relationship Id="rId2070" Type="http://schemas.openxmlformats.org/officeDocument/2006/relationships/oleObject" Target="embeddings/oleObject1117.bin"/><Relationship Id="rId3121" Type="http://schemas.openxmlformats.org/officeDocument/2006/relationships/image" Target="media/image1422.wmf"/><Relationship Id="rId999" Type="http://schemas.openxmlformats.org/officeDocument/2006/relationships/oleObject" Target="embeddings/oleObject533.bin"/><Relationship Id="rId2887" Type="http://schemas.openxmlformats.org/officeDocument/2006/relationships/image" Target="media/image1315.wmf"/><Relationship Id="rId5086" Type="http://schemas.openxmlformats.org/officeDocument/2006/relationships/oleObject" Target="embeddings/oleObject2809.bin"/><Relationship Id="rId859" Type="http://schemas.openxmlformats.org/officeDocument/2006/relationships/oleObject" Target="embeddings/oleObject458.bin"/><Relationship Id="rId1489" Type="http://schemas.openxmlformats.org/officeDocument/2006/relationships/oleObject" Target="embeddings/oleObject797.bin"/><Relationship Id="rId1696" Type="http://schemas.openxmlformats.org/officeDocument/2006/relationships/oleObject" Target="embeddings/oleObject909.bin"/><Relationship Id="rId3938" Type="http://schemas.openxmlformats.org/officeDocument/2006/relationships/image" Target="media/image1772.wmf"/><Relationship Id="rId1349" Type="http://schemas.openxmlformats.org/officeDocument/2006/relationships/image" Target="media/image625.wmf"/><Relationship Id="rId2747" Type="http://schemas.openxmlformats.org/officeDocument/2006/relationships/image" Target="media/image1249.wmf"/><Relationship Id="rId2954" Type="http://schemas.openxmlformats.org/officeDocument/2006/relationships/oleObject" Target="embeddings/oleObject1601.bin"/><Relationship Id="rId5013" Type="http://schemas.openxmlformats.org/officeDocument/2006/relationships/image" Target="media/image2240.wmf"/><Relationship Id="rId719" Type="http://schemas.openxmlformats.org/officeDocument/2006/relationships/oleObject" Target="embeddings/oleObject387.bin"/><Relationship Id="rId926" Type="http://schemas.openxmlformats.org/officeDocument/2006/relationships/image" Target="media/image424.wmf"/><Relationship Id="rId1556" Type="http://schemas.openxmlformats.org/officeDocument/2006/relationships/image" Target="media/image715.wmf"/><Relationship Id="rId1763" Type="http://schemas.openxmlformats.org/officeDocument/2006/relationships/oleObject" Target="embeddings/oleObject944.bin"/><Relationship Id="rId1970" Type="http://schemas.openxmlformats.org/officeDocument/2006/relationships/oleObject" Target="embeddings/oleObject1059.bin"/><Relationship Id="rId2607" Type="http://schemas.openxmlformats.org/officeDocument/2006/relationships/image" Target="media/image1186.wmf"/><Relationship Id="rId2814" Type="http://schemas.openxmlformats.org/officeDocument/2006/relationships/oleObject" Target="embeddings/oleObject1525.bin"/><Relationship Id="rId55" Type="http://schemas.openxmlformats.org/officeDocument/2006/relationships/oleObject" Target="embeddings/oleObject28.bin"/><Relationship Id="rId1209" Type="http://schemas.openxmlformats.org/officeDocument/2006/relationships/image" Target="media/image559.wmf"/><Relationship Id="rId1416" Type="http://schemas.openxmlformats.org/officeDocument/2006/relationships/image" Target="media/image656.wmf"/><Relationship Id="rId1623" Type="http://schemas.openxmlformats.org/officeDocument/2006/relationships/oleObject" Target="embeddings/oleObject870.bin"/><Relationship Id="rId1830" Type="http://schemas.openxmlformats.org/officeDocument/2006/relationships/image" Target="media/image839.wmf"/><Relationship Id="rId4779" Type="http://schemas.openxmlformats.org/officeDocument/2006/relationships/oleObject" Target="embeddings/oleObject2636.bin"/><Relationship Id="rId4986" Type="http://schemas.openxmlformats.org/officeDocument/2006/relationships/image" Target="media/image2227.wmf"/><Relationship Id="rId3588" Type="http://schemas.openxmlformats.org/officeDocument/2006/relationships/oleObject" Target="embeddings/oleObject1962.bin"/><Relationship Id="rId3795" Type="http://schemas.openxmlformats.org/officeDocument/2006/relationships/image" Target="media/image1711.wmf"/><Relationship Id="rId4639" Type="http://schemas.openxmlformats.org/officeDocument/2006/relationships/image" Target="media/image2071.wmf"/><Relationship Id="rId4846" Type="http://schemas.openxmlformats.org/officeDocument/2006/relationships/oleObject" Target="embeddings/oleObject2673.bin"/><Relationship Id="rId2397" Type="http://schemas.openxmlformats.org/officeDocument/2006/relationships/oleObject" Target="embeddings/oleObject1302.bin"/><Relationship Id="rId3448" Type="http://schemas.openxmlformats.org/officeDocument/2006/relationships/image" Target="media/image1556.wmf"/><Relationship Id="rId3655" Type="http://schemas.openxmlformats.org/officeDocument/2006/relationships/oleObject" Target="embeddings/oleObject1998.bin"/><Relationship Id="rId3862" Type="http://schemas.openxmlformats.org/officeDocument/2006/relationships/oleObject" Target="embeddings/oleObject2116.bin"/><Relationship Id="rId4706" Type="http://schemas.openxmlformats.org/officeDocument/2006/relationships/oleObject" Target="embeddings/oleObject2596.bin"/><Relationship Id="rId369" Type="http://schemas.openxmlformats.org/officeDocument/2006/relationships/oleObject" Target="embeddings/oleObject199.bin"/><Relationship Id="rId576" Type="http://schemas.openxmlformats.org/officeDocument/2006/relationships/image" Target="media/image259.wmf"/><Relationship Id="rId783" Type="http://schemas.openxmlformats.org/officeDocument/2006/relationships/oleObject" Target="embeddings/oleObject420.bin"/><Relationship Id="rId990" Type="http://schemas.openxmlformats.org/officeDocument/2006/relationships/oleObject" Target="embeddings/oleObject528.bin"/><Relationship Id="rId2257" Type="http://schemas.openxmlformats.org/officeDocument/2006/relationships/oleObject" Target="embeddings/oleObject1226.bin"/><Relationship Id="rId2464" Type="http://schemas.openxmlformats.org/officeDocument/2006/relationships/image" Target="media/image1119.wmf"/><Relationship Id="rId2671" Type="http://schemas.openxmlformats.org/officeDocument/2006/relationships/image" Target="media/image1215.wmf"/><Relationship Id="rId3308" Type="http://schemas.openxmlformats.org/officeDocument/2006/relationships/oleObject" Target="embeddings/oleObject1800.bin"/><Relationship Id="rId3515" Type="http://schemas.openxmlformats.org/officeDocument/2006/relationships/oleObject" Target="embeddings/oleObject1921.bin"/><Relationship Id="rId4913" Type="http://schemas.openxmlformats.org/officeDocument/2006/relationships/image" Target="media/image2195.wmf"/><Relationship Id="rId229" Type="http://schemas.openxmlformats.org/officeDocument/2006/relationships/oleObject" Target="embeddings/oleObject124.bin"/><Relationship Id="rId436" Type="http://schemas.openxmlformats.org/officeDocument/2006/relationships/oleObject" Target="embeddings/oleObject234.bin"/><Relationship Id="rId643" Type="http://schemas.openxmlformats.org/officeDocument/2006/relationships/oleObject" Target="embeddings/oleObject348.bin"/><Relationship Id="rId1066" Type="http://schemas.openxmlformats.org/officeDocument/2006/relationships/image" Target="media/image491.wmf"/><Relationship Id="rId1273" Type="http://schemas.openxmlformats.org/officeDocument/2006/relationships/oleObject" Target="embeddings/oleObject676.bin"/><Relationship Id="rId1480" Type="http://schemas.openxmlformats.org/officeDocument/2006/relationships/oleObject" Target="embeddings/oleObject792.bin"/><Relationship Id="rId2117" Type="http://schemas.openxmlformats.org/officeDocument/2006/relationships/oleObject" Target="embeddings/oleObject1142.bin"/><Relationship Id="rId2324" Type="http://schemas.openxmlformats.org/officeDocument/2006/relationships/image" Target="media/image1054.wmf"/><Relationship Id="rId3722" Type="http://schemas.openxmlformats.org/officeDocument/2006/relationships/oleObject" Target="embeddings/oleObject2036.bin"/><Relationship Id="rId850" Type="http://schemas.openxmlformats.org/officeDocument/2006/relationships/image" Target="media/image389.wmf"/><Relationship Id="rId1133" Type="http://schemas.openxmlformats.org/officeDocument/2006/relationships/oleObject" Target="embeddings/oleObject602.bin"/><Relationship Id="rId2531" Type="http://schemas.openxmlformats.org/officeDocument/2006/relationships/image" Target="media/image1150.wmf"/><Relationship Id="rId4289" Type="http://schemas.openxmlformats.org/officeDocument/2006/relationships/oleObject" Target="embeddings/oleObject2366.bin"/><Relationship Id="rId503" Type="http://schemas.openxmlformats.org/officeDocument/2006/relationships/oleObject" Target="embeddings/oleObject272.bin"/><Relationship Id="rId710" Type="http://schemas.openxmlformats.org/officeDocument/2006/relationships/oleObject" Target="embeddings/oleObject382.bin"/><Relationship Id="rId1340" Type="http://schemas.openxmlformats.org/officeDocument/2006/relationships/oleObject" Target="embeddings/oleObject712.bin"/><Relationship Id="rId3098" Type="http://schemas.openxmlformats.org/officeDocument/2006/relationships/oleObject" Target="embeddings/oleObject1680.bin"/><Relationship Id="rId4496" Type="http://schemas.openxmlformats.org/officeDocument/2006/relationships/image" Target="media/image2004.wmf"/><Relationship Id="rId1200" Type="http://schemas.openxmlformats.org/officeDocument/2006/relationships/oleObject" Target="embeddings/oleObject638.bin"/><Relationship Id="rId4149" Type="http://schemas.openxmlformats.org/officeDocument/2006/relationships/oleObject" Target="embeddings/oleObject2277.bin"/><Relationship Id="rId4356" Type="http://schemas.openxmlformats.org/officeDocument/2006/relationships/oleObject" Target="embeddings/oleObject2406.bin"/><Relationship Id="rId4563" Type="http://schemas.openxmlformats.org/officeDocument/2006/relationships/oleObject" Target="embeddings/oleObject2520.bin"/><Relationship Id="rId4770" Type="http://schemas.openxmlformats.org/officeDocument/2006/relationships/image" Target="media/image2132.wmf"/><Relationship Id="rId3165" Type="http://schemas.openxmlformats.org/officeDocument/2006/relationships/image" Target="media/image1436.wmf"/><Relationship Id="rId3372" Type="http://schemas.openxmlformats.org/officeDocument/2006/relationships/image" Target="media/image1528.wmf"/><Relationship Id="rId4009" Type="http://schemas.openxmlformats.org/officeDocument/2006/relationships/image" Target="media/image1799.wmf"/><Relationship Id="rId4216" Type="http://schemas.openxmlformats.org/officeDocument/2006/relationships/image" Target="media/image1887.wmf"/><Relationship Id="rId4423" Type="http://schemas.openxmlformats.org/officeDocument/2006/relationships/oleObject" Target="embeddings/oleObject2446.bin"/><Relationship Id="rId4630" Type="http://schemas.openxmlformats.org/officeDocument/2006/relationships/oleObject" Target="embeddings/oleObject2556.bin"/><Relationship Id="rId293" Type="http://schemas.openxmlformats.org/officeDocument/2006/relationships/image" Target="media/image125.wmf"/><Relationship Id="rId2181" Type="http://schemas.openxmlformats.org/officeDocument/2006/relationships/oleObject" Target="embeddings/oleObject1179.bin"/><Relationship Id="rId3025" Type="http://schemas.openxmlformats.org/officeDocument/2006/relationships/oleObject" Target="embeddings/oleObject1641.bin"/><Relationship Id="rId3232" Type="http://schemas.openxmlformats.org/officeDocument/2006/relationships/image" Target="media/image1466.wmf"/><Relationship Id="rId153" Type="http://schemas.openxmlformats.org/officeDocument/2006/relationships/oleObject" Target="embeddings/oleObject82.bin"/><Relationship Id="rId360" Type="http://schemas.openxmlformats.org/officeDocument/2006/relationships/image" Target="media/image158.wmf"/><Relationship Id="rId2041" Type="http://schemas.openxmlformats.org/officeDocument/2006/relationships/image" Target="media/image934.wmf"/><Relationship Id="rId220" Type="http://schemas.openxmlformats.org/officeDocument/2006/relationships/image" Target="media/image93.wmf"/><Relationship Id="rId2998" Type="http://schemas.openxmlformats.org/officeDocument/2006/relationships/image" Target="media/image1364.wmf"/><Relationship Id="rId5057" Type="http://schemas.openxmlformats.org/officeDocument/2006/relationships/oleObject" Target="embeddings/oleObject2792.bin"/><Relationship Id="rId2858" Type="http://schemas.openxmlformats.org/officeDocument/2006/relationships/image" Target="media/image1302.wmf"/><Relationship Id="rId3909" Type="http://schemas.openxmlformats.org/officeDocument/2006/relationships/oleObject" Target="embeddings/oleObject2140.bin"/><Relationship Id="rId4073" Type="http://schemas.openxmlformats.org/officeDocument/2006/relationships/image" Target="media/image1829.wmf"/><Relationship Id="rId99" Type="http://schemas.openxmlformats.org/officeDocument/2006/relationships/oleObject" Target="embeddings/oleObject53.bin"/><Relationship Id="rId1667" Type="http://schemas.openxmlformats.org/officeDocument/2006/relationships/oleObject" Target="embeddings/oleObject893.bin"/><Relationship Id="rId1874" Type="http://schemas.openxmlformats.org/officeDocument/2006/relationships/image" Target="media/image859.wmf"/><Relationship Id="rId2718" Type="http://schemas.openxmlformats.org/officeDocument/2006/relationships/oleObject" Target="embeddings/oleObject1475.bin"/><Relationship Id="rId2925" Type="http://schemas.openxmlformats.org/officeDocument/2006/relationships/image" Target="media/image1331.wmf"/><Relationship Id="rId4280" Type="http://schemas.openxmlformats.org/officeDocument/2006/relationships/image" Target="media/image1911.wmf"/><Relationship Id="rId1527" Type="http://schemas.openxmlformats.org/officeDocument/2006/relationships/oleObject" Target="embeddings/oleObject817.bin"/><Relationship Id="rId1734" Type="http://schemas.openxmlformats.org/officeDocument/2006/relationships/oleObject" Target="embeddings/oleObject929.bin"/><Relationship Id="rId1941" Type="http://schemas.openxmlformats.org/officeDocument/2006/relationships/image" Target="media/image891.wmf"/><Relationship Id="rId4140" Type="http://schemas.openxmlformats.org/officeDocument/2006/relationships/oleObject" Target="embeddings/oleObject2272.bin"/><Relationship Id="rId26" Type="http://schemas.openxmlformats.org/officeDocument/2006/relationships/oleObject" Target="embeddings/oleObject10.bin"/><Relationship Id="rId3699" Type="http://schemas.openxmlformats.org/officeDocument/2006/relationships/image" Target="media/image1669.wmf"/><Relationship Id="rId4000" Type="http://schemas.openxmlformats.org/officeDocument/2006/relationships/image" Target="media/image1795.wmf"/><Relationship Id="rId1801" Type="http://schemas.openxmlformats.org/officeDocument/2006/relationships/oleObject" Target="embeddings/oleObject967.bin"/><Relationship Id="rId3559" Type="http://schemas.openxmlformats.org/officeDocument/2006/relationships/image" Target="media/image1606.wmf"/><Relationship Id="rId4957" Type="http://schemas.openxmlformats.org/officeDocument/2006/relationships/image" Target="media/image2214.wmf"/><Relationship Id="rId687" Type="http://schemas.openxmlformats.org/officeDocument/2006/relationships/oleObject" Target="embeddings/oleObject371.bin"/><Relationship Id="rId2368" Type="http://schemas.openxmlformats.org/officeDocument/2006/relationships/oleObject" Target="embeddings/oleObject1286.bin"/><Relationship Id="rId3766" Type="http://schemas.openxmlformats.org/officeDocument/2006/relationships/oleObject" Target="embeddings/oleObject2061.bin"/><Relationship Id="rId3973" Type="http://schemas.openxmlformats.org/officeDocument/2006/relationships/image" Target="media/image1784.wmf"/><Relationship Id="rId4817" Type="http://schemas.openxmlformats.org/officeDocument/2006/relationships/image" Target="media/image2154.wmf"/><Relationship Id="rId894" Type="http://schemas.openxmlformats.org/officeDocument/2006/relationships/image" Target="media/image410.wmf"/><Relationship Id="rId1177" Type="http://schemas.openxmlformats.org/officeDocument/2006/relationships/oleObject" Target="embeddings/oleObject625.bin"/><Relationship Id="rId2575" Type="http://schemas.openxmlformats.org/officeDocument/2006/relationships/oleObject" Target="embeddings/oleObject1397.bin"/><Relationship Id="rId2782" Type="http://schemas.openxmlformats.org/officeDocument/2006/relationships/oleObject" Target="embeddings/oleObject1508.bin"/><Relationship Id="rId3419" Type="http://schemas.openxmlformats.org/officeDocument/2006/relationships/image" Target="media/image1545.wmf"/><Relationship Id="rId3626" Type="http://schemas.openxmlformats.org/officeDocument/2006/relationships/oleObject" Target="embeddings/oleObject1983.bin"/><Relationship Id="rId3833" Type="http://schemas.openxmlformats.org/officeDocument/2006/relationships/image" Target="media/image1727.wmf"/><Relationship Id="rId547" Type="http://schemas.openxmlformats.org/officeDocument/2006/relationships/oleObject" Target="embeddings/oleObject295.bin"/><Relationship Id="rId754" Type="http://schemas.openxmlformats.org/officeDocument/2006/relationships/image" Target="media/image341.wmf"/><Relationship Id="rId961" Type="http://schemas.openxmlformats.org/officeDocument/2006/relationships/image" Target="media/image440.wmf"/><Relationship Id="rId1384" Type="http://schemas.openxmlformats.org/officeDocument/2006/relationships/image" Target="media/image641.wmf"/><Relationship Id="rId1591" Type="http://schemas.openxmlformats.org/officeDocument/2006/relationships/oleObject" Target="embeddings/oleObject851.bin"/><Relationship Id="rId2228" Type="http://schemas.openxmlformats.org/officeDocument/2006/relationships/oleObject" Target="embeddings/oleObject1207.bin"/><Relationship Id="rId2435" Type="http://schemas.openxmlformats.org/officeDocument/2006/relationships/oleObject" Target="embeddings/oleObject1322.bin"/><Relationship Id="rId2642" Type="http://schemas.openxmlformats.org/officeDocument/2006/relationships/oleObject" Target="embeddings/oleObject1432.bin"/><Relationship Id="rId3900" Type="http://schemas.openxmlformats.org/officeDocument/2006/relationships/oleObject" Target="embeddings/oleObject2135.bin"/><Relationship Id="rId90" Type="http://schemas.openxmlformats.org/officeDocument/2006/relationships/oleObject" Target="embeddings/oleObject48.bin"/><Relationship Id="rId407" Type="http://schemas.openxmlformats.org/officeDocument/2006/relationships/oleObject" Target="embeddings/oleObject218.bin"/><Relationship Id="rId614" Type="http://schemas.openxmlformats.org/officeDocument/2006/relationships/oleObject" Target="embeddings/oleObject333.bin"/><Relationship Id="rId821" Type="http://schemas.openxmlformats.org/officeDocument/2006/relationships/image" Target="media/image374.wmf"/><Relationship Id="rId1037" Type="http://schemas.openxmlformats.org/officeDocument/2006/relationships/image" Target="media/image477.wmf"/><Relationship Id="rId1244" Type="http://schemas.openxmlformats.org/officeDocument/2006/relationships/oleObject" Target="embeddings/oleObject661.bin"/><Relationship Id="rId1451" Type="http://schemas.openxmlformats.org/officeDocument/2006/relationships/image" Target="media/image668.wmf"/><Relationship Id="rId2502" Type="http://schemas.openxmlformats.org/officeDocument/2006/relationships/image" Target="media/image1136.wmf"/><Relationship Id="rId1104" Type="http://schemas.openxmlformats.org/officeDocument/2006/relationships/oleObject" Target="embeddings/oleObject587.bin"/><Relationship Id="rId1311" Type="http://schemas.openxmlformats.org/officeDocument/2006/relationships/oleObject" Target="embeddings/oleObject696.bin"/><Relationship Id="rId4467" Type="http://schemas.openxmlformats.org/officeDocument/2006/relationships/oleObject" Target="embeddings/oleObject2471.bin"/><Relationship Id="rId4674" Type="http://schemas.openxmlformats.org/officeDocument/2006/relationships/oleObject" Target="embeddings/oleObject2579.bin"/><Relationship Id="rId4881" Type="http://schemas.openxmlformats.org/officeDocument/2006/relationships/oleObject" Target="embeddings/oleObject2694.bin"/><Relationship Id="rId3069" Type="http://schemas.openxmlformats.org/officeDocument/2006/relationships/image" Target="media/image1398.wmf"/><Relationship Id="rId3276" Type="http://schemas.openxmlformats.org/officeDocument/2006/relationships/image" Target="media/image1487.wmf"/><Relationship Id="rId3483" Type="http://schemas.openxmlformats.org/officeDocument/2006/relationships/image" Target="media/image1572.wmf"/><Relationship Id="rId3690" Type="http://schemas.openxmlformats.org/officeDocument/2006/relationships/image" Target="media/image1666.wmf"/><Relationship Id="rId4327" Type="http://schemas.openxmlformats.org/officeDocument/2006/relationships/image" Target="media/image1933.png"/><Relationship Id="rId4534" Type="http://schemas.openxmlformats.org/officeDocument/2006/relationships/oleObject" Target="embeddings/oleObject2504.bin"/><Relationship Id="rId197" Type="http://schemas.openxmlformats.org/officeDocument/2006/relationships/image" Target="media/image83.wmf"/><Relationship Id="rId2085" Type="http://schemas.openxmlformats.org/officeDocument/2006/relationships/oleObject" Target="embeddings/oleObject1126.bin"/><Relationship Id="rId2292" Type="http://schemas.openxmlformats.org/officeDocument/2006/relationships/image" Target="media/image1038.wmf"/><Relationship Id="rId3136" Type="http://schemas.openxmlformats.org/officeDocument/2006/relationships/image" Target="media/image1426.wmf"/><Relationship Id="rId3343" Type="http://schemas.openxmlformats.org/officeDocument/2006/relationships/oleObject" Target="embeddings/oleObject1821.bin"/><Relationship Id="rId4741" Type="http://schemas.openxmlformats.org/officeDocument/2006/relationships/oleObject" Target="embeddings/oleObject2615.bin"/><Relationship Id="rId264" Type="http://schemas.openxmlformats.org/officeDocument/2006/relationships/oleObject" Target="embeddings/oleObject143.bin"/><Relationship Id="rId471" Type="http://schemas.openxmlformats.org/officeDocument/2006/relationships/image" Target="media/image208.wmf"/><Relationship Id="rId2152" Type="http://schemas.openxmlformats.org/officeDocument/2006/relationships/image" Target="media/image983.wmf"/><Relationship Id="rId3550" Type="http://schemas.openxmlformats.org/officeDocument/2006/relationships/oleObject" Target="embeddings/oleObject1941.bin"/><Relationship Id="rId4601" Type="http://schemas.openxmlformats.org/officeDocument/2006/relationships/image" Target="media/image2053.png"/><Relationship Id="rId124" Type="http://schemas.openxmlformats.org/officeDocument/2006/relationships/oleObject" Target="embeddings/oleObject67.bin"/><Relationship Id="rId3203" Type="http://schemas.openxmlformats.org/officeDocument/2006/relationships/image" Target="media/image1454.wmf"/><Relationship Id="rId3410" Type="http://schemas.openxmlformats.org/officeDocument/2006/relationships/oleObject" Target="embeddings/oleObject1861.bin"/><Relationship Id="rId331" Type="http://schemas.openxmlformats.org/officeDocument/2006/relationships/image" Target="media/image144.wmf"/><Relationship Id="rId2012" Type="http://schemas.openxmlformats.org/officeDocument/2006/relationships/oleObject" Target="embeddings/oleObject1082.bin"/><Relationship Id="rId2969" Type="http://schemas.openxmlformats.org/officeDocument/2006/relationships/oleObject" Target="embeddings/oleObject1610.bin"/><Relationship Id="rId1778" Type="http://schemas.openxmlformats.org/officeDocument/2006/relationships/image" Target="media/image818.wmf"/><Relationship Id="rId1985" Type="http://schemas.openxmlformats.org/officeDocument/2006/relationships/image" Target="media/image911.wmf"/><Relationship Id="rId2829" Type="http://schemas.openxmlformats.org/officeDocument/2006/relationships/image" Target="media/image1288.wmf"/><Relationship Id="rId4184" Type="http://schemas.openxmlformats.org/officeDocument/2006/relationships/image" Target="media/image1875.wmf"/><Relationship Id="rId4391" Type="http://schemas.openxmlformats.org/officeDocument/2006/relationships/oleObject" Target="embeddings/oleObject2427.bin"/><Relationship Id="rId5028" Type="http://schemas.openxmlformats.org/officeDocument/2006/relationships/oleObject" Target="embeddings/oleObject2775.bin"/><Relationship Id="rId1638" Type="http://schemas.openxmlformats.org/officeDocument/2006/relationships/oleObject" Target="embeddings/oleObject878.bin"/><Relationship Id="rId4044" Type="http://schemas.openxmlformats.org/officeDocument/2006/relationships/oleObject" Target="embeddings/oleObject2221.bin"/><Relationship Id="rId4251" Type="http://schemas.openxmlformats.org/officeDocument/2006/relationships/oleObject" Target="embeddings/oleObject2344.bin"/><Relationship Id="rId1845" Type="http://schemas.openxmlformats.org/officeDocument/2006/relationships/image" Target="media/image845.wmf"/><Relationship Id="rId3060" Type="http://schemas.openxmlformats.org/officeDocument/2006/relationships/oleObject" Target="embeddings/oleObject1659.bin"/><Relationship Id="rId4111" Type="http://schemas.openxmlformats.org/officeDocument/2006/relationships/image" Target="media/image1847.wmf"/><Relationship Id="rId1705" Type="http://schemas.openxmlformats.org/officeDocument/2006/relationships/image" Target="media/image784.wmf"/><Relationship Id="rId1912" Type="http://schemas.openxmlformats.org/officeDocument/2006/relationships/oleObject" Target="embeddings/oleObject1027.bin"/><Relationship Id="rId3877" Type="http://schemas.openxmlformats.org/officeDocument/2006/relationships/image" Target="media/image1746.wmf"/><Relationship Id="rId4928" Type="http://schemas.openxmlformats.org/officeDocument/2006/relationships/oleObject" Target="embeddings/oleObject2720.bin"/><Relationship Id="rId798" Type="http://schemas.openxmlformats.org/officeDocument/2006/relationships/oleObject" Target="embeddings/oleObject428.bin"/><Relationship Id="rId2479" Type="http://schemas.openxmlformats.org/officeDocument/2006/relationships/image" Target="media/image1126.wmf"/><Relationship Id="rId2686" Type="http://schemas.openxmlformats.org/officeDocument/2006/relationships/oleObject" Target="embeddings/oleObject1457.bin"/><Relationship Id="rId2893" Type="http://schemas.openxmlformats.org/officeDocument/2006/relationships/oleObject" Target="embeddings/oleObject1568.bin"/><Relationship Id="rId3737" Type="http://schemas.openxmlformats.org/officeDocument/2006/relationships/oleObject" Target="embeddings/oleObject2045.bin"/><Relationship Id="rId3944" Type="http://schemas.openxmlformats.org/officeDocument/2006/relationships/image" Target="media/image1775.wmf"/><Relationship Id="rId658" Type="http://schemas.openxmlformats.org/officeDocument/2006/relationships/oleObject" Target="embeddings/oleObject356.bin"/><Relationship Id="rId865" Type="http://schemas.openxmlformats.org/officeDocument/2006/relationships/oleObject" Target="embeddings/oleObject461.bin"/><Relationship Id="rId1288" Type="http://schemas.openxmlformats.org/officeDocument/2006/relationships/image" Target="media/image597.wmf"/><Relationship Id="rId1495" Type="http://schemas.openxmlformats.org/officeDocument/2006/relationships/oleObject" Target="embeddings/oleObject800.bin"/><Relationship Id="rId2339" Type="http://schemas.openxmlformats.org/officeDocument/2006/relationships/oleObject" Target="embeddings/oleObject1270.bin"/><Relationship Id="rId2546" Type="http://schemas.openxmlformats.org/officeDocument/2006/relationships/oleObject" Target="embeddings/oleObject1382.bin"/><Relationship Id="rId2753" Type="http://schemas.openxmlformats.org/officeDocument/2006/relationships/image" Target="media/image1252.wmf"/><Relationship Id="rId2960" Type="http://schemas.openxmlformats.org/officeDocument/2006/relationships/image" Target="media/image1348.wmf"/><Relationship Id="rId3804" Type="http://schemas.openxmlformats.org/officeDocument/2006/relationships/image" Target="media/image1715.wmf"/><Relationship Id="rId518" Type="http://schemas.openxmlformats.org/officeDocument/2006/relationships/image" Target="media/image231.png"/><Relationship Id="rId725" Type="http://schemas.openxmlformats.org/officeDocument/2006/relationships/oleObject" Target="embeddings/oleObject391.bin"/><Relationship Id="rId932" Type="http://schemas.openxmlformats.org/officeDocument/2006/relationships/image" Target="media/image427.wmf"/><Relationship Id="rId1148" Type="http://schemas.openxmlformats.org/officeDocument/2006/relationships/image" Target="media/image531.wmf"/><Relationship Id="rId1355" Type="http://schemas.openxmlformats.org/officeDocument/2006/relationships/image" Target="media/image628.wmf"/><Relationship Id="rId1562" Type="http://schemas.openxmlformats.org/officeDocument/2006/relationships/image" Target="media/image718.wmf"/><Relationship Id="rId2406" Type="http://schemas.openxmlformats.org/officeDocument/2006/relationships/oleObject" Target="embeddings/oleObject1307.bin"/><Relationship Id="rId2613" Type="http://schemas.openxmlformats.org/officeDocument/2006/relationships/image" Target="media/image1189.wmf"/><Relationship Id="rId1008" Type="http://schemas.openxmlformats.org/officeDocument/2006/relationships/image" Target="media/image463.wmf"/><Relationship Id="rId1215" Type="http://schemas.openxmlformats.org/officeDocument/2006/relationships/image" Target="media/image562.wmf"/><Relationship Id="rId1422" Type="http://schemas.openxmlformats.org/officeDocument/2006/relationships/oleObject" Target="embeddings/oleObject757.bin"/><Relationship Id="rId2820" Type="http://schemas.openxmlformats.org/officeDocument/2006/relationships/oleObject" Target="embeddings/oleObject1529.bin"/><Relationship Id="rId4578" Type="http://schemas.openxmlformats.org/officeDocument/2006/relationships/oleObject" Target="embeddings/oleObject2529.bin"/><Relationship Id="rId61" Type="http://schemas.openxmlformats.org/officeDocument/2006/relationships/oleObject" Target="embeddings/oleObject31.bin"/><Relationship Id="rId3387" Type="http://schemas.openxmlformats.org/officeDocument/2006/relationships/oleObject" Target="embeddings/oleObject1845.bin"/><Relationship Id="rId4785" Type="http://schemas.openxmlformats.org/officeDocument/2006/relationships/oleObject" Target="embeddings/oleObject2639.bin"/><Relationship Id="rId4992" Type="http://schemas.openxmlformats.org/officeDocument/2006/relationships/image" Target="media/image2230.wmf"/><Relationship Id="rId2196" Type="http://schemas.openxmlformats.org/officeDocument/2006/relationships/oleObject" Target="embeddings/oleObject1189.bin"/><Relationship Id="rId3594" Type="http://schemas.openxmlformats.org/officeDocument/2006/relationships/oleObject" Target="embeddings/oleObject1965.bin"/><Relationship Id="rId4438" Type="http://schemas.openxmlformats.org/officeDocument/2006/relationships/oleObject" Target="embeddings/oleObject2456.bin"/><Relationship Id="rId4645" Type="http://schemas.openxmlformats.org/officeDocument/2006/relationships/image" Target="media/image2074.wmf"/><Relationship Id="rId4852" Type="http://schemas.openxmlformats.org/officeDocument/2006/relationships/oleObject" Target="embeddings/oleObject2677.bin"/><Relationship Id="rId168" Type="http://schemas.openxmlformats.org/officeDocument/2006/relationships/oleObject" Target="embeddings/oleObject90.bin"/><Relationship Id="rId3247" Type="http://schemas.openxmlformats.org/officeDocument/2006/relationships/image" Target="media/image1473.wmf"/><Relationship Id="rId3454" Type="http://schemas.openxmlformats.org/officeDocument/2006/relationships/image" Target="media/image1559.wmf"/><Relationship Id="rId3661" Type="http://schemas.openxmlformats.org/officeDocument/2006/relationships/oleObject" Target="embeddings/oleObject2001.bin"/><Relationship Id="rId4505" Type="http://schemas.openxmlformats.org/officeDocument/2006/relationships/oleObject" Target="embeddings/oleObject2489.bin"/><Relationship Id="rId4712" Type="http://schemas.openxmlformats.org/officeDocument/2006/relationships/image" Target="media/image2105.wmf"/><Relationship Id="rId375" Type="http://schemas.openxmlformats.org/officeDocument/2006/relationships/oleObject" Target="embeddings/oleObject202.bin"/><Relationship Id="rId582" Type="http://schemas.openxmlformats.org/officeDocument/2006/relationships/oleObject" Target="embeddings/oleObject313.bin"/><Relationship Id="rId2056" Type="http://schemas.openxmlformats.org/officeDocument/2006/relationships/oleObject" Target="embeddings/oleObject1108.bin"/><Relationship Id="rId2263" Type="http://schemas.openxmlformats.org/officeDocument/2006/relationships/oleObject" Target="embeddings/oleObject1230.bin"/><Relationship Id="rId2470" Type="http://schemas.openxmlformats.org/officeDocument/2006/relationships/oleObject" Target="embeddings/oleObject1341.bin"/><Relationship Id="rId3107" Type="http://schemas.openxmlformats.org/officeDocument/2006/relationships/image" Target="media/image1415.wmf"/><Relationship Id="rId3314" Type="http://schemas.openxmlformats.org/officeDocument/2006/relationships/image" Target="media/image1503.wmf"/><Relationship Id="rId3521" Type="http://schemas.openxmlformats.org/officeDocument/2006/relationships/oleObject" Target="embeddings/oleObject1924.bin"/><Relationship Id="rId235" Type="http://schemas.openxmlformats.org/officeDocument/2006/relationships/image" Target="media/image100.wmf"/><Relationship Id="rId442" Type="http://schemas.openxmlformats.org/officeDocument/2006/relationships/oleObject" Target="embeddings/oleObject237.bin"/><Relationship Id="rId1072" Type="http://schemas.openxmlformats.org/officeDocument/2006/relationships/image" Target="media/image494.wmf"/><Relationship Id="rId2123" Type="http://schemas.openxmlformats.org/officeDocument/2006/relationships/oleObject" Target="embeddings/oleObject1145.bin"/><Relationship Id="rId2330" Type="http://schemas.openxmlformats.org/officeDocument/2006/relationships/image" Target="media/image1057.wmf"/><Relationship Id="rId302" Type="http://schemas.openxmlformats.org/officeDocument/2006/relationships/oleObject" Target="embeddings/oleObject165.bin"/><Relationship Id="rId4088" Type="http://schemas.openxmlformats.org/officeDocument/2006/relationships/image" Target="media/image1836.wmf"/><Relationship Id="rId4295" Type="http://schemas.openxmlformats.org/officeDocument/2006/relationships/oleObject" Target="embeddings/oleObject2369.bin"/><Relationship Id="rId1889" Type="http://schemas.openxmlformats.org/officeDocument/2006/relationships/image" Target="media/image866.wmf"/><Relationship Id="rId4155" Type="http://schemas.openxmlformats.org/officeDocument/2006/relationships/oleObject" Target="embeddings/oleObject2282.bin"/><Relationship Id="rId4362" Type="http://schemas.openxmlformats.org/officeDocument/2006/relationships/oleObject" Target="embeddings/oleObject2411.bin"/><Relationship Id="rId1749" Type="http://schemas.openxmlformats.org/officeDocument/2006/relationships/oleObject" Target="embeddings/oleObject937.bin"/><Relationship Id="rId1956" Type="http://schemas.openxmlformats.org/officeDocument/2006/relationships/oleObject" Target="embeddings/oleObject1051.bin"/><Relationship Id="rId3171" Type="http://schemas.openxmlformats.org/officeDocument/2006/relationships/oleObject" Target="embeddings/oleObject1725.bin"/><Relationship Id="rId4015" Type="http://schemas.openxmlformats.org/officeDocument/2006/relationships/image" Target="media/image1802.wmf"/><Relationship Id="rId1609" Type="http://schemas.openxmlformats.org/officeDocument/2006/relationships/oleObject" Target="embeddings/oleObject861.bin"/><Relationship Id="rId1816" Type="http://schemas.openxmlformats.org/officeDocument/2006/relationships/oleObject" Target="embeddings/oleObject975.bin"/><Relationship Id="rId4222" Type="http://schemas.openxmlformats.org/officeDocument/2006/relationships/oleObject" Target="embeddings/oleObject2325.bin"/><Relationship Id="rId3031" Type="http://schemas.openxmlformats.org/officeDocument/2006/relationships/oleObject" Target="embeddings/oleObject1644.bin"/><Relationship Id="rId3988" Type="http://schemas.openxmlformats.org/officeDocument/2006/relationships/oleObject" Target="embeddings/oleObject2190.bin"/><Relationship Id="rId2797" Type="http://schemas.openxmlformats.org/officeDocument/2006/relationships/image" Target="media/image1273.wmf"/><Relationship Id="rId3848" Type="http://schemas.openxmlformats.org/officeDocument/2006/relationships/oleObject" Target="embeddings/oleObject2107.bin"/><Relationship Id="rId769" Type="http://schemas.openxmlformats.org/officeDocument/2006/relationships/oleObject" Target="embeddings/oleObject413.bin"/><Relationship Id="rId976" Type="http://schemas.openxmlformats.org/officeDocument/2006/relationships/oleObject" Target="embeddings/oleObject521.bin"/><Relationship Id="rId1399" Type="http://schemas.openxmlformats.org/officeDocument/2006/relationships/oleObject" Target="embeddings/oleObject743.bin"/><Relationship Id="rId2657" Type="http://schemas.openxmlformats.org/officeDocument/2006/relationships/image" Target="media/image1209.wmf"/><Relationship Id="rId5063" Type="http://schemas.openxmlformats.org/officeDocument/2006/relationships/oleObject" Target="embeddings/oleObject2796.bin"/><Relationship Id="rId629" Type="http://schemas.openxmlformats.org/officeDocument/2006/relationships/oleObject" Target="embeddings/oleObject341.bin"/><Relationship Id="rId1259" Type="http://schemas.openxmlformats.org/officeDocument/2006/relationships/oleObject" Target="embeddings/oleObject669.bin"/><Relationship Id="rId1466" Type="http://schemas.openxmlformats.org/officeDocument/2006/relationships/oleObject" Target="embeddings/oleObject783.bin"/><Relationship Id="rId2864" Type="http://schemas.openxmlformats.org/officeDocument/2006/relationships/oleObject" Target="embeddings/oleObject1552.bin"/><Relationship Id="rId3708" Type="http://schemas.openxmlformats.org/officeDocument/2006/relationships/oleObject" Target="embeddings/oleObject2028.bin"/><Relationship Id="rId3915" Type="http://schemas.openxmlformats.org/officeDocument/2006/relationships/oleObject" Target="embeddings/oleObject2143.bin"/><Relationship Id="rId836" Type="http://schemas.openxmlformats.org/officeDocument/2006/relationships/image" Target="media/image382.wmf"/><Relationship Id="rId1119" Type="http://schemas.openxmlformats.org/officeDocument/2006/relationships/image" Target="media/image517.wmf"/><Relationship Id="rId1673" Type="http://schemas.openxmlformats.org/officeDocument/2006/relationships/oleObject" Target="embeddings/oleObject896.bin"/><Relationship Id="rId1880" Type="http://schemas.openxmlformats.org/officeDocument/2006/relationships/oleObject" Target="embeddings/oleObject1011.bin"/><Relationship Id="rId2517" Type="http://schemas.openxmlformats.org/officeDocument/2006/relationships/oleObject" Target="embeddings/oleObject1366.bin"/><Relationship Id="rId2724" Type="http://schemas.openxmlformats.org/officeDocument/2006/relationships/oleObject" Target="embeddings/oleObject1478.bin"/><Relationship Id="rId2931" Type="http://schemas.openxmlformats.org/officeDocument/2006/relationships/image" Target="media/image1334.wmf"/><Relationship Id="rId903" Type="http://schemas.openxmlformats.org/officeDocument/2006/relationships/image" Target="media/image414.wmf"/><Relationship Id="rId1326" Type="http://schemas.openxmlformats.org/officeDocument/2006/relationships/oleObject" Target="embeddings/oleObject705.bin"/><Relationship Id="rId1533" Type="http://schemas.openxmlformats.org/officeDocument/2006/relationships/image" Target="media/image705.wmf"/><Relationship Id="rId1740" Type="http://schemas.openxmlformats.org/officeDocument/2006/relationships/oleObject" Target="embeddings/oleObject932.bin"/><Relationship Id="rId4689" Type="http://schemas.openxmlformats.org/officeDocument/2006/relationships/image" Target="media/image2094.wmf"/><Relationship Id="rId4896" Type="http://schemas.openxmlformats.org/officeDocument/2006/relationships/image" Target="media/image2187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37.wmf"/><Relationship Id="rId3498" Type="http://schemas.openxmlformats.org/officeDocument/2006/relationships/oleObject" Target="embeddings/oleObject1912.bin"/><Relationship Id="rId4549" Type="http://schemas.openxmlformats.org/officeDocument/2006/relationships/image" Target="media/image2029.wmf"/><Relationship Id="rId4756" Type="http://schemas.openxmlformats.org/officeDocument/2006/relationships/image" Target="media/image2125.wmf"/><Relationship Id="rId4963" Type="http://schemas.openxmlformats.org/officeDocument/2006/relationships/image" Target="media/image2217.wmf"/><Relationship Id="rId3358" Type="http://schemas.openxmlformats.org/officeDocument/2006/relationships/oleObject" Target="embeddings/oleObject1829.bin"/><Relationship Id="rId3565" Type="http://schemas.openxmlformats.org/officeDocument/2006/relationships/image" Target="media/image1609.wmf"/><Relationship Id="rId3772" Type="http://schemas.openxmlformats.org/officeDocument/2006/relationships/image" Target="media/image1700.wmf"/><Relationship Id="rId4409" Type="http://schemas.openxmlformats.org/officeDocument/2006/relationships/oleObject" Target="embeddings/oleObject2438.bin"/><Relationship Id="rId4616" Type="http://schemas.openxmlformats.org/officeDocument/2006/relationships/image" Target="media/image2060.wmf"/><Relationship Id="rId4823" Type="http://schemas.openxmlformats.org/officeDocument/2006/relationships/oleObject" Target="embeddings/oleObject2659.bin"/><Relationship Id="rId279" Type="http://schemas.openxmlformats.org/officeDocument/2006/relationships/oleObject" Target="embeddings/oleObject152.bin"/><Relationship Id="rId486" Type="http://schemas.openxmlformats.org/officeDocument/2006/relationships/image" Target="media/image215.wmf"/><Relationship Id="rId693" Type="http://schemas.openxmlformats.org/officeDocument/2006/relationships/oleObject" Target="embeddings/oleObject374.bin"/><Relationship Id="rId2167" Type="http://schemas.openxmlformats.org/officeDocument/2006/relationships/oleObject" Target="embeddings/oleObject1170.bin"/><Relationship Id="rId2374" Type="http://schemas.openxmlformats.org/officeDocument/2006/relationships/image" Target="media/image1077.wmf"/><Relationship Id="rId2581" Type="http://schemas.openxmlformats.org/officeDocument/2006/relationships/oleObject" Target="embeddings/oleObject1400.bin"/><Relationship Id="rId3218" Type="http://schemas.openxmlformats.org/officeDocument/2006/relationships/image" Target="media/image1460.wmf"/><Relationship Id="rId3425" Type="http://schemas.openxmlformats.org/officeDocument/2006/relationships/oleObject" Target="embeddings/oleObject1870.bin"/><Relationship Id="rId3632" Type="http://schemas.openxmlformats.org/officeDocument/2006/relationships/oleObject" Target="embeddings/oleObject1986.bin"/><Relationship Id="rId139" Type="http://schemas.openxmlformats.org/officeDocument/2006/relationships/image" Target="media/image57.wmf"/><Relationship Id="rId346" Type="http://schemas.openxmlformats.org/officeDocument/2006/relationships/oleObject" Target="embeddings/oleObject187.bin"/><Relationship Id="rId553" Type="http://schemas.openxmlformats.org/officeDocument/2006/relationships/oleObject" Target="embeddings/oleObject298.bin"/><Relationship Id="rId760" Type="http://schemas.openxmlformats.org/officeDocument/2006/relationships/image" Target="media/image344.wmf"/><Relationship Id="rId1183" Type="http://schemas.openxmlformats.org/officeDocument/2006/relationships/oleObject" Target="embeddings/oleObject629.bin"/><Relationship Id="rId1390" Type="http://schemas.openxmlformats.org/officeDocument/2006/relationships/image" Target="media/image644.wmf"/><Relationship Id="rId2027" Type="http://schemas.openxmlformats.org/officeDocument/2006/relationships/image" Target="media/image929.wmf"/><Relationship Id="rId2234" Type="http://schemas.openxmlformats.org/officeDocument/2006/relationships/oleObject" Target="embeddings/oleObject1211.bin"/><Relationship Id="rId2441" Type="http://schemas.openxmlformats.org/officeDocument/2006/relationships/oleObject" Target="embeddings/oleObject1325.bin"/><Relationship Id="rId206" Type="http://schemas.openxmlformats.org/officeDocument/2006/relationships/oleObject" Target="embeddings/oleObject111.bin"/><Relationship Id="rId413" Type="http://schemas.openxmlformats.org/officeDocument/2006/relationships/oleObject" Target="embeddings/oleObject221.bin"/><Relationship Id="rId1043" Type="http://schemas.openxmlformats.org/officeDocument/2006/relationships/image" Target="media/image480.wmf"/><Relationship Id="rId4199" Type="http://schemas.openxmlformats.org/officeDocument/2006/relationships/oleObject" Target="embeddings/oleObject2312.bin"/><Relationship Id="rId620" Type="http://schemas.openxmlformats.org/officeDocument/2006/relationships/oleObject" Target="embeddings/oleObject336.bin"/><Relationship Id="rId1250" Type="http://schemas.openxmlformats.org/officeDocument/2006/relationships/image" Target="media/image578.wmf"/><Relationship Id="rId2301" Type="http://schemas.openxmlformats.org/officeDocument/2006/relationships/oleObject" Target="embeddings/oleObject1251.bin"/><Relationship Id="rId4059" Type="http://schemas.openxmlformats.org/officeDocument/2006/relationships/image" Target="media/image1822.wmf"/><Relationship Id="rId1110" Type="http://schemas.openxmlformats.org/officeDocument/2006/relationships/oleObject" Target="embeddings/oleObject590.bin"/><Relationship Id="rId4266" Type="http://schemas.openxmlformats.org/officeDocument/2006/relationships/oleObject" Target="embeddings/oleObject2354.bin"/><Relationship Id="rId4473" Type="http://schemas.openxmlformats.org/officeDocument/2006/relationships/oleObject" Target="embeddings/oleObject2474.bin"/><Relationship Id="rId4680" Type="http://schemas.openxmlformats.org/officeDocument/2006/relationships/image" Target="media/image2090.wmf"/><Relationship Id="rId1927" Type="http://schemas.openxmlformats.org/officeDocument/2006/relationships/oleObject" Target="embeddings/oleObject1035.bin"/><Relationship Id="rId3075" Type="http://schemas.openxmlformats.org/officeDocument/2006/relationships/oleObject" Target="embeddings/oleObject1668.bin"/><Relationship Id="rId3282" Type="http://schemas.openxmlformats.org/officeDocument/2006/relationships/image" Target="media/image1490.wmf"/><Relationship Id="rId4126" Type="http://schemas.openxmlformats.org/officeDocument/2006/relationships/oleObject" Target="embeddings/oleObject2264.bin"/><Relationship Id="rId4333" Type="http://schemas.openxmlformats.org/officeDocument/2006/relationships/oleObject" Target="embeddings/oleObject2391.bin"/><Relationship Id="rId4540" Type="http://schemas.openxmlformats.org/officeDocument/2006/relationships/image" Target="media/image2025.wmf"/><Relationship Id="rId2091" Type="http://schemas.openxmlformats.org/officeDocument/2006/relationships/oleObject" Target="embeddings/oleObject1129.bin"/><Relationship Id="rId3142" Type="http://schemas.openxmlformats.org/officeDocument/2006/relationships/oleObject" Target="embeddings/oleObject1706.bin"/><Relationship Id="rId4400" Type="http://schemas.openxmlformats.org/officeDocument/2006/relationships/image" Target="media/image1960.wmf"/><Relationship Id="rId270" Type="http://schemas.openxmlformats.org/officeDocument/2006/relationships/oleObject" Target="embeddings/oleObject146.bin"/><Relationship Id="rId3002" Type="http://schemas.openxmlformats.org/officeDocument/2006/relationships/image" Target="media/image1366.wmf"/><Relationship Id="rId130" Type="http://schemas.openxmlformats.org/officeDocument/2006/relationships/oleObject" Target="embeddings/oleObject70.bin"/><Relationship Id="rId3959" Type="http://schemas.openxmlformats.org/officeDocument/2006/relationships/oleObject" Target="embeddings/oleObject2173.bin"/><Relationship Id="rId2768" Type="http://schemas.openxmlformats.org/officeDocument/2006/relationships/oleObject" Target="embeddings/oleObject1501.bin"/><Relationship Id="rId2975" Type="http://schemas.openxmlformats.org/officeDocument/2006/relationships/image" Target="media/image1353.wmf"/><Relationship Id="rId3819" Type="http://schemas.openxmlformats.org/officeDocument/2006/relationships/image" Target="media/image1720.wmf"/><Relationship Id="rId5034" Type="http://schemas.openxmlformats.org/officeDocument/2006/relationships/image" Target="media/image2248.wmf"/><Relationship Id="rId947" Type="http://schemas.openxmlformats.org/officeDocument/2006/relationships/oleObject" Target="embeddings/oleObject506.bin"/><Relationship Id="rId1577" Type="http://schemas.openxmlformats.org/officeDocument/2006/relationships/oleObject" Target="embeddings/oleObject844.bin"/><Relationship Id="rId1784" Type="http://schemas.openxmlformats.org/officeDocument/2006/relationships/image" Target="media/image821.wmf"/><Relationship Id="rId1991" Type="http://schemas.openxmlformats.org/officeDocument/2006/relationships/oleObject" Target="embeddings/oleObject1070.bin"/><Relationship Id="rId2628" Type="http://schemas.openxmlformats.org/officeDocument/2006/relationships/oleObject" Target="embeddings/oleObject1424.bin"/><Relationship Id="rId2835" Type="http://schemas.openxmlformats.org/officeDocument/2006/relationships/image" Target="media/image1291.wmf"/><Relationship Id="rId4190" Type="http://schemas.openxmlformats.org/officeDocument/2006/relationships/oleObject" Target="embeddings/oleObject2306.bin"/><Relationship Id="rId76" Type="http://schemas.openxmlformats.org/officeDocument/2006/relationships/oleObject" Target="embeddings/oleObject39.bin"/><Relationship Id="rId807" Type="http://schemas.openxmlformats.org/officeDocument/2006/relationships/image" Target="media/image367.wmf"/><Relationship Id="rId1437" Type="http://schemas.openxmlformats.org/officeDocument/2006/relationships/oleObject" Target="embeddings/oleObject767.bin"/><Relationship Id="rId1644" Type="http://schemas.openxmlformats.org/officeDocument/2006/relationships/image" Target="media/image755.wmf"/><Relationship Id="rId1851" Type="http://schemas.openxmlformats.org/officeDocument/2006/relationships/image" Target="media/image848.wmf"/><Relationship Id="rId2902" Type="http://schemas.openxmlformats.org/officeDocument/2006/relationships/image" Target="media/image1322.wmf"/><Relationship Id="rId4050" Type="http://schemas.openxmlformats.org/officeDocument/2006/relationships/oleObject" Target="embeddings/oleObject2224.bin"/><Relationship Id="rId1504" Type="http://schemas.openxmlformats.org/officeDocument/2006/relationships/image" Target="media/image692.wmf"/><Relationship Id="rId1711" Type="http://schemas.openxmlformats.org/officeDocument/2006/relationships/image" Target="media/image787.wmf"/><Relationship Id="rId4867" Type="http://schemas.openxmlformats.org/officeDocument/2006/relationships/image" Target="media/image2174.wmf"/><Relationship Id="rId3469" Type="http://schemas.openxmlformats.org/officeDocument/2006/relationships/oleObject" Target="embeddings/oleObject1896.bin"/><Relationship Id="rId3676" Type="http://schemas.openxmlformats.org/officeDocument/2006/relationships/oleObject" Target="embeddings/oleObject2009.bin"/><Relationship Id="rId597" Type="http://schemas.openxmlformats.org/officeDocument/2006/relationships/oleObject" Target="embeddings/oleObject321.bin"/><Relationship Id="rId2278" Type="http://schemas.openxmlformats.org/officeDocument/2006/relationships/oleObject" Target="embeddings/oleObject1239.bin"/><Relationship Id="rId2485" Type="http://schemas.openxmlformats.org/officeDocument/2006/relationships/image" Target="media/image1129.wmf"/><Relationship Id="rId3329" Type="http://schemas.openxmlformats.org/officeDocument/2006/relationships/image" Target="media/image1510.wmf"/><Relationship Id="rId3883" Type="http://schemas.openxmlformats.org/officeDocument/2006/relationships/image" Target="media/image1749.wmf"/><Relationship Id="rId4727" Type="http://schemas.openxmlformats.org/officeDocument/2006/relationships/oleObject" Target="embeddings/oleObject2608.bin"/><Relationship Id="rId4934" Type="http://schemas.openxmlformats.org/officeDocument/2006/relationships/image" Target="media/image2203.wmf"/><Relationship Id="rId457" Type="http://schemas.openxmlformats.org/officeDocument/2006/relationships/image" Target="media/image202.wmf"/><Relationship Id="rId1087" Type="http://schemas.openxmlformats.org/officeDocument/2006/relationships/oleObject" Target="embeddings/oleObject578.bin"/><Relationship Id="rId1294" Type="http://schemas.openxmlformats.org/officeDocument/2006/relationships/oleObject" Target="embeddings/oleObject687.bin"/><Relationship Id="rId2138" Type="http://schemas.openxmlformats.org/officeDocument/2006/relationships/image" Target="media/image976.wmf"/><Relationship Id="rId2692" Type="http://schemas.openxmlformats.org/officeDocument/2006/relationships/oleObject" Target="embeddings/oleObject1461.bin"/><Relationship Id="rId3536" Type="http://schemas.openxmlformats.org/officeDocument/2006/relationships/image" Target="media/image1596.wmf"/><Relationship Id="rId3743" Type="http://schemas.openxmlformats.org/officeDocument/2006/relationships/oleObject" Target="embeddings/oleObject2049.bin"/><Relationship Id="rId3950" Type="http://schemas.openxmlformats.org/officeDocument/2006/relationships/oleObject" Target="embeddings/oleObject2166.bin"/><Relationship Id="rId664" Type="http://schemas.openxmlformats.org/officeDocument/2006/relationships/oleObject" Target="embeddings/oleObject359.bin"/><Relationship Id="rId871" Type="http://schemas.openxmlformats.org/officeDocument/2006/relationships/oleObject" Target="embeddings/oleObject464.bin"/><Relationship Id="rId2345" Type="http://schemas.openxmlformats.org/officeDocument/2006/relationships/oleObject" Target="embeddings/oleObject1273.bin"/><Relationship Id="rId2552" Type="http://schemas.openxmlformats.org/officeDocument/2006/relationships/oleObject" Target="embeddings/oleObject1385.bin"/><Relationship Id="rId3603" Type="http://schemas.openxmlformats.org/officeDocument/2006/relationships/oleObject" Target="embeddings/oleObject1970.bin"/><Relationship Id="rId3810" Type="http://schemas.openxmlformats.org/officeDocument/2006/relationships/image" Target="media/image1717.wmf"/><Relationship Id="rId317" Type="http://schemas.openxmlformats.org/officeDocument/2006/relationships/image" Target="media/image137.wmf"/><Relationship Id="rId524" Type="http://schemas.openxmlformats.org/officeDocument/2006/relationships/oleObject" Target="embeddings/oleObject282.bin"/><Relationship Id="rId731" Type="http://schemas.openxmlformats.org/officeDocument/2006/relationships/oleObject" Target="embeddings/oleObject394.bin"/><Relationship Id="rId1154" Type="http://schemas.openxmlformats.org/officeDocument/2006/relationships/oleObject" Target="embeddings/oleObject613.bin"/><Relationship Id="rId1361" Type="http://schemas.openxmlformats.org/officeDocument/2006/relationships/image" Target="media/image631.wmf"/><Relationship Id="rId2205" Type="http://schemas.openxmlformats.org/officeDocument/2006/relationships/image" Target="media/image1004.wmf"/><Relationship Id="rId2412" Type="http://schemas.openxmlformats.org/officeDocument/2006/relationships/oleObject" Target="embeddings/oleObject1310.bin"/><Relationship Id="rId1014" Type="http://schemas.openxmlformats.org/officeDocument/2006/relationships/oleObject" Target="embeddings/oleObject541.bin"/><Relationship Id="rId1221" Type="http://schemas.openxmlformats.org/officeDocument/2006/relationships/image" Target="media/image565.wmf"/><Relationship Id="rId4377" Type="http://schemas.openxmlformats.org/officeDocument/2006/relationships/oleObject" Target="embeddings/oleObject2420.bin"/><Relationship Id="rId4584" Type="http://schemas.openxmlformats.org/officeDocument/2006/relationships/oleObject" Target="embeddings/oleObject2532.bin"/><Relationship Id="rId4791" Type="http://schemas.openxmlformats.org/officeDocument/2006/relationships/oleObject" Target="embeddings/oleObject2642.bin"/><Relationship Id="rId3186" Type="http://schemas.openxmlformats.org/officeDocument/2006/relationships/image" Target="media/image1446.wmf"/><Relationship Id="rId3393" Type="http://schemas.openxmlformats.org/officeDocument/2006/relationships/oleObject" Target="embeddings/oleObject1848.bin"/><Relationship Id="rId4237" Type="http://schemas.openxmlformats.org/officeDocument/2006/relationships/image" Target="media/image1895.wmf"/><Relationship Id="rId4444" Type="http://schemas.openxmlformats.org/officeDocument/2006/relationships/oleObject" Target="embeddings/oleObject2459.bin"/><Relationship Id="rId4651" Type="http://schemas.openxmlformats.org/officeDocument/2006/relationships/image" Target="media/image2077.wmf"/><Relationship Id="rId3046" Type="http://schemas.openxmlformats.org/officeDocument/2006/relationships/oleObject" Target="embeddings/oleObject1652.bin"/><Relationship Id="rId3253" Type="http://schemas.openxmlformats.org/officeDocument/2006/relationships/oleObject" Target="embeddings/oleObject1769.bin"/><Relationship Id="rId3460" Type="http://schemas.openxmlformats.org/officeDocument/2006/relationships/image" Target="media/image1562.wmf"/><Relationship Id="rId4304" Type="http://schemas.openxmlformats.org/officeDocument/2006/relationships/image" Target="media/image1923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05.bin"/><Relationship Id="rId2062" Type="http://schemas.openxmlformats.org/officeDocument/2006/relationships/image" Target="media/image943.wmf"/><Relationship Id="rId3113" Type="http://schemas.openxmlformats.org/officeDocument/2006/relationships/image" Target="media/image1418.wmf"/><Relationship Id="rId4511" Type="http://schemas.openxmlformats.org/officeDocument/2006/relationships/oleObject" Target="embeddings/oleObject2492.bin"/><Relationship Id="rId241" Type="http://schemas.openxmlformats.org/officeDocument/2006/relationships/image" Target="media/image103.wmf"/><Relationship Id="rId3320" Type="http://schemas.openxmlformats.org/officeDocument/2006/relationships/image" Target="media/image1506.wmf"/><Relationship Id="rId5078" Type="http://schemas.openxmlformats.org/officeDocument/2006/relationships/oleObject" Target="embeddings/oleObject2804.bin"/><Relationship Id="rId2879" Type="http://schemas.openxmlformats.org/officeDocument/2006/relationships/oleObject" Target="embeddings/oleObject1560.bin"/><Relationship Id="rId101" Type="http://schemas.openxmlformats.org/officeDocument/2006/relationships/oleObject" Target="embeddings/oleObject54.bin"/><Relationship Id="rId1688" Type="http://schemas.openxmlformats.org/officeDocument/2006/relationships/image" Target="media/image776.wmf"/><Relationship Id="rId1895" Type="http://schemas.openxmlformats.org/officeDocument/2006/relationships/image" Target="media/image869.wmf"/><Relationship Id="rId2739" Type="http://schemas.openxmlformats.org/officeDocument/2006/relationships/image" Target="media/image1245.wmf"/><Relationship Id="rId2946" Type="http://schemas.openxmlformats.org/officeDocument/2006/relationships/oleObject" Target="embeddings/oleObject1597.bin"/><Relationship Id="rId4094" Type="http://schemas.openxmlformats.org/officeDocument/2006/relationships/image" Target="media/image1839.wmf"/><Relationship Id="rId918" Type="http://schemas.openxmlformats.org/officeDocument/2006/relationships/image" Target="media/image420.wmf"/><Relationship Id="rId1548" Type="http://schemas.openxmlformats.org/officeDocument/2006/relationships/oleObject" Target="embeddings/oleObject829.bin"/><Relationship Id="rId1755" Type="http://schemas.openxmlformats.org/officeDocument/2006/relationships/oleObject" Target="embeddings/oleObject940.bin"/><Relationship Id="rId4161" Type="http://schemas.openxmlformats.org/officeDocument/2006/relationships/oleObject" Target="embeddings/oleObject2286.bin"/><Relationship Id="rId5005" Type="http://schemas.openxmlformats.org/officeDocument/2006/relationships/image" Target="media/image2236.wmf"/><Relationship Id="rId1408" Type="http://schemas.openxmlformats.org/officeDocument/2006/relationships/oleObject" Target="embeddings/oleObject749.bin"/><Relationship Id="rId1962" Type="http://schemas.openxmlformats.org/officeDocument/2006/relationships/oleObject" Target="embeddings/oleObject1054.bin"/><Relationship Id="rId2806" Type="http://schemas.openxmlformats.org/officeDocument/2006/relationships/oleObject" Target="embeddings/oleObject1521.bin"/><Relationship Id="rId4021" Type="http://schemas.openxmlformats.org/officeDocument/2006/relationships/oleObject" Target="embeddings/oleObject2209.bin"/><Relationship Id="rId47" Type="http://schemas.openxmlformats.org/officeDocument/2006/relationships/oleObject" Target="embeddings/oleObject23.bin"/><Relationship Id="rId1615" Type="http://schemas.openxmlformats.org/officeDocument/2006/relationships/image" Target="media/image742.wmf"/><Relationship Id="rId1822" Type="http://schemas.openxmlformats.org/officeDocument/2006/relationships/image" Target="media/image836.wmf"/><Relationship Id="rId4978" Type="http://schemas.openxmlformats.org/officeDocument/2006/relationships/oleObject" Target="embeddings/oleObject2747.bin"/><Relationship Id="rId3787" Type="http://schemas.openxmlformats.org/officeDocument/2006/relationships/image" Target="media/image1707.wmf"/><Relationship Id="rId3994" Type="http://schemas.openxmlformats.org/officeDocument/2006/relationships/oleObject" Target="embeddings/oleObject2194.bin"/><Relationship Id="rId4838" Type="http://schemas.openxmlformats.org/officeDocument/2006/relationships/oleObject" Target="embeddings/oleObject2668.bin"/><Relationship Id="rId2389" Type="http://schemas.openxmlformats.org/officeDocument/2006/relationships/image" Target="media/image1084.wmf"/><Relationship Id="rId2596" Type="http://schemas.openxmlformats.org/officeDocument/2006/relationships/oleObject" Target="embeddings/oleObject1408.bin"/><Relationship Id="rId3647" Type="http://schemas.openxmlformats.org/officeDocument/2006/relationships/oleObject" Target="embeddings/oleObject1994.bin"/><Relationship Id="rId3854" Type="http://schemas.openxmlformats.org/officeDocument/2006/relationships/oleObject" Target="embeddings/oleObject2111.bin"/><Relationship Id="rId4905" Type="http://schemas.openxmlformats.org/officeDocument/2006/relationships/image" Target="media/image2191.wmf"/><Relationship Id="rId568" Type="http://schemas.openxmlformats.org/officeDocument/2006/relationships/image" Target="media/image255.wmf"/><Relationship Id="rId775" Type="http://schemas.openxmlformats.org/officeDocument/2006/relationships/oleObject" Target="embeddings/oleObject416.bin"/><Relationship Id="rId982" Type="http://schemas.openxmlformats.org/officeDocument/2006/relationships/oleObject" Target="embeddings/oleObject524.bin"/><Relationship Id="rId1198" Type="http://schemas.openxmlformats.org/officeDocument/2006/relationships/oleObject" Target="embeddings/oleObject637.bin"/><Relationship Id="rId2249" Type="http://schemas.openxmlformats.org/officeDocument/2006/relationships/image" Target="media/image1021.wmf"/><Relationship Id="rId2456" Type="http://schemas.openxmlformats.org/officeDocument/2006/relationships/oleObject" Target="embeddings/oleObject1333.bin"/><Relationship Id="rId2663" Type="http://schemas.openxmlformats.org/officeDocument/2006/relationships/image" Target="media/image1212.wmf"/><Relationship Id="rId2870" Type="http://schemas.openxmlformats.org/officeDocument/2006/relationships/oleObject" Target="embeddings/oleObject1555.bin"/><Relationship Id="rId3507" Type="http://schemas.openxmlformats.org/officeDocument/2006/relationships/oleObject" Target="embeddings/oleObject1917.bin"/><Relationship Id="rId3714" Type="http://schemas.openxmlformats.org/officeDocument/2006/relationships/image" Target="media/image1675.wmf"/><Relationship Id="rId3921" Type="http://schemas.openxmlformats.org/officeDocument/2006/relationships/image" Target="media/image1766.wmf"/><Relationship Id="rId428" Type="http://schemas.openxmlformats.org/officeDocument/2006/relationships/image" Target="media/image192.wmf"/><Relationship Id="rId635" Type="http://schemas.openxmlformats.org/officeDocument/2006/relationships/oleObject" Target="embeddings/oleObject344.bin"/><Relationship Id="rId842" Type="http://schemas.openxmlformats.org/officeDocument/2006/relationships/image" Target="media/image385.wmf"/><Relationship Id="rId1058" Type="http://schemas.openxmlformats.org/officeDocument/2006/relationships/oleObject" Target="embeddings/oleObject563.bin"/><Relationship Id="rId1265" Type="http://schemas.openxmlformats.org/officeDocument/2006/relationships/oleObject" Target="embeddings/oleObject672.bin"/><Relationship Id="rId1472" Type="http://schemas.openxmlformats.org/officeDocument/2006/relationships/oleObject" Target="embeddings/oleObject786.bin"/><Relationship Id="rId2109" Type="http://schemas.openxmlformats.org/officeDocument/2006/relationships/oleObject" Target="embeddings/oleObject1138.bin"/><Relationship Id="rId2316" Type="http://schemas.openxmlformats.org/officeDocument/2006/relationships/image" Target="media/image1050.wmf"/><Relationship Id="rId2523" Type="http://schemas.openxmlformats.org/officeDocument/2006/relationships/oleObject" Target="embeddings/oleObject1369.bin"/><Relationship Id="rId2730" Type="http://schemas.openxmlformats.org/officeDocument/2006/relationships/oleObject" Target="embeddings/oleObject1482.bin"/><Relationship Id="rId702" Type="http://schemas.openxmlformats.org/officeDocument/2006/relationships/image" Target="media/image316.wmf"/><Relationship Id="rId1125" Type="http://schemas.openxmlformats.org/officeDocument/2006/relationships/oleObject" Target="embeddings/oleObject598.bin"/><Relationship Id="rId1332" Type="http://schemas.openxmlformats.org/officeDocument/2006/relationships/oleObject" Target="embeddings/oleObject708.bin"/><Relationship Id="rId4488" Type="http://schemas.openxmlformats.org/officeDocument/2006/relationships/image" Target="media/image1999.wmf"/><Relationship Id="rId4695" Type="http://schemas.openxmlformats.org/officeDocument/2006/relationships/image" Target="media/image2097.wmf"/><Relationship Id="rId3297" Type="http://schemas.openxmlformats.org/officeDocument/2006/relationships/oleObject" Target="embeddings/oleObject1792.bin"/><Relationship Id="rId4348" Type="http://schemas.openxmlformats.org/officeDocument/2006/relationships/oleObject" Target="embeddings/oleObject2400.bin"/><Relationship Id="rId3157" Type="http://schemas.openxmlformats.org/officeDocument/2006/relationships/oleObject" Target="embeddings/oleObject1717.bin"/><Relationship Id="rId4555" Type="http://schemas.openxmlformats.org/officeDocument/2006/relationships/image" Target="media/image2032.wmf"/><Relationship Id="rId4762" Type="http://schemas.openxmlformats.org/officeDocument/2006/relationships/image" Target="media/image2128.wmf"/><Relationship Id="rId285" Type="http://schemas.openxmlformats.org/officeDocument/2006/relationships/oleObject" Target="embeddings/oleObject156.bin"/><Relationship Id="rId3364" Type="http://schemas.openxmlformats.org/officeDocument/2006/relationships/oleObject" Target="embeddings/oleObject1832.bin"/><Relationship Id="rId3571" Type="http://schemas.openxmlformats.org/officeDocument/2006/relationships/image" Target="media/image1611.wmf"/><Relationship Id="rId4208" Type="http://schemas.openxmlformats.org/officeDocument/2006/relationships/oleObject" Target="embeddings/oleObject2317.bin"/><Relationship Id="rId4415" Type="http://schemas.openxmlformats.org/officeDocument/2006/relationships/oleObject" Target="embeddings/oleObject2442.bin"/><Relationship Id="rId4622" Type="http://schemas.openxmlformats.org/officeDocument/2006/relationships/image" Target="media/image2063.wmf"/><Relationship Id="rId492" Type="http://schemas.openxmlformats.org/officeDocument/2006/relationships/image" Target="media/image218.wmf"/><Relationship Id="rId2173" Type="http://schemas.openxmlformats.org/officeDocument/2006/relationships/oleObject" Target="embeddings/oleObject1174.bin"/><Relationship Id="rId2380" Type="http://schemas.openxmlformats.org/officeDocument/2006/relationships/image" Target="media/image1080.wmf"/><Relationship Id="rId3017" Type="http://schemas.openxmlformats.org/officeDocument/2006/relationships/oleObject" Target="embeddings/oleObject1637.bin"/><Relationship Id="rId3224" Type="http://schemas.openxmlformats.org/officeDocument/2006/relationships/image" Target="media/image1463.wmf"/><Relationship Id="rId3431" Type="http://schemas.openxmlformats.org/officeDocument/2006/relationships/image" Target="media/image1550.wmf"/><Relationship Id="rId145" Type="http://schemas.openxmlformats.org/officeDocument/2006/relationships/image" Target="media/image60.wmf"/><Relationship Id="rId352" Type="http://schemas.openxmlformats.org/officeDocument/2006/relationships/image" Target="media/image154.wmf"/><Relationship Id="rId2033" Type="http://schemas.openxmlformats.org/officeDocument/2006/relationships/oleObject" Target="embeddings/oleObject1095.bin"/><Relationship Id="rId2240" Type="http://schemas.openxmlformats.org/officeDocument/2006/relationships/image" Target="media/image1017.wmf"/><Relationship Id="rId212" Type="http://schemas.openxmlformats.org/officeDocument/2006/relationships/oleObject" Target="embeddings/oleObject114.bin"/><Relationship Id="rId1799" Type="http://schemas.openxmlformats.org/officeDocument/2006/relationships/image" Target="media/image826.wmf"/><Relationship Id="rId2100" Type="http://schemas.openxmlformats.org/officeDocument/2006/relationships/image" Target="media/image959.wmf"/><Relationship Id="rId5049" Type="http://schemas.openxmlformats.org/officeDocument/2006/relationships/oleObject" Target="embeddings/oleObject2787.bin"/><Relationship Id="rId4065" Type="http://schemas.openxmlformats.org/officeDocument/2006/relationships/image" Target="media/image1825.wmf"/><Relationship Id="rId4272" Type="http://schemas.openxmlformats.org/officeDocument/2006/relationships/image" Target="media/image1907.wmf"/><Relationship Id="rId1659" Type="http://schemas.openxmlformats.org/officeDocument/2006/relationships/oleObject" Target="embeddings/oleObject889.bin"/><Relationship Id="rId1866" Type="http://schemas.openxmlformats.org/officeDocument/2006/relationships/image" Target="media/image855.wmf"/><Relationship Id="rId2917" Type="http://schemas.openxmlformats.org/officeDocument/2006/relationships/oleObject" Target="embeddings/oleObject1582.bin"/><Relationship Id="rId3081" Type="http://schemas.openxmlformats.org/officeDocument/2006/relationships/image" Target="media/image1402.wmf"/><Relationship Id="rId4132" Type="http://schemas.openxmlformats.org/officeDocument/2006/relationships/image" Target="media/image1857.wmf"/><Relationship Id="rId1519" Type="http://schemas.openxmlformats.org/officeDocument/2006/relationships/oleObject" Target="embeddings/oleObject812.bin"/><Relationship Id="rId1726" Type="http://schemas.openxmlformats.org/officeDocument/2006/relationships/oleObject" Target="embeddings/oleObject925.bin"/><Relationship Id="rId1933" Type="http://schemas.openxmlformats.org/officeDocument/2006/relationships/image" Target="media/image887.wmf"/><Relationship Id="rId18" Type="http://schemas.openxmlformats.org/officeDocument/2006/relationships/oleObject" Target="embeddings/oleObject4.bin"/><Relationship Id="rId3898" Type="http://schemas.openxmlformats.org/officeDocument/2006/relationships/oleObject" Target="embeddings/oleObject2134.bin"/><Relationship Id="rId4949" Type="http://schemas.openxmlformats.org/officeDocument/2006/relationships/oleObject" Target="embeddings/oleObject2731.bin"/><Relationship Id="rId3758" Type="http://schemas.openxmlformats.org/officeDocument/2006/relationships/oleObject" Target="embeddings/oleObject2057.bin"/><Relationship Id="rId3965" Type="http://schemas.openxmlformats.org/officeDocument/2006/relationships/oleObject" Target="embeddings/oleObject2177.bin"/><Relationship Id="rId4809" Type="http://schemas.openxmlformats.org/officeDocument/2006/relationships/image" Target="media/image2150.wmf"/><Relationship Id="rId679" Type="http://schemas.openxmlformats.org/officeDocument/2006/relationships/image" Target="media/image305.wmf"/><Relationship Id="rId886" Type="http://schemas.openxmlformats.org/officeDocument/2006/relationships/oleObject" Target="embeddings/oleObject472.bin"/><Relationship Id="rId2567" Type="http://schemas.openxmlformats.org/officeDocument/2006/relationships/oleObject" Target="embeddings/oleObject1393.bin"/><Relationship Id="rId2774" Type="http://schemas.openxmlformats.org/officeDocument/2006/relationships/oleObject" Target="embeddings/oleObject1504.bin"/><Relationship Id="rId3618" Type="http://schemas.openxmlformats.org/officeDocument/2006/relationships/image" Target="media/image1632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90.bin"/><Relationship Id="rId746" Type="http://schemas.openxmlformats.org/officeDocument/2006/relationships/image" Target="media/image337.wmf"/><Relationship Id="rId1169" Type="http://schemas.openxmlformats.org/officeDocument/2006/relationships/oleObject" Target="embeddings/oleObject621.bin"/><Relationship Id="rId1376" Type="http://schemas.openxmlformats.org/officeDocument/2006/relationships/image" Target="media/image638.wmf"/><Relationship Id="rId1583" Type="http://schemas.openxmlformats.org/officeDocument/2006/relationships/oleObject" Target="embeddings/oleObject847.bin"/><Relationship Id="rId2427" Type="http://schemas.openxmlformats.org/officeDocument/2006/relationships/image" Target="media/image1102.wmf"/><Relationship Id="rId2981" Type="http://schemas.openxmlformats.org/officeDocument/2006/relationships/image" Target="media/image1356.wmf"/><Relationship Id="rId3825" Type="http://schemas.openxmlformats.org/officeDocument/2006/relationships/image" Target="media/image1723.wmf"/><Relationship Id="rId5040" Type="http://schemas.openxmlformats.org/officeDocument/2006/relationships/oleObject" Target="embeddings/oleObject2782.bin"/><Relationship Id="rId953" Type="http://schemas.openxmlformats.org/officeDocument/2006/relationships/image" Target="media/image436.wmf"/><Relationship Id="rId1029" Type="http://schemas.openxmlformats.org/officeDocument/2006/relationships/image" Target="media/image473.wmf"/><Relationship Id="rId1236" Type="http://schemas.openxmlformats.org/officeDocument/2006/relationships/image" Target="media/image572.wmf"/><Relationship Id="rId1790" Type="http://schemas.openxmlformats.org/officeDocument/2006/relationships/image" Target="media/image823.wmf"/><Relationship Id="rId2634" Type="http://schemas.openxmlformats.org/officeDocument/2006/relationships/image" Target="media/image1199.wmf"/><Relationship Id="rId2841" Type="http://schemas.openxmlformats.org/officeDocument/2006/relationships/oleObject" Target="embeddings/oleObject1540.bin"/><Relationship Id="rId82" Type="http://schemas.openxmlformats.org/officeDocument/2006/relationships/oleObject" Target="embeddings/oleObject43.bin"/><Relationship Id="rId606" Type="http://schemas.openxmlformats.org/officeDocument/2006/relationships/oleObject" Target="embeddings/oleObject327.bin"/><Relationship Id="rId813" Type="http://schemas.openxmlformats.org/officeDocument/2006/relationships/image" Target="media/image370.wmf"/><Relationship Id="rId1443" Type="http://schemas.openxmlformats.org/officeDocument/2006/relationships/oleObject" Target="embeddings/oleObject771.bin"/><Relationship Id="rId1650" Type="http://schemas.openxmlformats.org/officeDocument/2006/relationships/image" Target="media/image758.wmf"/><Relationship Id="rId2701" Type="http://schemas.openxmlformats.org/officeDocument/2006/relationships/oleObject" Target="embeddings/oleObject1466.bin"/><Relationship Id="rId4599" Type="http://schemas.openxmlformats.org/officeDocument/2006/relationships/image" Target="media/image2052.wmf"/><Relationship Id="rId1303" Type="http://schemas.openxmlformats.org/officeDocument/2006/relationships/image" Target="media/image604.wmf"/><Relationship Id="rId1510" Type="http://schemas.openxmlformats.org/officeDocument/2006/relationships/image" Target="media/image695.wmf"/><Relationship Id="rId4459" Type="http://schemas.openxmlformats.org/officeDocument/2006/relationships/image" Target="media/image1985.wmf"/><Relationship Id="rId4666" Type="http://schemas.openxmlformats.org/officeDocument/2006/relationships/oleObject" Target="embeddings/oleObject2574.bin"/><Relationship Id="rId4873" Type="http://schemas.openxmlformats.org/officeDocument/2006/relationships/image" Target="media/image2177.wmf"/><Relationship Id="rId3268" Type="http://schemas.openxmlformats.org/officeDocument/2006/relationships/oleObject" Target="embeddings/oleObject1777.bin"/><Relationship Id="rId3475" Type="http://schemas.openxmlformats.org/officeDocument/2006/relationships/image" Target="media/image1568.wmf"/><Relationship Id="rId3682" Type="http://schemas.openxmlformats.org/officeDocument/2006/relationships/oleObject" Target="embeddings/oleObject2012.bin"/><Relationship Id="rId4319" Type="http://schemas.openxmlformats.org/officeDocument/2006/relationships/oleObject" Target="embeddings/oleObject2382.bin"/><Relationship Id="rId4526" Type="http://schemas.openxmlformats.org/officeDocument/2006/relationships/image" Target="media/image2019.wmf"/><Relationship Id="rId4733" Type="http://schemas.openxmlformats.org/officeDocument/2006/relationships/oleObject" Target="embeddings/oleObject2611.bin"/><Relationship Id="rId4940" Type="http://schemas.openxmlformats.org/officeDocument/2006/relationships/image" Target="media/image2206.wmf"/><Relationship Id="rId189" Type="http://schemas.openxmlformats.org/officeDocument/2006/relationships/image" Target="media/image79.wmf"/><Relationship Id="rId396" Type="http://schemas.openxmlformats.org/officeDocument/2006/relationships/image" Target="media/image176.wmf"/><Relationship Id="rId2077" Type="http://schemas.openxmlformats.org/officeDocument/2006/relationships/image" Target="media/image948.wmf"/><Relationship Id="rId2284" Type="http://schemas.openxmlformats.org/officeDocument/2006/relationships/oleObject" Target="embeddings/oleObject1243.bin"/><Relationship Id="rId2491" Type="http://schemas.openxmlformats.org/officeDocument/2006/relationships/oleObject" Target="embeddings/oleObject1352.bin"/><Relationship Id="rId3128" Type="http://schemas.openxmlformats.org/officeDocument/2006/relationships/oleObject" Target="embeddings/oleObject1695.bin"/><Relationship Id="rId3335" Type="http://schemas.openxmlformats.org/officeDocument/2006/relationships/oleObject" Target="embeddings/oleObject1816.bin"/><Relationship Id="rId3542" Type="http://schemas.openxmlformats.org/officeDocument/2006/relationships/image" Target="media/image1598.wmf"/><Relationship Id="rId256" Type="http://schemas.openxmlformats.org/officeDocument/2006/relationships/image" Target="media/image110.wmf"/><Relationship Id="rId463" Type="http://schemas.openxmlformats.org/officeDocument/2006/relationships/oleObject" Target="embeddings/oleObject251.bin"/><Relationship Id="rId670" Type="http://schemas.openxmlformats.org/officeDocument/2006/relationships/oleObject" Target="embeddings/oleObject362.bin"/><Relationship Id="rId1093" Type="http://schemas.openxmlformats.org/officeDocument/2006/relationships/oleObject" Target="embeddings/oleObject581.bin"/><Relationship Id="rId2144" Type="http://schemas.openxmlformats.org/officeDocument/2006/relationships/image" Target="media/image979.wmf"/><Relationship Id="rId2351" Type="http://schemas.openxmlformats.org/officeDocument/2006/relationships/image" Target="media/image1067.wmf"/><Relationship Id="rId3402" Type="http://schemas.openxmlformats.org/officeDocument/2006/relationships/oleObject" Target="embeddings/oleObject1854.bin"/><Relationship Id="rId4800" Type="http://schemas.openxmlformats.org/officeDocument/2006/relationships/image" Target="media/image2146.wmf"/><Relationship Id="rId116" Type="http://schemas.openxmlformats.org/officeDocument/2006/relationships/oleObject" Target="embeddings/oleObject63.bin"/><Relationship Id="rId323" Type="http://schemas.openxmlformats.org/officeDocument/2006/relationships/image" Target="media/image140.wmf"/><Relationship Id="rId530" Type="http://schemas.openxmlformats.org/officeDocument/2006/relationships/oleObject" Target="embeddings/oleObject285.bin"/><Relationship Id="rId1160" Type="http://schemas.openxmlformats.org/officeDocument/2006/relationships/image" Target="media/image536.wmf"/><Relationship Id="rId2004" Type="http://schemas.openxmlformats.org/officeDocument/2006/relationships/oleObject" Target="embeddings/oleObject1078.bin"/><Relationship Id="rId2211" Type="http://schemas.openxmlformats.org/officeDocument/2006/relationships/image" Target="media/image1007.wmf"/><Relationship Id="rId4176" Type="http://schemas.openxmlformats.org/officeDocument/2006/relationships/image" Target="media/image1872.wmf"/><Relationship Id="rId1020" Type="http://schemas.openxmlformats.org/officeDocument/2006/relationships/oleObject" Target="embeddings/oleObject544.bin"/><Relationship Id="rId1977" Type="http://schemas.openxmlformats.org/officeDocument/2006/relationships/image" Target="media/image907.wmf"/><Relationship Id="rId4383" Type="http://schemas.openxmlformats.org/officeDocument/2006/relationships/oleObject" Target="embeddings/oleObject2423.bin"/><Relationship Id="rId4590" Type="http://schemas.openxmlformats.org/officeDocument/2006/relationships/oleObject" Target="embeddings/oleObject2535.bin"/><Relationship Id="rId1837" Type="http://schemas.openxmlformats.org/officeDocument/2006/relationships/oleObject" Target="embeddings/oleObject988.bin"/><Relationship Id="rId3192" Type="http://schemas.openxmlformats.org/officeDocument/2006/relationships/image" Target="media/image1449.wmf"/><Relationship Id="rId4036" Type="http://schemas.openxmlformats.org/officeDocument/2006/relationships/oleObject" Target="embeddings/oleObject2217.bin"/><Relationship Id="rId4243" Type="http://schemas.openxmlformats.org/officeDocument/2006/relationships/image" Target="media/image1897.wmf"/><Relationship Id="rId4450" Type="http://schemas.openxmlformats.org/officeDocument/2006/relationships/oleObject" Target="embeddings/oleObject2462.bin"/><Relationship Id="rId3052" Type="http://schemas.openxmlformats.org/officeDocument/2006/relationships/oleObject" Target="embeddings/oleObject1655.bin"/><Relationship Id="rId4103" Type="http://schemas.openxmlformats.org/officeDocument/2006/relationships/image" Target="media/image1843.wmf"/><Relationship Id="rId4310" Type="http://schemas.openxmlformats.org/officeDocument/2006/relationships/image" Target="media/image1926.png"/><Relationship Id="rId180" Type="http://schemas.openxmlformats.org/officeDocument/2006/relationships/oleObject" Target="embeddings/oleObject97.bin"/><Relationship Id="rId1904" Type="http://schemas.openxmlformats.org/officeDocument/2006/relationships/oleObject" Target="embeddings/oleObject1023.bin"/><Relationship Id="rId3869" Type="http://schemas.openxmlformats.org/officeDocument/2006/relationships/image" Target="media/image1742.wmf"/><Relationship Id="rId5084" Type="http://schemas.openxmlformats.org/officeDocument/2006/relationships/image" Target="media/image2269.wmf"/><Relationship Id="rId997" Type="http://schemas.openxmlformats.org/officeDocument/2006/relationships/oleObject" Target="embeddings/oleObject532.bin"/><Relationship Id="rId2678" Type="http://schemas.openxmlformats.org/officeDocument/2006/relationships/image" Target="media/image1218.wmf"/><Relationship Id="rId2885" Type="http://schemas.openxmlformats.org/officeDocument/2006/relationships/image" Target="media/image1314.wmf"/><Relationship Id="rId3729" Type="http://schemas.openxmlformats.org/officeDocument/2006/relationships/image" Target="media/image1681.wmf"/><Relationship Id="rId3936" Type="http://schemas.openxmlformats.org/officeDocument/2006/relationships/image" Target="media/image1771.wmf"/><Relationship Id="rId857" Type="http://schemas.openxmlformats.org/officeDocument/2006/relationships/oleObject" Target="embeddings/oleObject457.bin"/><Relationship Id="rId1487" Type="http://schemas.openxmlformats.org/officeDocument/2006/relationships/image" Target="media/image684.wmf"/><Relationship Id="rId1694" Type="http://schemas.openxmlformats.org/officeDocument/2006/relationships/oleObject" Target="embeddings/oleObject908.bin"/><Relationship Id="rId2538" Type="http://schemas.openxmlformats.org/officeDocument/2006/relationships/oleObject" Target="embeddings/oleObject1378.bin"/><Relationship Id="rId2745" Type="http://schemas.openxmlformats.org/officeDocument/2006/relationships/image" Target="media/image1248.wmf"/><Relationship Id="rId2952" Type="http://schemas.openxmlformats.org/officeDocument/2006/relationships/oleObject" Target="embeddings/oleObject1600.bin"/><Relationship Id="rId717" Type="http://schemas.openxmlformats.org/officeDocument/2006/relationships/oleObject" Target="embeddings/oleObject386.bin"/><Relationship Id="rId924" Type="http://schemas.openxmlformats.org/officeDocument/2006/relationships/image" Target="media/image423.wmf"/><Relationship Id="rId1347" Type="http://schemas.openxmlformats.org/officeDocument/2006/relationships/image" Target="media/image624.wmf"/><Relationship Id="rId1554" Type="http://schemas.openxmlformats.org/officeDocument/2006/relationships/image" Target="media/image714.wmf"/><Relationship Id="rId1761" Type="http://schemas.openxmlformats.org/officeDocument/2006/relationships/oleObject" Target="embeddings/oleObject943.bin"/><Relationship Id="rId2605" Type="http://schemas.openxmlformats.org/officeDocument/2006/relationships/image" Target="media/image1185.wmf"/><Relationship Id="rId2812" Type="http://schemas.openxmlformats.org/officeDocument/2006/relationships/oleObject" Target="embeddings/oleObject1524.bin"/><Relationship Id="rId5011" Type="http://schemas.openxmlformats.org/officeDocument/2006/relationships/image" Target="media/image2239.wmf"/><Relationship Id="rId53" Type="http://schemas.openxmlformats.org/officeDocument/2006/relationships/oleObject" Target="embeddings/oleObject26.bin"/><Relationship Id="rId1207" Type="http://schemas.openxmlformats.org/officeDocument/2006/relationships/image" Target="media/image558.wmf"/><Relationship Id="rId1414" Type="http://schemas.openxmlformats.org/officeDocument/2006/relationships/image" Target="media/image655.wmf"/><Relationship Id="rId1621" Type="http://schemas.openxmlformats.org/officeDocument/2006/relationships/oleObject" Target="embeddings/oleObject869.bin"/><Relationship Id="rId4777" Type="http://schemas.openxmlformats.org/officeDocument/2006/relationships/oleObject" Target="embeddings/oleObject2635.bin"/><Relationship Id="rId4984" Type="http://schemas.openxmlformats.org/officeDocument/2006/relationships/image" Target="media/image2226.wmf"/><Relationship Id="rId3379" Type="http://schemas.openxmlformats.org/officeDocument/2006/relationships/oleObject" Target="embeddings/oleObject1840.bin"/><Relationship Id="rId3586" Type="http://schemas.openxmlformats.org/officeDocument/2006/relationships/oleObject" Target="embeddings/oleObject1961.bin"/><Relationship Id="rId3793" Type="http://schemas.openxmlformats.org/officeDocument/2006/relationships/image" Target="media/image1710.wmf"/><Relationship Id="rId4637" Type="http://schemas.openxmlformats.org/officeDocument/2006/relationships/image" Target="media/image2070.wmf"/><Relationship Id="rId2188" Type="http://schemas.openxmlformats.org/officeDocument/2006/relationships/oleObject" Target="embeddings/oleObject1184.bin"/><Relationship Id="rId2395" Type="http://schemas.openxmlformats.org/officeDocument/2006/relationships/oleObject" Target="embeddings/oleObject1301.bin"/><Relationship Id="rId3239" Type="http://schemas.openxmlformats.org/officeDocument/2006/relationships/oleObject" Target="embeddings/oleObject1762.bin"/><Relationship Id="rId3446" Type="http://schemas.openxmlformats.org/officeDocument/2006/relationships/image" Target="media/image1555.wmf"/><Relationship Id="rId4844" Type="http://schemas.openxmlformats.org/officeDocument/2006/relationships/image" Target="media/image2165.wmf"/><Relationship Id="rId367" Type="http://schemas.openxmlformats.org/officeDocument/2006/relationships/oleObject" Target="embeddings/oleObject198.bin"/><Relationship Id="rId574" Type="http://schemas.openxmlformats.org/officeDocument/2006/relationships/image" Target="media/image258.wmf"/><Relationship Id="rId2048" Type="http://schemas.openxmlformats.org/officeDocument/2006/relationships/oleObject" Target="embeddings/oleObject1104.bin"/><Relationship Id="rId2255" Type="http://schemas.openxmlformats.org/officeDocument/2006/relationships/oleObject" Target="embeddings/oleObject1224.bin"/><Relationship Id="rId3653" Type="http://schemas.openxmlformats.org/officeDocument/2006/relationships/oleObject" Target="embeddings/oleObject1997.bin"/><Relationship Id="rId3860" Type="http://schemas.openxmlformats.org/officeDocument/2006/relationships/oleObject" Target="embeddings/oleObject2115.bin"/><Relationship Id="rId4704" Type="http://schemas.openxmlformats.org/officeDocument/2006/relationships/oleObject" Target="embeddings/oleObject2595.bin"/><Relationship Id="rId4911" Type="http://schemas.openxmlformats.org/officeDocument/2006/relationships/image" Target="media/image2194.wmf"/><Relationship Id="rId227" Type="http://schemas.openxmlformats.org/officeDocument/2006/relationships/oleObject" Target="embeddings/oleObject123.bin"/><Relationship Id="rId781" Type="http://schemas.openxmlformats.org/officeDocument/2006/relationships/oleObject" Target="embeddings/oleObject419.bin"/><Relationship Id="rId2462" Type="http://schemas.openxmlformats.org/officeDocument/2006/relationships/image" Target="media/image1118.wmf"/><Relationship Id="rId3306" Type="http://schemas.openxmlformats.org/officeDocument/2006/relationships/oleObject" Target="embeddings/oleObject1798.bin"/><Relationship Id="rId3513" Type="http://schemas.openxmlformats.org/officeDocument/2006/relationships/oleObject" Target="embeddings/oleObject1920.bin"/><Relationship Id="rId3720" Type="http://schemas.openxmlformats.org/officeDocument/2006/relationships/oleObject" Target="embeddings/oleObject2035.bin"/><Relationship Id="rId434" Type="http://schemas.openxmlformats.org/officeDocument/2006/relationships/oleObject" Target="embeddings/oleObject233.bin"/><Relationship Id="rId641" Type="http://schemas.openxmlformats.org/officeDocument/2006/relationships/oleObject" Target="embeddings/oleObject347.bin"/><Relationship Id="rId1064" Type="http://schemas.openxmlformats.org/officeDocument/2006/relationships/image" Target="media/image490.wmf"/><Relationship Id="rId1271" Type="http://schemas.openxmlformats.org/officeDocument/2006/relationships/oleObject" Target="embeddings/oleObject675.bin"/><Relationship Id="rId2115" Type="http://schemas.openxmlformats.org/officeDocument/2006/relationships/oleObject" Target="embeddings/oleObject1141.bin"/><Relationship Id="rId2322" Type="http://schemas.openxmlformats.org/officeDocument/2006/relationships/image" Target="media/image1053.wmf"/><Relationship Id="rId501" Type="http://schemas.openxmlformats.org/officeDocument/2006/relationships/oleObject" Target="embeddings/oleObject271.bin"/><Relationship Id="rId1131" Type="http://schemas.openxmlformats.org/officeDocument/2006/relationships/oleObject" Target="embeddings/oleObject601.bin"/><Relationship Id="rId4287" Type="http://schemas.openxmlformats.org/officeDocument/2006/relationships/oleObject" Target="embeddings/oleObject2365.bin"/><Relationship Id="rId4494" Type="http://schemas.openxmlformats.org/officeDocument/2006/relationships/image" Target="media/image2002.png"/><Relationship Id="rId3096" Type="http://schemas.openxmlformats.org/officeDocument/2006/relationships/oleObject" Target="embeddings/oleObject1679.bin"/><Relationship Id="rId4147" Type="http://schemas.openxmlformats.org/officeDocument/2006/relationships/image" Target="media/image1864.wmf"/><Relationship Id="rId4354" Type="http://schemas.openxmlformats.org/officeDocument/2006/relationships/oleObject" Target="embeddings/oleObject2404.bin"/><Relationship Id="rId4561" Type="http://schemas.openxmlformats.org/officeDocument/2006/relationships/oleObject" Target="embeddings/oleObject2519.bin"/><Relationship Id="rId1948" Type="http://schemas.openxmlformats.org/officeDocument/2006/relationships/image" Target="media/image894.wmf"/><Relationship Id="rId3163" Type="http://schemas.openxmlformats.org/officeDocument/2006/relationships/oleObject" Target="embeddings/oleObject1720.bin"/><Relationship Id="rId3370" Type="http://schemas.openxmlformats.org/officeDocument/2006/relationships/image" Target="media/image1527.wmf"/><Relationship Id="rId4007" Type="http://schemas.openxmlformats.org/officeDocument/2006/relationships/image" Target="media/image1798.wmf"/><Relationship Id="rId4214" Type="http://schemas.openxmlformats.org/officeDocument/2006/relationships/image" Target="media/image1886.wmf"/><Relationship Id="rId4421" Type="http://schemas.openxmlformats.org/officeDocument/2006/relationships/oleObject" Target="embeddings/oleObject2445.bin"/><Relationship Id="rId291" Type="http://schemas.openxmlformats.org/officeDocument/2006/relationships/image" Target="media/image124.wmf"/><Relationship Id="rId1808" Type="http://schemas.openxmlformats.org/officeDocument/2006/relationships/image" Target="media/image830.wmf"/><Relationship Id="rId3023" Type="http://schemas.openxmlformats.org/officeDocument/2006/relationships/oleObject" Target="embeddings/oleObject1640.bin"/><Relationship Id="rId151" Type="http://schemas.openxmlformats.org/officeDocument/2006/relationships/oleObject" Target="embeddings/oleObject81.bin"/><Relationship Id="rId3230" Type="http://schemas.openxmlformats.org/officeDocument/2006/relationships/oleObject" Target="embeddings/oleObject1757.bin"/><Relationship Id="rId2789" Type="http://schemas.openxmlformats.org/officeDocument/2006/relationships/oleObject" Target="embeddings/oleObject1512.bin"/><Relationship Id="rId2996" Type="http://schemas.openxmlformats.org/officeDocument/2006/relationships/image" Target="media/image1363.wmf"/><Relationship Id="rId968" Type="http://schemas.openxmlformats.org/officeDocument/2006/relationships/oleObject" Target="embeddings/oleObject517.bin"/><Relationship Id="rId1598" Type="http://schemas.openxmlformats.org/officeDocument/2006/relationships/image" Target="media/image736.wmf"/><Relationship Id="rId2649" Type="http://schemas.openxmlformats.org/officeDocument/2006/relationships/image" Target="media/image1205.wmf"/><Relationship Id="rId2856" Type="http://schemas.openxmlformats.org/officeDocument/2006/relationships/image" Target="media/image1301.wmf"/><Relationship Id="rId3907" Type="http://schemas.openxmlformats.org/officeDocument/2006/relationships/image" Target="media/image1761.wmf"/><Relationship Id="rId5055" Type="http://schemas.openxmlformats.org/officeDocument/2006/relationships/oleObject" Target="embeddings/oleObject27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25400"/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19050"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  <a:txDef>
      <a:spPr>
        <a:noFill/>
        <a:ln w="6350">
          <a:noFill/>
        </a:ln>
      </a:spPr>
      <a:bodyPr rot="0" spcFirstLastPara="0" vertOverflow="overflow" horzOverflow="overflow" vert="horz" wrap="square" lIns="0" tIns="0" rIns="0" bIns="0" numCol="1" spcCol="0" rtlCol="0" fromWordArt="0" anchor="t" anchorCtr="0" forceAA="0" compatLnSpc="1">
        <a:prstTxWarp prst="textNoShape">
          <a:avLst/>
        </a:prstTxWarp>
        <a:no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61A07E-67D6-46EE-B661-63D6E53E4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6</TotalTime>
  <Pages>98</Pages>
  <Words>24426</Words>
  <Characters>139232</Characters>
  <Application>Microsoft Office Word</Application>
  <DocSecurity>0</DocSecurity>
  <Lines>1160</Lines>
  <Paragraphs>3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on Kyongson</dc:creator>
  <cp:keywords/>
  <dc:description/>
  <cp:lastModifiedBy>Administrator</cp:lastModifiedBy>
  <cp:revision>30</cp:revision>
  <cp:lastPrinted>2023-01-17T14:42:00Z</cp:lastPrinted>
  <dcterms:created xsi:type="dcterms:W3CDTF">2023-01-13T01:31:00Z</dcterms:created>
  <dcterms:modified xsi:type="dcterms:W3CDTF">2023-01-19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